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notesSlides/notesSlide1.xml" ContentType="application/vnd.openxmlformats-officedocument.presentationml.notesSlide+xml"/>
  <Override PartName="/ppt/ink/ink20.xml" ContentType="application/inkml+xml"/>
  <Override PartName="/ppt/ink/ink21.xml" ContentType="application/inkml+xml"/>
  <Override PartName="/ppt/notesSlides/notesSlide2.xml" ContentType="application/vnd.openxmlformats-officedocument.presentationml.notesSlide+xml"/>
  <Override PartName="/ppt/ink/ink22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57" r:id="rId2"/>
    <p:sldId id="276" r:id="rId3"/>
    <p:sldId id="279" r:id="rId4"/>
    <p:sldId id="256" r:id="rId5"/>
    <p:sldId id="277" r:id="rId6"/>
    <p:sldId id="260" r:id="rId7"/>
    <p:sldId id="278" r:id="rId8"/>
    <p:sldId id="258" r:id="rId9"/>
    <p:sldId id="274" r:id="rId10"/>
    <p:sldId id="261" r:id="rId11"/>
    <p:sldId id="262" r:id="rId12"/>
    <p:sldId id="263" r:id="rId13"/>
    <p:sldId id="259" r:id="rId14"/>
    <p:sldId id="264" r:id="rId15"/>
    <p:sldId id="265" r:id="rId16"/>
    <p:sldId id="266" r:id="rId17"/>
    <p:sldId id="267" r:id="rId18"/>
    <p:sldId id="280" r:id="rId19"/>
    <p:sldId id="268" r:id="rId20"/>
    <p:sldId id="270" r:id="rId21"/>
    <p:sldId id="271" r:id="rId22"/>
    <p:sldId id="272" r:id="rId23"/>
    <p:sldId id="273" r:id="rId24"/>
    <p:sldId id="269" r:id="rId25"/>
    <p:sldId id="275" r:id="rId26"/>
    <p:sldId id="281" r:id="rId27"/>
    <p:sldId id="282" r:id="rId28"/>
    <p:sldId id="283" r:id="rId29"/>
    <p:sldId id="284" r:id="rId30"/>
    <p:sldId id="285" r:id="rId31"/>
    <p:sldId id="286" r:id="rId32"/>
    <p:sldId id="287" r:id="rId33"/>
  </p:sldIdLst>
  <p:sldSz cx="12192000" cy="6858000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7" autoAdjust="0"/>
    <p:restoredTop sz="94660"/>
  </p:normalViewPr>
  <p:slideViewPr>
    <p:cSldViewPr snapToGrid="0">
      <p:cViewPr varScale="1">
        <p:scale>
          <a:sx n="73" d="100"/>
          <a:sy n="73" d="100"/>
        </p:scale>
        <p:origin x="-396" y="-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40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3AF4E32B-9587-4706-BAB7-4102CAA12054}" type="datetimeFigureOut">
              <a:rPr lang="en-US" smtClean="0"/>
              <a:t>4/1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67D379FF-5467-49DC-825C-C9000ECEEE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37157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8-04-06T15:09:05.079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4698 16148 7998,'13'5'5805,"-13"-5"-258,0 0-129,0 0-2580,0 0-2322,-16 0-129,-6 0-258,-3 0 0,-3 3-129,-4 8-129,4 6 0,1 6 0,7 6-129,5 3 0,7 7 258,6-4-129,2-6 129,11-1 0,4-8 129,4-7-129,2-10 129,1-3 0,0-16-129,2-2 129,-3-3-129,-3 0 258,-4-2-258,-3 4 129,-2 4-129,-9 15 129,0 0-129,15 5 0,-8 14 0,5 3 0,-1 7 129,6 4-129,3 2 129,2-9-387,5-1 129,-5-16-1290,10 2-3870,-6-11-129,6-5-387,-7-21-645</inkml:trace>
  <inkml:trace contextRef="#ctx0" brushRef="#br0" timeOffset="207.0118">5016 15960 9804,'28'58'5805,"-4"-3"-258,-5 1-258,9 2-3999,-2 6-903,-2 2-258,-4-7 0,-2-10-645,2-5-387,-16-30-3483,9-9-903,-13-5-258,14-14-516</inkml:trace>
  <inkml:trace contextRef="#ctx0" brushRef="#br0" timeOffset="342.0196">5250 16269 7611,'-33'-29'5805,"9"24"-516,-1 5-258,-8-12-3096,1 12-1548,-2 16-2064,-8-14-3225,8 9-258,2-3-645,10-4-129</inkml:trace>
  <inkml:trace contextRef="#ctx0" brushRef="#br0" timeOffset="693.0395">5270 16227 10449,'14'5'5805,"-4"3"-387,-10-8-129,0 28-4515,0-9-516,-1 4 0,-2 1 129,1 1-129,2-5-129,2 1 0,7-5 0,4-7-129,6-9 129,4 0-129,3-3 0,1-6 0,-2 0 0,-2-2 0,-4 1 0,-6 0 129,-13 10-258,0-23 129,-7 18-258,-16-7-129,-1 3-258,-13-9-1161,9 13-3612,-6-7 0,10 11-516,1-8-387</inkml:trace>
  <inkml:trace contextRef="#ctx0" brushRef="#br0" timeOffset="1188.068">5583 16241 8385,'9'59'5547,"-3"-28"-516,6 13-258,-5-11-3870,11 1-645,-7-10-129,5-11 0,-6-13 0,2-6 0,-4-11 0,0-11-129,-1-1 0,0 0 129,-3-1 129,-1 7-129,1 11 0,-4 12 0,12-7 129,-12 7-129,17 14 0,-5-3 0,0 4-129,-2 0 129,2-9 0,0-1-129,-2-7 129,1-13-129,-1-5 0,1 3 129,1-3-129,3-3 0,-2 3 129,3 7 129,1 5 0,3 8 0,0 9 0,1 9 0,0 1 129,1 2-387,-3 2 129,-1-5-258,-1 1-516,-17-19-2967,20-5-1677,-15-9-516,0-3-387,-5-11-129</inkml:trace>
  <inkml:trace contextRef="#ctx0" brushRef="#br0" timeOffset="1932.1105">6832 14785 10965,'16'0'6063,"-16"0"-645,0 0 0,-14-10-4515,-8 7-387,-17-5 129,-7 5 129,-17-3-129,-8 6-387,-13 7 129,-6-2-129,-7 3 0,0 1 1,-6-1-259,-2 3 0,-2-2 0,0 0 0,1-3 0,1 5 0,0 2 0,3 0 0,3 6 0,6-1 0,11 0 0,9 4 0,3-6 0,11-3 0,10-3 0,10-3 0,8-4 0,7-1 0,7 3 0,17-5 0,-11 0 0,11 0 0,8 7 0,6-1 0,-1-1 0,1 0 0,3-4 0,-4 2 0,1-3 0,-14 0 0,15-1 0,-15-11 0,0 12-3226,-2-16-2579,2 16-258,-16-26-258,7 7-387</inkml:trace>
  <inkml:trace contextRef="#ctx0" brushRef="#br0" timeOffset="2748.1572">7036 9089 10062,'44'0'5676,"-28"3"-258,-16-3 0,24 6-4386,-24-6-129,-16 0 0,-14 0-258,-6-2-129,-18-7 129,-10-1-129,-17 0 129,-13 2-257,-16-1-388,-8 1 0,-8 2 0,-5 6 0,-2-1 0,-2 2 0,2 3 0,7 0 0,11 4 0,11-5 0,8 6 0,10-6 0,13 4 0,12-4 0,14-1 0,10 0 0,7-2 0,10 1 0,9 2 0,11-3 0,-2 17 0,2-17 0,17 14 0,-3-4 0,5-4 0,1 0 0,3 0 0,-5-6 0,-2 0 0,-16 0-775,20 0-4901,-20 0-387,0 23 0,-12 0-516</inkml:trace>
  <inkml:trace contextRef="#ctx0" brushRef="#br0" timeOffset="4441.254">5625 14766 8514,'11'12'5676,"-11"-12"-387,10 0 0,-10-12-3354,6-4-1161,-6-9-129,0-3 0,-6-9-258,2-8 129,-7-7 0,3-5-129,-6-9 129,2-4-258,-2-10 0,2-8 0,-2-4 129,1-2-129,4-7-129,0-1 1,3-4-130,2-1 0,2-3 0,2-1 0,0-3 0,6-6 0,0-2 0,3 1 0,-2-5 0,4 0 0,0-3 0,0 0 0,1-3 0,-1 3 0,2 4 0,0 1 0,1 0 0,-2 1 0,1 6 0,-3 6 0,1 3 0,-2-3 0,-2 6 0,0 6 0,0 3 0,-2 5 0,-1-1 0,-2 0 0,-1 5 0,0 10 0,-1 1 0,0-2 0,-2 6 0,-2 2 0,-1 8 0,-2 4 0,1 2 0,-1 4 0,1-1 0,0 8 0,1 4 0,2-1 0,0 6 0,2 7 0,1 4 0,0-1 0,0 6 0,0 3 0,0 0 0,0 6 0,0 11 0,0-20 0,0 20 0,0 0 0,0 0 0,0 0 0,0 0 0,0 0 0,0 0 0,0 0 0,-10-7 0,10 7 0,0 0 0,-6-11 0,6 11 0,0-15 0,0 15 0,0-13 0,0 1 0,0 12 0,2-17 0,2 5 0,-2 0 0,0-1 0,-1-1 0,-1-1 0,0 4 0,0 11 0,0-17 0,0 7 0,0 10 0,0 0 0,0 0 0,0 0 0,-3 6 0,-1 6 0,1 8 0,-4 5 0,-1-1 0,-2 7 0,-3-3 0,0-2 0,-1 1 0,-1-3 0,3-6 0,-2 2 0,4-8 0,1 0 0,9-12 0,-10 11 0,10-11 0,0 0 0,-2-9 0,2-3 0,6-5 0,4-6 0,2-6 0,2-5 0,1-6 0,3 0 0,-2-2 0,2 2 0,-2 10 0,1 1 0,-3 10 0,2 13 0,1 6 0,0 18 0,3 7 0,-2 4 0,2 7 0,-4 4 0,3 2 0,-4-6 0,2 2 0,-8-18-259,10 11-3740,-15-17-1677,5-4-387,-9-10-387,0 0-387</inkml:trace>
  <inkml:trace contextRef="#ctx0" brushRef="#br0" timeOffset="7001.4005">14546 16259 11481,'5'62'5805,"-1"-13"-516,-4 0-129,3 8-4902,-3 3 0,0-15-258,0-13 258,-1-6-129,1-13 0,0-13-129,7-16 258,2-14-387,5-11 129,-1 8 129,2 1-129,1 2 0,-1 5 129,-3 13-129,-2 11 0,1 7 258,-4 17 0,0 6-129,0-1 0,1 2-129,-1 0 129,0-5 0,3-9-129,1-11 0,2-9 0,4-14 0,-2-3 0,4-10-129,0 1 129,0-3 0,-2 8-129,-3 5 129,-3 5-129,-11 15 129,15-6 0,-15 6 0,2 25 129,-2-2-129,0 2 0,0 1 129,0-1-129,1 0 0,4-5 0,2-5 0,6-15-129,0 0 0,3-10 129,1-11 0,1 5 129,3-6-129,-3 1 0,-1 1 0,-6 8 129,0 5-129,-11 7 129,16 8-129,-12 3 0,-1 11-129,1 0 129,1 7 0,0-6 0,2 5 0,3-8 0,0-7 0,6-3 0,-2-7 0,2-3 0,1-7 0,-4 1-129,-3-7 129,-10 13 0,16-23 0,-16 23-129,0-13 129,0 13 129,-8-3-129,8 3-129,-18-9 129,18 9-129,-18 0 129,18 0 0,-11-9 0,11 9 0,0 0 129,0 0-129,4 9 0,-4-9 129,20 0-258,-8-1 129,3-3 0,1-7 129,5-7-129,3-5-129,-1-10 258,2-2-258,0-9 387,-1-2-258,1-8 0,-5 1-129,-3-5 129,-5-4 0,-5 3 0,-2 6 0,-5 8 0,-1 10-129,-10 10 129,-3 9 0,-7 16 0,-2 17 0,-1 12 0,2 12 0,1 2 0,3 18 0,5-1-129,12 0 258,3 2-258,13-6 258,7-7-258,8-1 258,5-6-129,9-16 129,2-12-129,-1-9 0,3-9 0,-3-13-129,-6-6 129,-8-13-129,-8-2 129,-13 0-129,-7 4 129,-7 5 0,-12 7 0,-5 12 0,-2 8 129,1 10-129,2 13 0,6 12 129,7 6-129,7 1 129,6 6-129,11 2 129,6-6 0,6-5-129,3 0-387,4-11-387,-14-21-3354,11 6-1290,-9-15-129,0-13-645</inkml:trace>
  <inkml:trace contextRef="#ctx0" brushRef="#br0" timeOffset="7326.4191">16103 16369 10965,'0'11'5676,"0"-11"-645,-17 14 129,16 3-4902,-16 2 258,1 6-258,-2-2 258,5 4-387,4 2 129,5 2-258,4 3 387,9-5-387,9-9-258,3 0-129,8-3-387,-8-17-2322,9 0-2193,-5-17-129,1-3-774,-9-12 258</inkml:trace>
  <inkml:trace contextRef="#ctx0" brushRef="#br0" timeOffset="8332.4765">16343 16405 9933,'0'66'5418,"0"-32"-258,-1-3-129,1 2-4773,1-8 0,2-3 0,3-10-129,6 4-129,2-9 258,4-5-129,0-4-129,1-10 0,-2-3 0,-1-4 0,-3 0 0,-4 0-129,-2-1 129,-4 6-258,-3 14 258,0 0 0,0 0 0,0 0 0,7 12 129,-3 0 0,2 1-129,-6-13 0,18 7 129,-4-7 0,5-2 0,2-9-129,2-7 129,3-9-129,1-1-129,0-2 258,-1-9-258,-5-3 258,-5-3-387,-4-3 258,-2 0-258,-8 6 387,-2 1-129,0 4-129,-7 12 129,-4 9 0,0 10 0,-5 6 0,2 12 0,-1 14-129,3 14 129,3 7 0,1 3 129,7 5-258,1 2 387,10 2-387,4-8 387,6-7-129,6-12 129,2-6-258,4-7-129,-1-13 129,1-6-129,-3-12 0,0-7 129,-5 0-129,-3-3-129,-8-4 258,-1 2-129,-6 3 0,-3 6-129,-3 15 129,2-11 0,-2 11-129,0 0 258,0 18-258,0-2 387,3 10-258,5-2 258,2-2-129,3-1-129,3-4 0,3 2 0,0-10 129,2-6-129,-2-3 0,-1-4 129,-2-9 0,-4-2 0,-2-2 0,-4 1 0,-3 6 129,-3 10 0,4-16-129,-4 16 258,0 8-129,0 9-129,0 11 258,0 1-129,0 0 129,0 0-129,2 2 0,-1-5-129,2 2 258,-2-16-129,-1-12-129,0 0 129,0 0-129,0 0 0,0 0 0,-3-9-129,1-8-903,2 17-3999,0 0 0,0 0-645,0 0-258</inkml:trace>
  <inkml:trace contextRef="#ctx0" brushRef="#br0" timeOffset="10936.6255">12893 12974 9804,'0'0'5805,"2"-15"-387,-2 15 129,0 0-4644,0 0-258,0 0 0,14 8-258,-14-8 129,13 28-258,-7-6 0,2 8 0,0 3-258,4 6 258,-3 6 0,4 5 0,3 5-129,0 6 129,2 1 0,3 7-129,1 2 129,2 4-129,4 7 0,3-1-129,2 2 129,4-1 1,4 2-130,0-2 0,1-1 0,3-3 0,-3-4 0,-1-2 0,-1-3 0,-5-4 0,-1-2 0,-1-5 0,-1-6 0,-1-1 0,-1-6 0,0 1 0,1-1 0,0-4 0,0-2 0,1-1 0,0 0 0,0-1 0,1-6 0,2 1 0,-1-7 0,2-4 0,3-1 0,-1-1 0,2-4 0,1-6 0,0 2 0,2-5 0,1 2 0,-2 4 0,5-5 0,-2-2 0,1 5 0,1-1 0,0-3 0,4 1 0,-2-2 0,6 2 0,-2-3 0,4-2 0,0-2 0,0 0 0,2 0 0,-3 0 0,-1-5 0,-1-3 0,-2 3 0,-1-5 0,-1-2 0,-2-2 0,1-3 0,1 0 0,-1-2 0,-3 0 0,0-9 0,-2 5 0,-1-3 0,-1 3 0,-2-5 0,-2-4 0,-1-2 0,-3-2 0,1 0 0,-2-2 0,0-5 0,-2-6 0,0 8 0,-1-5 0,2 3 0,-1 0 0,-1-3 0,1 0 0,-2 1 0,3-3 0,-2-5 0,1 4 0,-1-5 0,-1 3 0,0-1 0,-2-1 0,-2 1 0,-1 9 0,-1-4 0,0-1 0,-2 1 0,-2-1 0,-1-2 0,-1 3 0,1-2 0,-1-3 0,-2 1 0,2 1 0,-3 1 0,-3 0 0,3 5 0,-3 1 0,0 2 0,-2 4 0,2 1 0,-3 5 0,3-2 0,1 4 0,0-3 0,0 1 0,1 0 0,-2 0 0,1 3 0,0-4 0,-3 6 0,-2-2 0,0 2 0,0 2 0,-1 0 0,-1 2 0,0 3 0,-1 1 0,1-2 0,-1 0 0,0 6 0,0-1 0,-4 15 0,4-13 0,-4 13 0,3-12 0,-3 12 0,0 0 0,0 0-1162,-3-15-3611,2 4-1161,-7-15-258,-1 1-387</inkml:trace>
  <inkml:trace contextRef="#ctx0" brushRef="#br0" timeOffset="12860.7356">14403 8698 5805,'0'0'5676,"-4"7"-258,4-7-387,0 27-3612,0-13-645,9 8 0,-8-5-387,4 10-129,-4-1 129,3 6-129,-1 1 129,3 5-129,-2-1 129,3 8 0,2 4-129,1 4 0,2-1 129,0 3-258,0-2 129,3 4 0,0-2 0,0 2-129,1 1 0,-1 2 129,1 1-258,2 0 129,-1 0-129,-1 2 129,2-1-258,0-8 258,1 4-129,-1-7 129,1 1 0,1-2 0,0 0 0,2-2-129,2 2 129,2 4 0,-1-3 0,5 1-129,-1-4 129,2 2-258,0-3 129,1-5 129,-1-4-129,-2-2 0,-1-6 0,-1 0-129,0-3 129,-1-2-129,0 0 258,1-1-258,1 1 129,-1-2 0,2 0 129,2-2 0,-1 3-129,2-6 129,-1 1 0,1-5 0,0-1 0,1 2-129,0-2 0,2-1 129,0-3-129,-1 1 129,-1-3-258,0 2 258,-3-2-129,1-3 129,-2-4-129,-3 0 0,-1-5 0,-1-1 129,0-5-129,-2 1 0,0-1-129,1 0 129,-2 1 0,3 3 0,-1-2 129,-1 0 0,-1 5-129,1-7 0,-1 2 129,0-4-129,-2 2 0,0-4 0,0 0 0,1-5 0,-2 0 0,1 0 0,1 1 0,0-1 129,0-1-129,0-2 130,-3 4-260,3 1 130,-3 0 0,1-2 0,-1-5 130,1 4-130,-2-1 0,0-6 0,1 2 0,-1-3 0,-2 0 0,0-1 0,-1 2 0,0-5 0,-2 7 0,2-3 0,-2-2 0,2 3 0,-2-1 0,-1-3 0,3 2 0,-3-2 0,3-2 0,-2 2 0,1-1-130,-2 0 130,2-1-129,0 1 129,-1-1 0,0 2-129,-2-1 129,4-1 0,-2-5 129,-2 3-258,3-1 129,0 4 0,-3-5 129,3-1-129,-5 5 0,3-3 0,1 1 129,-3 2 1,1-2-130,-3 1 0,6 3 0,-5-2 0,4-3 0,-2 5 0,-1-2 0,2 2-130,0-3 130,1-1 0,-2 1 0,3 0 0,-2 4 130,1-3-130,-1 5 0,0 1 0,-1 9 0,1-1 0,-1 7-388,-5-2-386,-4 15-1935,0-10-3096,0 10-258,-17-4-516,2 4-516</inkml:trace>
  <inkml:trace contextRef="#ctx0" brushRef="#br0" timeOffset="20420.168">17062 16405 4257,'0'0'5289,"0"0"-129,0 12-774,0-12-2322,0 0-129,0 0-774,0 0 129,10-16-774,-2 4 0,-5-7-129,2-1 0,-5-6-387,0 2 0,0 5 129,-6-1-129,-4 7 0,-2 9 0,-3 4-129,0 9 129,4 13-129,0 1 0,3 0 129,4 7 0,3 2 129,1-2-129,4-2 129,6-10-258,2 1 258,2-2-129,2-5 129,3-8 0,4-4-258,0-6 129,2-7-258,1 2 387,1-11-258,-2-3 387,1-1-516,-4 5 387,-2-5-258,-3 12 258,-3-3-129,-4 4 0,-10 13 0,15-7 0,-15 7 0,15 16 0,-9 8 129,3-3-258,-3 9 387,4 11-387,-5 0 258,-2 4-129,-3 1 129,-2-6-129,-10-2 0,-3-5 0,-7-13 0,0-17 0,-3-3 0,1-14 0,1-14 0,7 1 129,4-2-129,7 3 129,5 7 0,11 0 0,7 10 0,5 8 0,4 1 0,2 3-258,3 3-129,-2-6-258,5 5-1290,-10-7-3483,0-4-129,-6-8-387,-3-2-645</inkml:trace>
  <inkml:trace contextRef="#ctx0" brushRef="#br0" timeOffset="23328.3343">17120 9033 1,'0'0'4901,"0"0"259,0 0-387,10 5-2064,-10-5-1161,7-5-516,-7-8-258,0 13-129,10-28 0,-5 11-129,-2-8 0,4 1 0,-5-4 0,6 3 0,-2-4 0,3 5-129,-1-3-129,2 3 0,1-1-129,1 3 129,-1-5-129,1 2-129,0 1 0,-2-2 129,0 1-129,-1-2 129,-1-3-129,-1 5 129,-1 1-129,0 3 258,0-1-258,-3 1 129,2 8 0,-5 13 0,6-13-129,-6 13 129,0 0-129,5-16 0,-5 16 0,2-12-129,-2 1 0,1-4-258,1 4-129,-2-9-516,0 20-1935,9-20-2193,-9 20-387,4-17-516,-4 17 130</inkml:trace>
  <inkml:trace contextRef="#ctx0" brushRef="#br0" timeOffset="24424.397">14446 8868 645,'0'0'4257,"0"0"258,0 0 0,0 12-2967,0-12-774,-4-8 0,-5-4-129,7 0 258,-10-12 129,10 7 0,-9-13-129,11 10 129,-9-14-258,9 6 129,-6-7-129,6 6-258,-4-7-129,4 3 0,-3-3-129,1 1 0,-3 4 0,2-3-129,-3 4 129,-1-1-258,0 5 129,-2-1 0,1 0-129,0 0 0,1 2 129,1 4-129,0 3 0,3 6-129,-1 0 0,4 12-516,0 0-2064,0 8-2322,0 7-387,4-1-645,0 7-129</inkml:trace>
  <inkml:trace contextRef="#ctx0" brushRef="#br0" timeOffset="31419.7971">10722 14307 10836,'16'-30'5289,"-16"16"-129,0 14-129,-17-20-4902,-1 14 129,-8 3-258,-3 5 0,-1 11 0,1 6 0,3 1 129,6 6-129,10 3 0,7-4 129,5-2-129,11-2 129,5-10-129,6 0 0,-2-5 0,3-6 0,-3-3 0,-1-5-129,-3-5 129,-3-8 0,-3 3 0,-3-3 0,-1 2 0,-2 7 0,-6 12 258,12-13-129,-12 13 0,10 25 129,-6 1 0,0 11 0,-2 7 129,1 11 0,-3 1-129,0 3 0,-1-6 0,-5-2-129,-2-6 0,-5-4-129,-2-13-129,-3-15-387,4-4-774,-12-17-3999,14-12-129,1-14-516,11-3-387</inkml:trace>
  <inkml:trace contextRef="#ctx0" brushRef="#br0" timeOffset="31915.8255">10912 14260 10449,'19'52'5676,"-14"-15"-387,3 2-129,-7 1-4515,3 1-258,-4-7-258,0-7 0,-2-12 0,2-15-129,0 0 129,18-7-129,0-14 0,4-8-129,5-5 129,2 0 0,3 0 0,-4 4 0,-2 6 0,-4 2 0,-6 11 129,-2 6-129,-14 5 0,14 10 0,-11 8 129,-3 5-129,0 0 0,1 5 0,3-1 0,2 0 129,5-2-129,4-1 129,5-12-129,4-4 129,0-7-129,1-1 0,-1-10 0,-3-5 0,-10-6 0,-4-5-129,-7 1 129,-2-2-129,-11 8 129,-9-3-258,1 10-129,-11-3-516,14 15-2838,-7 3-1419,8 4-387,2 0-129,15-7-516</inkml:trace>
  <inkml:trace contextRef="#ctx0" brushRef="#br0" timeOffset="32376.8519">11526 14325 9933,'0'74'5418,"2"-37"-516,8 6-129,1-14-4644,2-9 0,2-10-129,2-8 0,0-2-129,-3-12 0,3-6 0,-7-4 0,1 6 129,-5-1-129,-3-1 258,-3 18-129,1-18 129,-1 18-129,0 0 0,0 10 129,0 1 0,0 10 0,5 3-129,2-4 129,4 6-516,-11-26-1290,20 23-2838,-6-16-516,0-6-387,-1-2-387</inkml:trace>
  <inkml:trace contextRef="#ctx0" brushRef="#br0" timeOffset="33187.8982">11876 14391 7998,'19'53'5031,"-12"-28"-387,-3-3-129,-5-5-4515,-5-4-129,3 0-387,3-13 387,0 0-129,-13 0-129,13-11 258,0-7 0,10-1 0,3-2 258,-1 0 0,3 5 0,-1 2 0,1 8 129,-3 6-129,0 0 0,-5 12 0,2 5 0,-6 3 129,1-3-258,-2 0 129,1-3-129,-3-14 129,8 15 0,-8-15 0,16-4-129,-5-5 0,3-3 0,-1-1 0,2-3 0,-3 5-129,-1 2 129,-11 9-129,15-10 129,-15 10 0,0 0-129,0 0 129,0 0 0,-4 8-129,4-8 129,-15 14 0,9-3 129,6-11-129,-9 22 129,5-10 129,4-12-129,0 20-129,0-20 129,7 11-129,-7-11 0,18-1 0,-5-11 0,2-9 0,-1-5 0,1-15 129,1-5-129,-3-9 129,-2-5 0,-3-3 0,-2-3 0,-6 7 0,0-1 129,-4 11-258,-5 10 0,-2 9 129,-1 13 0,-4 14 0,3 10 0,-3 12 0,7 16 129,-2 5 0,7 15 0,-2 2-129,6 6 0,1-3 0,10 0 129,3-4-129,4-3 0,1-11 0,5-8-129,-2-7 0,-1-10 0,0-3-387,-6-14-258,3 3-3096,-18-3-1161,12-8-516,-12 8-387</inkml:trace>
  <inkml:trace contextRef="#ctx0" brushRef="#br0" timeOffset="34291.9613">10217 13689 9933,'35'9'5418,"-11"-9"-387,-1-8-129,3-15-4257,-1-1-387,-10-6 0,-3-3-258,-8 2 0,-4-1-129,-4 5 129,-11 9 0,-4 8 129,-4 10-129,1 10 129,3 8-129,1 7 129,8 9 129,4-2-129,6 4 0,12-2 0,10-5 0,8-6-129,5-4 129,5-5-129,3-12 0,2-2 0,2-14-129,-4-17 129,-2-10 0,-3-10 0,-9-13 0,-5-2 0,-7 0-129,-5-2 129,-7 2-129,-5 14 0,0 13 129,-9 16-129,-5 17 0,-2 6 129,-1 13-129,0 17 129,0 9 129,2 7 0,3 7-129,3-1 129,9 1 129,0 0-258,13-4 129,5-4 0,5-8 0,4-7-129,3-14 0,2-11-129,1-5 129,-2-13 0,-7-9 0,-4-8 0,-5-2 0,-8 1 0,-7 6-129,-2 12 129,-11 8-129,-3 5 129,-2 10 0,-1 13-129,4 8 129,5 4 0,4 0 129,6 0-129,4-1-129,12-4 0,0-6-387,13 1-1419,-5-17-3096,5-4-258,-2-5-387,1-12-258</inkml:trace>
  <inkml:trace contextRef="#ctx0" brushRef="#br0" timeOffset="34533.9752">11124 13490 7740,'11'21'5160,"-16"-5"-258,-8 4-258,-1-1-4128,-1 7-258,-3-6 0,9 5 0,3-7 0,6-1 0,8 0-258,13-8 0,6-3-258,3-7-516,8 1-1548,-4-14-2451,-3-8-258,-2-10-387,-6-8 0</inkml:trace>
  <inkml:trace contextRef="#ctx0" brushRef="#br0" timeOffset="34721.986">11361 13150 6837,'17'70'5289,"-9"-16"0,-1 7-516,0 11-3612,-6-8-387,3-3-258,-4-3-903,0-16-645,0-4-3483,0-15-387,0-23-516,1 11-387</inkml:trace>
  <inkml:trace contextRef="#ctx0" brushRef="#br0" timeOffset="34865.9942">11455 13440 7998,'-36'-22'5031,"12"19"-129,-4-4-774,5 10-6063,3 1-2193,-5 0-774,8 3-387,6 1 0</inkml:trace>
  <inkml:trace contextRef="#ctx0" brushRef="#br0" timeOffset="35364.0226">11513 13543 8643,'14'57'5160,"-5"-36"-387,-3 7-1161,-6-28-3354,9 15 0,-9-15-129,6-10-129,-1-10 0,2 1 0,1-3 0,2-2 0,1 2 0,0 4 129,-1 1 0,3 10 0,-13 7 129,17-4 0,-17 4 0,7 19 0,-7-3-129,0 5 258,0 3-258,0 2 0,0-6 0,0-3 0,3-2-129,-3-15 129,13 13-129,-1-13 129,1-5-129,-1-8 0,0-3 0,0-1 0,-2-2 0,-3 1 0,-6 2-129,-1 2 129,0 14-129,-21-14 0,4 11-129,-5-5-903,8 8-3483,-7 0-387,4 0-387,3 0-129</inkml:trace>
  <inkml:trace contextRef="#ctx0" brushRef="#br0" timeOffset="35740.0442">11825 13434 5160,'19'55'5160,"-11"-20"-129,2 1-516,-3 2-3483,-3-10-516,3-7 129,-7-21-387,2 11-129,-2-17-129,0-12 0,0-4-129,3-1 129,0-5 129,4 7 0,0 4 0,5 11 0,-12 6 258,23 0-129,-13 12 129,2 7 129,-4 1-129,1 3-129,-4-4-387,-5-19-774,11 24-3612,-11-24-387,5 10-387,-5-10-516</inkml:trace>
  <inkml:trace contextRef="#ctx0" brushRef="#br0" timeOffset="35902.0535">12070 13526 10836,'23'63'5418,"-10"-35"-645,4-2-1548,-7-11-7869,-10-15-387,13 9-516,-13-9-258</inkml:trace>
  <inkml:trace contextRef="#ctx0" brushRef="#br0" timeOffset="36168.0686">12318 13515 8385,'14'12'5031,"0"5"0,-14-6-387,0-11-4386,-10 17 0,-6-6-129,2 6 129,-4 0-129,7 4 129,-1-4 0,8 3-129,4-3 0,4 0-129,11 1-1419,-2-9-3225,7-4-258,-1-5-645,1-3-129</inkml:trace>
  <inkml:trace contextRef="#ctx0" brushRef="#br0" timeOffset="37041.1186">10656 15162 12384,'20'-11'5676,"-19"16"-258,-11 2-258,10-7-4902,-31 17-258,4-4 0,2-1-129,-2 2 0,5-6 129,9 1-258,10 2 129,3-11 129,13 20-129,5-8 129,5 2 0,3 4 129,-2 5-129,-3 0 0,-7 1 0,-9 3-129,-5-5 129,-9-1-129,-12-4 0,-6-3-258,1 0-774,-18-14-3870,15 0 0,3-5-516,11-4-387</inkml:trace>
  <inkml:trace contextRef="#ctx0" brushRef="#br0" timeOffset="37262.1312">10879 15078 10836,'12'72'5418,"-10"-23"-258,-2 1-129,11-6-4902,-11 2-645,-5-14-774,5 11-2967,0-16-903,1-6-258,-1-21-516</inkml:trace>
  <inkml:trace contextRef="#ctx0" brushRef="#br0" timeOffset="37390.1386">10932 15317 8643,'-51'-18'5289,"22"17"-387,1 1-1032,-6 1-7869,2-1-516,9 0-645,3 3-516</inkml:trace>
  <inkml:trace contextRef="#ctx0" brushRef="#br0" timeOffset="37756.1595">11150 15351 8514,'0'0'5418,"-2"12"-516,-16-10-258,-2 1-4128,-2 3-516,-3 0 0,5 2 129,3 0-129,17-8 129,-6 13 0,14-9 129,11-4-258,4 0 129,2 0-129,1-5-129,-4 0 129,-5-2 0,-5 3 0,-12 4 129,0 0-129,0 0 0,0 0 129,0 0 0,0 7-258,0-7-1032,0 0-3354,12 11-516,6-8-129,2-3-516</inkml:trace>
  <inkml:trace contextRef="#ctx0" brushRef="#br0" timeOffset="37949.1706">11341 14960 7998,'17'34'5160,"-11"12"-387,-2 7-387,2 2-4257,-6 2-1290,1 8-3096,-1-3-774,2-9-258,0-4-258</inkml:trace>
  <inkml:trace contextRef="#ctx0" brushRef="#br0" timeOffset="38118.1802">11415 15173 9159,'-45'-17'5160,"20"16"-387,2 2-774,-7-1-6579,5 6-2064,2 0-258,4-1-387,19-5-258</inkml:trace>
  <inkml:trace contextRef="#ctx0" brushRef="#br0" timeOffset="38384.1954">11550 15396 9288,'66'-1'5160,"-39"-9"-129,-7-5-516,-2-4-4257,-13 2-129,-5 1-129,-10 5 0,-6 2-129,-3 8 129,-3 1 0,5 12 129,4 11-129,6 4 0,7 5 258,12 1 0,11 1-129,5-5 0,6-4-516,11 0-4386,-9-10 0,-2-10-516,-2-5-645</inkml:trace>
  <inkml:trace contextRef="#ctx0" brushRef="#br0" timeOffset="43171.4693">10696 8314 7740,'4'23'5676,"-4"-23"-258,9 20-258,-9-20-3999,12 15-258,-12-15-387,15 10 0,-15-10 0,20 0-258,-7-11 0,2-4-129,-1-6-129,0 0 129,-2-11-129,-3 3 0,-4 3-129,-4-2 129,-1 8-129,-7 5 0,7 15 0,-23-10 129,10 20-129,-1 7 129,2 4 129,3 5-129,3 5 0,4 0 129,2 2-129,8-2 258,8-8-258,8-5 0,7-7 129,9-8 129,5-6-258,6-12 129,2-16-129,-1-10 0,-2-7 129,-4-17-258,-7-8 129,-9-8-129,-8-1 0,-11 0 0,-6 12-129,-5 4-129,-3 17 129,-10 18 129,-4 20-129,-5 15 129,1 20 129,2 13-129,-1 14 129,3 7 129,2 7 129,4 0-129,7-1 0,4 0-258,8-7 129,7-5 258,6-12-129,4-7-129,5-15-129,2-9 129,1-9 0,-1-8 0,-4-13 0,-6-4-129,-4-4 129,-7-5-129,-7 3 0,-4 9 0,-5 9 0,-9 6 129,0 8-129,-3 9 129,1 8 129,3 13 0,4 4-129,5 0 258,4-5-258,5 3 129,10-7 0,7-1-258,6-2-258,-1-19-1419,6 2-3354,-1-6-258,2-5-258,-2-11-645</inkml:trace>
  <inkml:trace contextRef="#ctx0" brushRef="#br0" timeOffset="43460.4858">11666 8067 10191,'2'15'5676,"-19"4"-258,3-2-129,-4 1-4902,1 8 0,-4 0-258,5 6 0,7 4 0,8-1-129,3-4 0,17-5 0,9-3-129,9-9 129,7-3-516,-2-12-645,15-11-3999,-13-11 0,1-8-516,-10-9-387</inkml:trace>
  <inkml:trace contextRef="#ctx0" brushRef="#br0" timeOffset="43660.4972">11912 7638 8514,'14'91'5547,"-4"-22"-129,-2 6-645,3 10-3999,-5-1-387,6 5-129,-2-13-258,2-8 0,6-2-1419,-10-28-3483,11-13-258,-3-17-387,3-14-387</inkml:trace>
  <inkml:trace contextRef="#ctx0" brushRef="#br0" timeOffset="43797.505">12079 8101 7224,'-58'-37'5547,"20"26"-387,-3 8-129,-1 10-3999,3 3-1935,-1-1-3483,9-3-774,8 0-387,13 1-258</inkml:trace>
  <inkml:trace contextRef="#ctx0" brushRef="#br0" timeOffset="44248.5309">12075 8148 8385,'12'79'5805,"-4"-36"-387,-4-2-258,6 1-4257,-5-7-387,5-7-129,-3-14-258,4-7-129,4-7-129,0-12 0,4-7 0,-1-3-129,2-6 0,-1 3 129,-1 0 0,0 3 0,-8 4 129,1 8 0,-11 10 129,0 0 0,0 0-129,8 12 129,-8 9-129,0 6 129,0-1-129,0 4 129,6-2-129,6-3 129,5-7-129,5-6 129,1-7 0,-1-5-129,-1-6 0,-4-7 0,-6-6 0,-7-4-129,-4 0 129,-12-3-129,-4 2 129,-8 3-516,3 10-516,-13-6-3354,13 13-645,1 4-645,9 0 0</inkml:trace>
  <inkml:trace contextRef="#ctx0" brushRef="#br0" timeOffset="44584.5501">12476 8178 7740,'16'49'5676,"-8"-17"-387,-1 0-387,0-15-3870,2 17-516,-5-16-258,1-1-258,-5-17 0,12-3-129,-3-12 0,0-11-129,1-1-258,0-7 129,1 2 129,0 0 0,2 12 129,-1 10 129,-12 10 0,21 0 258,-12 15-129,3 9 258,-3 6-129,1-2 129,-4-2-516,-3-7-1032,5 2-3612,-1-8-387,-7-13-258,17 0-387</inkml:trace>
  <inkml:trace contextRef="#ctx0" brushRef="#br0" timeOffset="44774.5609">12890 8182 7353,'0'40'5160,"-3"-26"-258,3 11-1290,-7-4-7869,3-4-645,4-2-516,0-15 129</inkml:trace>
  <inkml:trace contextRef="#ctx0" brushRef="#br0" timeOffset="45023.5752">13059 8213 7998,'0'0'5547,"-6"0"-129,6 0-516,-2 17-4128,-8-7-387,5 9 0,0-2-258,4 1 0,1-5 0,6 0-129,8 1 0,2-7 0,5-5-258,-3-8-1290,4-3-3354,-6-8-387,-6-4-258,-6-7-387</inkml:trace>
  <inkml:trace contextRef="#ctx0" brushRef="#br0" timeOffset="45138.5818">12957 7952 7611,'-20'9'4257,"17"2"-4128,3-11-129,0 19-5031,0-19-258</inkml:trace>
  <inkml:trace contextRef="#ctx0" brushRef="#br0" timeOffset="45899.6252">10618 9166 9804,'17'33'5805,"-4"-16"-387,-1-8 0,4 4-4386,-4-18-387,3-6-258,-5-10-258,-2-7 129,-3-1-258,-3-2 0,-2 0 0,-3 5-129,-7 10 0,-4 6 129,-2 6-129,1 4 0,1 14 129,3 1-129,2 8 258,6 1-129,3-3 129,9-3 0,4 2-258,7-8 258,1-6-129,6-2-129,1-4 129,0-4-129,0-5 0,1-6 129,-3 1 0,-2 1 0,-4 3 0,-1-1 0,-5 4 129,0 3-129,-4 4 129,1 3-258,1 7 129,1-3 0,2 2 0,3-1-129,5 0 0,3-5-129,3 2 0,0-2 0,4-1-258,-6-2-387,7 7-1290,-16-6-2838,4-1-387,-9 0-387,-13 0-129</inkml:trace>
  <inkml:trace contextRef="#ctx0" brushRef="#br0" timeOffset="46429.6556">11221 9002 7353,'0'0'5676,"-4"7"-129,-8 11-516,-8-1-3483,7 16-774,-11-4-129,3 9-387,1-5 0,1 4-258,7-6-129,-1-3-516,13 3-1548,-1-16-2967,1 0-387,0-15-129,11 10-516</inkml:trace>
  <inkml:trace contextRef="#ctx0" brushRef="#br0" timeOffset="46825.6783">11493 9082 5805,'0'0'5547,"-11"-4"-258,-3 4-516,7 17-3612,-14-8-387,7 12 0,-5 1-129,10 10 0,2-4-129,7 1-129,8-4 0,9-2-129,2-5-129,6-1-258,2-6 0,-3-13-1032,9 1-3999,-14-7 0,1 2-645,-4-8-258</inkml:trace>
  <inkml:trace contextRef="#ctx0" brushRef="#br0" timeOffset="47030.6899">11704 9115 7353,'13'43'5805,"-9"-20"-129,1-1-645,-2-6-3225,0 0-1806,3-2-2709,-6-14-2322,0 0-387,5-7-387,2-16-258</inkml:trace>
  <inkml:trace contextRef="#ctx0" brushRef="#br0" timeOffset="47251.7026">11819 8735 8127,'13'-9'5676,"4"26"-516,-10 8-129,3 14-4386,-2 8-258,5 5-129,-2 9-129,1 1 0,1 1-258,1-6-129,5 8-1548,-4-17-3096,1-12-387,-3-14-387,-2-14-129</inkml:trace>
  <inkml:trace contextRef="#ctx0" brushRef="#br0" timeOffset="47417.712">12044 9006 9804,'-28'-17'5934,"5"17"-645,-4 0 0,-11 0-5031,-4-4-387,-4-1-1032,-8-8-3999,10 7-258,5-2-258,11 5-387</inkml:trace>
  <inkml:trace contextRef="#ctx0" brushRef="#br0" timeOffset="48152.7542">12210 9218 6837,'64'-13'5547,"-41"-1"-516,-8-2-129,-12-3-4386,-3 4 0,-10-2-387,-11 2 0,-5 6-129,-2 7 0,1 4 0,2 13 0,7 7 129,3 7-129,9 3 129,9 3-129,10 1 129,5-3-129,8-4 129,4-6 0,2-5-129,2-6-258,2-8 129,-7-4 0,-1-10-129,-3-7 258,-5-5-129,-6-1 0,-3-3 0,-4-2 129,-4 5-129,-1 5 258,-2 4-129,0 14 0,0 0 0,-12 0 0,3 12 258,2 1-258,-1 7 129,0 1 0,3-1 0,3-2-129,2 2 129,2-6-129,-2-14 129,22 14 0,-4-16-129,-1-12 258,2-10-258,0-11 0,1-16 0,-4-9 0,-3-9 0,-4-5 0,-7-3-129,-2-1 129,-4 10 0,-4 12 0,-4 20 129,1 24 129,-2 12-129,7 27 0,2 21 0,8 22 129,6 4 0,10 16-129,2-3 258,6-4-258,1-1-129,-2-15-387,4-2-1548,-14-25-2838,-8-13-516,-9-27-129,-5 5-645</inkml:trace>
  <inkml:trace contextRef="#ctx0" brushRef="#br0" timeOffset="48595.7794">11139 9672 10449,'45'0'5676,"-32"0"-387,-13 0-129,0 0-4644,-8 14-258,-8-2-129,-5-2-129,4 3 0,-1-1 0,5 3-129,9 0 129,4 5 0,12 0 0,6-2 0,6 5 0,0 4 0,0 0 0,-4 7 0,-6-3 129,-10 3-258,-6-4 258,-14-3-258,-8-5 129,-11-14-645,8 5-2967,-12-18-1548,9-4-516,6-11-258</inkml:trace>
  <inkml:trace contextRef="#ctx0" brushRef="#br0" timeOffset="48825.7926">11394 9661 7611,'1'77'5547,"5"-23"-645,2 6-129,5-1-4128,0 4-516,2-5-516,-5-18-2193,6-3-2193,1-8-387,-2-17-516,-1-12 646</inkml:trace>
  <inkml:trace contextRef="#ctx0" brushRef="#br0" timeOffset="48966.8007">11535 9845 8127,'-35'-13'5418,"15"13"0,-4 7-516,1-1-3999,6 9-3483,-5-6-2322,3-2-387,6-3-774,13-4 387</inkml:trace>
  <inkml:trace contextRef="#ctx0" brushRef="#br0" timeOffset="49331.8215">11756 9980 9030,'-20'1'5418,"3"7"-129,-2-4-387,0 12-4773,-2-1 129,5 2-129,5-3-129,6 3-258,5-5 258,10-1-258,7-5 258,4-4-258,2-2 129,-2-3 129,-2-10-129,-6 1 129,-4-2-129,-5 2 0,-4 12 129,0-14 129,0 14 0,0 0-258,0 0 258,0 17-129,5-1 0,2-5-1419,13 0-3483,3 3-129,5-13-516,3-1-258</inkml:trace>
  <inkml:trace contextRef="#ctx0" brushRef="#br0" timeOffset="49529.833">11902 9574 9159,'18'77'5676,"-6"-21"-387,5 6-258,1 4-4773,-3-3-129,0 0-516,-8-15-1032,6 3-3483,-1-10-516,1-9-258,-1-13-129</inkml:trace>
  <inkml:trace contextRef="#ctx0" brushRef="#br0" timeOffset="49681.8416">12031 9849 6708,'-58'-3'5289,"26"3"-387,-8 0-1161,15 0-7869,-4 11-645,1-6-516,12 5-129</inkml:trace>
  <inkml:trace contextRef="#ctx0" brushRef="#br0" timeOffset="49955.8573">12177 10038 7224,'55'-12'5547,"-35"-1"-516,-6-8 0,-5 1-4386,-9 0-258,-5 7-258,-10 4 0,-2 8 0,-1 1 0,1 14-129,3 9 258,4 4-129,9 3 129,8 7 129,8-6-129,10 0 0,4-3 0,5-1-129,2-9-645,-12-14-3096,2 1-1677,-7-7-258,-5-6-516</inkml:trace>
  <inkml:trace contextRef="#ctx0" brushRef="#br0" timeOffset="59148.3831">15866 15098 3483,'19'9'4644,"-19"-9"-387,0 0-645,0 0-2451,0 0-516,0 0 0,-1 12-387,1-12 0,-18 8 129,5-8-129,13 0 129,-27 6-129,13-1 0,-1-4 129,0 1 0,-4-2-129,0 0 129,-2 0-129,-2 0 0,-3 0-129,-1 1-129,0 1 0,0 2 129,3-2-129,1 4 0,2-6 0,3 2 0,2 1 0,3-2 129,-1-1-129,2 0-129,-1 0 129,1 0 0,1 0 0,-6 0 0,4 0 0,-3 0 0,1 1 0,-2-1 0,2 0 0,0 0 0,-1 0 0,1 0 0,1 0-129,1 0 258,13 0-129,-19 0-129,19 0 129,-15 0 129,15 0 0,-14 0-129,14 0 0,-19 1 0,9 4 0,-4-2 0,0-2 129,-2 1-258,3 0 129,-1 0 0,3-2 0,0 1-129,11-1 129,-20 0 0,20 0 0,-19 0 0,19 0 0,-18 0 0,18 0 0,-20 0 129,9 0-129,-2 0 0,3-1 0,-3-2 0,0 2-129,0-1 129,-1 2 0,1 0-129,-1 0 129,2 0 0,0 0 0,-1 0 0,3 0 0,-1 0 0,11 0 0,-20 0 0,20 0 0,-20 0 0,20 0 0,-18-3 0,5 1 0,0 1 0,-2-2 0,0 3 0,-1 0 129,1 0-129,-2 0 0,3 0 0,1 0 0,0 0 0,3 0 0,10 0 0,-21-1 0,21 1 0,-20 0 0,8-2 0,0-1 0,1 1 0,-4 1 0,0-1 0,2 0 0,-3-1 0,3 3 0,-1 0-129,2 0 129,2 0 0,10 0-129,-18 0 129,18 0 0,-13-4 0,13 4 0,-17-12 0,17 12 129,-19-8-129,6 2 0,0 1-129,-1 2 129,1-1 0,-1-3 0,2 6 0,0-1 0,1-1-387,11 3-1032,-20 0-2967,20 0-387,0 0-258,-12 0-258</inkml:trace>
  <inkml:trace contextRef="#ctx0" brushRef="#br0" timeOffset="59918.427">14464 15122 3612,'-11'1'4644,"-1"-1"-387,12 0 0,-23 0-3612,2 0-516,-1-1 0,-9 0 0,-2 1 0,-4 0 129,-2 5 0,-1 2-129,0 4 129,-1 1-129,4 1-129,3 0-129,2-5-1161,10-4-2967,11 7 0,1-11-645</inkml:trace>
  <inkml:trace contextRef="#ctx0" brushRef="#br0" timeOffset="61848.5375">16181 14757 5934,'14'-2'3612,"-14"2"-129,0 0-645,0 0-645,0 0-774,-8 0-645,8 0-258,-27 7-129,11-5 129,-4-2 0,2 2 0,-7-2-129,3 0 0,-4 0-129,1 0-129,-4 0 0,0 0-129,-5 0 129,1 2 0,-1 1-129,-3 1 129,1-2-129,1 0 0,1-1 258,1-1-258,1 0 0,0 0 0,2 0 0,1-2 0,-1-1 0,1 0 0,1 3 0,-1 0 129,-1 0-129,3 5 0,4-4 0,-1 0 0,4 0 0,1 0 129,3-1-129,2 0-129,-2 0 129,-2-2 0,-1 1 0,-3 1 0,-4 0 0,-2 0 0,0 1 0,1 3 0,0-1 0,1-1 0,4 1 0,1-2 0,3 2-129,0-1 258,1-1-129,-2-1 0,0 3 0,-2 0-129,-1-2 129,0 0 0,0-1-258,0 0 129,1 0 0,1 0 0,0 0 129,1 0 0,4 0-129,-1 0 129,3 0 0,-4 0 0,3 0 129,-1 0-129,1 0-129,-3 3 258,1-3-129,-4 1-129,1 2 129,-1 0 0,0-1 129,0 1-129,2-1 0,0-2 0,-1 0 0,3 0 0,0 0 129,1 0-129,1 0 0,1-2 0,-2 2 0,0 0 0,-3 0 0,2 0 0,-1 0 0,-1 2 0,0 1 0,-2 1 129,1 0-258,2 0 129,0-2 0,1-1 0,-1 2 0,2-1 0,-3-1 0,3 1 0,-1 1 0,0-1 0,0-1 0,3 2 0,-1-3 0,14 0-129,-18 0 129,18 0 0,0 0 0,-14 0-129,14 0 129,0 0 0,0 0-129,0 0 129,0 0 0,0 0 0,-13-6 0,13 6 0,-18-1 0,18 1 0,-20 0 0,8 0 129,12 0 0,-15 0 0,15 0 129,0 0 0,-14 0 0,14 0-129,0 0 0,0 0-129,0 0-774,-22 0-2193,22 0-1935,-15 0-258,15 0-516,-16 3 129</inkml:trace>
  <inkml:trace contextRef="#ctx0" brushRef="#br0" timeOffset="63791.6487">16420 14301 4644,'0'0'4644,"13"6"0,-13-6-645,0 0-3225,0 0-387,0 0-258,0 0 0,0 0 258,0 0 0,-9-2 129,9 2 0,-16 0 0,16 0 258,-28-2-258,11 2-129,-7 0-129,-2 0 0,-3 1-129,0 2-129,-3 0 129,-1 1-129,0 2 0,2-1 0,-2 1 0,0-3 129,4 1-129,-4 3 129,1-6-129,2 3 0,0 1 0,4 0 0,-1-3 0,2-2 0,0 0 0,3 0 258,0 0-258,3 1 0,-2-1 0,-1-3 0,-2 0 0,-1 3 0,-1 0 129,-1 0-258,-2 3 129,3-1 129,-1 3-129,1 2 0,4-4 129,1-1-129,4-1 0,1 1 0,-2-2 129,0 0-129,-1-3 0,-5 2 0,0 0-129,-4 0 129,-2 1 0,0-2 0,3 2 0,-1 0 0,3 0 0,-1 0 0,3 3 0,2-1 0,2 5-129,-2-2 129,-3-5 129,0 4-129,-2 1-129,-3 0 258,0-1-129,-5-4 0,-2 2 0,3 1 0,1 0-129,3 0 129,3-1 0,3 1 0,2 0 0,2 3-129,0-4 258,1 1-129,2-3 0,0 1-129,-1 2 129,-1-3 0,0 0 0,0 0 0,-1 0-258,0 0 258,1 1 0,-3-1 258,1 1-258,0 4 0,0 0 0,-1-3 0,0 1 129,-1 0-129,4 0 0,0 2 0,4-2 0,-1-3 0,3 0 0,-3 0 0,2 0-129,-3 0 129,-1 0 0,-3 1 0,-1 2 0,-3 1 0,2 0 0,1-1 0,2 2 0,3-1 129,2 0-258,1-3 129,13-1 0,-18 3 0,18-3 0,-16 5 0,16-5 0,-21 4-258,8-3 258,-3 2 0,0-2 0,1 0 0,-2 3-129,3-1 129,0-1 0,4-2 0,10 0 0,-17 1 0,17-1 0,-14 2 0,14-2 0,-16 0 0,16 0 0,-19 7 0,6-7 0,1 3 129,0-2-129,0 0 0,0 0 0,0 1 0,12-2 0,-16 0-258,16 0-774,-13 0-2580,13 0-1290,0 0-387,0 0-387</inkml:trace>
  <inkml:trace contextRef="#ctx0" brushRef="#br0" timeOffset="65476.745">16685 13799 516,'5'-8'4257,"-5"8"387,0 0-258,-5 10-2451,-7-10-516,12 0 129,-17 6-516,17-6-129,-21 2 0,21-2 0,-26 1-129,14 2-258,-10-3 0,2 0 0,-8 0-387,-1 2 0,-5-2 0,-3 0 0,-1 0 0,-1 1-129,-1 1 0,-1 0 0,-1 1 129,-2 1-129,2 2 0,1 1 0,1 0 0,2-2 129,3 1-129,2 0-129,5 0 129,2-2 0,1-1 0,1-1 0,-1 0 0,-3-2 0,-3 0 0,-3 0 0,-3 0 0,-3 0 0,2 3 0,-2 0 0,0 1 0,1 6 0,5-7 0,0 5 0,1-2-129,3-1 258,-1-1-129,1 0 0,-1 0 0,-1-3 129,-2 4-129,1-2 129,-2 1-129,0 0 0,-4 0 0,-1 1-258,0 0 258,0 2-129,0-1 129,1 0-258,2 0 258,0 1-129,4 0 129,1 1 0,4-2 0,0 2 0,2 1 0,0-1 0,-1 1 0,0 0 0,-1 2 0,-2 1 0,-2 0 0,2-3 0,-2 0 0,0-2 0,2 1-129,0 1 129,5-4 0,2-1 0,2 3 0,1-3 0,3 1 129,-2-1-129,0-2 0,-1 1 0,-2 4 0,-2-2 0,-1-4 0,0 3 0,-2 2 0,0 0 0,-1 4 0,1-8 0,-1 1 0,1 2 0,0-2 0,2 2 0,0-4 0,1-1 0,-1 3-129,-1-1 129,3 1 0,-4 0 0,1-1 129,-1 2-129,1-1 0,2 0 0,2 1 0,1 0 0,2-3 0,3 4 0,0-2 0,0-3 129,0 0-129,-1 2 0,-1 0 0,-1-1 129,-2 0-129,3-1 0,3 3-129,-1-3-387,16 13-2064,0-13-2322,0 0-258,8 4-516,3-4-129</inkml:trace>
  <inkml:trace contextRef="#ctx0" brushRef="#br0" timeOffset="67179.8424">16826 13390 2193,'13'5'3741,"-13"-5"516,0 0-2322,0 0-516,0 0 387,0 0-129,0 0-129,-21 0-129,21 0-129,-36 0 0,12 1-258,-12-1-516,-3 4-258,-9-1 0,-5 2-129,-4 4-129,-4 0 0,-4 2 0,-1 4 0,1 0 0,0 3 0,4-2-129,4-2 129,5-2 0,1-2 0,3 1-258,6-4 258,0-1-129,-3-4 0,1 1 129,-4 2-129,-1-2 129,-2 4 0,0 1-129,0-1 129,0 4 0,7 0 0,1-3 0,6 0 0,4 0 0,4-4 0,1-2 129,2-1-129,0-1 129,-3 0-129,-3 0 0,-3 5 0,-5-4 0,-3 2 0,-2 3 0,-1-1 0,1-1 0,4 3 0,3-3 129,2-1-258,7-1 129,3 1 0,2-3 0,-2 0-129,0 1 129,-1 2-129,-1-1 129,-4 1-129,-1 1 129,-1 0 0,-1 1-129,0 2 129,0-2 0,-1-1 0,1 4-129,0-3 129,2 2 0,0 1 0,0-3 0,2 1 0,1 2 0,-1-2 0,1-2 0,1 3 0,1-3-129,-3 2 0,3 2-258,-5-7-129,6 5 129,-4-5-258,7 4 258,-4-4 0,6 2 129,1-3 129,2 0 258,2 1 129,-1-1-129,0 3 258,-4-3-129,3 4-129,-5 0 129,2 3 0,-1-2-129,2 3 0,0-4-129,1 2 0,4 0 0,1-4 0,3 1 0,12-3 0,-18 5 0,18-5 129,-12 3-129,12-3 0,-13 5 129,13-5 0,-22 8-129,6-4 0,1-1 0,-2 3 0,-1 1 129,1-5 0,3 0-129,3 3 0,11-5 129,0 0-129,-11 6 129,11-6-129,0 0-129,0 0-258,0 0-516,-12 0-774,12 0-2580,-13 3-645,2 0-387,11-3 0</inkml:trace>
  <inkml:trace contextRef="#ctx0" brushRef="#br0" timeOffset="72812.1646">16309 10916 1161,'13'0'3870,"-13"0"-258,0 0-2193,0 0-645,0 0-516,0 0 0,-6-10 258,6 10 0,-15-7 387,15 7-129,-24 0 0,10 1 0,-9 1-129,1 4 0,-7-1-387,0 2-129,-1-1-129,0 1 0,0-5 0,2 0 0,3-1 0,2-1 0,3 0 0,0 0 0,0 0-129,-2 0 129,-1 2 0,-3 5 0,0-2 0,-2 2 0,1 0 0,1-1-129,4-2 129,2-3-129,4-1 129,4 0 0,12 0-129,-17-5 129,17 5 0,-14-9 0,14 9 129,-14-6-129,2 5 0,2 1 129,-3 0-129,1 0 0,-1 3 129,13-3-129,-20 3 129,20-3-129,-13 1-129,13-1 129,0 0-129,0 0 0,-10-3-129,10 3-258,0 0-258,-21-4-516,21 4-1548,-19 4-1419,0-4-258</inkml:trace>
  <inkml:trace contextRef="#ctx0" brushRef="#br0" timeOffset="74180.2428">16545 10625 2193,'0'0'2709,"2"-8"-387,-2 8-387,0 0-129,0 0 129,0 0-387,0 0-129,0 0-129,0 0-387,0 0 129,-12 0-516,-4 0 0,-1 0-129,-6-1-129,-3-2-129,-6 0 129,1 0-129,-4-1-129,0 4 129,0 0 0,-1 0-129,-4 0 129,2 4 129,0-1-258,-1 6 129,-1-2-129,1 1 129,1 0-129,2-1 0,3 0 0,2-1 0,1-3 0,4 0 0,2-3 0,2 0 0,3 0 0,1 0 0,0-3 0,0 3 129,-3 0-129,1 0 0,-5 0 0,1 4 129,-2 0 0,1 0-129,3-1-129,1-1 129,3 1 0,4-3-129,2 0 129,2 0 0,10 0-129,-16 0 129,16 0 0,-17-3-129,6 1 258,-3 2-129,-1 0 0,-1 5 0,-2 0 0,0-4-129,4 6 129,0-3-129,14-4-129,-16 3 129,16-3 129,0 0-129,0 0 0,0 0 0,0 0 258,-15-5-129,15 5 0,-17 0 0,17 0 0,-21 0 129,10 0-129,11 0 0,-17 0 0,17 0 0,-11 0 129,11 0-258,0 0 0,-15 5 0,15-5-516,-14 0-1161,14 0-2709,-12 4-645,12-4-258</inkml:trace>
  <inkml:trace contextRef="#ctx0" brushRef="#br0" timeOffset="75500.3184">16688 10299 4644,'19'-1'5289,"-7"1"-387,-12 0-387,0 0-3741,0 0 0,-7 5-387,-7-5-258,-5 1 0,-3 2 258,-9-3-258,-6 2 0,-5-1-129,-3 1 129,-4-1-129,2 6 129,-3 0-129,-1 1 0,2 1 129,2 2-129,1-2 0,3 0 129,3 2-129,1-1 0,2-2 0,-2 1 129,4-1-129,0-3 0,-1 2 0,0 1 0,1-2 0,1 0 0,4-2 0,6-3-129,3 0 129,3 4 0,0-5 0,3 0 0,0 0 0,-3 0 0,-2 0 0,-2 0 0,-3 0 129,0 0-129,1 0 0,3 0 0,0 0 129,4 0-258,3 0 129,1 0 0,2 0 0,-2 0 0,1 0 0,-4-1 0,-2-3 129,-2 4-129,-3-1 0,-3 1 0,0 0-129,2 0 129,0 0 0,0 0 0,4 5 0,4-1 129,0 0-129,3-2 0,-2 0 0,3-2 0,-1 5 0,0-5 0,-1 2 0,-1-2 0,3 0-129,1 1 129,11-1 0,-14 1-129,14-1 0,0 0-258,0 0-1290,0 0-3096,0 0-258,0 0-645,0 0 646</inkml:trace>
  <inkml:trace contextRef="#ctx0" brushRef="#br0" timeOffset="79499.5471">16749 10089 774,'0'0'3483,"13"-2"258,-13 2-387,0 0-258,0 0-258,16 0-774,-16 0-516,0 0-258,0 0-387,-6-7-387,6 7 0,-16-5 0,3 0-258,-1 2 0,-4-1 0,-4 2 0,-2 2-129,-4 0 0,-2 0-129,-3 5 0,-2-2 129,-2 1-129,2-1 0,-1 1 0,-2-3 129,3-1 0,2 0-129,0 0 0,2 0 0,1 0 129,0 0-129,-1 0 0,2 0 0,0 6 0,-1-3 129,1 2-258,1 0 258,-2-2-129,2-1-129,2 2 129,-1 0 0,0-4 0,5 2-129,0-1 129,2-1 0,1 0 0,1 0 0,1 0 0,-1-4-129,1 2 129,-6 2 0,0 0 0,-2 0 0,-2 3 0,1 1 0,0 0 0,2 0-129,3-1 129,2 0 0,2-1 0,1-1 0,2-1 0,0 0 0,-1 0 0,-2 0 0,-2 1 0,0 2 0,-2-3 0,1 5 0,2-3 0,-1 3 0,3 0 0,-2-2 0,5 2 0,-2-1 0,2-1 0,-1 1-129,0 0 258,-1-1-129,2-1 0,-2 0 0,3 0 0,1 0 0,0-1 129,11-1-129,-17 1 0,17-1 0,-15 4 0,15-4 0,-19 1 0,6 1-129,-1-1 258,-5 2-129,2-1 0,-4-2 0,0 2-129,3-1 129,3 1 0,0-2 0,4 0-129,11 0-129,-11 3-129,11-3-645,0 0-2322,0 0-1935,0 0-258,14 4-387</inkml:trace>
  <inkml:trace contextRef="#ctx0" brushRef="#br0" timeOffset="80783.6206">16797 9806 2193,'14'9'5289,"-14"-9"-516,0 0 0,0 0-2967,6 12-1032,-6-12-129,-7 0-129,-6 0-129,2 5 129,-7-5 258,0 7-258,-8-6 129,-1 4-258,-5-1-129,-2 1 258,-4-3-258,-6 4 0,-1-5-129,-2 2 0,-2 0-129,1 0 129,0 1 0,-1 0-129,0 4 0,3-5 0,-1 3 129,2 2-129,2-1 0,-2 1-129,3-1 129,2 0 0,3-3 0,1 1 0,4-2 0,0-3 129,0 0-129,3 0 0,0-2 129,-2 1-129,-1-1 0,0 1 0,0 1 0,-2 1 0,2 7 0,0-3 0,1-1 129,1 0-129,5 1-129,1 0 129,3 0 129,1-3-129,1-2 0,0 0 0,1 0-129,-1 0 129,0 0 0,-3 0 0,-2 1 0,1 4-129,-3 1 129,0 0 0,-1 3 0,0-3 0,2 0 0,2 2 0,3-7 0,4 2 0,2 0 0,14-3 0,-20 0 0,20 0 0,-18 0 0,5 0 129,-1 0-258,-5 0 129,1 0 0,-5 0 0,2 4 0,4-4-129,3 1-258,14-1-129,0 0-129,0 0-387,5 0-2193,11 0-2064,5 0-258,0 0-258</inkml:trace>
  <inkml:trace contextRef="#ctx0" brushRef="#br0" timeOffset="81948.6872">16925 9591 2193,'0'12'5031,"-18"-4"-129,4-7 0,-1-1-2838,3 7-1548,-14-7 129,4 0-129,-11-2 0,0 5 129,-8-3-129,-2 3 0,-9-1-129,-4 2-129,-8 3 0,1 3 0,-4-2-129,2 0 0,-1 2-129,5-2 0,1 3 258,6-3-258,2-4 258,3 0-258,2 2 0,5-5 129,2 0-129,2-1 129,3 0-129,1 1 0,1 0-129,1 2 258,0 1-129,-1 2 0,0-1 129,-1 3-129,0-6 0,3 2 129,-1 1-129,1-3 0,2 2 0,1-4 0,1 0 129,2 0-129,1 2 0,-1-2 0,1 0 0,1-1-129,0 0 129,0 1 0,1 0 0,1 0 0,3 0 0,-1 0 0,6 0 0,-2 2 129,1-1-129,0 1 0,-3 1 0,-1-2 0,-2 3 0,-4 0 0,-3-2 129,0 2-129,1-1-129,1-3 129,2 2 0,1-1 129,4-1-129,3 1 0,1 0 0,2-1 0,2 0 0,-3 1 0,13-1 0,-19 0-129,19 0-387,-25 0-3612,25 0-1032,0 0-516,0 0-258</inkml:trace>
  <inkml:trace contextRef="#ctx0" brushRef="#br0" timeOffset="84479.832">17036 13384 1677,'0'0'5031,"12"-7"-258,-12 7 0,2-12-2193,10 13-903,-12-1-258,14 0-516,-14 0-129,19-3-129,-19 3-129,20 0 0,-20 0-258,18 0 0,-18 0-129,12 6 0,-12-6-129,6 14 0,-6-14 0,0 20 0,0-6-129,-1 0 129,-4 1 0,-2 1 0,0 6-129,0 0 258,-2-2-129,-2 3 0,1-1-129,-2 2 258,-1 2-258,0 0 258,-2-3-129,3 4 0,0-2-129,1-3 258,3 4-129,2-4 0,1-1 129,4 4-129,-1-1 0,2 1 0,0 2 0,5 1 0,0-3 129,1 4-258,-1-6 258,1-1-129,2-4 0,-2-1 129,2-3-129,0-3 129,1 1-129,1 0 129,-10-12 0,15 19 0,-15-19-129,8 16 0,-8-16 0,0 19 0,0-19 0,-19 19 0,8-4-129,-3-2 129,0 4 0,0 0 129,2-4-129,3 5 129,1 3-129,5 0 0,2-4 129,1 4-129,0 3 0,4 3 129,3 5-129,0 0 0,0-3 0,1 1 0,-3 6 129,0 0-129,-3-3 0,-2-2-129,0 3 129,-6-5-129,-4 2 129,-3-6 129,-2-4-129,-3-4 0,-2-4 0,-2-6-258,5 1-774,-8-8-3999,12-6-129,1-8-387,9-5-387</inkml:trace>
  <inkml:trace contextRef="#ctx0" brushRef="#br0" timeOffset="85079.8663">17395 14248 10191,'2'40'5418,"3"-18"-387,-1 0 0,14 0-4644,-17-2-129,3 2 129,-4-4-258,5-3 258,-3-3-129,-2-12 129,13 10-129,-13-10 0,20-3 0,-6-8-129,-2 1 0,2-5 0,-1-5-129,-1 2 0,-2 1 0,-3 1-129,1 0-129,-7-6-387,6 10-1161,-7-9-3483,0 9-129,0-4-258,0 16-774</inkml:trace>
  <inkml:trace contextRef="#ctx0" brushRef="#br0" timeOffset="85288.8783">17710 14275 8256,'0'47'5160,"0"-20"-129,-2-10-774,2 9-6063,0-10-2580,0-16-645,0 0-516,0 0 129</inkml:trace>
  <inkml:trace contextRef="#ctx0" brushRef="#br0" timeOffset="85963.9168">17844 13760 5676,'16'-10'5418,"3"22"-387,-13 10-258,0 6-2580,1 14-1677,-7-1-129,1 8-129,-1 3 258,0 5-258,0-5 129,-1-2-258,-1-6 0,1-5 129,-1-6-258,1-7-129,0-11 0,1-15-129,0 0 0,0 0 0,0 0 129,7-12 0,-7 12 129,21-17 0,-7 16 0,3 1 129,0 8 0,-1 9 0,-3 5-129,-1 8 129,-7 1-129,-5-2 0,-2-3 0,-9 0 0,-6-6-129,-5-16-258,4 0-1290,-9-14-3225,6-12-129,3-6-387,6-8-387</inkml:trace>
  <inkml:trace contextRef="#ctx0" brushRef="#br0" timeOffset="86552.9506">18160 14259 6966,'6'94'5289,"-4"-48"-387,1-4-387,7-5-3870,-10-15-516,1-9 0,-1-13 0,0 0-129,16-25-129,-7-2 129,5-1 0,2 0-129,3 2 258,2 6-129,-1 4 129,2 7 0,-4 4 0,-1 5 0,-4 2-129,0 3 129,-13-5 0,14 9-129,-14-9 0,0 0 129,0 15-129,-6-4 0,-1 0 0,-2 1 129,-2 5-129,2 0 0,2 3 129,1 1-129,5-6 0,1-15 129,3 13-129,-3-13 0,17-3 0,-7-7 0,1-9 0,-1-2 0,-1 2-129,-1 0 129,-4 3 0,-1 2 0,-3 14 0,0 0 129,2 6-129,-2 6 0,0 8 129,4 0-129,2 6-129,2-1-258,8 0-1161,-3-16-3225,6-7-258,4-3-258,1-21-516</inkml:trace>
  <inkml:trace contextRef="#ctx0" brushRef="#br0" timeOffset="86767.9628">18702 13777 8385,'9'64'5160,"-9"-15"-129,0 14-387,-5 12-4257,2 8-258,-3-2 0,0-1-387,5-3-258,-5-21-1290,6-3-2709,7-17-774,2-20-129,5-16 129</inkml:trace>
  <inkml:trace contextRef="#ctx0" brushRef="#br0" timeOffset="86904.9707">18766 14236 5805,'-35'-38'5547,"9"35"-387,-1 3-516,-6 0-3483,4 7-1290,4 0-4257,-1 3-387,5-1-258,9 0-645</inkml:trace>
  <inkml:trace contextRef="#ctx0" brushRef="#br0" timeOffset="87091.9814">18897 14345 3612,'-9'63'5289,"6"-27"-1290,-12-5-3999,7-11-1935,6 6-3354,-2-9 258</inkml:trace>
  <inkml:trace contextRef="#ctx0" brushRef="#br0" timeOffset="87370.9972">19015 14383 9546,'8'40'5547,"-7"-14"-516,-1-26-1290,0 28-3483,0-10-129,0 1 0,0-8-129,0-11 0,20 8-129,-3-8 129,2-3 0,-1-8 0,0-6 0,-4-1 0,-7-1 0,-7-5 0,-2 3-258,-20-11-1161,0 10-3354,-6-1-129,1 12-516,0 0-258</inkml:trace>
  <inkml:trace contextRef="#ctx0" brushRef="#br0" timeOffset="87734.0181">19254 14319 7998,'17'59'5160,"-14"-29"-387,-3-13-1419,1 13-2967,-2-13 0,1-17-258,-7 12-129,7-12-129,0-17 129,2 3 0,7-3 129,4 0-129,1 3 129,3 1 129,-1 11-129,-2 3 258,0 8-258,-3 6 0,-2 1 0,-1 1-129,-3-2-387,-5-15-1419,0 15-2709,0-15-774,0 0-258,-2-16 129</inkml:trace>
  <inkml:trace contextRef="#ctx0" brushRef="#br0" timeOffset="88364.0541">19609 14414 4128,'0'0'4902,"0"0"-387,-14 3-129,14-3-3870,-27 11-258,14-2 258,-5-1-129,10 4 0,8-12 0,-7 23 129,7-23-129,12 15-129,2-11 129,3-1-258,2-3 0,-3 0 0,1-8-129,-7 0 0,-10 8 0,16-11-129,-16 11 129,0 0 0,0 0 129,0 0 0,0 0 0,0 0 129,11 0 0,-11 0 0,12 0-129,-12 0 129,18-1-129,-3-4 0,-1-7-258,4-9 129,2-7 0,1-6 0,2-12 0,1-3 0,-3-5-129,0-3 258,-6-3-129,0 2 129,-5 2-129,-4 9 129,-4 6-258,-2 5 258,0 8-129,-6 10 129,6 18-129,-15 1 129,4 24 129,4 14-129,3 9 0,2 13 0,2 2 0,3 10 0,5-7 0,4-4-129,-2-12-129,0-17-903,7-8-3483,-17-25-516,0 0-387,9-25-387</inkml:trace>
  <inkml:trace contextRef="#ctx0" brushRef="#br0" timeOffset="88490.0614">19538 13823 4644,'-107'-33'5418,"66"33"-1032,-2 2-4257,12 1-2580,10 6-2193,-7-9-516</inkml:trace>
  <inkml:trace contextRef="#ctx0" brushRef="#br0" timeOffset="89120.0974">17862 14834 9417,'0'0'5805,"0"0"-645,0 0 129,-4 24-4902,-3 5-129,-3 12 0,2 3 0,2 10-129,0-1 129,3 1-129,2 2 0,1-7 129,4-8-129,7-10 129,2-7-258,7-12 129,1-7-258,1-5 129,3-15 0,0-2-129,-3-7 0,-3-3 129,-5 2-129,-7 6 129,-6 0-129,-1 19 129,-11-14 0,-4 14 0,1 7 0,-2 8 0,1 4 0,5 4 129,3 3-129,7 6 129,2-5-129,12 3 0,8-4-258,2-8-129,9 2-774,-10-14-3870,13-4-129,-6-10-645,3-9-258</inkml:trace>
  <inkml:trace contextRef="#ctx0" brushRef="#br0" timeOffset="89436.1155">18286 14875 8514,'17'-2'5547,"-5"20"-258,-6 1-387,-6-1-4386,0 0-129,0-2 0,0 2 0,-2-1 129,1 2 0,1-19 129,-3 25-129,2-8 0,1-2 0,0-2-129,4 3-258,-3 0 0,1 4 0,-1 3-258,2-4 129,-2 0-129,-1 3 0,2-2-387,-2-5 129,0 8-1032,-8-14-4128,8 7 0,0-16-387,-6 13-387</inkml:trace>
  <inkml:trace contextRef="#ctx0" brushRef="#br0" timeOffset="90148.1562">18351 14941 6321,'9'20'5676,"-8"0"-258,2 9-516,-5 1-3612,2 14-258,0-4-387,3 6-129,-2-5-129,5 0-129,-2-5 0,3 0 129,1-13-129,3-3 0,-11-20-129,24 12 0,-9-12-129,-1-14 0,2-12 129,1-5-129,-2-10-129,0-5 258,-1-5 0,-4 4-129,-3-1 0,0 6 0,-2 13 0,-4 4-387,-1 25-129,2-19-903,6 26-3870,-8 6 0,6 11-645,-3 1-258</inkml:trace>
  <inkml:trace contextRef="#ctx0" brushRef="#br0" timeOffset="90487.1756">18659 15276 6708,'46'8'5547,"-18"-8"-258,2-10-387,0-5-4128,-8-11-258,-2-8-258,-10 0 0,-8 1-258,-4 5 129,-15 6-129,-5 8 0,-4 8 0,-2 8 0,0 19 258,2 6-129,5 5 0,7 5 0,8 0 0,6 0-129,6-1 129,12-5-258,6-8-258,13-3-903,-11-17-2838,17-3-1032,-3-6-387,2-14-129</inkml:trace>
  <inkml:trace contextRef="#ctx0" brushRef="#br0" timeOffset="90722.189">19132 14792 8385,'0'6'5676,"-2"17"-258,-5 11-258,-12 6-4515,6 11-258,-6 4 0,2 8 0,-2-3-387,4-4 258,1-3-258,3-7-258,6-3-387,-6-20-2451,11 0-2064,3-9-387,12 0-516,0-7 130</inkml:trace>
  <inkml:trace contextRef="#ctx0" brushRef="#br0" timeOffset="90994.2046">19293 15221 7998,'0'-11'5418,"-18"0"-129,2 11-387,-3 2-4644,-1 4 0,-2 3 0,4 5 0,4 5-129,11 2 129,3-3 129,10 5 0,4 0-129,6 0 129,-3-7-129,0 1 129,-10-4-129,-4 4-258,-6-6-129,-19-6-516,0 4-4515,-22-5-258,0 5-387,-10-2-774</inkml:trace>
  <inkml:trace contextRef="#ctx0" brushRef="#br0" timeOffset="94539.4074">14739 14876 7611,'3'14'5418,"-3"-14"-258,7 17-903,-7-17-2580,0 0-387,0 0-387,0 0-129,0 0-258,0 0 0,0 0-129,0 0 0,0 0-129,0 0-129,5-7 0,-5 7 0,0 0-129,0 0 0,10-11 0,-10 11 129,0 0-129,0 0 0,0 0 129,0 0-129,13-8 129,-13 8 0,0 0 0,0 0 0,0 0 0,0 0 0,11 0-129,-11 0 129,5 6-129,-5-6 129,4 27-129,-1-7 0,-2 1 0,1 3 129,-2 3-129,1 0 0,-1-4 129,0 2-129,0-4 0,0-8 0,0 0 0,0-13 0,0 14 0,0-14 0,0 0 0,-2 14 0,2-14 0,0 0 0,0 0 0,0-9 129,0 9-258,0 0 258,9-12 0,-9 12-258,11-14 129,-11 14 129,14-19-129,-14 19 0,13-12-129,-13 12 129,15-12 0,-15 12 0,12-16 0,-12 16 0,0 0 0,11-2 0,-11 2 129,0 0-258,0 0 129,0 0-129,0 0 129,11 10 0,-11-10 0,0 0 0,1 12 0,-1-12 0,0 14 129,-1-3-129,1-11 0,0 0 0,-14 20-129,14-20 129,-9 18 0,9-18 0,-9 14-129,9-14 129,-9 11 0,9-11 0,0 0 0,-15 0 0,15 0 0,-16-3 0,16 3 0,-17-11 0,17 11 0,-21-12 0,21 12 0,-20-13 0,20 13 0,-21-21-129,21 21-387,-20-21-516,20 21-4257,-11-12 0,11 12-645,-14-7-387</inkml:trace>
  <inkml:trace contextRef="#ctx0" brushRef="#br0" timeOffset="96243.5048">16316 14792 3870,'0'0'5031,"10"3"-387,-10-3 0,0-7-3225,0 7-387,7-16-129,-7 16 0,11-18-129,-11 18 0,12-8 0,-12 8-258,14-3 0,-14 3-258,11 4-258,-6 7 0,-5-11 129,3 14-258,-3-14 0,0 20 129,0-20 0,-11 15-129,11-15 258,-16 22-129,16-22 0,-17 21 0,17-21 129,-16 18-129,16-18 0,-10 19 129,10-19-129,-4 12 0,4-12 0,0 10 129,0-10-129,0 0 129,0 0-129,11 12 129,-11-12-129,14 0 0,-14 0 129,16 0 0,-16 0-129,15 0 0,-15 0 0,0 0 129,0 0-258,0 0 129,0 0-129,0 11 0,0-11 129,-11 17-129,11-17 129,-17 21 0,7-10 0,2 3 0,8-14 0,-9 21 0,9-21 129,-3 19-129,3-8 129,0-11-129,6 23 129,-1-10-129,0 3 0,-2-4 0,0 0 0,-3 1 0,0-13 0,-4 18-129,4-18 129,-16 10 0,4-9-129,-1-1-129,13 0-1032,-27 3-3741,27-3-129,-18 0-387,18 0-387</inkml:trace>
  <inkml:trace contextRef="#ctx0" brushRef="#br0" timeOffset="96732.5327">16416 14997 6063,'17'0'5676,"3"4"-645,-7 5-258,-1 10-2838,-3-4-1419,8 5-129,-7 3 129,4 5-258,-4 1 0,4 4 0,-1 1-129,2 6 258,0-3-129,2-3-129,-2 1 0,1 3 129,-1-8-258,1-1 0,-3-10 129,-3-2 0,-10-17 0,20 18 0,-20-18-129,19 3 129,-7-2-129,1-1 258,2 2-129,0 1-129,3 5 129,0 0-387,1 1 258,-1 5-129,-3-2-387,-15-12-2580,15 12-2322,-15-12-129,0 0-129,0-14-387</inkml:trace>
  <inkml:trace contextRef="#ctx0" brushRef="#br0" timeOffset="97177.5582">17136 15539 6837,'26'34'5160,"-17"-8"0,-1 2-387,1 14-3870,-2-12-516,0-2 0,-4-3-387,1-12-258,2 3-516,-6-16-1677,0-10-2451,2-4-258,3-8-516</inkml:trace>
  <inkml:trace contextRef="#ctx0" brushRef="#br0" timeOffset="97341.5676">17257 15556 6063,'-12'-15'5676,"-3"15"-516,-5 0-645,2 4-3612,-11-4-258,3 3-258,-1-2-387,1-1-387,9 8-1032,-7-5-3096,14 3-645,10-6 0,-10 16-645</inkml:trace>
  <inkml:trace contextRef="#ctx0" brushRef="#br0" timeOffset="97595.5821">17370 15717 6450,'-20'25'5676,"-2"-12"-387,-7-5-129,-3 6-3999,-7-9-645,3 1 0,-1-1-387,2-5-258,10 8-1161,-2-6-3612,14 5-387,13-7-258,0 0-258</inkml:trace>
  <inkml:trace contextRef="#ctx0" brushRef="#br0" timeOffset="98107.6114">17461 15619 7998,'22'35'5418,"-13"-12"-387,-3-9-774,1 12-3612,-7-5-258,0 1-129,0-22-129,-7 11 0,7-11-129,-12-16 129,8-6-129,3-5 0,1-7 258,0-1-129,5 6-129,5 4 129,3 4 0,2 8 0,2 7-129,-1 6 0,-2 3 0,-2 11 0,-4 2 0,-4 3 0,-4 2 0,0 2 0,-7-5 0,-1 0 129,-1-5 0,9-13 129,-14 18-129,14-18 129,-1 17-129,1-17 0,10 12 129,1 0-129,2 0-129,2 6-129,3 3-774,-12-7-4128,8 12-129,-7-7-516,1-4-645</inkml:trace>
  <inkml:trace contextRef="#ctx0" brushRef="#br0" timeOffset="98819.6522">17900 15771 7740,'18'26'5805,"-14"-8"-387,-1 6-387,0 15-3741,-3-5-903,0 3-129,0 2-129,-1 0 0,0-2-129,0-1 0,1-10 0,0-7 0,3-4-129,-3-15 129,22 4-129,-6-4 129,4-9 0,2-1-129,3 0 129,-1 1 0,2 4 129,-2 3-129,-3 2 0,-3 9 129,-4 6-129,-5 3 129,-9 2 0,0 0 0,-13-3-129,-8-2 129,-6-5-129,-4-6 0,-2-3-258,-4-6-774,11-3-3999,-6-6-387,10 5-258,5-5-387</inkml:trace>
  <inkml:trace contextRef="#ctx0" brushRef="#br0" timeOffset="99249.6768">18344 16087 6063,'1'8'5676,"-1"-8"-516,-15 15-645,11-4-3870,-11-3-516,1 6 129,1-1-129,2 3 0,8-3-129,3-13 129,6 17 0,9-10-129,0-5 129,5-2-129,-1-5 0,-2-3 0,-1-5 0,-5 0 0,-2 2-129,-4-1 129,-5 12 0,3-13 129,-3 13 0,0 0-129,-3 11 129,0 2 0,2 0 129,1 4-258,0 9-387,0-26-2580,4 14-1677,-4-14-774,17 10-129</inkml:trace>
  <inkml:trace contextRef="#ctx0" brushRef="#br0" timeOffset="99471.6895">18510 16083 8385,'20'22'5676,"-16"-8"-516,2 6-258,-4-4-4644,-1 4 129,-1 0-516,-1 1 258,-1-2-645,-2-7 129,4 5-645,0-17-3225,0 0-1032,0 0 0,17-3-516</inkml:trace>
  <inkml:trace contextRef="#ctx0" brushRef="#br0" timeOffset="100180.73">18475 16135 6321,'15'0'5418,"8"0"-387,-23 0-1161,28-4-2967,-28 4-129,26-3-258,-15 3-129,3 7 0,-14-7-129,22 18 0,-13-1-258,-1 0 129,-2 1-258,-2-5-129,1 7-516,-5-20-1935,0 13-2193,0-13-387,0 0-516</inkml:trace>
  <inkml:trace contextRef="#ctx0" brushRef="#br0" timeOffset="100639.7562">18865 16115 2967,'0'0'5289,"-14"0"-516,1 0-129,-9 3-3483,11 13-645,-9-7 129,9 11-258,-2-6 0,10 4-258,3-1 0,7-2 129,12-7-129,5 0 129,4-8 0,5-8-129,-1-9 0,0-6 129,-4-8-258,-5-4 129,-6-7-129,-5-1 0,-7 4-129,-5-2 0,0 10 258,-9 10-129,-3 13 0,-1 10 129,2 12 0,1 15 129,2 4 0,6 12 0,2 1-129,0 2-129,17 6-3096,-3-13-1677,7 3-516,4-9-387</inkml:trace>
  <inkml:trace contextRef="#ctx0" brushRef="#br0" timeOffset="103727.9328">16018 14824 5160,'0'0'4902,"0"0"-387,0-14-129,0-5-3741,0-14-645,0-5 0,-1-8 0,-1-5 258,1-9 129,1-4 129,0-12 258,3 7 129,-2-13 0,7 3 0,-6-13 129,8 5-387,-9-8-129,4 1-129,-5-6-129,0 1-258,0-3 0,-5 3-129,-1 2 258,-3 0-129,0 9-129,1 4 0,1 7 129,-1 2-129,3 4 258,3 5-258,1 2 0,1 2 0,0-2 0,0 1 258,0-3-258,0 4 0,-2-4 0,-1 0 129,-3 0-258,-3-2 258,-1 3 0,2-1-258,-4 2 258,2 1 0,0 0-129,-1 1 129,1 2-129,2 2 129,2-1 0,-1 2 0,1 1 0,3 0-129,0 1 129,1 5 0,1 1 129,1 2-129,0 4 0,0 2 0,0-2 0,-1-2 0,1 0 0,-3-3 0,1 1 0,-2-3 0,0 2 0,0 2 129,1 6-129,-1 11 0,3 6 0,0 8 0,0 2 0,1 13-129,0 0 129,0 0 0,0 0 0,0 0-129,-13 5 129,13-5 0,-18 22 0,6-5 0,0 1 0,0 0 0,-2-1 0,2 2 0,1-3 0,2-2 129,9-14-129,-9 13 129,9-13-129,0 0 129,8-14-129,4-3 0,1-4 129,4-1-129,1-4 0,3-1 129,-1 0 0,-3 1 0,2 6 0,-1 7 129,-2 1-129,1 12 129,0 7-258,2 14 129,-1 7 0,2 10 129,-2-1 0,4 6-258,-3-2-129,-3-13-387,7 1-3741,-12-18-1032,0-5-258,-11-6-774</inkml:trace>
  <inkml:trace contextRef="#ctx0" brushRef="#br0" timeOffset="104595.9825">16396 11688 8256,'0'19'5289,"-2"8"0,-2 9-387,-2 2-4515,3 7-129,-2-4 0,5-2-129,0-8 0,7-4 0,6-12 129,8-10-258,4-8 258,2-16-258,3-7 129,-1-3-129,-4-7 0,-2-1 0,-3 1 0,-6 7 129,-4 6 0,-3 9 0,-7 14 0,0 0 129,4 6-258,-4 20 258,0 6-129,4 6 0,0 1-258,0 4 129,6 1-387,-5-20-645,11 1-4128,-5-13-258,2-8-258,-1-4-387</inkml:trace>
  <inkml:trace contextRef="#ctx0" brushRef="#br0" timeOffset="104911.0006">16805 11619 8643,'5'52'5805,"-4"-12"-258,0-3-387,9 6-4773,-10-4-129,1 0 129,0-9-129,5 4 0,5-17 129,5-8-129,4-9 0,4-11 129,0-13-129,-1-6 0,1-2-129,-2-7 0,-7 1 0,-2 3-258,-6 3 0,-4 2-129,-2 13-258,-4-4-516,3 21-4128,-7-12-258,7 12-516,-12 0-129</inkml:trace>
  <inkml:trace contextRef="#ctx0" brushRef="#br0" timeOffset="105153.0144">17404 11776 10062,'10'0'5676,"-10"0"-387,0 0-129,0 0-5031,-22 11-258,2-4-516,-14-7-2451,8 2-2193,1 5 0,9 1-903,4 0 517</inkml:trace>
  <inkml:trace contextRef="#ctx0" brushRef="#br0" timeOffset="105468.0324">17567 11593 9159,'20'15'5676,"-14"4"-258,-3 3-258,8 11-4773,-11-7-129,2 10 0,-1-7-129,4-4 129,4-10-129,8-3 129,0-12-129,7-3 129,-1-13-129,2-8 0,-3-5-129,-2-5 129,-6 2-258,-7-3 0,-3 5-258,-4-3-645,0 9-3741,-10 3-516,2 7-387,8 14-516</inkml:trace>
  <inkml:trace contextRef="#ctx0" brushRef="#br0" timeOffset="105778.0502">18057 11605 7611,'-8'47'5547,"0"-20"-516,0 2-129,-2 2-5418,-6-8-3999,5-9-387,11-14-258,0 0-903</inkml:trace>
  <inkml:trace contextRef="#ctx0" brushRef="#br0" timeOffset="106056.0661">18229 11596 7998,'0'0'5289,"0"0"0,-10 4-516,10-4-4515,-20 5 0,20-5-129,-20 13 129,20-13-129,0 23 129,4-5 0,9 2 0,2 8 0,0 1-129,-1 6 0,-2-1 129,-7-4-258,-5-2 0,-7-14-774,7-14-4386,-26 10 0,6-18-387,-2-20-387</inkml:trace>
  <inkml:trace contextRef="#ctx0" brushRef="#br0" timeOffset="106187.0736">17974 11411 10707,'-14'-7'5934,"14"7"-1290,0 0-3225,0 0-6321,8-27-516,5 5-645</inkml:trace>
  <inkml:trace contextRef="#ctx0" brushRef="#br0" timeOffset="106752.1059">18551 11289 10062,'19'0'5805,"-19"0"-387,22 15-129,-13 9-4515,2 17-258,-1 6-258,-2 14-129,-2 2 0,-1-2-129,-3 8 129,-1-5-129,-1-11 129,0-12 0,0-12-129,0-9 0,0-20 0,0 0 129,0 0-129,0-28 0,5 4 0,3 1 0,2-1 0,6-3 0,3 4 0,5 7 0,3 5 0,2 11 0,1 0-129,0 10 129,-2 11 0,-3 5-129,-6 6 129,-5 5 0,-8-3 0,-6-1 0,-11-7 0,-10-9-129,-8-9 0,-8-12-258,1-3-645,-11-20-4257,11 2-129,4-8-129,12 3-903</inkml:trace>
  <inkml:trace contextRef="#ctx0" brushRef="#br0" timeOffset="107188.1308">19163 11710 7482,'-14'30'5547,"-3"-5"-516,1 3 0,-1 1-4515,-4 0-129,6 2-129,1 2-258,4-7 129,9-4-129,2-11 0,12-6 0,3-5 0,2-3 0,0-9-129,1-7 129,-5-4-129,-4-1 129,-3 5 0,-4-3 0,-2 9 0,-1 13 129,0-11 258,0 11-258,-4 21 129,3 4 0,1 7 129,1 3-258,5 1 129,1-1-258,4-6-129,2-3-645,-12-9-4128,11-10-129,-12-7-645,11-10-387</inkml:trace>
  <inkml:trace contextRef="#ctx0" brushRef="#br0" timeOffset="107548.1514">19284 11724 9288,'27'69'5805,"-17"-29"-516,-2-11-387,-2 7-4644,-5 0 0,-1-1-129,0-6 0,0-2 0,0-7-129,0-7 0,0-2-129,0-11 129,0-7-129,3-10 129,1-8-258,3-3 129,3 0 129,-1-1 0,3 5 129,3 6 0,-1 11 0,4 7 0,-3 14 0,2 6 0,-3 5 0,1 1-258,-2 4-387,-12-12-3354,8-3-1290,-9-15-387,17 14-516</inkml:trace>
  <inkml:trace contextRef="#ctx0" brushRef="#br0" timeOffset="108007.1777">19788 11808 5805,'12'-17'5547,"-12"17"0,-1-15-774,-10 13-3483,-2 2-903,-10 5 0,2 14 0,-5 3-258,5 11 0,3 0 129,8 0-129,10-1-129,4-3 129,17-11 0,8-10 0,5-8-129,3-18 129,2-16 0,-4-5-129,-5-15 129,-6-9-129,-8-8 0,-7-6 0,-8-5 0,-1 6 0,-10 3 0,-3 12 129,-3 14-129,1 17 0,-2 19 129,3 16-129,3 27 129,5 24 129,2 10 0,4 17-129,4 9 0,4 0 129,5-3-129,-1-4 129,3-7-516,-7-21-1290,3 6-3612,-3-15-129,4-13-516,-3-10-387</inkml:trace>
  <inkml:trace contextRef="#ctx0" brushRef="#br0" timeOffset="121778.9654">20983 14196 7740,'-11'14'5547,"11"-14"-129,0 0-387,0 0-3999,-1 12-129,1-12-387,11-10 0,6-9 129,12-6-129,8-15-129,13-4 129,10-21-129,11-10 0,9-19 0,7-12 0,5-12-258,2-13 129,1-4-129,-2-11-129,-7-2 258,-3 4-258,-12 11 129,-6 17 129,-7 10-129,-4 16 0,-8 19 0,-4 18-129,-3 15 0,-1 15 129,-5 7-129,-2 4 0,-4 10-129,-6 2 129,-4 0 0,-6 0 129,-11 0-387,15 2-129,-15-2-258,0 0-258,0 17-3354,-16-4-1548,-5 12-387,-12 9-129</inkml:trace>
  <inkml:trace contextRef="#ctx0" brushRef="#br0" timeOffset="122247.9921">20694 14705 10191,'13'50'5934,"2"-33"-516,1-12 129,9 1-4902,1-6 129,9 2-129,10 2 0,15 12-129,10 9 129,13 20-129,10 8-129,6 11 0,6 13-129,6 2 1,-4 7-259,-2-1 0,-3-4 0,-6-1 0,-6-6 0,-5-2 0,-8-10 0,-10-1 0,-8-6 0,-7-5 0,-10-12 0,-8-9 0,-7-9-388,-12-20-515,3 0-3612,-18-23-1419,-2-1-387,-12-11-387</inkml:trace>
  <inkml:trace contextRef="#ctx0" brushRef="#br0" timeOffset="123500.0638">21480 14351 7998,'14'-37'5805,"-10"19"-387,-3 4-387,-4 0-3483,3 14-903,-31-5-258,8 13-129,-6 11 0,3 10-129,1 8 0,2 10 129,7 3-129,10-1 129,6-5-129,7-4 129,11-8-129,8-6 0,4-9-129,2-9-258,4-4-387,-11-10-3612,9-1-903,-7-7-645,0-1-258</inkml:trace>
  <inkml:trace contextRef="#ctx0" brushRef="#br0" timeOffset="123734.0772">21746 14102 10320,'4'23'5934,"-4"13"-516,-3 0 0,-1 11-4773,-3 5-258,-1 0-258,0 2 0,3-2 0,4-6-129,1-11-258,8 2-258,1-23-1419,10 3-3354,-1-9 0,5-4-645,-4-5-258</inkml:trace>
  <inkml:trace contextRef="#ctx0" brushRef="#br0" timeOffset="124004.0926">21954 14351 10320,'3'65'5805,"-3"-24"-387,0 5 129,-5 3-4644,5-1-387,0-16-258,2-2-129,9-9-129,7-13 0,6-8 129,2 0-258,2-17 129,-1-5-129,-3-3 129,-10-11 0,-6 2 0,-10 2-387,-12 4-129,-17-9-645,8 14-3870,-16 5-129,5 13-645,-3 2-516</inkml:trace>
  <inkml:trace contextRef="#ctx0" brushRef="#br0" timeOffset="124604.127">22283 14277 8643,'8'-12'5547,"-1"-6"-387,-7 18-387,0-11-3612,0 11-903,-9 15-129,4 0 0,1 10 0,4 8 0,0 6 129,8 9 129,3 1-129,7 1 129,-3-5-129,3 5 129,-6-12-129,-3 0 0,-8-8-129,-2-7-129,-10-6 0,-3-7 0,-6-10 0,1-3 0,-2-8-129,4-4 258,4-4-129,5 0-129,6-1 129,2 7 129,11 4-129,8 3 129,6 3-129,5-2 0,4-1 129,1 1 0,4-7-129,-1-5 0,-3-6 0,-5-3-129,-4-3 129,-7-7-129,-6-4 129,-8 2-129,-5 9 0,-9 7 129,-6 12-129,-4 6 0,-2 5 0,0 14 129,6 19-129,4 7 129,8 4 0,3 4 0,9 2-129,6-1 0,8-1-258,-7-14-1806,10 1-3096,-9-11 129,-1 1-645,-9-11-387</inkml:trace>
  <inkml:trace contextRef="#ctx0" brushRef="#br0" timeOffset="125244.1636">22278 15096 9417,'20'0'5805,"-1"3"-645,-19-3-129,21 25-3870,-14-7-645,1 10-129,-2 0-129,4 6 0,-1-9-129,-1-2 0,5-2-129,1-6 129,-1-12-129,4-4 0,-3-12 0,1-4 0,-2-4-129,-3-3 0,1 6 129,-5-2 0,-1 4 0,-5 16-129,0 0 129,10-2 0,-3 8 0,0 11 0,3-3 0,5 3 0,1-2 0,5-4 0,2-5 0,-1-5 0,1-2-129,0-10 129,-3-2 0,-4-1 0,-4 1 0,-2 1 129,-10 12 0,0 0 129,11 0-129,-9 17 129,0 6-129,0 5 0,0 5 0,1 7-129,2 0 0,-2-3-129,-3-3 0,0-3 0,-8-3 0,-8-6-129,-6-9 129,-5-9-129,-3-4 0,-3-4 0,3-10 0,2-9-387,18 6-2451,-2-12-1806,12 10-645,3-1-129,14 8-258</inkml:trace>
  <inkml:trace contextRef="#ctx0" brushRef="#br0" timeOffset="125724.191">22799 15370 9804,'13'-9'5547,"-9"-16"-516,0-2 0,1-11-4515,2 0-129,0-8 0,3 12-258,1 9 0,3 11 129,1 14-129,1 18 129,-2 11 0,-2 11 0,-6 9-129,-6-6 0,-3 1 0,-12-2-258,-8-9 0,-7-17-258,-1-3-774,-15-14-3999,9-11-129,-1-9-516,5-10-258</inkml:trace>
  <inkml:trace contextRef="#ctx0" brushRef="#br0" timeOffset="127451.2898">29352 15336 9933,'24'-2'5805,"-24"2"-645,16 8 129,-16-8-4386,0 0-387,0 0-258,-3 12 0,-13-12-129,-2-4-129,-6-2 129,-2 1 129,-4 0-129,-1 4 129,-5-2 0,2 3 0,-6 2-129,-1 8 129,-5-1 0,1 2-129,-3-3 0,1 1 0,-1 0 0,-1-2 0,2-3-129,-1 6 0,1-3-129,-1 5 129,1 2 0,0 1-129,-1-1 129,1 5-129,2-2 258,2-4-129,-1 1 129,2-3-129,-2-2 0,1-1 129,1-2-129,0 0 129,-4 0 129,-1 1-387,-1 0 129,0 3 0,-4 1 0,0 0 0,-2 3-129,-3 1 129,-1-6-129,0 2 129,-1-4 0,0-4 129,0-3-129,0 0 129,2 0-129,-1-6 129,-1 1-129,-2-2-129,-2 3 129,-3 3 0,-7 1-129,-1 0 129,-6 0-129,0-2 129,0 2 0,-1 0 0,4 0 0,1 0 0,4 0 0,3 0 0,-1 0 0,1 3 0,-1-3 0,4 4 0,0 0 0,2 2 0,3-3 0,3 2 0,3-2 129,4 5 0,4 2-129,2-3 129,5-1-129,4 0 0,3-1 0,3-2 0,8 4-129,7-2 129,2-4-129,13-1-129,0 0 0,-13 2-387,13-2-516,0 0-3870,-5 14-903,5-14-387,0 0-387</inkml:trace>
  <inkml:trace contextRef="#ctx0" brushRef="#br0" timeOffset="129419.4024">28808 11888 2451,'25'-22'5031,"-11"8"-645,1 14-1161,-14-12-516,14 12-645,-15 0-645,0 0 0,4-6-387,-4 6-129,0 0-258,-8 0-129,-7 2 0,0 3-258,-8-4 129,-3 5-129,-4 2-129,-2 2 0,-6 1-129,-1 0 0,-2 0 0,0 8 0,-3-2-129,-1 4 258,-3-3-129,0-1 0,-2 0 129,0 0 0,-2-3 0,0-1 129,-2-2-129,2 1 0,-1 1-129,-2-1 0,0 1 129,2-1-129,-1 3 0,-1-1 0,-1-2 0,0-2 0,-4 2 129,2 3-129,-3-6 0,0 5 129,0-6 0,0 3-129,-3-2 0,2 1 0,1-3 129,0 2-129,-2 2 129,3-3-129,-5 4 0,1-3 0,-1 0 129,2-2-258,0 3 129,0-4-129,1-3 129,0 0 0,1 0 129,2-1-129,-1 1 129,3 2-129,-8-1 129,3 1 0,-1 0 0,0 1-129,-2 0 0,0 3 129,1-3 0,-1 1 0,2 0-129,1-1 129,-1 2 0,2-4-129,-2 3 129,1 0 0,-4-2-129,3-2 0,1-1 129,3-1 0,4-1-129,6 1 129,5-1-129,8 0 0,6 0 129,8 0-129,6 0 0,0 0-129,16 0 129,-18 7-258,18-7-129,-12 0-387,13 12-3096,-1-12-1806,0 0-258,13 0-516,7 0-387</inkml:trace>
  <inkml:trace contextRef="#ctx0" brushRef="#br0" timeOffset="130443.4609">29736 15304 11094,'8'14'5805,"-7"16"-258,-3 1-258,2 12-4644,-11 5-129,4 3-129,-1-2-129,3-3 129,5-9-129,5-13-129,9-13 129,13-11 0,5-7 0,2-19 0,3-10-129,-3-9 0,0-4-129,-5-1 129,-5 3-129,-8-3-129,-3 9-258,-9 6-258,4 24-1935,-8-4-2967,0 15-129,0 0-645,-2 12-129</inkml:trace>
  <inkml:trace contextRef="#ctx0" brushRef="#br0" timeOffset="130825.4827">30124 15454 11997,'6'74'5805,"-5"-31"-387,-1-6-258,0 0-5031,0-10-387,-10-20-1419,10-7-3612,0 0-258,-5-15-258,5-15-645</inkml:trace>
  <inkml:trace contextRef="#ctx0" brushRef="#br0" timeOffset="130988.4921">30125 15305 9546,'0'-15'5547,"5"-1"-1806,-5 16-3483,22 0-4515,-6 0-774,-1 0-645</inkml:trace>
  <inkml:trace contextRef="#ctx0" brushRef="#br0" timeOffset="131291.5094">30346 15273 10965,'0'81'5547,"0"-36"-516,0 7 129,-3-9-4515,1 9-258,-2-10-129,1-4-387,1-7 129,2-11 0,0-11 129,0-9 0,11-1-129,0-16 0,1-1 0,2-3 129,3 3-129,1 1 0,0 6 129,1 9-129,-6 8 0,-1 13 129,-4 9 0,-5 6 0,-3 3 0,-6 0 0,-8-8-129,-5-14 0,-2-8-258,-6-14-645,12-10-3741,-10-19-774,7-5-129,2-11-645</inkml:trace>
  <inkml:trace contextRef="#ctx0" brushRef="#br0" timeOffset="131713.5336">30956 15428 11352,'7'34'5547,"-8"-23"-387,-8 3-129,-9-8-5031,-9-6-645,3 7-3225,-13-7-1419,5-1-258,5-2-258</inkml:trace>
  <inkml:trace contextRef="#ctx0" brushRef="#br0" timeOffset="131882.5433">30844 15573 6837,'7'31'5934,"-7"-19"-645,-14-5 0,1 13-1935,-8-15-3741,-16-10-2967,9 2-1806,0-1 129,8 0-903</inkml:trace>
  <inkml:trace contextRef="#ctx0" brushRef="#br0" timeOffset="132183.5605">31267 15491 10965,'0'0'5676,"0"0"-258,-21 7-516,-1 6-4386,-4 5-258,4 7-129,2 1 129,8 3-129,12 2-129,11-3 0,13-10 129,14-6-129,4-10 129,2-4-129,-5-14 0,-7-9 0,-12-10 0,-14-4 0,-15 1-387,-31-5-3870,-5 3-774,-10 6-516,-2-1-258</inkml:trace>
  <inkml:trace contextRef="#ctx0" brushRef="#br0" timeOffset="132911.6021">29417 11518 10062,'11'-3'5805,"-11"3"-258,6 16-258,0 6-4257,-6 1-258,0 8-516,0 0 0,0 4-129,0-7 258,4-1-258,3-10 0,4-9 0,6-8-129,3-11 258,1-13-258,0-9 129,-1-6-258,-2-7 129,-1-1-258,-7-2 0,0 9-387,-10-8-1677,2 22-3225,-2 6-129,0 20-516,0 0-387</inkml:trace>
  <inkml:trace contextRef="#ctx0" brushRef="#br0" timeOffset="133133.6148">29939 11465 10320,'0'0'5934,"-2"17"-129,-18-9-387,3 14-4644,-7-10-387,-2 11-258,-4-3-129,-1-3-516,12 14-1548,-1-14-3354,12 1-258,8-18-258,0 20-645</inkml:trace>
  <inkml:trace contextRef="#ctx0" brushRef="#br0" timeOffset="133584.6406">29791 11577 6321,'1'51'6192,"-1"-18"-516,-3 6-258,-6-17-2064,2 17-2967,-7-10 0,3-5-516,3-1-645,-9-21-2838,17-2-1677,-5-9-387,5-9-645</inkml:trace>
  <inkml:trace contextRef="#ctx0" brushRef="#br0" timeOffset="133716.6482">29767 11397 10449,'13'-12'5676,"-13"12"-1419,15 7-4257,-4-4-5031,-11-3-774,17 4-387</inkml:trace>
  <inkml:trace contextRef="#ctx0" brushRef="#br0" timeOffset="134243.6783">30059 11179 9546,'4'55'5805,"-4"-13"-516,0 9 0,-6 7-4902,0 4 0,-5 4-258,-1 0 0,0-10-129,2-8 129,3-9-129,2-8 0,5-17 129,0-14-129,0 0-129,14 0 0,-1-4 0,-1-5 0,4 6 0,-1 2 129,1 5-129,-3 15 387,-4 4-129,-1 5 0,-8-4 129,0-2-129,-7-5 129,-5-4-129,-6-13-129,-4-7-387,4-4-903,-12-15-3870,12-3-258,-1-3-516,8-1-258</inkml:trace>
  <inkml:trace contextRef="#ctx0" brushRef="#br0" timeOffset="134461.6908">30690 11447 10320,'-2'22'5676,"-17"-10"-387,-9 2-774,-17-14-6837,3 10-2709,2 0-387,3-1-258,8 0-516</inkml:trace>
  <inkml:trace contextRef="#ctx0" brushRef="#br0" timeOffset="134634.7007">30490 11667 9546,'25'46'5805,"-25"-25"-387,-8-5 0,-5-3-4644,-16-8-645,-10-8-1161,4 0-4128,-4-6 0,11 1-645,7-3-258</inkml:trace>
  <inkml:trace contextRef="#ctx0" brushRef="#br0" timeOffset="134981.7205">30884 11348 10707,'-5'51'6192,"1"-10"-516,-1 0-258,5 9-4902,-8-1 0,4 5-258,1-6-258,-1-10-387,4 13-1419,-2-17-3741,0-4 0,-4-7-387,4-7-645</inkml:trace>
  <inkml:trace contextRef="#ctx0" brushRef="#br0" timeOffset="136107.7849">29128 15004 4257,'7'-13'5031,"-7"2"-129,0 11-387,-20-11-3483,10 11 129,-21-6-129,4 6-258,-15 0-129,-2 10-129,-10-4-129,-1 4 0,-8-1-129,-2 3-258,-4-6 129,0 5-258,-4 1 129,-3-3-129,-2 5 129,-1 2 0,0-1 0,0 2 129,4 4-129,1-1 129,4-3 0,4 2 0,0-3 0,5 3 0,-3-3 0,2-2 129,-4-4 0,-1 1-129,-1-5 129,1 0 0,-2-6-129,2 0 0,-2 0 0,3 0-129,-1 3 129,3 2 0,-5 1 0,0 4 0,1 6 0,0-1 0,2 4 0,3 2-129,3-5 129,5 1 0,7-2-129,3-5 0,8-3 0,5 2 0,6-5 0,4-3 0,8 5-258,0-6-387,10 15-1677,4-15-3225,-3 14-258,3-14-516,8 9-129</inkml:trace>
  <inkml:trace contextRef="#ctx0" brushRef="#br0" timeOffset="136818.8255">28889 14578 5934,'0'0'5418,"-20"4"-129,1-2-774,-5 4-3483,-8-6-387,-6 0 0,-11-4 0,-2 4 0,-9-5-258,-1 5 0,-11 0-129,-1 5 0,-9 0 0,1 7 0,-6 3-129,0-2 129,-1 5-129,-2 0-129,-2-1 129,-2 0-129,-2 0 129,2 2-129,-1-5 129,-2 3 0,-4-8 0,3-1 0,-1-1-129,0-3 129,-1-3 0,-1 0-129,0 1 0,4 1 0,2 0 129,3 1-129,6 3 0,7 2 0,9 0 0,6-2 0,10 0 129,12 2-129,7-6 0,10 2 0,15-2-129,10-3-258,0 0-258,14-1-2967,14 1-1935,0-1-129,12-2-774,3-6 517</inkml:trace>
  <inkml:trace contextRef="#ctx0" brushRef="#br0" timeOffset="137479.8633">28723 14088 7482,'1'28'5418,"-1"-28"-129,-24 17-387,-2-11-4128,1 2 258,-16-7-258,-2 6-258,-16-7-129,-8 2 0,-9 1-129,-4 2-129,-3-2 258,-3 5-387,-3 2 129,1 4 0,-1 0 0,1 9 0,-3-4 0,2 5-129,-2 1 0,0-4 0,1-2 129,-1-4-129,5-2 0,1-6 129,3 1-129,1-4 129,-2-2-129,3 1 129,0 3-129,5 0 258,0 2-258,6 0 129,5 3-129,9-4 129,6 1-129,8-1 129,3-5 0,8 3-129,4-3 0,5-2-129,6 2 129,-1-2-387,16 0-258,-18-2-645,18 2-4257,0 0-129,8-7-258,2-4-774</inkml:trace>
  <inkml:trace contextRef="#ctx0" brushRef="#br0" timeOffset="138082.8979">28633 13629 9288,'14'-8'5418,"-26"8"-258,-9-6-645,-5 11-3870,-15-5 0,-8 6-129,-19 0-129,-6 2-129,-9-2 129,-1 3 129,-4-4-258,2 5 0,0 0-129,1-1 129,4 2 0,4-2-129,-8 3-129,-1 5 129,0 0 0,-5 1 0,1 0 0,2-2-129,2-3 129,8 0 0,4-5 0,8-1 0,4-5-129,8 1 0,6-1 0,4 1 129,7-1-129,5 0 0,5 3 0,4-5 0,4 6 0,0 0-258,5-1 129,-2-2-258,5 6-387,-5-9-516,16 0-3999,0 0-516,0 0-129,4-12-516</inkml:trace>
  <inkml:trace contextRef="#ctx0" brushRef="#br0" timeOffset="139367.9713">28947 13575 10449,'44'18'5805,"-14"-8"-129,2-6-387,10 1-4773,-2-5-129,4 2-129,-2-2 0,0-1-129,-3-2 0,-3 3 0,-4 5 129,-5 6 129,-6-2-129,-4 8 0,-6 3 0,-6 0-258,-4 5 129,-1-1 0,-7-3-387,-1 2 258,-6 1-258,-1-3 129,-1-1 0,1-1 0,-2 1 0,2 1 0,2 4 258,-1-1-258,3 3 129,2 1 0,2 3 0,2 2 0,3 0 129,2 3 0,1-3-129,6 0 129,3 1 0,6-4 129,-3-2-258,6 1 387,-2-7-258,-1-8 129,0-2-129,-4-3 0,-12-9-129,13 5 0,-13-5 0,0-5 0,0 5-258,-16-5 129,2 5 0,0 0 0,0 2 0,0 9 0,5 7 129,-2 2-258,8 3 258,3 3 129,2 5-129,11 7 0,3 1 129,7 2-129,2 5 129,2 6 129,0-1 0,0 5-129,-5-5 0,-3 1 0,-7-4 0,-5-6-129,-7-11 129,-2-9-129,-11-5-129,-6-8 258,-5-8-258,-5-8 0,-1-6-129,-3-7-387,5 7-258,-13-14-3612,20 9-1161,1-10-516,15 8-258</inkml:trace>
  <inkml:trace contextRef="#ctx0" brushRef="#br0" timeOffset="139951.0047">29777 14148 11352,'-5'91'5805,"-6"-39"-258,3 7-258,0-6-4773,0-6-129,-4-13-258,5-16-129,7-18-129,0 0 129,19-16-129,2-12 129,7-11 0,5-4-129,5-2 258,0-1-258,0 6 387,-5 9-258,-5 7 129,-3 14 0,-9 9-129,-3 6 129,-8 14 0,-4 12 0,-1 3 0,-5 5 0,-4-1-129,2-3 0,3 1 0,3-7 0,1-7 0,10-11-129,5-11 129,5 0 129,4-12-129,1-10 129,-3-2 0,-3-5 0,-3 0 0,-7 3-129,-8 4-258,-6-4-516,5 26-3096,-29-23-1548,10 16-387,-4-2-387,3 3-387</inkml:trace>
  <inkml:trace contextRef="#ctx0" brushRef="#br0" timeOffset="140183.018">30471 13680 10836,'38'9'5805,"-37"23"-903,-1 22 258,-10 18-4644,-3 17-129,-7 3-258,0 10-129,4 2-258,-1-13-516,17-1-3354,0-23-1161,4-21-129,10-23-516</inkml:trace>
  <inkml:trace contextRef="#ctx0" brushRef="#br0" timeOffset="140358.028">30576 14104 9546,'-36'-55'5676,"7"50"-645,-6 9-387,4 8-7353,-12 19-1806,5 2-258,6 2-774,10 4-387</inkml:trace>
  <inkml:trace contextRef="#ctx0" brushRef="#br0" timeOffset="140679.0464">30706 14314 10707,'4'-42'5418,"-23"28"-258,-3 10 0,-8 4-4773,0 4 0,-2 9-258,4 7 129,7 6-387,8 2 0,12 1 0,6-8 0,14 0 0,7-8 129,5-6-129,3-7-129,-3-2 258,-1-12-129,-5 0 129,-6-4 0,-4 3 0,-5 4 0,-10 11 129,0 0 129,11-7-129,-11 7 0,1 18 0,0 0 0,1 0-387,-2-18-774,19 18-3741,-8-18-387,4-11-258,1-14-516</inkml:trace>
  <inkml:trace contextRef="#ctx0" brushRef="#br0" timeOffset="140884.0581">31021 13658 8256,'20'-7'5805,"-14"35"-516,1 25-258,-5 5-1548,3 31-3225,-5 11 0,-5 8-129,0-3-129,-1-12-258,4-2-645,-14-26-3741,16-15-516,0-26-258,0-24-387</inkml:trace>
  <inkml:trace contextRef="#ctx0" brushRef="#br0" timeOffset="141057.068">31108 14164 10449,'1'-79'5805,"-9"55"-645,-6 19 129,-15 2-4386,8 7-645,-9 9-903,-14-1-3999,14 7-645,-1-1-258,10 2-645</inkml:trace>
  <inkml:trace contextRef="#ctx0" brushRef="#br0" timeOffset="141657.1023">31232 14290 10965,'-2'56'5547,"2"-25"-645,0 3 129,0-4-4902,0-2-129,0-2-774,0-26-1677,-5 16-2322,5-16-516,14 2-258,-1-7-387</inkml:trace>
  <inkml:trace contextRef="#ctx0" brushRef="#br0" timeOffset="141834.1125">31239 14067 10965,'8'0'4257,"5"-2"-4128,-13 2-129,17-20-5289,-17 20-645</inkml:trace>
  <inkml:trace contextRef="#ctx0" brushRef="#br0" timeOffset="142139.1299">31511 14224 9159,'-1'69'5289,"-2"-34"-258,3-1-258,4-2-4257,5-6-258,6-3 129,1-13-129,8-1 129,-3-9-129,3 0 0,-7-11 0,-1-12-129,-10-3 129,-6-2-258,-8-1 0,-12-4-129,-5 8-129,-13-11-1032,12 22-3612,-13 8-129,6 6-516,4 5-258</inkml:trace>
  <inkml:trace contextRef="#ctx0" brushRef="#br0" timeOffset="142491.15">31685 14202 11352,'12'66'5805,"-6"-26"-387,-2 0-258,8-2-4515,-12-7-387,0-5 129,1-11-387,0-4-129,-1-11 0,6-9 0,0-7 129,2 0-129,3-7 129,0 5-129,0 5 129,0-2 129,-11 15-129,21 3 129,-15 9 0,0 6-129,-3 9-129,0-9-129,3 11-1677,-3-13-3096,2-6 129,-5-10-645,13 10-516</inkml:trace>
  <inkml:trace contextRef="#ctx0" brushRef="#br0" timeOffset="143075.1833">32053 14368 8127,'11'-11'5289,"-12"-1"-129,-9 0-387,-6 3-3870,1 4-129,-7 0-129,3 7-258,1 3-129,5 2-129,6 10-129,6 4 129,1-5 0,13 5 0,5-9-129,3-2 129,1-3 0,1-2-129,0-5 129,-2-4 0,-6-4-129,-2-1 0,-6-3 0,-3-2 0,-4-2 0,-2 5 129,2 11-129,-10-18 129,10 18-129,0 0 129,-14-2-129,14 2 129,0 13 0,0-13-258,9 15 258,5-8-258,-14-7 129,25 0 0,-11-12-129,5-15 129,2-11-129,2-8-129,3-4 258,-4-15-129,3-1 129,-6 3 129,-2 5-129,-5 7 0,-9 13 129,-3 14 129,-13 11-129,-5 19 0,-1 14 129,-3 18-387,1 11 258,3 12 0,3 3 0,7 3-129,4 3 129,4-6-258,8-2-774,5-19-3096,3-6-1032,-3-16-387,2-13-387</inkml:trace>
  <inkml:trace contextRef="#ctx0" brushRef="#br0" timeOffset="144888.2871">30801 14784 9546,'26'-32'5934,"-21"21"-516,-5 11 129,0 0-4128,9 19-516,-12-1 0,-4 14-387,-4 5-258,-2 5 0,0 0-129,-1 1-129,3-1 0,2-2 129,6-7-387,3-7 258,4-8-129,9-7-129,7-10 129,4-1 129,5-15 0,4-6 0,0-6 0,0-5 0,-4-2 129,-1 1 129,-5 0-129,-7 5 0,-10 10-129,-5 4 0,-1 14 129,-11-4-258,-7 8 0,-4 11 0,-1 12-129,1 8 258,3 2-129,6 2 0,6 0-129,7-2 387,5-5-129,10-6 0,9-7-387,-3-19-903,14 0-3741,-9-16-258,2-3-258,-7-15-774</inkml:trace>
  <inkml:trace contextRef="#ctx0" brushRef="#br0" timeOffset="145872.3433">31207 14855 11223,'-1'66'5676,"0"-27"-645,-4 0 129,5 3-4644,0-10 0,0-2-258,3-7-258,13-8 129,3-9 0,6-6-129,5-14 0,-1-4 0,0-4 0,-4-3 0,0-4 0,-10 0-129,-4 6 129,-3 5 0,-7 4 129,-1 14-129,0 0 129,0 0-129,0 6 0,0 7 129,0 3-129,4 4 129,4-3-129,5 1 129,1-7-258,5-6 129,1 1 129,2 0-129,1-6 0,-1-4 0,-2-5 0,-3-6-129,0-3 129,-5 2-129,-2-10 129,-3-1-129,-2 5 129,-4 0 0,-1 1-129,-3 6 129,3 15 0,-16-8 0,4 10 0,2 12 0,0-1 0,3 4 0,6 8 0,1 1 0,5-1-129,5-4 258,10 4 129,1-11-129,6-5 0,4-8 0,4-7 0,0-15 0,5-8 0,0-7-258,-2-10 0,-4-2 129,-1-1-129,-9 2 258,-4 7-258,-9 3 129,-9 11 0,-4 8 129,-11 14-129,-6 5 0,-4 15 0,0 9-129,1 8 129,2 5 0,6 3 0,8 5 0,5-10 258,1 4-258,12-1-129,5-7 258,4-4-129,4-6-129,2-5 129,4-5 0,-1-7-129,-2-5 129,-1-8 0,-4-6-129,-4 0 129,-2-1 0,-4 1 0,-13 14-129,0 0 129,9 8 0,-9 18 0,-8 4 129,-5 0 0,-6 5-129,-4-4 129,0-7-129,-5-10 129,2-6-129,4-8 129,6-8-129,16 8 0,-11-26 0,15 10 0,12 6-129,9 2 0,2 2-258,8 9-1548,0-3-3225,-3 0-129,-6 0-516,-7-1-258</inkml:trace>
  <inkml:trace contextRef="#ctx0" brushRef="#br0" timeOffset="167031.5537">26335 15431 4257,'8'-11'5289,"-8"11"-516,0 0-129,-9 0-3870,-2 1 0,-12-1-129,-2 1 129,-14-1-387,-6 0 129,-14-5-129,-9 4 0,-11-3 0,-2 0-129,-4-1 129,0 4-258,0-1 0,5 2 0,8 3 0,10 3 0,7 1-129,8 2-258,9 4-645,2-13-1677,11 2-2193,10-2-774,15 0-129,-5-12 130</inkml:trace>
  <inkml:trace contextRef="#ctx0" brushRef="#br0" timeOffset="167549.5833">25998 14796 5676,'-31'17'5160,"-1"-10"-387,-8-6-129,-7 1-4515,-5-2-129,-4-5-129,1 0-774,-8-5-1161,11 4-2709,6 5 0,5 1-516</inkml:trace>
  <inkml:trace contextRef="#ctx0" brushRef="#br0" timeOffset="167956.6066">26225 14396 5547,'13'16'5160,"-13"-16"-258,-6 7-387,-13 1-3354,-14-8-903,-9-2-129,-14-6 129,-9 0-129,-8 2 0,-1-1 0,3 5-129,2-1-387,10 3-516,-2 0-1290,14 6-2580,12 5-258,12-4-516</inkml:trace>
  <inkml:trace contextRef="#ctx0" brushRef="#br0" timeOffset="168277.6249">26497 13801 7482,'-34'31'5547,"-2"-15"-387,-11-3-129,-5-3-4515,-10-6-129,-3-4-387,-2 0-516,-10-11-2064,10 9-2193,6 0-387,7 2-387,8 4 1</inkml:trace>
  <inkml:trace contextRef="#ctx0" brushRef="#br0" timeOffset="181567.385">16471 14662 1032,'0'-12'3354,"-2"-3"387,2 15-3225,-14-15-258,-3 9-129,-4 2-129,-5 2 129,1 2 0,-4 9 129,7 8 387,-7 3 258,10 11 0,-7 4 0,7 11 0,-5 2-258,7 6 129,-1 2-387,2 4 0,3-1-258,2-3 0,6-3 129,5-4 129,0-11 129,13 1 0,2-16 258,12-2-258,1-13 129,12 1 0,0-9-129,8-9-258,-3-7 0,2-2-129,-3-11 129,-4-8-129,-4-8-129,-7-8-129,-4-1-129,-8-5 0,-3 1 0,-13-8-258,-1 12-258,-13-3-645,2 17-774,-22-6-258,8 19-903,-11 5-1419,-4-1 129</inkml:trace>
  <inkml:trace contextRef="#ctx0" brushRef="#br0" timeOffset="183980.5231">16600 15026 3354,'37'0'3870,"-12"0"-3096,-2 0-129,7 0 129,-3 0 129,7 1 129,-4-1-129,8 9 0,-4-5 0,8 6 129,-4-5-129,7 12 0,-1-5-258,5 11-129,2-4 0,4 5-129,1-1-387,5 9 258,0-7-258,4 7 0,1-4 0,4 2 0,-3 1 0,3 2-129,2-1 258,0 3-129,4 1 0,2 5 0,-4 0 129,2-1-258,2 2 258,0 1-129,-1 0 129,3 1-129,0-4 129,3-3 0,1 0 0,4-2 0,-2-7 0,2 1 0,-1-4 0,1 4-129,-4-4 0,2 1 0,1 0-129,-2 3 129,5 8-258,-5-3 258,6 0 129,-2 1 0,5-1 0,-1 3-129,6-2 129,1 5-129,3-2 258,0 2-258,4 5 0,1 4-129,2-1 129,0 4 0,-3 0 0,-1-3 129,2-5-258,-1-5 129,-2 0-129,1-7 129,-1-1-258,0-5 129,0-2 0,-2-5 0,-1 1-129,-2 1 258,-2-3-129,-4-2 129,-1-4-129,-5-2 129,-4-6-129,-3-4 129,-6 0 0,-5-6 0,-5-8 129,-6-3-258,-5-2 129,-5-8-129,-8 3 0,-2-7 0,-5 0 129,-1-2 0,-2 3-129,-2-2 129,-3 0 0,0-2 0,-1 4 129,1-1-129,1 6 129,0-3-129,3 2 0,1-4 0,1 2 0,1-2-129,-1-3 0,1 5 0,-2-7 129,-1 1-129,-2-4-129,-2 2 129,1-2 0,-1 5 258,0 5-258,-3-3 258,0 8-258,0 3 258,-2 3 0,0 7 129,-2-2-258,0 1 0,-4-1 129,2 0-258,-3-4 129,0 4-258,-1-5 129,0-6 0,0 5 0,-3-5 129,2 6-129,-3 1 129,2 3 0,-2-3 0,-9 16 0,18-13 129,-18 13 0,16-8-129,-16 8 129,14-9-129,-14 9-258,0 0 129,13-1 0,-13 1-129,0 0 0,0 0 129,0 11-129,0-11 129,0 0 129,-1 16 0,1-16 258,0 0-129,0 0 129,0 0-129,0 0 0,0 0 0,0 0 0,7 0 0,-7 0-129,6-15-129,-6 15 129,4-18 0,-3 4 0,0 1-129,-1 13 129,0-20 0,0 7 0,0 13-129,-10-18 129,10 18 0,-11-14 0,11 14 0,-12-14 0,12 14-129,-9-20 258,5 5-129,1-8 258,0-3-129,-3-14 0,3-3 129,-3-8 258,2-4-129,-3-10 0,0 2 0,-1-9 0,1 3 0,-1-6 0,0-4-129,-2-1 129,3 1 0,-2-3-129,0 1 0,-1-4 0,1 4-258,-3 0 258,-1 2-258,-4 1 129,-1 4-129,-3 3 129,-1 5 0,0 8-129,-1 2 129,1 9-129,3 8 129,2 1-258,4 4 258,3 0-258,1-3 0,3-2 258,0-4-258,-1-7 129,1-8 0,-1-7 129,-4-2-258,0-7 129,-2 4 0,-1-2-129,-1 2 129,1 7-129,3 3 129,1 6-129,2 5 129,2 5 0,3 3 0,-1-2 0,1 2-129,-1-1 129,-1-3-129,1 7 129,-4 2-129,-1 2 129,1 4-258,0 8 129,0 0 129,3 7 0,5 15-129,-14-20 129,8 8-129,1 0 129,1-2 0,-1-5 0,0-1-129,-1-2-129,1-2 258,-1-1-129,0 0 129,2 4 0,1 1 129,0 5-258,3 15 516,0-19-258,0 19 0,7-9 129,4 9 129,3-3-129,4 3 129,3-3-129,6-2 0,1-2 0,6 1 129,0-4 0,2 0-129,2-2-129,3 1 129,-3 0-129,-1-1-129,-2 4 0,-2 0-258,-1 7-387,-10-10-1935,2 11-2451,-7 8-774,1 8 0,-3 14 130</inkml:trace>
  <inkml:trace contextRef="#ctx0" brushRef="#br0" timeOffset="184767.5681">24184 15992 3096,'-1'-34'4515,"1"20"0,0 14-3225,-5-29 387,5 29 0,-10-18-258,10 18-129,0 0-387,-10 19-258,4-6 258,6 15-258,0-7-129,3 13-129,1-2-129,7-4 0,-3-1 0,6 0 258,-2-5-258,5-3 0,-4-5 0,2-1 0,-3-8 0,1 1 0,-13-6-129,19 10 0,-19-10-129,14 4 129,-14-4 0,12 0-258,-12 0 129,12-4 0,-12 4 129,17-11-258,-5 11 129,3-6 0,4 6 0,3 0 0,4 0 129,-2 0-129,3 0 0,-3 0-258,2 3-774,-14-5-4128,3-3-129,-15 5-645,15-16-516</inkml:trace>
  <inkml:trace contextRef="#ctx0" brushRef="#br0" timeOffset="188139.761">26643 10461 8514,'15'69'5934,"-11"-52"-387,-4-17-129,2-8-4644,-16-24-258,-30-26 129,-15-19-129,-20-27-129,-20-19 129,-28-29-129,-15-13-129,-10-13 129,-8 4-258,-3-4 258,5 13-258,6 13 0,15 17 0,15 23 0,15 18-129,17 17 0,16 17 129,18 19-258,14 9 129,12 11 0,9 13 0,10 2 0,11 6-129,0 7 0,4 7-129,13 10-258,1 2-516,17 15-3870,-4-6-903,10 10-258,6 2-645</inkml:trace>
  <inkml:trace contextRef="#ctx0" brushRef="#br0" timeOffset="188634.7893">27206 10306 7482,'11'38'5934,"-3"-23"-129,-8-15-387,37-9-4257,-16-28-258,14-11 129,7-25-258,14-7 0,6-27-258,13-17 0,5-13-129,8-7 129,5-14 0,8 4-387,4 2 129,2 3 0,4 8 0,1 8-128,-4 14-130,-1 14 0,-5 13 0,-8 13 0,-9 6 0,-7 13 0,-10 11 0,-9 8 0,-9 7 0,-11 8 0,-10 9 0,-9 3-259,-8 13-515,-12 1-516,0 0-4257,-18 0-516,-5 16-516,-7-2-516</inkml:trace>
  <inkml:trace contextRef="#ctx0" brushRef="#br0" timeOffset="189158.8193">28702 9228 10191,'-2'-29'5805,"-21"29"-516,-4 19 387,-8-2-5160,0 25-258,-9 7 129,1 9 0,2 3-129,8 5 129,11-5-129,15-2 0,7-10 0,15-8-258,17-7 0,8-9-258,9-7-387,1-18-1935,11-1-2838,-3-14-258,2-10-516,-6-15-258</inkml:trace>
  <inkml:trace contextRef="#ctx0" brushRef="#br0" timeOffset="189362.8309">29092 8886 10707,'0'93'5934,"-3"-20"-516,-11 5 0,2 10-5031,-7 4-129,-3-3-129,7-4-258,0-7-387,15-1-774,-8-28-2322,22-3-1806,7-17-387,14-18-129</inkml:trace>
  <inkml:trace contextRef="#ctx0" brushRef="#br0" timeOffset="189626.846">29344 9500 7611,'3'-38'5805,"-10"38"-258,-7 23-387,-3 6-3741,5 22-516,-6-1-387,7 4-129,4 3-129,7-6 0,6-13-129,15-9 0,7-17 0,3-12 129,2-13 0,-1-11-129,-6-9 0,-7-8 0,-9-2-129,-10-6-129,-12 8-516,-13-5-1032,0 21-3870,-10 1 129,5 16-516,0 7-516</inkml:trace>
  <inkml:trace contextRef="#ctx0" brushRef="#br0" timeOffset="190243.8812">29734 9337 10320,'0'0'5676,"0"0"-516,-20-1 129,-2 1-5031,0 8-129,1 2 129,0 4-258,6 6 129,3 5-129,10 5 129,3 6-129,13 6 129,1 2-129,7 6 258,-2 1-129,3-2 0,-9-4 0,-8-5 0,-6-8 0,-12-2 0,-7-15 0,-9-12-129,-4-6 0,-1-15 0,3-2 129,4-4 0,6-1 0,11 0-129,8 9 129,1 16 0,22-14 0,6 16 0,8 5-129,9 0 0,7 4-129,5-7 0,1-5 129,0-13-129,-3-5 0,-4-8 129,-8-11-129,-10-7 0,-8-3 129,-10 1-258,-9 8 258,-6 11-129,-12 7 129,-5 12-129,-6 10 129,2 19 0,1 13 129,4 14 129,5 0-129,10 7 0,2 0-129,16-3 129,5-4-387,6-16-645,17-4-3870,-11-21-516,4-6-387,-2-16-516</inkml:trace>
  <inkml:trace contextRef="#ctx0" brushRef="#br0" timeOffset="191039.9269">30693 9502 10449,'0'10'5805,"0"15"-516,0 14 129,-1 8-5031,1 5-129,0 1-129,4-2 0,5-9-129,4-14 0,6-8 0,3-17 0,3-6 0,-3-18-129,2-9 258,-1-6-258,-5-3 129,-3 3 0,-6 4 0,0 6 129,-5 10-129,-4 16 129,0 0-129,12 11 129,-10 5-129,7 1 258,1 5-129,2 2 0,0-2 129,-2-2-258,4 1 0,0-4 129,-2 9 0,-5 1-129,-2 3 0,-1 5 0,-4 2 0,0 7 0,-2 3 129,-3 0-129,0-5 0,-4-6 0,-1-6 0,-3-8 0,0-19 0,-1-13-129,0-25 129,-1-16 0,4-19 0,6-8 258,5-18 0,7-4 0,8 2-129,7 7 129,7 11 0,9 11-129,3 21-129,4 17 129,2 26-258,0 12 129,-8 28 0,-10 10-129,-10 15 0,-18 9 129,-10-1-129,-25-6-129,-13-9-387,-27-35-2967,5-12-1935,-13-21 0,-5-34-774,-8-34-258</inkml:trace>
  <inkml:trace contextRef="#ctx0" brushRef="#br0" timeOffset="191914.9769">28601 6885 7482,'90'0'5676,"-52"5"0,-10-5-645,0 10-3741,-28-10-387,17-1-129,-17 1-129,-17-19-258,-9 9 0,-9 2 0,-9 1-129,-8-1 0,-15 7 129,-7 1-258,-11 5 129,-7 6 0,-9-2 0,-1 1 0,-13 1 0,-7-1-129,-9-4 129,-4-2 129,-4-4-129,-5 3-258,-11 0 258,-6 1-258,-5 2 129,2-1 0,0 3 0,-5 4-129,0 0 0,-1-1 130,8-2-130,6-3 0,2-2 0,4-1 0,9-3 0,10 0 0,9-2 0,8-2 0,4 4 0,9 0 0,7 4 0,8 3 0,8 1 0,7 1 0,10-2 0,13-6 0,9 2 0,11-3 0,14 2 0,14-2 0,0 0 0,16-3-646,25 10-2708,-9-7-2451,18 3-387,7-2-516,20 2-387</inkml:trace>
  <inkml:trace contextRef="#ctx0" brushRef="#br0" timeOffset="192647.0188">29039 6855 9546,'12'136'5934,"-8"-59"-516,-4-6 0,-1 1-4644,-7-12-129,0-11-258,-2-11-258,3-20-129,7-18 129,-1-22-129,6-15 129,9-6-129,6-1 0,3-6 129,4-1 0,3 4 0,-1 14-129,-2 9 129,-3 11-129,-2 6 129,-4 2 0,-5 4-129,-1 1 129,-5 12-129,-6-1 0,-1 7 0,-6 7-129,-3 1 129,-4 11 0,3 3 0,-1 3 129,3-1-129,7-1 0,1-9 0,15-6 129,5-13-129,7-13 0,1-3 0,1-17 0,-3-6 0,-2-11 129,-11-2-258,-11-2 129,-6 4-129,-13 4-258,-13 2-387,6 18-3354,-13-7-1161,2 13-645,5 5-258</inkml:trace>
  <inkml:trace contextRef="#ctx0" brushRef="#br0" timeOffset="192899.0332">29723 6593 9546,'9'92'5676,"-4"-21"-516,2 18-129,-1 7-4515,0 10-258,-4-3 0,1-3-258,1-9-387,-4-27-2580,5-7-2193,1-22-258,3-20-387,-9-15-258</inkml:trace>
  <inkml:trace contextRef="#ctx0" brushRef="#br0" timeOffset="193056.0422">29790 7165 10320,'-51'-59'5805,"18"47"-645,-4 4 0,2-1-5418,3 3-4515,-10 0-129,5 3-903,8-2-516</inkml:trace>
  <inkml:trace contextRef="#ctx0" brushRef="#br0" timeOffset="194398.1189">30145 7179 6837,'30'-9'6192,"-20"8"-516,-10 1-258,0 0-2193,0 0-2709,-20-4-387,-1 2-129,-7-2-516,2 4-387,-9-2-3096,10 2-1419,8 2-258,7 9-516</inkml:trace>
  <inkml:trace contextRef="#ctx0" brushRef="#br0" timeOffset="194605.1308">30181 7326 9804,'3'11'5547,"-23"-2"-516,1-9 0,8 0-4773,-9 1-645,-12-2-3612,9 1-1161,3 6-516,6 1-129</inkml:trace>
  <inkml:trace contextRef="#ctx0" brushRef="#br0" timeOffset="195215.1657">30612 7107 5934,'10'-11'5934,"-10"11"-516,0 0-129,0 0-3612,-19-8-387,6 8-645,-9 0 0,0 15-258,-4 2-129,4 11 0,1 1-129,10 5 129,8 3-129,7 4 0,16-7 0,7-8 0,8-9 0,4-8 0,4-5-129,-3-9 0,-2-14 0,-8-8 0,-9-9 0,-9 1 129,-12-5-129,-8 0-129,-14 2 0,-12 2-516,2 12-3741,-17-1-903,0 12-645,0 6-516</inkml:trace>
  <inkml:trace contextRef="#ctx0" brushRef="#br0" timeOffset="196295.2275">28255 3288 7224,'-8'-11'5031,"-9"5"-129,-12-3-516,-4 4-3612,-16-6-129,-4 7 129,-17-4 129,-3 7-258,-19-5-129,-9 6 0,-8 0 0,-5 3-129,-8 5-129,-2-2 129,-9 2-258,-5-1 258,2 4-387,2-3 258,-1-3-129,0-3 129,-7-2-129,-1-2 129,1-7-129,1-1 0,0-1 0,1-3 0,-5 2 129,4 4-129,9 4 0,2 2 0,8 2-129,9 6 0,6 2 129,10 4-129,7 2 0,12-2 0,4 1 0,13-1 387,7-3-387,7-3 129,9-1-129,8-2 129,9-3-129,7 2 0,14-2-129,-17 0-129,17 0-129,0 0-516,17 4-3483,-7-4-1032,17 0-387,7 0-516</inkml:trace>
  <inkml:trace contextRef="#ctx0" brushRef="#br0" timeOffset="197047.2705">29063 3130 11223,'2'78'5805,"0"-27"-516,-2-2-258,0 12-4386,-2-13-129,-2 0-129,-1-8-129,4-11-129,1-29-129,0 0 129,0-9-129,11-27-129,2-4 129,3-7 0,4-2 0,4 1 0,0 5 0,3 5 0,-1 10 0,-4 13 129,-2 4-129,-1 8 129,-6 3-129,-13 0 0,15 15 0,-15 4 0,0 7-129,-6 4 129,-1 9 0,-1 7 0,2 2 0,4-1 0,2-4 0,3-5-129,13-8 129,5-6 0,5-13 0,0-10 0,0-1 0,0-11 0,-4-10 0,-4-7 258,-10-6-258,-5-2-129,-5 5 129,-12-4-258,-3 5-387,-10-4-774,6 21-3741,-11-4 0,11 17-645,-4 0-387</inkml:trace>
  <inkml:trace contextRef="#ctx0" brushRef="#br0" timeOffset="197327.2864">29749 2723 10707,'29'51'5289,"-16"13"0,-11 4-387,7 19-4386,-9 10-129,0 6-129,0 0-129,3-4-258,2-12 129,1-16-516,6-7-774,-10-27-3612,13-17 0,-3-20-645,8-19-258</inkml:trace>
  <inkml:trace contextRef="#ctx0" brushRef="#br0" timeOffset="197534.2983">29942 3259 9288,'-51'-75'5418,"7"50"-387,3 14-129,-13-1-4128,7 10-645,3 2-4644,-2 1 0,10 6-774,6-2-387</inkml:trace>
  <inkml:trace contextRef="#ctx0" brushRef="#br0" timeOffset="197877.3179">30604 3408 10965,'16'-2'5676,"-16"2"-645,-15 2 129,-5 6-4644,-6 7-903,-13-15-1677,7 14-2838,-3-1-258,11-3-258,6-6-516</inkml:trace>
  <inkml:trace contextRef="#ctx0" brushRef="#br0" timeOffset="198033.3268">30569 3646 10836,'2'46'5418,"-17"-30"-387,-3-1-258,-13-3-5418,1-10-4128,-1-1 0,0-1-774,7-1-129</inkml:trace>
  <inkml:trace contextRef="#ctx0" brushRef="#br0" timeOffset="198625.3607">31098 3079 10707,'5'14'5418,"-6"9"-258,1 17 0,-10-7-3870,10 22-387,-8-3-258,7 6-129,0-4-258,1 0 129,0-10-258,2-2 0,5-1-516,-3-24-1161,6 8-3483,-7-11-258,3-1-645,-6-13-516</inkml:trace>
  <inkml:trace contextRef="#ctx0" brushRef="#br0" timeOffset="204211.6802">23692 12460 5934,'-41'-8'5418,"11"16"-516,-5 12-129,-3 3-4257,-8 4 129,3 4-129,-4 2-129,6 0-129,4 0 0,10 2 0,8-5 0,9 6 258,5-1-258,5 5 0,4-3 0,9 6 0,3-3 0,4 2 0,4-5-129,2 0-129,0-3 258,6-4-258,1-3 258,1-2-258,3-5 129,-1 2-129,1 1 129,0 1 0,-2 1-129,-3 5 0,-3 6 0,-2 8 129,-4 5-129,-3 3 129,-2 0-258,-4 1 258,-2-1-129,-5-1 0,-2-3 0,-4-5 0,-1 1 129,0-4-387,-4 5 258,-2-2 0,0-2 0,-2 3-129,1 3 129,0 2 0,0-1 0,-1 1 129,0-3-129,-1-3 129,1 2-129,-2-2 129,-1-5-129,1-8 129,-3 0-129,2-5 0,-2-5 258,3 1-129,-1-9-129,11-12 0,-16 16 0,16-16 129,-11 4 0,11-4 0,0 0-129,0 0 258,0 0 0,6-6-129,-6 6 129,21-14-258,-7 11 129,4 0 0,-1 2 0,3 1-258,0 6 129,-1 8 129,2 1-258,1 6 0,-2 1 0,2 4 0,-3 1 0,0 2 129,1-2-129,-1 1 0,-1 7 0,-2-1 258,-2 3-129,-2 4 129,-2 1-258,-3 1 129,-3 1 0,-3 1 129,-1-2-129,-1-3 0,-4 3-129,1-6 129,-2 3-129,0 1 0,2 1 129,2 4-129,2 7 0,-1 9 0,1 0 0,0 10 129,0 0 0,0 0 129,3-4-258,1-6 258,3-7 0,0-11-129,4-8 0,4-17-129,4-3-516,-3-19-2709,11 1-1806,-5-7-645,6-1-516,-2-11-387</inkml:trace>
  <inkml:trace contextRef="#ctx0" brushRef="#br0" timeOffset="210632.0475">25416 14651 3483,'0'0'5031,"0"0"-387,4-17-129,-4 3-3483,0 14-516,-23-10-129,6 3-129,-5 0-129,-2 3 129,-3 3 0,0 1-129,-1 5 129,1 7-129,-1 5 0,2 6 129,0 2-129,1 5-129,1 2 129,0 5 129,1 0-258,2 4 0,0-4 0,1-3 0,3 2 0,1-1 129,3-1-129,3-3 0,1-3 129,3-3 0,2 3-129,2 2 129,0-2 0,2 1 0,0 1 0,4-1 0,0 1-129,5-4 129,1 1 0,2-4 129,0-4-129,3-1 0,-1-4 0,2-2-129,-2-2 129,4 3 0,-3-6 0,4 1-258,0-2 129,-2 0 0,3-1 0,1 1 129,2-3-129,1 3 0,1-2 0,1 1-129,-4-1 258,3-1 0,-2-2-129,1 2 0,-4-3 0,1 0 0,1-2 258,-2-7 0,2 0-258,1-2 129,-1-2 0,0-3 129,2 1-258,-2-2 258,-1 2-258,-3 0 0,0-1 0,-1-2 0,1-2 0,-3-3 0,0-4 0,-2-5 0,2-2 0,-2-4 0,-1 0 0,-2-5-129,-1 2 129,-2 0 0,-2-1 0,-2 1-129,-3-1 258,0 4-129,-5-3 129,-3 2-129,-3 1 129,-5 1-129,-2 0 129,-4 4-129,-5 2-129,-2-2 129,-8 6 0,-1-4 129,-6 10-129,0 2 0,-4 4 0,-1 2 0,0 6 129,-1 7-129,0 0 0,0 13 0,2 1 0,1 4 0,3 5 0,2 4 0,5 1 0,3 3 0,4 2 0,6 3-129,5-1 129,1 0 0,5 3-129,2 0 129,4 3 0,3 1 129,3 2-129,1-1 129,0 1-129,5 3 129,1-3-129,3 1 129,-2-5-129,2-2 0,3-2 0,-1 0 0,2 1 129,4 0-258,1 0 0,4 0 0,3 0 258,4-3-258,3-2 258,3-5-258,1-4 258,4-4 0,-1-5 0,2-10 0,0-4 0,-1-3 0,-1-9 0,2-5-129,0-8 129,-2-3 0,0-5 0,0-2 0,0-4 0,0-1-129,-4-1 0,-2-4 258,-3-4-258,-2-3 0,-4 1-129,-8-6 0,-3 5 129,-7-3-129,-6 0 129,-1 0-129,-11 2 129,-5 4 0,-7 1 129,-3 5 0,-2 0-129,-8 3 0,-1 8 0,-4 2 129,-2 6-129,-2 6 0,-1 2-129,1 4 129,-2 8 0,1 3 129,-2 1-129,2 5 0,0 10 0,3 2 129,-2 8-129,2 6 0,3 3 129,5 4-129,3 4-129,5 3 129,5 1 0,3 4 0,4 4 0,6-4 129,1 1-129,6 0 0,2-4 129,1 0-129,4-3 0,7-2 129,5-3-129,3 2 129,6-2-129,5-2 0,3 0 0,6-2-129,4-1 129,2-4-129,3-7 258,2-2-387,1-7 258,2-5 0,3-6 0,-3-3 0,2-8 0,1-8 0,-2-6 0,-2-9 129,-3-9 0,-4-7-129,-6-8 0,-8-8 129,-7-13 0,-7-2-129,-8-1 0,-8-2 0,-2 1 0,-13 5 0,-6 4 129,-8 8-129,-3 13 0,-5 6 0,-6 6 129,-4 6-129,-3 10 0,-2 8 0,-4 5 129,0 9-129,-2 0 0,0 3 0,-1 11 0,1 7 0,-1 5 0,3 4-258,6 9 129,1 2 129,5 8-129,2 3 129,7 5 129,5 3-129,5 1 0,6-1 129,4-3 0,5-3-129,8-2 0,1-1 129,12-3-258,6-6 0,6 0 129,6-4-129,5-3 0,2-1 129,7-6 0,4-7 0,1-5 0,5-8 0,3-7-258,0-5 387,3-13-129,-1-8 129,-2-6-129,-3-4 129,-2-7-129,-7 0 129,-6-2 0,-5-2-129,-7 0-129,-7-3 129,-9-4-129,-7-6 0,-4-4 129,-10-3 0,-9-3 0,-10 3 0,-7 6-129,-5 8 129,-7 12 0,-2 7 0,-4 16 0,-4 10 0,-2 8 0,2 12 0,0 9 0,3 5 0,0 5 0,2 8 0,3 2 0,5 6 0,3 2 0,4 3 0,6 0 0,3 2 129,7-1-129,6-2 129,5-4 0,7 1 0,6 1-129,11-3-129,9 1 0,7 2 0,10 0 0,9 2 0,12-3 0,8-8-129,5-7 258,8-8 0,8-18 0,4-11-129,3-19 129,-2-16 129,-5-11 0,-8-12-129,-8-10 0,-12-8 0,-18-3 0,-14-5 0,-19 3-129,-14-2 129,-20 4-129,-20 4 0,-12 11 129,-16 8-258,-9 13 0,-11 11-387,0 23-645,-11-4-2580,15 20-1290,3 7-645,16 13-387</inkml:trace>
  <inkml:trace contextRef="#ctx0" brushRef="#br0" timeOffset="212607.1604">24922 14842 3999,'9'19'5031,"-1"-8"-258,-8-11-387,0 0-3612,-3-8-387,-8-2-129,-1-4-129,-7-6 129,1-5 129,-6-6 129,2 1 0,-8-12 258,7-1-129,-9-8 0,5-4 0,-6-11 0,-1 0-258,-5-8 0,-1-1 0,-4-3-129,-3-5-129,-8-2 0,-4 0 129,-3 1-258,-3 1 0,1-8 0,-4-2-129,-2-2 129,1-2 0,1-5 0,0-1-258,-2-3 258,-4-3 0,1 3 0,0 3 0,2 3-129,0 4 129,2 5-129,1 6 129,6 2-129,2 4 129,4 3-258,-2 1 387,2-2-129,1-2 258,-2-6-258,1-3 129,1-2-129,0 0 129,0-7 0,3-4 0,1 3-129,0-5 0,3-1 129,0 5-129,1 0 0,1-2 0,-2 9 0,1-1 0,-2-3 129,2 7-258,-1 2 129,1 0 0,1 0 0,2-2-129,2 3 129,2 0 0,5 1 0,2 1 129,3-1-129,1-1 0,4 0 0,0 1 0,0-6 129,2 1-129,-2-4 0,2-4-129,-2-2 129,3-4 0,-2-2 129,2-2-129,1 4 0,0-6 0,0 3 0,2 4 0,-1 0 0,2 8-129,3 3 0,2 1 258,4 7 0,2 4-129,2 4 0,4 5 129,1 2 0,0 2-129,5 1 0,2 5 0,2-1 0,3 5 129,1 2-129,3 2 0,2 3 0,2 4 129,1 1-129,1 4 129,3 1-129,4 0 129,2 3 0,0-4 0,1 3 129,2 3-129,1 1 0,3 2 0,-1 2 129,2 2-258,2 1 129,4 6 0,1-7 0,2 8 0,2-2 0,-1-1-129,2 0 0,-2-2 129,0-1-258,-1 1 258,-2 5-129,2-6 0,-2 2-129,2-1 258,-1 3 0,6 6 0,-1-1 0,2-2-129,2 2 129,1 2 0,3-2-129,-2 3 0,-1-3 0,1-1 0,-4 2 0,-3 1 0,0 0 0,-5-1 0,-4 6 0,0 0 129,-4 1-129,-4 0 0,-4 0 129,-2-1-129,-4 6 0,-3 1 129,-7-3-129,-1 0-129,-13 6 129,13-1 0,-13 1 0,0 0 0,-3 11-129,-8 1 0,-2 6 0,-3 6 129,-2-3 0,-2 11-129,1-1 129,2 2 0,2-4 0,4-4 0,4-5 129,2-7-129,5-13 129,0 12 0,0-12 0,11-9-129,3-3 129,0-5-129,6-3 0,0-5 0,0-8 129,-1 3-258,-3 2 129,-6-5-129,-5 0 129,-5 7 0,-12-5 0,-8 6 0,-8 1 0,-7 2 0,-6-3 0,-3 2 0,-1 5-129,0-5-258,7 12-387,-4-14-2193,19 19-2580,0-3-258,23 9-387,-11 0-258</inkml:trace>
  <inkml:trace contextRef="#ctx0" brushRef="#br0" timeOffset="215807.3435">28576 6518 903,'-35'23'3870,"19"-7"0,-5 2-2451,-12-10-387,0 6 129,-12-9-258,-3 8-129,-12-7 0,-1 5 0,-11-7 0,-1 7 258,-14-6-387,3 7 129,-14-9-387,0 6 0,-12-6-129,1 2 0,-7-2-129,-2 5 0,-6-1 0,-4 1-129,-2 4 129,1 0 0,-2-1 0,3 5 129,-2-1 0,-2-1 0,-2-1 258,9 1-258,-3-4 0,7 1 0,-1-5-129,5-3-129,5-3-129,9-8-645,23 4-1806,7-13-2451,18-1-258,15-3-516</inkml:trace>
  <inkml:trace contextRef="#ctx0" brushRef="#br0" timeOffset="216259.3693">27978 6392 3225,'21'9'4902,"-30"11"-129,-27-11-387,-17 2-3870,-16 1 258,-29-7 0,-14 3 0,-25-5-258,-8 6-129,-24-8 129,-4 6 0,-15-3-258,-3 4 0,-3-2-129,2 9 0,-3 1-129,4 1 129,6 4-258,6-1 258,12-3-129,13 0-129,20 0-129,13-16-645,31 6-1935,12-7-2064,24-8-387,15-3-258</inkml:trace>
  <inkml:trace contextRef="#ctx0" brushRef="#br0" timeOffset="216679.3933">27538 6151 5805,'87'12'5160,"-69"-6"-258,-18-6-387,-17 23-4515,-25-9 129,-27-3 258,-16 6 0,-27-2 0,-17 3 258,-22-1-258,-11 7 129,-14-9-129,1 3 0,-8-4-258,2-1 129,1-3 0,1 0-129,4-5 0,8-3-129,5 1 0,7-3-258,16 0-387,5-10-1419,27 7-3096,17-4-258,31 1-387,21 0 259</inkml:trace>
  <inkml:trace contextRef="#ctx0" brushRef="#br0" timeOffset="217056.4149">27676 5991 5160,'-98'34'5676,"16"-19"-645,-25 2-129,-27-3-4386,-18-1 258,-26-12-129,-5 2 0,-14-5-129,1 2-129,-7-5 0,9 1 0,3-1-258,12 2-129,5 3 0,8 0-129,15 3-129,7-3-774,25 8-2709,9-8-1548,20 0-129,19 0-645</inkml:trace>
  <inkml:trace contextRef="#ctx0" brushRef="#br0" timeOffset="217415.4355">27505 5873 8256,'-81'63'5676,"-1"-36"-516,-25 4-129,-28-5-4902,-26 5 258,-19-8-129,-7-4-129,-11-3 0,-3-2-129,-1-2 129,9-5-258,10 0 129,12-4-387,14 1-129,12-5-387,28 0-3999,14-7-387,21 5-387,21-5-129</inkml:trace>
  <inkml:trace contextRef="#ctx0" brushRef="#br0" timeOffset="217774.456">27406 5590 7224,'-113'38'5289,"14"-15"-129,-24 5-387,-30-5-4644,-13 2 129,-24-13 129,-6 0-129,-13-7-129,3-2 0,1-3-129,12-6 0,12-5-129,8-5 0,18 5-258,12-7-387,24 9-1290,8-8-2709,23 1-516,19-1-258</inkml:trace>
  <inkml:trace contextRef="#ctx0" brushRef="#br0" timeOffset="218127.4762">27377 5295 8514,'-103'34'5547,"3"-19"-387,-21 3-516,-23-2-4386,-31 0-129,-19-11 258,-7-2-258,-12-3 0,2-3-129,7-5-129,10-4 129,18 0-516,10-7-129,32 13-2064,13-12-2193,25 4-258,22 0-516,26 2 517</inkml:trace>
  <inkml:trace contextRef="#ctx0" brushRef="#br0" timeOffset="218459.4952">27239 5012 7998,'-162'66'5547,"37"-33"-258,-21 3-387,-30-6-4386,-19 0 387,-20-11-258,-2-3-258,-5-7-258,7-6 0,18-3-387,13-11-258,29 6-1290,13-13-3225,31 1-258,16-2-516,31 4-129</inkml:trace>
  <inkml:trace contextRef="#ctx0" brushRef="#br0" timeOffset="218775.5133">27411 4822 9288,'-176'33'5805,"46"-10"-774,-32-2-129,-19 1-4515,-26-8-129,-5-5 0,-7-9-129,3-9-258,10-5-387,5-13-3741,29-1-774,16-4-258,27 6-774</inkml:trace>
  <inkml:trace contextRef="#ctx0" brushRef="#br0" timeOffset="219834.5738">28347 4782 8514,'70'15'5418,"-31"-8"-258,3 1-387,-1-7-3741,1 6-387,-4-7-258,-2 0-129,-5 0 0,-4 0 0,-11 5-129,-7 7 0,-7 5 0,-6 7 0,-11 1-129,-10 3 129,-4 2-129,-6 1 0,-3 3 0,3-3 0,1-2 0,6-3 0,4 3 0,10 2 0,7 2 129,6 3-258,2 1 258,11 2-258,5 2 129,6 3 0,-3-2 129,4-7-258,-1 1 258,-3-7 0,-3-6 0,-4-6-129,0-10 0,-13-7 0,11 3 129,-11-3-258,0 0 129,-2-5 0,2 5-129,-16 0 0,4 2 129,3 12-129,-1 5 129,3 8 0,6 7-129,1 6 258,8 6-129,6 5 129,5 10 0,4 1 0,1 7-129,1-2 129,-4 0 0,-6-1 129,-5-5-129,-7-2 0,-3-10 0,-13-6 0,-8-11 0,-4-11-258,-4-11-129,-4-13-645,12-10-4257,-6-15-387,13-2-516,4-6-387</inkml:trace>
  <inkml:trace contextRef="#ctx0" brushRef="#br0" timeOffset="220330.6022">29370 5127 10449,'0'-14'5676,"-26"12"-645,5 10 129,-10 11-5031,0 1 129,-6 0-129,6 4 0,4-2-129,8 4 129,11-8 0,8 1 0,7-2 0,10 4-129,7-1 0,1 2 0,0-2 129,-3 2-258,-4 1 129,-10-2 0,-8-2 0,-6-6-129,-14-3-129,-10-10-645,6 1-4257,-12-4 0,6-4-516,1-7-258</inkml:trace>
  <inkml:trace contextRef="#ctx0" brushRef="#br0" timeOffset="220630.6194">29588 5160 10707,'2'32'5547,"-13"-7"-387,-2 10-129,-5 6-4773,4 2-129,1-6 0,5-4-258,8-6 258,7-5-129,9-12 129,9-8-129,2-7 0,1-11 258,-4-12-258,-6-10 258,-11-4-387,-7-4 129,-11 5-387,-17-12-1290,1 22-3354,-6-2-129,5 18-516,-1 5-516</inkml:trace>
  <inkml:trace contextRef="#ctx0" brushRef="#br0" timeOffset="220962.6383">30027 4854 5805,'-5'46'5934,"2"-12"-387,-8 4-129,11 25-2580,-15-9-1290,11 21-645,-9 3-258,6 6-387,2 5 129,2-6-387,3-12 0,4-13-258,7-14-129,0-27-645,11-7-4128,-8-16-258,4-16-645,-4-12-258</inkml:trace>
  <inkml:trace contextRef="#ctx0" brushRef="#br0" timeOffset="221811.6869">30175 5381 9030,'0'0'5418,"14"-2"-258,-14 2 0,0 0-3999,0 0-387,0 0-387,5 12 0,-5 10-129,-2 1 0,0 2 0,0 4 0,1 1-258,-2-6 129,3 0 0,0-11 0,0-13 0,4 10-129,-4-10 0,11-9 0,-2-5 0,-1-2 0,2-5 0,2-3-129,1-8 129,1-2 0,-1 0 129,0 1-129,-1 7 258,-3-3-258,0 5 0,0 7 129,-6 6-129,-3 11 0,0 0 0,0 0 0,0 0 0,0 0-129,0 0 129,0 0 0,5 13 0,-5-13 0,5 20-129,-5-20 129,18 18 0,-5-7 0,5 4-129,4-2 129,2-3-129,3 1 0,4-4 129,1-2-129,-5-5 129,3-9-129,-5-9 0,-4-7 0,-7-5 129,-7 2-129,-7-3 129,-4 3-129,-12 9 0,-6 9 129,-3 8-129,0 5 129,-1 14 0,7 11 0,3 10-129,7 7 129,9 1-129,4 3-129,10-8-387,14 9-903,-14-15-3612,18-5-129,-5-21-387,5-9-258</inkml:trace>
  <inkml:trace contextRef="#ctx0" brushRef="#br0" timeOffset="222335.7169">30784 5267 8127,'19'42'5418,"-18"-7"-129,2 8-645,-3-1-3870,1 8-129,-1-10-258,0-7-258,-4-12-129,4-7 0,0-14 0,0 0 0,15-14 0,-3-11-129,2-3 129,-1-3 0,7 0 0,-4 3 387,0 5-258,-1 5 129,-3 10-129,-12 8-129,13 6 258,-5 11-129,-8 4-129,1 2-258,0-1 387,1-2-129,2-7 0,-4-13 129,17 0-258,-6-14 129,6-17 0,-1-9 0,2-9-258,1-12 258,0-6-129,-1-5 129,-2 0-129,0 0 258,-4 2 0,0 7-129,-4 12 258,-1 11-129,-1 13 0,-6 27 129,0 0-129,3 31 0,-3 22-129,-2 16 129,0 13-258,-4 9-129,4 7 0,-2-6-516,9 10-1677,-3-22-2580,10-14-258,-2-22-387,6-21-258</inkml:trace>
  <inkml:trace contextRef="#ctx0" brushRef="#br0" timeOffset="222489.7257">31332 5226 10707,'-35'-108'5418,"4"73"-129,-10 6-258,0 10-4773,-6 7-4128,-7 0-1161,7 10-387,4 2-516</inkml:trace>
  <inkml:trace contextRef="#ctx0" brushRef="#br0" timeOffset="222797.7433">31693 5213 11997,'-8'74'5418,"1"-29"-129,5 3-387,-7 5-5289,-1-19-2193,6-3-2580,2-15-258,2-16-516,2-10-258</inkml:trace>
  <inkml:trace contextRef="#ctx0" brushRef="#br0" timeOffset="223012.7556">31763 5026 7224,'6'-8'258,"-4"29"-129,0 4-258,11 6-4644</inkml:trace>
  <inkml:trace contextRef="#ctx0" brushRef="#br0" timeOffset="223236.7684">31913 5227 9417,'0'98'5934,"-7"-43"-645,5 3 0,-2-22-2322,0 10-2709,-2-14-129,4-17-258,2-15-129,5-6 0,9-20-129,5-11 258,2-5-129,6-3 129,2 4 0,4 6 258,-1 7 0,-4 12 129,-6 15-129,-4 9-129,-7 15 129,-4 13-129,-2 1-129,-5-8-3225,0 3-1806,0-12-258,0-20-387,13 0-387</inkml:trace>
  <inkml:trace contextRef="#ctx0" brushRef="#br0" timeOffset="223452.7808">32497 4751 13287,'16'74'5676,"-16"-16"-387,-3 15-129,-9 10-4902,-8 10-129,-11 1-516,5-8-516,11 17-1032,5-26-3354,5-11 0,3-21-516,8-17-516</inkml:trace>
  <inkml:trace contextRef="#ctx0" brushRef="#br0" timeOffset="223580.7881">32678 5090 14061,'-35'-30'5289,"-10"25"-387,-5 5-129,-38 7-5031,19-5-645,7 1-3870,-6-1-645,14 9 0,13 1-516</inkml:trace>
  <inkml:trace contextRef="#ctx0" brushRef="#br0" timeOffset="224062.8157">32629 5415 11481,'142'0'5676,"-77"-13"-258,-12-9-645,-53 22-4386,50-56-129,-50 56 129,-14-55-516,14 55 387,-72-28-387,72 28 0,-95 3 129,95-3-129,-84 49 129,84-49-258,-41 67 258,41-67-129,12 58 0,-12-58 0,66 34 129,-66-34-129,91 0 129,-40-12 0,0-5 0,-51 17 129,86-36 0,-86 36 0,54-21-129,-54 21 129,0 0 129,0 0-129,3 59 0,-3-59 129,-26 52 129,26-52-129,0 0 258,-43 51-129,43-51 0,0 0 0,0 0 0,48-41-129,-48 41-129,72-43 0,-72 43-516,93-45-129,-93 45-1806,91-14-2967,-91 14-258,53 0-258,-53 0-645</inkml:trace>
  <inkml:trace contextRef="#ctx0" brushRef="#br0" timeOffset="224626.8479">31444 6062 9804,'12'0'5289,"-12"0"-258,-23 0-258,-4 7-4644,-7 3 0,-4 3-129,-1 3 0,2 3 0,10 3 0,8 0 0,12-1-129,7-7 129,22-2-129,5-8 129,5-4 0,3-1 0,-1-9 0,-3-3 0,-4 1 0,-6-1 0,-12 2 0,-9 11 129,0 0 0,0 0-129,-1 15 0,-5 2 0,1 6-516,-7-8-1935,12 7-2451,0-5-258,14-5-645,2-10 129</inkml:trace>
  <inkml:trace contextRef="#ctx0" brushRef="#br0" timeOffset="224884.8627">31734 6072 9804,'0'0'5805,"0"9"-903,-8 4 0,-6-1-3870,-1 9-774,-2-3-129,2 3-129,2 5-129,7-3-129,6 2 129,5-3 129,16-1-387,3-15-903,16 0-3612,-4-6-129,5-12-387,0-14-387</inkml:trace>
  <inkml:trace contextRef="#ctx0" brushRef="#br0" timeOffset="225062.8729">32024 5701 10965,'-23'106'5289,"10"-31"-129,-4 3-129,8 7-4644,-10-7-387,4-10-516,10-8-4257,-6-8-129,7-11-516,4-15-516</inkml:trace>
  <inkml:trace contextRef="#ctx0" brushRef="#br0" timeOffset="225294.886">32035 6068 10062,'-54'-29'5418,"20"27"-516,2 8-2064,-7 6-7224,4 2-387,6 2-645,9-5-258</inkml:trace>
  <inkml:trace contextRef="#ctx0" brushRef="#br0" timeOffset="225449.895">32257 6133 9933,'-15'36'5547,"5"-11"-516,-7 1 0,2-4-4773,7 16-3999,-3-10-1032,6 3-516,5-6-387</inkml:trace>
  <inkml:trace contextRef="#ctx0" brushRef="#br0" timeOffset="225678.9081">32381 6182 10062,'-6'0'5805,"-2"15"-516,-5 3-129,13 6-4644,-11 0-129,3 2-258,6-3-129,9 0 0,12-7 0,4-6-129,-23-10 258,61 0 0,-61 0 0,67-31 129,-49 7-258,-18-7-129,-5 2 0,-21-6-774,-1 10-4257,-14 3-129,-2 10-258,-1 4-516</inkml:trace>
  <inkml:trace contextRef="#ctx0" brushRef="#br0" timeOffset="226038.9287">32746 6200 12771,'25'80'5676,"-25"-80"-516,3 71-129,-3-71-4902,15 52 0,-15-52-129,0 0-129,0 0 0,0 0-129,57-51 129,-57 51-129,52-48 258,-52 48 0,60-38 129,-60 38 129,52-3 0,-52 3 0,0 0 0,46 46-129,-46-46-129,0 0-258,18 72-3870,-18-72-903,0 0-516,0 0-258</inkml:trace>
  <inkml:trace contextRef="#ctx0" brushRef="#br0" timeOffset="226920.9791">33543 6284 9417,'0'0'5160,"0"0"0,0 0-645,0 0-3612,0 0-258,0 0-258,0 0 129,0 0 0,0 0 0,-52-12 129,52 12-129,0 0 129,0 57-129,0-57-129,11 48 0,-11-48-258,0 0 0,4 64-129,-4-64-387,0 0-3483,-48 10-1290,48-10 0,-87-22-645,19 0-903</inkml:trace>
  <inkml:trace contextRef="#ctx0" brushRef="#br0" timeOffset="227066.9875">32440 5899 12255,'28'8'1806,"-18"-22"-1677,-1-5-258,2-10-5934</inkml:trace>
  <inkml:trace contextRef="#ctx0" brushRef="#br0" timeOffset="246694.1101">23746 5401 8127,'-7'14'5805,"7"-14"-258,0 0-387,0 0-3096,6-8-1548,-6 8 0,13-17-129,-13 17-129,18-17-129,-7 8 258,2-5-258,-1 0 0,3-1 0,-1-2-129,2-4 258,-1-1-129,-1 2 0,1 5 0,-3 3 0,2 3 129,-3 1-129,-11 8 129,17-1-258,-17 1 129,12 1 0,-12-1-129,0 0 0,10 12 0,-10-12 129,6 14 0,-6-14-129,9 18 129,-5-5-129,2 5 129,1-3 129,-1 2-129,1 0-129,0 6 0,0-1 129,0-1-258,-2-2 129,0 0-129,-2-1 0,1-1 129,-2-4 0,-2-13-129,5 17 0,-5-17 258,4 14-129,-4-14 129,4 11-129,-4-11 0,0 0 0,0 0 0,0 0 0,0 0 129,0 0-129,0 0 0,0 0-129,0 0 129,0 0 0,0 0-258,7 12-129,-7-12-516,0 0-1935,0 0-2838,0 0-129,0 0-516,0 0-516</inkml:trace>
  <inkml:trace contextRef="#ctx0" brushRef="#br0" timeOffset="247312.1455">23873 5247 9417,'18'-10'5805,"-18"10"-516,14 7 129,-14 7-4515,3 14-258,-3-5-129,0 10-129,-7 4 0,-1 2-129,1-2 129,-2 0-258,2-2 129,1-6 0,2 5 0,2-8-129,1-3 0,1 6 0,0-6-129,0-3 129,0 2-129,1-7 129,1 0-258,0 0 129,1-5-258,-3-10-129,6 12-129,-6-12-516,6 16-774,-6-16-3741,-2 18 0,2-18-645,-4 20-129</inkml:trace>
  <inkml:trace contextRef="#ctx0" brushRef="#br0" timeOffset="247711.1683">24032 5748 7224,'12'3'5547,"-12"9"-258,0 10-129,-12 3-3483,0 10-1032,-12 2-258,2 1 0,-5-2-129,2-1 129,0-6 0,3-1 0,4-9-129,4-7 0,3-6 0,11-6 0,-19 1 0,19-1-129,-20-12 0,6-1 129,-6-8-129,-1-3-258,-2-1-129,-9-9-774,11 10-4257,-11-4-258,9 8-387,-4-7-645</inkml:trace>
  <inkml:trace contextRef="#ctx0" brushRef="#br0" timeOffset="248815.2314">23607 5540 7998,'4'13'5805,"-4"3"-387,-11-17-258,-6-8-4257,-16-19-387,-4-5 129,-10-13-387,-5-7 129,-5-13-129,-1-5 0,1 1 0,4-3 0,3 4 0,6 7-129,5 5 129,8 8 0,2 6 0,7 10-129,5 6 129,5 8 0,2 4-129,5 4 0,5 11 0,-9-13 0,9 13 0,0 0-129,0 0 0,-7-11 0,7 11 0,0 0 0,0 0-129,0 0 129,-9-13 0,9 13 0,-9-17 0,2 2 0,-2-7 0,-1-2 129,-7-11-129,1-13 0,-4-3 129,-1-9-129,2-6 0,-1-2 0,1-5 0,5-3 0,5-6 0,-2-3 0,5-1 0,3-3 0,3-2 129,0 2-129,0 0 0,5 3 0,2 5 129,3 5 258,0 3-516,1 5 0,2 5 0,-2 0 129,1-3 0,-2 6 0,-1 1-129,-4 1-258,1 5 387,-1 2 0,-2 3 129,0 4-129,-2 10 0,0 2 129,1 5 0,3 5-129,0 0 0,3-3 0,1 3 0,3-2 516,2-5-516,4-2 258,2-3-129,3-5 387,1-4-516,1 3 517,4 0-517,3 0 0,3-2 0,2 2 0,-1 0 0,4 5 0,3 1 0,1 2 0,1-4 0,3-2 0,-1 7 0,2-5 0,-49 36 0,94-77 0,-94 77 0,89-74 0,-89 74 0,78-57 0,-78 57 0,64-43 0,-64 43-2581,49-29-2966,-49 29 0,0 0-645,0 0 0</inkml:trace>
  <inkml:trace contextRef="#ctx0" brushRef="#br0" timeOffset="249107.2481">24145 698 14190,'34'92'5676,"-18"-14"0,6 10-387,-5 14-4773,1 14-129,-5 6-258,-1-7 129,-4-9-258,-3-13 129,-1-14-1161,-4-30-1419,0-17-2838,0-32 258,0 0-1032,7-20-387</inkml:trace>
  <inkml:trace contextRef="#ctx0" brushRef="#br0" timeOffset="249295.2589">24423 1214 14061,'-57'0'5547,"57"0"-258,-76 27-258,76-27-4644,-90 26 0,40-19-516,1-7-645,49 0-1290,-77-5-2838,77 5 129,0 0-258,0 0-258</inkml:trace>
  <inkml:trace contextRef="#ctx0" brushRef="#br0" timeOffset="250611.3342">24343 781 12126,'57'20'5676,"-57"-20"-903,0 0 387,43 72-4386,-43-72-129,15 72-258,-15-72 129,3 92-129,-3-38 129,0 4 387,-1 4-774,-1-2 646,-1-1-775,3 0 0,0-5 0,0-5 0,4 2 0,0-3 0,2-22 0,-2 2 0,0-7 0,-1-9 0,-3-12 0,3 14 0,-3-14 0,4-14 0,-4 14 0,7-15 0,-7 15 0,10-18 0,-10 18 0,13-24 0,-13 24 0,12-14 0,-12 14 0,12 2 0,-12-2 0,14 3 0,-5 8 0,2 9 0,2-14 0,3 9 0,3-7 0,0-5 0,2-3 0,-2-5 0,-19 5 0,34-46 0,-23 25 0,-11 21 0,9-56 0,-9 56-388,0 0 259,-17-61-258,2 61 774,0 8-516,-3 2 129,3 11-129,2 3 0,2 7 387,5-5-387,6 13 387,0-11-774,11 9 387,4-3 0,6-6 0,5-11 258,2-7-258,4 0 0,-1-15 0,0-8 129,-4-11-129,-2-17 129,-5 1-129,-5 1 0,-15 39 258,17-81 258,-17 81-387,3-63 387,-3 63-387,0 0 387,0 0-645,7-40 387,0 50-258,3 5-258,4 6 387,0 10-258,3 6 258,-1 0-258,0-4 645,-4 4-387,-3-2 0,-3-2 0,-6 2-258,-1-12 129,-11-6 129,-3-4 0,-4-1-387,-3-12 387,-1 0-129,1-4 258,1-11 0,5-7 0,2 15-129,14 7 0,-11-20 387,11 20-387,8-3 129,9 3-129,3 0 0,7 9 0,4-9 0,6-3 0,2-14-129,3 0 129,0-3 0,0 1 0,-3-8 0,-5-2-129,-7 1 129,-27 28 0,34-47 129,-34 47-129,0-43-258,-8 38 129,-10 9 0,-3 3 129,-4 1 0,5 18 129,-1 9-258,7 8 0,7-2 0,7-5 0,8 3-129,13 3-129,4-7-645,14-4-3870,-8-15-129,13-2-516,-4-14 258</inkml:trace>
  <inkml:trace contextRef="#ctx0" brushRef="#br0" timeOffset="251734.3984">25935 1544 7482,'2'-11'5547,"-10"3"-387,8 8 0,-34 1-1677,5 5-2580,2 2-129,-5 6-387,0-6-129,2 7-129,4-3 0,11 15-258,2-11 516,10 1-387,3-17-129,13 21 0,4-21 0,4 0 0,3 0 0,-1-6 129,2-15-129,-4-1 129,-3 0 129,-2-2-129,-16 24 129,22-24 0,-22 24 0,12-5 0,-8 20 0,2 7-129,1 16 0,0 8 129,3 19-129,-3-3 0,3 1 0,-1 18 258,0-9-129,-8-3 129,-1-14-258,0-7 258,-9-14 0,-12-16 0,-6-18-129,-6-9-129,-4-17 258,1-4-258,0-3 0,0-7 129,7 1-258,8-1 129,9 8 0,11 3 0,2 9 0,13 7 129,11 0-129,4 8 0,6-2 0,5 7 0,4-3-129,0-7 0,2 4 0,-1-9 0,-6-5 258,-2 0-258,-8-6 0,-5-5 129,-7 5 129,-6-3-129,-10 1 258,-1 11-387,-10 0 129,-8 2 0,-2 12 258,-3 5-258,-2-1 0,0 5-258,4 3 258,2 2 0,5-5 0,14-6-129,-10 22 129,10-22-129,8 14 129,7-2 0,3-11-129,2 1 129,2 4-129,0 1 129,-2-7 0,0 7 129,-4-7-129,-2 1 258,-3 6-129,-1 4 0,-10-11-129,15 12 129,-15-12-387,12 12 387,-3 0-258,-2 1-129,0 0-387,-7-13 129,14 3-1290,-2 8-3354,-12-11 0,13 0-516,-13 0-516</inkml:trace>
  <inkml:trace contextRef="#ctx0" brushRef="#br0" timeOffset="252359.4341">26327 1621 11352,'21'94'5418,"-3"-20"-774,-1 5 387,12 1-4644,-10 8 129,4-5-387,-6-17 258,0-3-516,-6-13 258,-2-16-258,-9-16 258,0-18-387,-16-5 258,-1-28 129,-7-17 0,-2-13 258,1-16-258,-1-9 516,5-16-645,3 20 645,6-4-516,10 11 0,2 14 0,8 18-258,8 28 129,5 7 0,2 30 129,2 5-258,-3 21 0,-6 3 129,-4 2-258,-12-6 258,-2-10-129,-16-5-258,-5-18-645,-23-23-3096,10-8-645,-8-7-258,9-3-774</inkml:trace>
  <inkml:trace contextRef="#ctx0" brushRef="#br0" timeOffset="252706.4539">26680 1501 10449,'53'-64'5805,"-53"64"-645,0 0-129,0 0-2193,0 7-2967,-11 6 387,-5-3-645,2 28 516,0-11-387,7 3 258,7-1 129,0 1 129,11-7-129,6-1 129,2-5-129,-3-8 0,-2 3-129,-14-12 129,6 20-129,-12-20-129,-11 7-2967,-18-2-2064,4 12 0,-9-7-645,1 4-258</inkml:trace>
  <inkml:trace contextRef="#ctx0" brushRef="#br0" timeOffset="260339.8906">27280 1526 10320,'43'-54'5805,"-43"54"-903,24-61 516,-24 61-3999,0 0-516,0 0-387,0 0 0,-53-8-645,26 27 0,2 11 516,-2-1-645,4 13 516,3 3-516,8-4 258,6-9-387,6-15 903,0-17-387,20 3-258,0-6 129,-20 3 0,52-49 0,-52 49 0,51-63 129,-51 63-258,41-49 516,-41 49-645,20-17 387,-20 17 0,0 20-129,-4 6 0,-3 9 0,-3 4-258,4-6-774,-8-8-2193,14-5-2064,0-8 0,9-5-516,-9-7-258</inkml:trace>
  <inkml:trace contextRef="#ctx0" brushRef="#br0" timeOffset="260786.9162">27479 1398 12771,'6'33'5418,"-6"9"-774,1 1 645,-1-5-5160,0 5 129,0-6-516,-2-17 258,2 1 0,0-21 258,14-3-258,-1-19-129,-13 22 258,32-45-387,-12 19 258,-1 15 0,-19 11 129,36-28-129,-23 28 129,2 6 129,-5 3-129,2 5 258,-12-14-258,21 0 0,-9 8-129,2-8 258,0-15-387,-14 15 129,0 0 387,41-76-516,-41 76 387,16-63-387,-16 63 387,0-51-516,0 51 516,0 0-516,-31 3 129,19 32 258,3 7-387,2 3 387,6-3-387,1 6 387,13-3-516,7-19 129,15-14-3612,-6-9-1161,10-3-129,-5-3-645</inkml:trace>
  <inkml:trace contextRef="#ctx0" brushRef="#br0" timeOffset="261718.9695">28457 1253 12255,'0'0'6192,"0"0"-645,0 0-516,0 0-4257,0 0-387,0 0-258,-45-16 0,45 16-258,-49 7-129,49-7-258,0 0 387,-49 24-258,49-24 129,0 0 129,0 0 129,18 62-258,-18-62 516,0 0-258,61 75-129,-42-43 0,-6-2 258,-6-3 0,-7-3 0,-5-7-129,-10-1 0,-7-9-129,-9-7-258,31 0-3999,-52-9-903,52 9-129,0 0-516</inkml:trace>
  <inkml:trace contextRef="#ctx0" brushRef="#br0" timeOffset="262982.0416">28607 1174 11223,'53'-20'6063,"-46"71"-516,-7-2-387,0-1-4515,-11 1-516,2 5 129,-4-7-129,-1-13 129,3-3-645,2-8 516,9-23-258,0 0 258,0 0 0,5-60-387,-5 60 387,32-75-516,-32 75 258,44-95 0,-44 95 129,52-70-129,-52 70-129,0 0 258,58-21 129,-58 21-258,28 44 129,-15-4 0,-13-40 129,19 81-258,-19-81 258,20 67-129,-20-67-258,0 0 258,53 29 0,-53-29 129,54-31-258,-54 31 0,62-56-129,-62 56 0,62-68 387,-62 68 0,47-54-258,-47 54 0,0 0 516,38-52 0,-38 52-129,0 0-129,0 0-258,-45 0 258,45 0-129,-55 20 129,55-20-516,-56 30 258,56-30 129,0 0-129,-51 63 129,51-63-258,0 0 258,10 57 0,-10-57 0,0 0-129,64 14 0,-64-14 258,51-20-258,-51 20 0,0 0 0,50-43 129,-50 43-258,0 0 387,0 0 0,0 0 0,0 0 129,-27 48-258,15-25 516,4 10-258,8-33-129,-2 37 129,4-24-516,-2-13 258,0 0 129,58-18 258,-58 18-387,58-73 0,-58 73 129,68-95-645,-34 32 645,0-6-129,-2-2-129,-1-1-258,-2-4 387,-3 11-129,-5 3 258,-6 13 129,-15 49-387,12-67 129,-12 67 129,0 0 129,0 0-516,-65 45 258,65-45-129,-67 98 258,33-31 129,4 2-387,5 6 0,8-4 387,8-2-258,9-8 129,10-2 129,-10-59-129,56 77-129,-56-77 258,89 24 0,-36-28-129,6-23 129,1-15-387,-2-14 0,-6-10-129,-9-6 0,-5-7 129,-11-4-129,-8 8-258,-13 6 645,-8 18-516,2 51 387,-40-61-129,40 61 129,-68 3 0,68-3-129,-83 78-129,44-21 258,4 6 516,6 5-516,6 1 516,8-1-387,9 1 129,6-7-258,4-6 387,9-5-645,-13-51 387,41 68-258,-14-40 129,2-4-387,-29-24 129,62-4-129,-62 4-774,55-61-2580,-55 61-1161,33-57-516,-33 57 0</inkml:trace>
  <inkml:trace contextRef="#ctx0" brushRef="#br0" timeOffset="268618.3641">29572 1552 12771,'18'41'5805,"-7"-29"-903,12-12 387,0 16-4257,9-25-258,-2-10-258,-30 19-387,62-59 516,-62 59-774,53-78 258,-53 78 0,27-60-129,-27 60-258,0 0 258,0 0 0,0 0-129,-61-32-129,61 32 258,-48 36-387,24-7 258,7 6 258,7-19-258,9 4 0,1-20-129,20 32 516,2-26-258,-22-6 387,59-11-129,-59 11-258,69-24 0,-69 24 0,61-23 258,-61 23-387,0 0 387,55-41-258,-55 41 0,14 6 0,-14 12 0,-2 11 258,-6 0-645,1 12 516,-1-7-258,-1-7-129,1-5 129,8-22 129,0 0 129,0 0 0,20-45 258,-20 45-387,38-74 129,-38 74 129,48-72 129,-48 72-516,48-36-129,-48 36-1419,49-34-3225,-49 34-258,0 0 129,59-15-1032</inkml:trace>
  <inkml:trace contextRef="#ctx0" brushRef="#br0" timeOffset="268916.3811">30698 727 11997,'34'-65'6063,"-34"65"-774,0 0 0,27 47-4515,-25 23 258,-6 12-258,-7 17-258,-3 9 0,-3 0-387,0-33-129,2 17 258,2-9-387,1-32-387,12-20-1419,0-31-3096,0 0-258,7-49-258,-7 49-516</inkml:trace>
  <inkml:trace contextRef="#ctx0" brushRef="#br0" timeOffset="269175.396">30799 1083 13416,'-1'-62'5160,"1"62"258,-82-16 129,29 18-4773,2 7-645,-2 6-258,-7-9-1548,60-6-3612,-91 12 387,91-12-1161,0 0 0</inkml:trace>
  <inkml:trace contextRef="#ctx0" brushRef="#br0" timeOffset="269738.4282">30909 638 9546,'54'24'6063,"-27"37"-387,-27-61-258,21 95-2064,-21-33-2451,2 9 129,-8 11-903,-6 2 387,-4 7-386,-4-1-130,0-5 0,0-6 0,1-26 0,1-7 0,6-18 0,2-12 0,10-16-259,0 0 130,0-47 129,0 47 0,29-78 0,-29 78 0,50-88 129,-50 88-129,55-73 259,-55 73-259,56-37 0,-56 37 0,0 0 0,59 18 0,-59-18 0,30 56 0,-13-24 0,-4-5 0,2 2 0,1-4 0,3-10 0,2-1 0,-21-14 0,0 0-130,72-52-128,-72 52 129,42-60 0,-42 60 0,25-65 258,-25 65-387,-4-49 387,4 49 0,0 0 258,-69 19-258,41 15-129,1-2 130,2 8-130,6-2 0,6 4 0,9-6 0,4-6 0,7-7 0,6-21 0,4 5 0,2-7 0,-1 0 0,-18 0 0,31-25 0,-19 15-259,-12 10-386,0 0-1161,7-60-3225,-7 60 258,0 0-1032,16-49 387</inkml:trace>
  <inkml:trace contextRef="#ctx0" brushRef="#br0" timeOffset="270694.4828">31545 1211 10965,'51'0'5160,"-51"0"-129,0 0 0,-10 77-2838,10-77-1548,-18 66-129,18-66-387,-20 64 387,20-64-129,0 0-387,0 0 0,0 0 0,0 0 129,0 0-129,0 0 129,0 0-387,55-56 258,-55 56 258,0 0 258,54-45-129,-54 45 129,0 0-387,37 38 129,-37-38-128,14 59-130,-6-29 0,-1-3 0,1-1-259,-8-26-1934,0 0-2451,0 0-516,0 0 129,0 0-1032</inkml:trace>
  <inkml:trace contextRef="#ctx0" brushRef="#br0" timeOffset="271465.5269">27453 2348 10836,'12'-6'5676,"-12"-5"-258,-17 7-387,4 4-4515,-16 0-258,-2 2-258,-2 3 0,-2-4-258,5 1 129,5 2-129,11-2 0,14-2 0,0 0 258,14 17 0,7-7 0,6 2 129,2 6 129,3 5-129,-5 2 129,-3 4 0,-8-6-129,-9 2 0,-7-3-129,-14 1 129,-8-7-258,-8-6-258,-1 4-903,-12-14-3870,14 0 0,-1-10-645,14 4-258</inkml:trace>
  <inkml:trace contextRef="#ctx0" brushRef="#br0" timeOffset="271895.5515">27588 2340 9159,'36'31'5547,"-18"9"-258,-9-1-129,4 13-4515,-10 1-129,-2 2-258,-1-6 0,-8-11-129,-5-9-129,-2-14 129,-2-15-129,1-21 0,2-18-129,2-17 0,9-5 0,0-5 0,4-3 129,9 3 129,5 11-129,3 9 258,0 12-258,4 14 387,-4 14-387,3 6 516,-3 14-516,-4 9-258,-2 3 258,-5 3-387,-6 6 387,-1-2-258,-8-4 258,-10-4-387,-4-5 258,-4-10 0,-2-6-387,-5-6-258,14-6-3354,-11-7-903,10 1-129,1-9-774</inkml:trace>
  <inkml:trace contextRef="#ctx0" brushRef="#br0" timeOffset="272322.576">27771 2451 9417,'56'-6'5289,"-24"-4"-258,-6-16-645,2-1-4257,-6-3 0,-7 0 258,-7-2-516,-8 4 258,-4 8-258,-14 8 258,-5 9-258,-1 4-129,-4 16 258,3 9-129,0 7 516,10 5-258,2 2 129,13-2-129,7 2 258,12 0-129,6-5-129,6-7-387,8 3-774,-10-21-2838,14 3-1161,-8-13-387,1 0-258</inkml:trace>
  <inkml:trace contextRef="#ctx0" brushRef="#br0" timeOffset="272638.594">28299 2382 7740,'-5'0'5547,"-15"0"-387,-3 3-387,-7 4-3741,2 9-387,-5-1-387,7 8 129,3-2-258,10 1 0,13 6-129,9 1 258,13-5-258,10-7 129,7 4-258,-1-15-129,6 2-774,-15-13-3483,8-3-387,-13-15-516,0 0-516</inkml:trace>
  <inkml:trace contextRef="#ctx0" brushRef="#br0" timeOffset="272854.6064">28545 1947 11223,'26'110'5418,"-21"-38"-387,5 15-387,-10 5-4257,0 0-387,0-12 129,-8-11-516,2-13 129,-6-21-1032,12-8-3096,0-27-516,-5-16-516,5-21-387</inkml:trace>
  <inkml:trace contextRef="#ctx0" brushRef="#br0" timeOffset="273014.6156">28629 2265 9546,'7'-46'5676,"-7"46"-258,-27-8-258,6 10-3612,-10 1-1161,-4 6-129,-3-4-516,-6-4-258,15 8-1677,-9-9-3225,20 5 258,1-5-774,17 0 0</inkml:trace>
  <inkml:trace contextRef="#ctx0" brushRef="#br0" timeOffset="273470.6415">28660 2271 10191,'35'35'5676,"-23"-16"-645,5 9-387,-4-4-3870,2-2-516,-4-5 0,1 2 0,-1-13-258,2-6 0,1-1 0,1-12-129,1-5 129,-1-5 0,2 0 0,-2-4 258,-1 5-258,-3 4 387,-4 4-258,-7 14 258,0 0-258,0 0 0,-11 17 0,-1 8-387,2 3 258,0 3-258,3-3 387,5 4-387,2-7 258,12-5 129,5-10-258,8-6 258,2-8-129,-1-12-129,0-3 0,-8-9 129,-2-3 0,-13-10 258,-4 6-258,-19 3 258,-8 7-516,-7 5 129,-3 10-903,-11-8-1935,12 18-1935,0 7-903,15 8 129,5 1-645</inkml:trace>
  <inkml:trace contextRef="#ctx0" brushRef="#br0" timeOffset="274142.6801">29122 2198 10836,'17'49'4902,"-17"-17"258,0 12-516,0-5-3999,0 3-645,0-9 258,0-6-516,2-14 258,-2-13-129,13 0 0,-5-17-129,4-3-129,-1-8 129,5 3 0,-3-2 258,1 8-129,-2 6 387,-1 8-387,0 5 129,-11 0 129,16 17 0,-9-4 0,-1 4-387,1-2 387,1-2-387,-8-13 387,23 13-129,-7-13 0,1-3 129,2-1-129,3-6 0,-1 2 0,0-1-129,0 1 258,-5 2-129,0 3 129,-5 2-129,-11 1 129,20-2-129,-20 2 129,14-3-129,-14 3 129,13-22 129,-7 6-258,-2 0 258,-1-2-258,-2-3 258,-1 1-258,-1 7 258,1 13-387,-22-8 129,7 11 0,-3 8-258,-1 9 258,2 5-258,1 0 387,4-1-258,4 5 129,8-1-258,2-4 258,9-5 129,9-7-129,5-4-129,5-4 0,3-6-129,7-13-258,-8-20-903,14 0-1806,-16-15-1161,3 0-645,-12-12 0,3 0-387</inkml:trace>
  <inkml:trace contextRef="#ctx0" brushRef="#br0" timeOffset="274406.6952">29816 1879 7482,'0'-26'5031,"0"26"258,-7 22-516,-10 16-2451,17 24-1032,-10 2-516,4 1-129,-6 4-387,5 3-387,1-7 0,1-9-258,5-4-387,0-29-2322,9 5-1677,-9-28-774,28 2 0,-14-20-258</inkml:trace>
  <inkml:trace contextRef="#ctx0" brushRef="#br0" timeOffset="274586.7055">29834 2165 9933,'-48'-33'5160,"19"28"-516,-9 2 0,6 11-3999,-6 0-774,-1-6-1290,12 10-3096,1-7-258,11 7-387,6 3-387</inkml:trace>
  <inkml:trace contextRef="#ctx0" brushRef="#br0" timeOffset="275177.7393">29755 2352 9417,'104'0'5676,"-53"-13"-774,7 1 387,-13-18-4386,-4 4 0,-14-5-645,-12-2 129,-12 8-258,-6 4 0,-13 11-258,-13 7-129,-1 6 258,-3 8-258,3 9 387,4 8-129,5 2 0,9 4-258,6 0 516,6-2-516,12-6 258,9 0-258,6-7 258,2-8-387,4-10 387,1-5 129,-2-10-129,-3-9 387,-5-2-387,-6 3 387,-2-2-516,-7 4 387,-3 4-129,-6 16 129,0 0-258,0 0-258,-1 7 258,-2 10-258,-1 4 516,0 2-387,1-3 258,-1 0-387,2-8 387,2-12-129,-1 11 0,1-11 129,3-11-129,8-7 258,-1-5-258,8-6 387,1 2-387,4 2 387,3-1-387,1 3 258,-1 4-258,0 2 0,-3 7 0,-3 1 0,-6 3 0,-2 4 0,-12 2 0,10-8-129,-10 8 129,0 0-129,0 0 129,-9 9 0,9-9 0,-9 20 129,6-3 129,3 5-516,0 5 516,0 7-387,3-9 258,1 2-258,-1 1 258,-1-5-258,-2-2 129,0-5 0,0-4 0,-7-1-129,7-11-258,-22 12 0,13-1-1677,-12-11-2967,7 0-129,-6-3-516,5-7-387</inkml:trace>
  <inkml:trace contextRef="#ctx0" brushRef="#br0" timeOffset="275636.7655">30402 1845 14061,'-18'51'5418,"11"-14"-258,-4-14-516,-1-4-5934,3-1-3612,-4-8-258,13-10-645,0 0-258</inkml:trace>
  <inkml:trace contextRef="#ctx0" brushRef="#br0" timeOffset="276358.8067">30925 2124 9288,'0'60'5934,"-3"-10"-1032,-5-2 387,4-2-3483,-4-4-1290,4-4-387,-1-13 0,3-15-258,2-10 258,2-18-258,12-13 258,-1-1 258,6-6-258,-2 0 129,3 1-129,0 8 258,4 12-258,-3 9 258,-4 8-387,6 5 0,-5 11 0,5 2-258,-1 0 258,2-2-258,-1-9 258,4-6 0,-3-3 0,-5-14 0,-2-8 0,-9 2 258,-7-4-258,-3 1 129,-12 10-129,-10 10 0,-2 5 0,1 6 129,2 14-129,7 5-258,3 8 258,13 7-387,8-6 129,12-6-1032,27 4-3096,-9-10-1161,12-3 0,-3-13-258</inkml:trace>
  <inkml:trace contextRef="#ctx0" brushRef="#br0" timeOffset="276650.8235">31663 2127 12384,'0'0'5805,"0"0"-516,-18-5 0,5 10-4386,-3 4-645,-4 0-387,1 2 0,1-4-258,6 5 258,6 0-129,6 6 129,8 0 0,4 3 129,1 3-258,2 2 387,-3 2-129,-5-4 129,-5 6-258,-6-11 258,-13-2-258,-4-7 0,-9-10-387,8 1-3225,-12-6-1161,9-5-516,5-6-387,14 1-387</inkml:trace>
  <inkml:trace contextRef="#ctx0" brushRef="#br0" timeOffset="276950.8406">31879 2290 11094,'16'-8'5676,"-16"8"-258,-12-12-387,-2 24-3999,-14 0-645,2 6 129,-4 4-516,6 1 129,9 3 0,5 6-258,10-10 129,11-9-129,7-9 258,7-4-258,0-13 387,0-8-258,-4-8 0,-6-12 129,-9 5-258,-6-2 129,-7 9-1419,-17 1-2967,3 9-645,-4 9-129,2 10-645</inkml:trace>
  <inkml:trace contextRef="#ctx0" brushRef="#br0" timeOffset="277250.8578">32215 1819 13029,'-7'90'5418,"4"-15"-516,-10-2 0,5 4-4773,-9 0 258,3-6-258,5-7-774,-8-20-3612,9 1-645,-1-16-774,9-7-129</inkml:trace>
  <inkml:trace contextRef="#ctx0" brushRef="#br0" timeOffset="277574.8764">32278 2306 12771,'9'54'5676,"-8"-20"-774,-1-2 0,7 5-4644,-4-9-258,2-13 0,7-5-129,6-10 0,3-5-129,2-10 0,4-7 129,-1-11 0,-26 33 258,55-54 258,-35 29-387,-20 25 516,30-21-645,-30 21 129,5 12 0,-5 11 0,-1 5-258,-2 2-258,3-30 387,0 0-1806,20 60-2580,-20-60-387,54-3-129,-54 3-516</inkml:trace>
  <inkml:trace contextRef="#ctx0" brushRef="#br0" timeOffset="277778.8881">32986 1643 15351,'16'112'4773,"-14"-34"258,-2 40-774,-9-18-3999,-3-3-516,4 0 387,-2-14-516,4-3-774,6-26-3870,0-54 0,0 55-645,0-55 129</inkml:trace>
  <inkml:trace contextRef="#ctx0" brushRef="#br0" timeOffset="278014.9016">33018 2256 12384,'16'-85'5418,"-16"85"0,0 0-258,0 0-3870,-76-44-516,21 47-774,-5 14-2451,6-5-2451,-12 7-645,2-1 0,10-2-903</inkml:trace>
  <inkml:trace contextRef="#ctx0" brushRef="#br0" timeOffset="278199.9121">33200 2168 12771,'22'59'5418,"-22"-59"-258,3 83 0,-3-33-4902,0-50 0,-6 81-645,6-81-1419,6 69-3096,-6-69-258,0 0-645,0 0-258</inkml:trace>
  <inkml:trace contextRef="#ctx0" brushRef="#br0" timeOffset="278499.9293">33376 2320 11352,'0'0'5547,"0"0"-387,0 0-258,20 57-4257,-20-57-129,0 0-258,0 0 258,0 0-258,0 0-129,0 0 129,0 0-129,0 0 0,0 0-129,0 0 0,0 0-129,0 0 129,0 0-129,0 0-516,0 0-1677,0 0-2709,0 0 129,-29-46-645,29 46-774</inkml:trace>
  <inkml:trace contextRef="#ctx0" brushRef="#br0" timeOffset="278834.9485">33522 2297 12513,'0'0'5547,"0"0"-258,25 53-258,-25-53-4515,0 0-258,-10 52-129,10-52-258,0 0-129,0 0 0,0 0 0,0 0-129,0 0 258,29-45-129,-29 45 258,0 0 0,0 0 129,0 0 0,0 0 0,48-25 258,-48 25-129,0 0-258,0 0-387,0 0-1161,0 0-3225,0 0-258,7-52-516,-7 52-516</inkml:trace>
  <inkml:trace contextRef="#ctx0" brushRef="#br0" timeOffset="279065.9617">33603 1979 12255,'-13'-75'5418,"13"75"-258,-13-56-2064,13 56-7611,0 0 258,0 0-1677,-79 34-258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8-04-06T15:45:13.908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9068 9152 1677,'75'4'-645,"-39"-4"129,-7-1 129,-3-6 903,-2-3 645,-3-4 516,-4 2-258,-2 2-387,-15 10-258,17-13-258,-17 13-129,0 0 0,0 0-258,-14-2 0,-1 2-129,-4 5 0,-4-1 258,-4 3-129,-3-2 258,2 0 0,-6 0 0,1 2 0,-4-4 129,-3 5-129,-4-4-129,-3 1 258,-7-3-258,0 1-129,-5-3 0,-4 0 0,-3-5 258,2 0-387,-3-3 129,1 1 0,-2 3-129,-2 1 129,0 1-129,-1 2 129,1 4 0,-2 4-129,-1 0 258,0-2-129,-1-4 0,2-1 129,-2-1-129,4-13 0,-3-6 0,-1-4 258,-1-6-129,4 1-129,-2 1 0,2 0 0,1 6 0,1 10 0,-1 5 0,3 6 0,-1 6 129,-2 8-258,-1-2 129,1 3-129,0-5 129,-3-4-129,2-6 0,2-2 0,-1-11 0,3-4 0,1 0 0,-1 1 129,-1 3 0,-6 11 0,-1 2 0,-1 7 0,-3 9 0,-4 4 0,-4 0-129,3 0 129,-6-7-129,2-10 0,-2-3 0,0-11 0,-1-9-129,1-5 129,0 4-129,-1-4-387,9 12-2967,-1 15-1419,-4 19-258</inkml:trace>
  <inkml:trace contextRef="#ctx0" brushRef="#br0" timeOffset="2329.1333">14852 8890 258,'-58'3'4902,"26"-1"129,9 3-129,0 4-3483,-7-8-774,-2 7-129,-6-8-129,2 4 0,-1-4-387,-4-4 129,-1-8-129,-3-8 0,4-3 0,0-8 129,1-6 0,-1-7-129,1 0 258,2 0-129,2 1 0,3 7 0,0 3 0,4 7-129,2 9-129,4 3 258,6 6-258,4 1 0,13 7 0,-8-11 0,8 11 0,14-20-129,7 5 258,7-1-129,11-6 129,8 4 129,4-4 129,6 2-258,3 2 258,2 3-129,3 2 0,1 3 0,-1 3-129,2-2-129,3 5 129,6-4-129,4-1 129,6-2-129,6-1 129,5-2-129,6 0 258,5 0-258,2 2 258,3 3-129,0 6 0,-1 3 0,1 1 0,1 6 0,4 2 0,2-1 0,2-4 0,2-2 0,8-2-129,9-11 0,5-1 0,3-5 0,2-3 0,-2 1 0,1 4-129,1-1 129,-4 11 129,-6 1-129,-6 4 129,-4 0 129,-2 5-258,-1-1 129,-1 0 0,-3-3 0,-1 1 0,-1-1 0,-4 4 0,-3 3-129,-6 10 129,-9 10 129,-11 10-129,-9 13 0,-16 8 129,-12 14-129,-16 5 129,-12 12 258,-20 1-258,-4 3 129,-17-4 0,-10-5-129,-10-11 0,-3-12 0,-6-10-387,-7-26-1419,-2-7-2967,1-7-387,-7-14-387</inkml:trace>
  <inkml:trace contextRef="#ctx0" brushRef="#br0" timeOffset="3199.183">19298 7937 7224,'11'8'5289,"6"-8"129,2-12-516,2-12-4515,8-8 0,-4-7-258,-2-2 0,1-1-258,-7-1 129,-6 4 0,-9 7 0,-2 11 0,-12 7-129,-5 11 129,-5 5 129,-1 14 0,0 15-129,-1 4 129,8 7-129,2 4 129,8 1-129,5 3-129,1-5-129,14 3-516,-1-20-774,16 4-3354,-3-2-516,2-7-516</inkml:trace>
  <inkml:trace contextRef="#ctx0" brushRef="#br0" timeOffset="3732.2135">19860 7707 6321,'17'-44'5805,"-13"22"-516,-4 5-258,0 17-4515,-20-14-516,1 11-129,-1 3-129,-3 8-129,8 13-129,-2-1 0,10 8 258,7-3-129,2-2 387,10-5-258,7-4 258,1-7 0,1-7 0,-2-7 0,-3-7-129,-1-1 258,-5-2-387,-4 3 516,-6 14-258,0 0 258,0 0 129,-2 8-129,-8 15 516,3 14-258,-10 1 129,7 12-129,-9-6 129,6 5 0,-7-8-258,4 0 129,-2-12-258,1-11-129,-2-10 0,0-8-258,4-8-129,-3-15-645,17 12-1806,-1-21-2451,2 2-645,4 2-258</inkml:trace>
  <inkml:trace contextRef="#ctx0" brushRef="#br0" timeOffset="4500.2573">20445 7638 6450,'11'-9'5676,"3"-8"-387,-14 17-387,0 0-4128,-16 0-516,1 0-129,-3 0-258,-1 7 0,2 1 129,0 3-129,6 0 129,7 3-129,4 1 258,5 2-258,6 2 129,4-2-129,-1 1 129,0-1-129,-3 0 129,-7 1-129,-4-3-129,-8-8-387,-1 6-903,-17-6-3096,4-7-645,3 0-258</inkml:trace>
  <inkml:trace contextRef="#ctx0" brushRef="#br0" timeOffset="4719.2699">20625 7717 5547,'-9'64'5289,"6"-26"-645,-9-13-2451,4-5-6837,8 4-258,0-24-645</inkml:trace>
  <inkml:trace contextRef="#ctx0" brushRef="#br0" timeOffset="4860.2779">20634 7591 4773,'0'0'5031,"14"12"-3870,-7-1-1161,-7-11-4644,20 6-645</inkml:trace>
  <inkml:trace contextRef="#ctx0" brushRef="#br0" timeOffset="5169.2957">20774 7678 6321,'0'71'5805,"-6"-36"-516,4-3-387,-2-4-4644,3-5-258,1-23-258,-5 14-387,4-22 0,5-6 0,-1-15-129,11 9 129,-6-9 129,9 7 0,-2 4 774,-1 7 129,3 11-129,-17 0 387,22 22-129,-17-2 129,5 10-129,-9 0 0,3 2-645,1 3-903,-5-8-3612,0-12-387,0-15-516,12 6 259</inkml:trace>
  <inkml:trace contextRef="#ctx0" brushRef="#br0" timeOffset="5821.333">21106 7746 5934,'16'0'5934,"-16"0"-903,9 6-387,-12 6-3870,-7-4-774,-9-3-258,2 6-258,-6-1-129,4 2 258,0-4 0,8 3 129,11-11-129,-5 11 258,5-11 129,12 2 129,3-2 0,-1 0 0,1-1 0,-3-4 0,0 3-129,-12 2 129,12 1-129,-12-1 258,0 25 0,-3-8 0,-1 7 129,-7 2 0,4 6 129,-5-3-258,4-5 129,-4 0-645,-2-16-903,14-8-3612,0 0-516,-14-12-387,14-7 1</inkml:trace>
  <inkml:trace contextRef="#ctx0" brushRef="#br0" timeOffset="6416.367">21314 7393 4644,'17'27'5547,"-16"5"-387,-2 2-387,-6 9-3870,3 8-774,-9-7 258,6 1-387,0 0 129,7-4 129,1-9 0,15-6-258,3-15 258,6-9-129,0-5 0,1-10 129,-2-9-516,-7-5 258,0 2-387,-11-1 258,-3 6-387,-4 5 258,1 15 0,-19-6 0,6 12 387,0 9-258,2 4 258,4 4 0,1 0 258,6 3-258,3-5 387,12 0-387,1-11 129,6-2-129,4-8 0,-1 0-129,3-8-129,-4-15-258,3 5-387,-8-15 129,3 6-387,-9-10 258,4 8-387,-8-9 516,3 8 258,-5 1 258,0 1 258,1 12 258,-6-2 258,-2 18 258,4-16-129,-4 16-129,0 9-129,-1 11 0,-6 1-129,1 9 0,0 5-258,1 2-645,4 6 0,-4-14-1290,5 2-2967,6-5-516,4-9-129</inkml:trace>
  <inkml:trace contextRef="#ctx0" brushRef="#br0" timeOffset="6545.3744">21735 7616 5031,'-52'-23'5289,"18"15"-258,7 10-2322,11 3-6579,-18-5-774,8 5-516</inkml:trace>
  <inkml:trace contextRef="#ctx0" brushRef="#br0" timeOffset="7707.4409">22015 7736 6966,'-9'24'6063,"0"-13"-645,9-11-258,0 0-4128,0 0-258,15-12 0,-5-1-516,8-2 129,2 2-129,6 2 258,2 1-258,4 6 258,1-2-387,3 6 258,-4 0-129,-1 7-258,-4-3 258,-2 3-258,-8-2 129,-2-1-258,-15-4 129,11 7-129,-11-7 0,0 0 129,0 0 0,-7 10-129,7-10 129,-14 8 0,14-8 129,-15 8-129,15-8 129,0 0 0,0 0-129,0 0-129,8 0 129,5-4 258,2-5-387,3-4 387,-1-1-387,0-1 258,-2 0-129,-7-1 129,-3 2-129,-5-1-129,0 15 129,-7-20-258,-5 15 0,-2-4-387,14 9-903,-25-6-3999,25 6-129,-13-9-516,13 9-129</inkml:trace>
  <inkml:trace contextRef="#ctx0" brushRef="#br0" timeOffset="8054.4607">22849 7415 8643,'7'19'5676,"-8"13"-387,-3 13-258,-7 7-4386,2 9-129,-6 2-258,1 0-258,2-3-129,1-18-387,11 4-774,-12-27-2967,15-8-1032,9-12-258,4-16-516</inkml:trace>
  <inkml:trace contextRef="#ctx0" brushRef="#br0" timeOffset="8190.4685">22887 7637 6708,'-35'-31'5418,"9"24"0,-4 5-516,3 2-4386,-4 6-903,-6-6-3225,11 9-1419,8 3-516,18-12-258</inkml:trace>
  <inkml:trace contextRef="#ctx0" brushRef="#br0" timeOffset="8464.4842">22937 7700 6450,'-4'61'5676,"1"-29"-516,-1-4-129,4-3-4515,0-9-258,0-16 129,0 0-129,14 0-129,-2-15 0,3-3 0,-1-4 0,3 2 0,-3 0 129,0 5-129,-14 15-258,15-14-774,-3 14-2838,-12 0-1161,0 0-774,0 0-129</inkml:trace>
  <inkml:trace contextRef="#ctx0" brushRef="#br0" timeOffset="8669.4958">23165 7736 6837,'0'35'5547,"0"-19"0,0-1-516,-1 1-4128,1-4-1290,0 6-1419,0-18-2838,0 0-903,13 0-129,-3-15-128</inkml:trace>
  <inkml:trace contextRef="#ctx0" brushRef="#br0" timeOffset="9095.5203">23325 7643 4902,'0'58'5418,"0"-24"-258,-1 2-258,2 0-4257,-2-10-129,-3-3-387,0-6-129,4-17-129,0 0 0,0 0 0,-3-21 129,3-1-129,7-1 258,4-3-129,2 1 0,2 7 0,5 4 0,0 1 129,0 12 0,0 1-129,-4 7 129,-4 6-258,-6 1 258,-6 0-129,-5 0-258,-12-5-774,5-1-2322,-9-8-1548,-2-5-516,5-9-129</inkml:trace>
  <inkml:trace contextRef="#ctx0" brushRef="#br0" timeOffset="9487.5427">23602 7460 4644,'5'15'5418,"-5"-2"-258,-6 6-387,2 9-4257,-7 2 0,2 6-258,0 0 129,7-1-387,0-2 258,4-4-258,10-3 0,6-8-258,4-11 129,2-7 0,-2-4-129,-2-10 129,0-1-258,-7-6 258,-5 2-258,-5-4 258,-3 9 0,-5 2 129,-6 5 129,-2 7 0,-1 8 129,3 9-129,-2 1 129,7 4-258,3 3 129,3-2-516,10 6-903,-1-9-3225,9-8-387,5-4-516</inkml:trace>
  <inkml:trace contextRef="#ctx0" brushRef="#br0" timeOffset="9729.5564">23942 7422 3354,'12'12'5547,"-12"12"-387,0 7-129,-1 5-3999,1 11-387,-4-7-129,1 4-645,3 4-903,-4-13-3741,4-10-258,13-5-516</inkml:trace>
  <inkml:trace contextRef="#ctx0" brushRef="#br0" timeOffset="9850.5635">24044 7641 5289,'-24'-46'5934,"-3"29"-903,-10-1-903,-7 4-7998,5 8-774,-8-9-516,5 8-645</inkml:trace>
  <inkml:trace contextRef="#ctx0" brushRef="#br0" timeOffset="12804.7324">28447 8310 6450,'77'-56'5934,"-32"27"-387,5 6-258,1-7-4386,6 12-129,-10-2 0,2 8-387,-12 2-129,0 10 0,-13 4-129,-7 5-129,-15 10 0,-5 6 129,-20 8-258,-8 7 129,-7 0 0,-6 9-129,-6 4 129,1 3-129,2 0 258,6 0-258,6 3 0,7 0 0,5 3 129,7-6 129,9 4-258,2 2 258,5-1-258,6-2 387,3-2-258,3-4 0,1-4 129,1-2 0,0-10 0,-3-9-129,-4-4 0,-1-6-129,-4-4 129,-2-14 0,2 13-129,-2-13 0,0 0-129,0 0 129,-7 10 129,7-10-258,0 0 129,-9 19 0,5 3 0,0 11 129,0 6 0,-2 10 0,3 14 0,2 7 258,1 4 0,0 11-129,0-6 258,1-4-129,-1-8 129,1-7-129,-2-17 0,-9-14 0,-8-8-258,-6-18-258,-2-3-1032,-12-19-4128,3-7 0,-1-8-774,6 0-387</inkml:trace>
  <inkml:trace contextRef="#ctx0" brushRef="#br0" timeOffset="13487.7715">28883 8983 10062,'31'35'5934,"-6"-26"-516,4-9 0,4-8-4902,4-14-129,-3-15-258,-1-4-129,-5-1-129,-7-4 0,-9 3 129,-8 6-129,-5 12 0,-12 16 129,-6 10-129,-3 13 129,-1 11 0,-1 11 0,3 11 129,8 3 0,7-2 129,6-1-258,11-5 129,11-5 0,7-8-129,5-9 0,6-10-516,-7-14-1161,6-3-3612,-6-13-387,-3-8-129,-6-16-645</inkml:trace>
  <inkml:trace contextRef="#ctx0" brushRef="#br0" timeOffset="13652.7809">29534 8350 11094,'13'32'5676,"-20"-6"-387,-7 1-387,-12-9-6063,-3 4-4128,-2-3-129,4-2-645,3-8-258</inkml:trace>
  <inkml:trace contextRef="#ctx0" brushRef="#br0" timeOffset="14464.8274">29907 8872 10191,'46'-34'5934,"-28"17"-516,-2 3 129,-17-2-5031,1 3-129,-11 7-258,-5 6-129,-8 6 0,-3 14 129,-1 11-258,1 10 258,5 8-258,7 1 129,9-1 129,6-5-258,13-4 129,10-4-129,9-18 129,5-8-129,7-10 129,2-12 0,3-15 129,0-8 0,-3-13 0,-6-5 0,-5 3 0,-4 1-129,-8 6 129,-7 8-129,-11 14 0,-5 21 0,-8 0 0,-10 21 0,-4 13-129,-4 8 129,0 9-129,2 5-129,4-3 129,8-7 0,7-6 0,5-10 258,12-13-129,7-11 0,3-9 0,3-19 129,-2-5-129,-2-8 0,-3-6 129,-6 1-258,-6 8 129,-6 9 0,0 7 129,0 16-129,-16 0 0,8 22 129,1 10-129,4 5 129,3 1 0,0 1-258,10-5 0,4-3 0,6-7-516,-3-16-387,13-2-4128,-11-6-387,1-11-387,-5-12-258</inkml:trace>
  <inkml:trace contextRef="#ctx0" brushRef="#br0" timeOffset="14983.857">30480 8835 8901,'16'54'5676,"-10"-19"-258,-5 4-129,15 2-4515,-16-10-258,0-4-258,-2-5-258,0-8 0,2-14-129,0 0 0,12-2 0,2-15-129,2-1 129,2-6 0,2 3 0,-1 3 129,-2 4 0,-4 9-129,-1 5 129,-2 8 258,-1 6-129,-1 9 0,1-4 0,2 0 0,1-2-129,6-7 258,1-10-258,2-10 129,5-16-129,3-12 129,3-13 0,-1-10-258,-3-11 387,-2-10-129,-5 5 0,-1 0 129,-6 6-258,-6 10 0,-2 16 0,-4 14 258,-2 20-258,0 20-129,-5 22 258,-2 19 0,-4 21-129,4 13 129,1 10 0,1 4 0,4-1 0,1-3-258,0-9 129,5-19-387,9-14-645,-14-24-4386,9-18 258,2-13-903,6-21-129</inkml:trace>
  <inkml:trace contextRef="#ctx0" brushRef="#br0" timeOffset="15141.866">31157 8673 10320,'-58'64'5805,"22"-36"-645,-10-4-258,-3-16-5934,0-8-3999,2-5-258,8-19-516,9-12-516</inkml:trace>
  <inkml:trace contextRef="#ctx0" brushRef="#br0" timeOffset="15301.8752">30784 8069 10707,'-19'44'6063,"10"-4"-774,0 9-1419,6-7-9030,-15 2-258,-4-4-516,-4 3-258</inkml:trace>
  <inkml:trace contextRef="#ctx0" brushRef="#br0" timeOffset="15816.9047">29137 9867 10320,'32'-8'5805,"-32"8"-387,4-13 0,-4 13-5160,-22-2 0,-5 2-129,-2 11-129,-1 8 0,3 13 0,3 6 129,11 3-129,12 0 129,3 1-129,21-9 0,11-5 0,7-9 0,3-17-129,8-4-129,-2-25 0,0-7-258,-7-20-129,-2-2-387,-15-23-387,6 8-1419,-20-14-1806,2 5-645,-10 8-387,2 18 2451,-6 1 1291</inkml:trace>
  <inkml:trace contextRef="#ctx0" brushRef="#br0" timeOffset="16387.9374">29474 9456 1677,'-17'20'4773,"10"18"903,-1 18-516,-10-3-2064,13 24-516,-14-11-903,11 14-387,-7-14-516,6 1-258,-3-9-129,6-8-129,1-13 0,3-12-258,2-25 0,0 0 129,14-20-129,0-8 0,4-7 0,0-5-129,5 6 0,-1 3 258,0 7-258,-1 16 0,-3 8 129,1 11-258,-3 13 129,2 5 129,2 2 0,0-3 0,2 0 0,5-8 0,1-12 0,3-8 129,-2-16 0,-3-8-258,-6-7 129,-4-2 0,-8-3-129,-8 2 129,-7 8-129,-13 6 129,-4 12 129,-2 8 0,-2 5-129,2 15 0,4 5 129,6 5-129,6 1 129,7-5-258,3-3 129,13-2 0,3-9 0,3-10-129,3-4 0,0-7 0,-1-5 0,-1-2 0,-4 0 0,-3-1 129,-13 17-129,16-13 258,-16 13-129,5 10 129,-5 13-129,2 3 0,-2 2 129,1 1-258,1 3-387,-2-18-1806,1-3-2709,-1-11-387,20-8-387,-8-16-645</inkml:trace>
  <inkml:trace contextRef="#ctx0" brushRef="#br0" timeOffset="17158.9815">29982 9834 7611,'7'79'5547,"-4"-37"0,-2-2-516,0-3-4515,0-3 0,-1-13-258,0-4-387,0-17 129,0 0-129,13-14 0,1-9-258,3-3 129,1-6 129,7 2 0,0 2 129,-1 3 0,1 8 129,-2 9-129,0 7 258,-3 1-129,0 9 258,-6 2-258,1 3 0,-2 1 0,2-4 129,-3-4-129,2-2 0,-1-5-129,1 0 129,-4-4-129,-10 4 0,15-18 0,-15 18-129,5-18 129,-5 18 0,0 0 0,-11-2 129,2 9 0,2 13-129,-2 4 387,6 8 0,-2 10 0,5 12 0,-1 4 0,1 7-129,0-1 129,0-1 129,-4-4-387,-3-4 0,-7-13 0,0-17-129,-2-14 129,-3-11-129,2-18 0,4-14 0,3-7 0,8-8 0,2-1 0,15 0-129,8 3 129,10 4 0,11 9 0,9 1-129,3 5 129,1 0-129,1 0 0,-7 0 129,-7-6-129,-8 3 129,-17-2-258,-13 4 258,-6 5-129,-14 5 0,-11 6 258,-4 11-129,-3 4 0,3 10-129,4 14 258,9 1 0,8 8 0,8-3 0,15 3-258,10-1 258,11-8-129,1-9-387,12-3-1032,-12-12-3870,16-7 129,-8-10-516,7-4-387</inkml:trace>
  <inkml:trace contextRef="#ctx0" brushRef="#br0" timeOffset="17575.0053">31450 9952 10449,'27'-13'5805,"-27"13"-387,0 0 0,-8-13-4644,-12 13-129,-10 0-387,-1 0-129,-1 0 0,2 4-129,5 6 129,11 5-129,9 4 129,9 2-129,11 5 129,5 7 129,-1 0-129,2-1 0,-2-1 0,-7-1 0,-11-11 0,-8-2-258,-13-12 129,-6-6-129,-2-4-387,-10-16-645,16 0-4257,-11-2-129,14 5-516,8-1-129</inkml:trace>
  <inkml:trace contextRef="#ctx0" brushRef="#br0" timeOffset="17956.0271">31605 10087 8643,'33'44'5805,"-29"-11"-129,-4 12-258,-4 11-4128,-8 2-645,-17-4-387,1 0 0,-4-12-387,2-10 258,-1-18-129,5-14 129,11-21-129,10-16 0,9-11 0,11-6-129,11-6 129,8-4 129,8 3-129,5 8 129,2 8-129,-2 15 129,-1 10 0,-7 11-129,-7 9 129,-11 21-129,-13 7 129,-8 4-129,-13 3 129,-12-5-387,-8-3-129,-8-18-258,6 5-1161,-8-19-3612,8-8-258,5-10 0,13-1-903</inkml:trace>
  <inkml:trace contextRef="#ctx0" brushRef="#br0" timeOffset="18146.0379">31901 10091 9417,'5'45'5289,"-5"-26"-387,0 4-774,-7-12-5160,-5-1-3612,12-10-258,-2 14-516,2-14-516</inkml:trace>
  <inkml:trace contextRef="#ctx0" brushRef="#br0" timeOffset="18304.047">32025 9921 6063,'0'0'5160,"2"11"-1161,-2-11-2193,0 0-6063,0 0-516,11 3-129</inkml:trace>
  <inkml:trace contextRef="#ctx0" brushRef="#br0" timeOffset="18612.0646">32135 10033 8127,'0'59'5805,"-5"-23"-387,-2-2-129,4 6-3999,-8-13-258,4-1-516,3-13-387,4-13-129,0 0 0,13-4-129,3-13 0,4-3 0,0-8 0,6 6 129,0 2 129,2 6 0,-1 7 129,-3 9-129,-3 9 129,3 6 0,-3 7 0,-9 4-258,-2 4-516,-10-14-1548,-6 6-3225,-8-10-129,-11-4-516,-11-2-258</inkml:trace>
  <inkml:trace contextRef="#ctx0" brushRef="#br0" timeOffset="19332.1058">29040 11472 10191,'12'-8'5676,"-3"-13"-258,-9 10-129,0 11-4902,-16-9-258,-7 9 0,-7 1 0,-3 14 0,0 8-129,-1 5 0,4 6 129,5 1-129,10-4 0,8-4 0,7-9 0,11-8-129,13-10 129,9-17 129,7-12-258,4-17 129,3-6 0,0-13 0,-3-10 129,-8-4-129,-7-2 0,-6 6-129,-9 9 129,-6 12 0,-7 16 0,-1 19 0,0 19 0,-19 33 129,5 17 0,-1 13 129,1 16-129,1 10 129,2 0-129,7-1 129,1-11-258,3-12 0,5-9-387,2-21-774,16-13-4128,-7-19-387,4-8-258,0-17-516</inkml:trace>
  <inkml:trace contextRef="#ctx0" brushRef="#br0" timeOffset="19691.1263">29367 11247 9804,'1'40'5805,"-1"-3"-387,0 3 0,-1 3-5031,-3 2-129,-2-2-129,2-5-258,4-8 129,3-6 0,11-12 129,1-8-129,6-8 129,3-14-129,-1-8 129,2-7-129,-2-5 129,-4 0 0,-7-1-129,-2 6 0,-4 9 129,-2 9-129,-4 15 0,0 0 129,-3 20 0,1 9 0,2 10-258,0 6 129,1-1 0,8-5-258,4 1-258,-3-21-1290,12-1-3612,-2-13-258,2-10-258,-2-13-387</inkml:trace>
  <inkml:trace contextRef="#ctx0" brushRef="#br0" timeOffset="19991.1434">29737 11307 6966,'12'80'6063,"-8"-32"-387,1 5-387,-2-5-2967,3 9-1806,-6-17-129,0-6-129,2-14-129,-2-20 0,16-5 0,-1-20 0,4-14-129,5-10 0,3-1 0,0-1 129,1-1 0,-5 13-129,1 8 129,-3 9-129,-5 13 0,-2 8-387,1 6-387,-15-5-1677,16 22-3096,-9-5-129,2-1-387,1-3-516</inkml:trace>
  <inkml:trace contextRef="#ctx0" brushRef="#br0" timeOffset="20234.1574">30177 11413 6321,'-21'83'5805,"15"-44"-129,-2-6-387,5 6-4128,-6-19-258,9-5-516,0-15-516,0 0-1032,21-20-3612,-10-6-387,2-6-645,0-2-129</inkml:trace>
  <inkml:trace contextRef="#ctx0" brushRef="#br0" timeOffset="20350.164">30184 11215 5676,'-10'-18'4515,"10"18"-2967,-3 6-2838,14 15-2838,-11-21-516</inkml:trace>
  <inkml:trace contextRef="#ctx0" brushRef="#br0" timeOffset="20888.1948">30334 11304 7353,'-4'81'5547,"1"-39"-516,1-5-129,0 5-4515,2-7-129,-2-5 0,2-2-129,4-6 0,7-7-129,2-4 129,4-3-129,5-8 0,1-6 129,-1-7-258,1-6 258,-2-2-258,-4 0 258,0-1-258,-4 2 129,-3 3 0,-2 5 0,1 1 0,-9 11 0,12-9 129,-12 9-129,12-3 129,-12 3 129,0 0-258,13 17 129,-12-3 129,3 9-129,-4 6 129,0 11 0,-4 0 129,2 16 0,-8-3 129,4 4 0,-10-1-129,5-3 129,-5-10-258,2-8 129,-5-7-129,0-11 129,-2-13-129,1-7-129,4-18 0,2-7-258,6-3 0,5-8-516,11 9-1548,12-16-3354,13 9-129,6 1-258,11 5-774</inkml:trace>
  <inkml:trace contextRef="#ctx0" brushRef="#br0" timeOffset="21256.2158">31149 11470 9030,'0'0'5805,"-17"0"-516,-4 0 0,-2 2-4515,-3 5-516,-7-2 0,6 9-129,0 4-129,7 0 0,13-1 0,7-1-129,11-2 129,12-2 0,8-1 0,4-10 129,1-2-129,-1-9 0,-6-2 0,-4 3-129,-6-1 129,-5 5 129,-14 5 129,0 0-258,5 9 258,-5 10-129,0 2 0,5 4-129,-1-2-129,2-8-645,18 10-2967,-10-16-1419,6-2-258,-4-7-258</inkml:trace>
  <inkml:trace contextRef="#ctx0" brushRef="#br0" timeOffset="21703.2414">29563 12252 11868,'15'0'5805,"0"31"-387,-15 9-129,0 14-4902,-7 6-258,-7 9-129,-2 6-387,-5-2 0,7 0-387,-5-23-774,17-3-3741,1-21-129,2-12-516,10-17-129</inkml:trace>
  <inkml:trace contextRef="#ctx0" brushRef="#br0" timeOffset="21842.2493">29635 12607 8256,'13'-86'5805,"-16"52"-387,-9 13-129,-20 3-3741,11 16-774,-7 0-774,-10-1-1290,8 10-4128,3 8 129,10 2-645,9-5-129</inkml:trace>
  <inkml:trace contextRef="#ctx0" brushRef="#br0" timeOffset="22388.2806">29730 12544 9288,'-2'89'5805,"-5"-40"-516,-3-1 0,9 1-4644,-11-15-258,6-9-129,5-11-129,1-14-129,18-13 129,2-9-129,9-9 0,6-5 0,6 2-129,-1 0 129,0 0 0,-3 8 0,-5 9-129,-2 7 129,-8 5 129,-4 0-129,-18 5 0,14 2 0,-14-2 129,-5 25-129,-8-11 0,-4 1 129,-4 8-129,0 5 0,-1-2 129,6 0 0,3-1 0,7-3 0,6-2-129,0-20 0,15 14 0,4-14 0,4-6 0,0-10-129,-2-8 0,-1-2 0,-4-4 129,-2 6 0,-5 0 0,-6 7 0,-3 17 129,0 0-129,-6 2 129,2 19-129,-1 8 0,4 3 129,1 8-258,2-9-258,15 5-774,-11-18-3999,16-8-129,0-10-387,4-10-387</inkml:trace>
  <inkml:trace contextRef="#ctx0" brushRef="#br0" timeOffset="22704.2986">30298 12456 10707,'1'66'5934,"-1"-18"-516,0 0-258,0 4-4644,0-4-258,-2-5 0,-2-6-258,2-14 0,2-9 0,0-14-129,13-6 0,-1-12 0,5-10 129,8-5-129,1 0 0,1 1 129,1 9 0,0 8 129,-5 8 129,1 8-129,-10 18 0,-2 5-129,-6 5 129,-4 0-387,1 2-1032,-6-10-3999,2-8-258,1-13-129,4-11-516</inkml:trace>
  <inkml:trace contextRef="#ctx0" brushRef="#br0" timeOffset="23004.3158">30846 12426 10320,'2'15'5676,"-11"-3"-258,-10 5-129,-7 0-4902,-3-1-129,-6-2-129,2 1 0,4 0-129,9 7 0,10-4 0,10 2 0,9 7 129,10 1-129,6 2 0,1-1 0,0 0 129,-5-3-129,-11-4 0,-6-9 0,-4-13-129,-22 8-129,2-8-774,-24 0-4128,12-14-129,1-4-387,7 1-516</inkml:trace>
  <inkml:trace contextRef="#ctx0" brushRef="#br0" timeOffset="23186.3262">30953 12595 10062,'7'12'5547,"-7"-12"-774,2 28-774,-8-8-8514,6-20-645,-14 22-258,14-22-516</inkml:trace>
  <inkml:trace contextRef="#ctx0" brushRef="#br0" timeOffset="23412.339">31220 12183 10965,'22'-35'5934,"-22"35"-645,9 23-129,-12 7-4515,-5 15-258,-6 10-129,-1 14-129,-2 13-129,4 1 0,3-2-129,4-5-258,6-4-774,-1-21-3741,9-16-387,9-19-387,6-20-516</inkml:trace>
  <inkml:trace contextRef="#ctx0" brushRef="#br0" timeOffset="23550.347">31382 12475 9804,'-23'-34'5805,"-4"33"-516,-8 1 129,-6 21-4515,-5-10-1032,-9-8-3225,9 4-1548,8 0-516,12-3-516</inkml:trace>
  <inkml:trace contextRef="#ctx0" brushRef="#br0" timeOffset="23736.3577">31508 12613 11739,'-15'68'5289,"1"-43"-903,12-1-4257,-8-4-5031,-1-9-645,11-11-516</inkml:trace>
  <inkml:trace contextRef="#ctx0" brushRef="#br0" timeOffset="24020.3739">31721 12613 12384,'-18'43'5418,"9"-20"-387,0-7-387,4 2-4644,1-3-129,4-1 129,0-14-129,15 5 258,2-5 0,2-11-129,4-6 129,-4-6 0,-4-6 0,-6-2-129,-9 1 0,-5 1-258,-10 4-516,-18-3-2322,4 11-1935,-3 11-387,4 6-516,5 4-258</inkml:trace>
  <inkml:trace contextRef="#ctx0" brushRef="#br0" timeOffset="24364.3936">31924 12563 10707,'-4'66'5805,"0"-26"-774,-2-3 258,5 7-4773,-2-15 0,1-3-258,1-12-129,1-14-129,0 0 0,11-15-129,1-6 0,3-3 129,5 2 0,3-2 129,2 3 129,5 7-129,-4 11 129,0 9 129,-3 9-129,-2 5 0,-4 6-258,-9-7-774,3-5-4257,-11-14-129,0 0-645,-1-16-387</inkml:trace>
  <inkml:trace contextRef="#ctx0" brushRef="#br0" timeOffset="24502.4015">31828 12198 13932,'-63'-15'5934,"43"14"-387,8 1-903,12 0-9546,-14 1-645,2-1-516,2-15-645</inkml:trace>
  <inkml:trace contextRef="#ctx0" brushRef="#br0" timeOffset="24664.4108">31094 12123 7482,'-18'41'129,"18"-41"0,0 0-258,0 0-6321</inkml:trace>
  <inkml:trace contextRef="#ctx0" brushRef="#br0" timeOffset="75800.3356">12852 3640 4386,'-11'40'4773,"10"-24"-387,1-3-903,0-13-1806,7 7-258,-5-14 0,16 6 0,-9-12-516,10 7-129,-4-6-129,9 6-258,-4-3-129,4 5 0,1 0-129,4 4 0,3-4-129,3-1 0,5 0 0,2-2 0,5-1 129,0-1-129,4-1 0,-1 3 129,2-1 0,-2 4 0,-2 1 0,-2 2-129,-1 1 0,0 0 0,0 4 0,0-2 0,-1 1 0,2 4-129,2-2 0,1-3 129,0 1 0,1-1 0,-2-2 0,1 1 0,-3-1 0,1-1 0,-3-4 129,-2 4-129,-3-2 0,-2 3 0,3 0 0,-1 0 0,-3 4-129,2 2 129,-2-1-129,4 1 129,0-3 0,2 1-129,0-3 129,3-1 129,3-1-129,0-1 0,4-1 0,0-2 129,1 1-129,1 0 129,3 1 0,-1 3-129,0 0 129,1 0 0,0 2-129,5 0 129,2 2-129,1-3 0,-1 3 0,-2-3-129,-1 2-258,-12-3-1161,1 0-3225,-19 0-258,-7 2-387,-24-2-516</inkml:trace>
  <inkml:trace contextRef="#ctx0" brushRef="#br0" timeOffset="76720.3882">9797 4565 2322,'-42'17'4644,"2"-11"-258,-11-1 258,-14 8-3096,-19-13-258,-6 0 0,-21-6 0,0 2 129,-20-11-516,5 6 129,-3-4-645,8 5 387,3-1-387,9 6 0,2 0-129,7 3-129,7 0-129,5 1 129,6-1 0,4-1-258,5-8 129,4-4 0,3-6 0,7-3-129,11 2-258,2-9-774,19 10-3612,-2 4-258,9 9-387,7 6-516</inkml:trace>
  <inkml:trace contextRef="#ctx0" brushRef="#br0" timeOffset="81723.6744">28698 3104 5805,'16'-12'5418,"-10"-3"0,-6 15-129,8-30-3225,4 30 129,-12-14-903,0 14 0,0 0-516,0 0 129,11-3-516,-11 3 129,10 5-258,-10-5 0,22 9 0,-6-6-129,6-3 129,4 0-129,4-1 1,4-15-130,1 2 0,4-3 0,-2-4 0,2-8 0,-3-5 0,-2-6 0,-2-5 0,-2 6 0,-4-12 0,-1-8-259,-2-2 259,-2-4 0,-4 6 0,0-9 259,-3 5-259,-3-3 0,-3 1 0,-3 0 0,-3 5 0,-2 4 0,-6 6 0,-7-2 0,-6 11 0,-3 1 0,-5 9 0,-7 8 0,-5 0 0,-5 11 0,-7 4 0,-3 5 0,-4 3 0,0 11 0,0 12 0,1-4 0,3 22 0,2 5 0,7 3 0,6 10 0,0-3 0,5 6 0,2-2 0,4 5 0,4-10 0,5-3-259,3 5 259,7 0-387,4-4 387,5 6-387,5-4 516,9 5-129,4-4 0,3-5 387,3-7-387,3-3 0,0-1 258,2-5 1,-1-6-259,-1-4 0,0 0 0,-2-3 0,-1-4 0,-5 0 0,-3-5 0,-3-6 0,-13-7 0,16 11-388,-10 3-1418,-6-14-3483,-3 13-516,3-13-387,-17 11-645</inkml:trace>
  <inkml:trace contextRef="#ctx0" brushRef="#br0" timeOffset="82571.7228">28671 3019 11352,'6'-12'5676,"-6"12"-129,0 0-516,20 0-3741,-20 0-516,14 0-258,-14 0-129,23 11 0,-9-3-129,7 13 129,1 8-129,6 8-258,2 8 129,5 9-129,1 8 258,1 6-258,-4 7 129,1-2-258,-6-1 258,-2 3 0,-4-4-129,-7-4 129,-3-6-129,-6-5 0,-2-1 0,-4-2 0,0-4 0,-4-1 0,-8-2 0,-6 3 0,-2-1 0,-1-4 0,-6 0 0,-3-2 130,-3-5-130,-1-3 0,0-9 0,-4-4 0,3-3 0,-1-8 0,-1-6 0,-1-4 0,-2-9 0,0-3 0,-1-5-130,-3-7 130,2-6 130,-1-6-260,2 6 130,4-3 130,4 0-130,5-7 0,6 0 0,5 0 0,7 0 0,4 3 0,6-6 0,0-5 0,6 2 0,4-3 0,3-1 0,4-1 0,0-9 0,5 5 0,-1-4 0,1-1 0,4 1 0,-3 6 0,2-1 0,1 5 0,-4 10 0,0-6 0,1 11 0,-3 8 0,-2 1 0,-2 7 0,-1 6 0,-5 4 0,7 8 0,-17 0-904,23 27-4256,-19-13-645,4 15-258,-7-15-774</inkml:trace>
  <inkml:trace contextRef="#ctx0" brushRef="#br0" timeOffset="83121.7543">28847 2259 13416,'26'0'5934,"-2"29"-516,-21-7-258,4 9-4902,-7 1 129,-3 3-516,-6 0 258,-1-3-387,1 1 129,-3-6-516,8 0-258,-9-14-4128,16 6-129,-3-19-774,24 16-129</inkml:trace>
  <inkml:trace contextRef="#ctx0" brushRef="#br0" timeOffset="83285.7637">29004 2457 10836,'-23'-16'5676,"3"16"-516,-12-5 129,10 5-4644,-21-5-258,-4 0-258,-2 7-1419,-6-3-3612,12 1-387,2 0-516,12 7-387</inkml:trace>
  <inkml:trace contextRef="#ctx0" brushRef="#br0" timeOffset="84164.814">28710 3923 11997,'13'-1'5805,"-13"1"-129,0 0-129,0 0-4773,-15 0-129,-3 0-387,-3-3 0,-2-4-129,-2 0-129,0-1-129,2 0-129,4 3-387,1-6-903,18 11-3741,-17-9-258,17 9-645,0 0-516</inkml:trace>
  <inkml:trace contextRef="#ctx0" brushRef="#br0" timeOffset="87727.0177">29609 3358 7353,'-14'7'5031,"-7"1"129,21-8-387,-18 8-3612,18-8 129,0 0-258,0 0-129,0 0-129,9 0 0,8-10-129,11 4-258,10-3-129,5 1 0,9-4 0,5 4-129,4-1 0,5 5 258,1-4-258,-2 1 129,-2-5 129,3-2-258,-4-1 129,4 1-129,-7 2 129,1-4-258,-3 4 0,-6 1 0,-7 4 0,-9 6-129,-6-1 258,-8 2-258,-8 0 129,-13 0-129,0 23 0,-3-6 0,-8 0 129,2-2-129,-4 0 129,2-3-129,4-1 258,7-11-129,0 0 0,10 4 129,5-4-129,1-10 0,4 1 0,-2 0 129,1-8-258,-6 2 129,-8 1 0,0-5-129,-5 2 129,-9 0-129,-7 5 0,-6-2-258,0 10-387,-11-19-2322,13 18-2451,-3-2 129,23 7-774,0 0-258</inkml:trace>
  <inkml:trace contextRef="#ctx0" brushRef="#br0" timeOffset="88392.0558">31495 3356 10707,'39'0'5289,"-9"-9"-258,4-15 258,17 0-4515,-11-18 0,2-10-258,2-11 129,3-8-258,-2-10-129,-2-9 129,-5-6-129,-4-3-129,-9-3 0,-5 1 258,-17 3-258,-3 5 258,-17 5-129,-12 12 129,-9 7-258,-9 13 129,-5 13-387,-7 11 129,-1 13-129,3 19 0,1 12 129,2 16 0,1 19-129,13 7 129,-2 10 129,8 10-258,7 9 129,7 4-129,5 4 0,6 4 129,9 1 0,0 3 0,11 3 0,5-4 129,6-12 0,0-9-129,5-11 129,0-9-258,0-17 129,-5-11-258,3-13 0,-5-8-129,-2 2-387,-18-10-774,18 0-3741,-18 0-258,0 0-258,0 0-645</inkml:trace>
  <inkml:trace contextRef="#ctx0" brushRef="#br0" timeOffset="88951.0877">31508 3242 10965,'27'17'5676,"-13"-3"-258,11 15-258,-9-12-4257,9 17 0,-11-1-387,3 9 129,-6 7-387,-1 7 129,0 5-129,-9 5-129,-1 3 129,0 5-387,-8-4 387,-4-2-387,-3-9 258,-3-4-129,-5-9 129,0-8-129,-5-7 129,1-9-129,-3-2 0,-3-3 129,-2-5-129,1-5 129,-2-7-129,0-1 129,2-16-129,1-5 258,-1-16-129,5-14-129,-1-8 130,7-10-130,3-6 0,4 0 0,6-1 0,7 6 0,3 1 0,10 5 0,4 11 0,9 7 0,2 6 0,9 9 0,1 3 0,2 1 0,3 7 0,-6 4 0,-4 2 0,-4-1 0,-2 5 0,-10-6-130,-2 7-515,-12-4-258,0 14-2838,-3-11-1677,3 11-387,-13-20-258,9 6-516</inkml:trace>
  <inkml:trace contextRef="#ctx0" brushRef="#br0" timeOffset="89338.1099">31686 2448 6321,'18'-33'5934,"-10"22"-387,-8 11-258,14 2-1677,-7 26-2838,-7 3-258,0 10-129,-6 7-258,2 7 129,-3 6-258,3-2 129,2-5-258,2-7-129,6 3-4128,-1-19-129,7-10-774,1-14 0</inkml:trace>
  <inkml:trace contextRef="#ctx0" brushRef="#br0" timeOffset="89481.1181">31795 2697 12384,'-26'-34'5418,"9"29"-387,-7 1-516,-2 4-4386,-6 6-774,-14 1-4128,1 13-387,-2-2-516,-1 13-645</inkml:trace>
  <inkml:trace contextRef="#ctx0" brushRef="#br0" timeOffset="89841.1387">31453 3705 12255,'16'3'5676,"-22"-3"-387,-10 1 0,-13-1-4902,-15-3-387,-6 3-2322,-16-6-2838,-1 6-129,-1 0-645,9 8-387</inkml:trace>
  <inkml:trace contextRef="#ctx0" brushRef="#br0" timeOffset="90431.1724">30456 2844 11868,'-32'84'6192,"-6"-22"-645,-9 21-258,-14 5-4902,-4-2 0,-7 1-258,0-5-387,11-4-258,7-20-645,22 1-3225,8-25-903,23-5 0,5-11-774</inkml:trace>
  <inkml:trace contextRef="#ctx0" brushRef="#br0" timeOffset="90607.1825">30415 3669 13158,'21'-55'5934,"-29"13"-258,-26-22-387,-6-9-4902,-18-15 0,-13-4-258,-3 3-903,-16-4-4128,21 21-645,-1 7-387,15 27-645</inkml:trace>
  <inkml:trace contextRef="#ctx0" brushRef="#br0" timeOffset="91747.2476">29278 5206 1935,'-1'-84'6063,"0"50"-516,1 12 129,0-8-2193,14 30-903,-14 0-1161,25 23-387,-11 10-258,8 23-258,0 9 0,4 9-516,0 13 129,3 4 0,-1-1 129,1-7-387,-4-10 258,0-9-258,-3-17 0,-5-14-129,0-9-129,-6-24-387,5 1-645,-16-19-3483,6-6-516,-1-12-774,5 4 0</inkml:trace>
  <inkml:trace contextRef="#ctx0" brushRef="#br0" timeOffset="91988.2614">29736 5657 6708,'33'16'5547,"-22"4"-129,0 13-258,-11-2-3870,7 19 0,-8-9-516,-4 4-258,-8-6 0,-2 2-129,-5-5-129,-1-5 0,-4-10-129,1-8 0,-3-2 0,-3-8 129,0-6 0,-1-13-129,1-9 0,-1-4-129,2 2-258,0-8-387,8 13-645,-8-5-4128,15 19-129,1 3-516,9 13-516</inkml:trace>
  <inkml:trace contextRef="#ctx0" brushRef="#br0" timeOffset="93107.3255">31016 6418 9804,'15'19'5676,"-15"-19"-129,14 8-258,-14-8-4128,11-8-258,-11-13-258,1-3-129,-1-8-129,-1-7-129,-6-11 129,0 1-129,-4-8 0,-6-2-258,-2 5 0,-2-1 0,-1 0 129,-2 7-258,-3 3 129,-1 1-129,-4 6 129,9 5 129,-7 1 0,3 9-129,-1 1 0,1 8 129,3 2-129,0 5 0,2 2 129,0 0-258,-3 5 258,5 1-129,-2 8 0,-1 0 0,2 5 129,-1 6-129,3 1 129,2 4-129,4 1-129,0 3 258,4 2-129,3 3 129,2-1-258,4 3 258,0-2-129,6 0 0,6 0 129,4 3-258,3 1 258,8-6-129,3 1 0,4-3-129,4 1 258,4-2-129,2-7 129,-4-6-129,1-3 129,-6-1 0,-2-5 0,-4-2 0,-8-2-129,-1-3 130,-8 0-130,-12 0 0,16 1 0,-16-1 0,11 3 0,-11-3 0,0 0-388,0 0-128,0 10-258,0-10-774,0 0-4128,-10 8-258,10-8-258,0 0-645</inkml:trace>
  <inkml:trace contextRef="#ctx0" brushRef="#br0" timeOffset="93844.3676">30893 6339 8643,'34'0'6192,"-18"-4"-645,-1-6 0,8 3-4515,-9-5-129,12 9-129,-4-3-129,7 4-258,6 2-129,6 13 129,-2 8-129,8 8 129,5 5-129,1 11-129,-3 2 0,0 2 0,-12-1 0,-4-3 0,-3-7-129,-8-4 0,-10-5 0,-5-9-129,-5-2 258,-3-1-258,-3-1 129,-5 1 0,-5-2 0,-1 1 0,0 2-129,0 1 129,-1-1 0,0-1 0,-2-2 0,-2-2 0,3-1 0,-2-1 0,-2-4 129,-2-1 0,-1-4-129,-3-2 129,-6 0-129,2-11 0,-2 0 0,-4-5 0,2-3 129,-3-3 0,4 2-258,2-6 258,1 5-129,8-2 129,1-2-258,3-1 129,5 2 0,4-6 0,2 1 0,3-4 0,2 1 129,-2-1-129,1 2 129,3 6 0,-1-2 1,1 2-130,-1 6 0,1 4 0,0 1 0,0 14 0,2-15 0,6 2 0,-8 13 0,0 0 0,18-7-259,-18 7-1031,16 0-2838,-16 0-1935,0 0 129,0 0-774</inkml:trace>
  <inkml:trace contextRef="#ctx0" brushRef="#br0" timeOffset="94459.4027">31029 6350 10320,'42'10'5805,"-12"-6"-387,-1-5 0,13-5-4257,-3-13-387,9 2-258,-4-12-129,6 0 0,-1-7-129,-3 0 129,-5-3-258,-5 0 129,-5-3-129,-3 3 0,-7 1 129,-6 1-387,-4 1 129,-3-2-129,-4 3 258,-4 8-129,-1-3 0,-10 2-129,-2 1 129,-7 2 0,-3 2 0,-5 8 0,-2 5-129,-3-4 129,-7 14 0,3 0 0,-5 2 0,2 11 0,0 5 129,5 5-129,-4 0 129,7 5-129,6 4 129,1 2-129,5 5 0,6 3 129,0 0-258,3-1 258,4 0-129,2 1 0,2-5 0,3 2 0,0-5 0,-3-8 0,3 3-129,0-7 129,0-2 0,0-8 0,0 4-129,0-16 0,4 21-387,-4-21-516,16 18-3225,-16-18-1290,5 20-387,-5-20-258</inkml:trace>
  <inkml:trace contextRef="#ctx0" brushRef="#br0" timeOffset="95118.4404">30857 6429 10449,'8'-12'6063,"-8"12"-903,7-17-774,-7 17-3483,0 0-258,0 0-129,8 18-129,-8 4 0,0 1-129,-1 12 258,-3 5-129,1 9-129,-3 2 0,1 3 129,-2-7-129,1-2-129,-2-5 0,-1-5-258,-4-6 258,-2-5-258,-5-8 258,0-4-129,-9-2-129,3-6 258,-9-1-258,0-3 258,-1-1-258,-3-8 258,4-4-129,1-2 0,8-3 129,0-2-129,10-2 129,4-4 0,5 3-129,6-3 129,1 1-129,7 1 129,0-1-129,4-3 0,6 3 0,3 0 0,2-3 0,5-4 0,-1 5 0,4 3 0,2-2 129,0 6-129,-3-1 0,-2 0 0,-2 5 129,-1 8-129,1-3 0,-4 5-129,-2 6 0,-1 0-258,-3 7-129,-15-7-516,26 27-3096,-26-27-1677,0 24-258,-7-18-516</inkml:trace>
  <inkml:trace contextRef="#ctx0" brushRef="#br0" timeOffset="95461.4601">30559 5809 9030,'21'49'5676,"-13"-25"-258,3 4-129,-7 3-4257,4-1-645,-4-2-129,2 2-129,-5 2-129,0-4-258,6 6-903,-6-11-4128,6-5 258,-7-18-903,12 7-129</inkml:trace>
  <inkml:trace contextRef="#ctx0" brushRef="#br0" timeOffset="95610.4685">30715 5978 10965,'0'0'5934,"-6"16"-387,-11-10-387,-4 8-4773,-5-8-1290,-12-6-4128,2 0-258,1-6-645,7 0-516</inkml:trace>
  <inkml:trace contextRef="#ctx0" brushRef="#br0" timeOffset="96223.5037">31179 6519 7482,'13'-7'5805,"-13"7"-387,13-7-258,1 12-3741,-14-5-387,7 16-387,-6-1-258,4 8-129,-3 5 0,3 4-129,-2 0 0,2-1-129,-1-1-129,-3-7-258,7 5-1161,-8-28-3612,3 13-129,-3-13-516,10-11-516</inkml:trace>
  <inkml:trace contextRef="#ctx0" brushRef="#br0" timeOffset="96366.5119">31312 6648 10062,'0'0'5547,"-14"-2"-258,-6 1-129,0-3-4644,-12 2-387,-3-7-1032,-1 3-4128,-4-5-129,9 4-387,4-6-645</inkml:trace>
  <inkml:trace contextRef="#ctx0" brushRef="#br0" timeOffset="96841.5391">30691 6747 10965,'0'0'5934,"-21"8"-387,1-7-258,-7-1-4902,-5-4-387,2 3-516,-11-8-4257,14 9-645,6 0-516,21 0-258</inkml:trace>
  <inkml:trace contextRef="#ctx0" brushRef="#br0" timeOffset="97344.5677">31379 6048 9288,'0'0'5934,"-9"-3"-774,-7 3 129,-8 0-4902,-5-6-1677,-7 1-3483,0 2-516,1-1-258,6 0-645</inkml:trace>
  <inkml:trace contextRef="#ctx0" brushRef="#br0" timeOffset="98775.6497">31618 4441 10836,'-2'19'5676,"2"-19"-645,1 16 258,-1-16-4644,8 11-129,-8-11-129,20-6 0,-3-11-129,2-8 0,0-6 0,5-4 0,0-2 0,1 5 0,-4-1 0,-2 6-258,-5 8 0,-2 7 129,-12 12-129,0 0 129,9 14-129,-9 7 0,-2 10 129,-1 5 0,1-1 0,1 5-129,1-2 129,9-6 0,8-7-129,5-9-129,4-9 129,3-1 0,5-5-129,-1-2-129,3-3-516,-12-13-3225,2 9-1290,-12 0-129,-1 8-645</inkml:trace>
  <inkml:trace contextRef="#ctx0" brushRef="#br0" timeOffset="99475.6897">31910 4570 4773,'31'-8'5160,"-17"3"-387,0-2 129,-3-9-3483,12 12 258,-5-20-516,7 8 0,-5-17-516,7 8 0,-3-16-258,2 2-129,-6-3 0,-3 2-258,-3 10-129,-4 5 0,-7 12 0,-3 13 0,0 10 0,0 15 129,-6 10-129,-3 11 258,2 2 0,3 5 129,2-3 129,2 0-129,6-14 129,6-2-129,5-9 0,9-5-258,2-7-387,0-17-2451,5 2-2451,-8-9-129,-6-3-258,-3 0-645</inkml:trace>
  <inkml:trace contextRef="#ctx0" brushRef="#br0" timeOffset="100862.7691">31807 6940 7740,'29'13'6063,"-12"-8"-645,-2-5 0,0 5-2193,-5-12-2709,-4-7-129,-5-3-258,-1 0 0,-11 0-129,0 4 0,-5 6 0,-3 4 0,0 3 129,3 11-129,1 6 0,4 6 0,3 4 129,5 2-129,3 3 0,0 0 0,6 0 0,1-4 0,3-4 0,-1-4-129,1-1 129,-3-5-129,-7-14-129,13 4 0,-13-4 129,8-20 0,-6 6 129,3-3-129,-2 0 129,2 1 129,1 3 0,-6 13 129,11-4-129,-4 12 129,-1 12-129,2 10 0,-2 12-129,-3 7 129,0 9-129,-3 7 129,-2 6-129,-6 4 129,-6-7 0,-3-6-129,-3-11 258,-3-12-387,-2-18 258,1-12-129,2-15-129,1-18 258,7-11-129,2-6 258,7-2-258,5 5 258,6 3-258,9 7 129,6 11 0,7 6-258,4 8-129,1 3-258,6 12-1161,-5-6-3741,-1 4-129,-8-9-516,-2-1-258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8-04-06T15:49:18.710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7372 2653 4644,'16'28'4515,"-3"-17"-129,11-2-1032,5 15-2709,-3-13 0,8 5 129,-1-10 0,10 7-258,-3-12 129,8 5-129,-1-6 0,5 3-258,4-2 0,6 2 0,1 1-258,3 2 129,6 0-129,1 3 129,4-7-129,3-2 129,2 0-129,3-2 0,5-5 129,4 2-129,4 0 129,6 1 0,0 4-129,5 2 0,6 2 129,2 7-129,1-5 129,2 3-129,-1-1 0,2-2 0,2-5 0,2-1 0,-1 0 0,-1 0 0,2-6-129,0 0 129,3-3-129,5 3 129,0 0 0,0 1 129,3 0-129,3-2 0,4 3 0,5 0 0,-4-4 129,4 2-129,0-5 0,5 1 0,0 4 129,1-1-129,-3 1 129,0 6-129,0 0 0,1 5 129,0 3-129,-4 1 129,-4-3 0,4 0-129,0 0 258,2-6-129,-2 1 0,0-1 0,2-3 0,2 2 0,2 1 0,1 0 0,-2 3-129,0 3 129,5-1 0,0 0-129,1-4 0,-2 1 0,0-2-129,5-5 258,-1-7-129,-2-1 0,-1-1 0,0-1 129,3-3-129,-2 0 129,0 6-129,-6-4 0,1 4 0,1-1 0,-1-2 258,-4 4-258,-6 7 258,2 4-129,-2-4 129,-2 4-129,-2 5 0,-11 11 0,-6 3 129,-7 3-129,-13-7 0,-12-5-129,-12 5-387,-22-14-645,-2 1-3999,-25-8-387,-15-2-387,-15-10-774</inkml:trace>
  <inkml:trace contextRef="#ctx0" brushRef="#br0" timeOffset="2228.1274">2182 4247 1677,'-50'28'3999,"31"-12"387,-10-16-258,9-3-4257,-5-6-387,2 0 774,3-1 387,-1-8 645,8 11-258,-3-10 0,16 17-129,-9-17-129,9 17-129,9-4 129,10 5-129,1 2-129,7 3-258,6-2-129,6-2 0,4-2-129,6-4 129,5-7-129,2-2 129,7-5 129,4 4 0,5-4-129,2 10 129,9 5-258,2 3 129,4 8-129,11 7 129,2 4-129,9 0 0,1 0 0,7-3-129,-1-3 258,7-5-129,0-7 129,1-1 0,-3-1 0,1-4-129,-3 1 0,3 2 258,0-2-129,0 4-129,-2 1 129,2 9-129,-4-3 0,4 2 129,0-2-129,0-2 129,-3 0-129,-2-3 129,-1-2-129,0-1 0,-4-5 0,-1-1 0,-1-1 0,-7 0 0,-1-4 0,-1 3 0,-4 0-129,-2-2 258,-2 4-129,-1-6 0,-1 3 0,-2 6 0,2-3 0,-3-1 0,3 0 0,-2-1 0,1-2 0,-2 5 0,-1-7 0,1 1 0,-1 3 0,0-2 0,-2 6 129,-1 1-129,0 3 129,0 1-129,2 2 0,-1 3 0,0 3 0,2 0 0,1 0 0,1 2 0,0-1 0,1-4 129,-1 3-129,2 0 0,1-7 0,0 5 0,-2 0 0,1-5 0,0 1 0,0 1 0,-2-3 129,-2 2-129,0-2 0,1 0 0,-1 0 129,0-6-129,-2 0 0,-1-3 0,-1 0 0,0-1 0,-2 1 0,0 3 129,1-1-129,0 3 0,1-1 0,0 5 0,2-1 0,1-1-129,0 2 0,1 0 129,3 0 0,2 0 0,2 0 0,2 2 0,2-1 129,3 2-129,2 2 0,2 0 129,2 3-129,1 5 0,1-2 0,2-2-129,2 3 129,4 1 0,2-3 0,0 1 0,2-5 0,0-1 0,1 1-129,2 0 129,2-2 0,-3-2 0,-1 1 0,-1 5-129,0-3 0,-2-4 129,3 2 0,-2-3-129,-1 0 129,-1 0 0,1 0-129,0 0 258,3-1-258,2 1 129,-3 0 0,1 0-129,2 0 0,3 0 129,0 0 0,2 0 0,0 0 0,-1 0-129,-1-3 129,0-1 0,1-5 129,1-2-129,-2 2 129,-3-3-129,0 1 0,1 1 129,-1 3 0,4 1-129,-1 4 129,1 2-129,-1 0 129,2 5-129,2 3 129,5 0-129,0-1 0,0 1 129,0 2-129,2 0 129,2-1 0,4 2 0,-4-5-129,-2 4 129,-2 0 0,2 2 0,-1-3 0,1 4-129,-4 1 129,0 1 0,0-3 129,4 5-129,1-1 0,-3-1 0,2 1 0,-3-2-129,-1-6 129,-2 3-129,-5-1-258,-10-9 0,-5 4-1290,-14-18-3870,-13-13 129,-12-15-774,-7-8-387</inkml:trace>
  <inkml:trace contextRef="#ctx0" brushRef="#br0" timeOffset="7300.4176">5571 10537 11094,'11'0'5934,"2"3"-516,-13-3 0,0 0-4515,0 0 0,-12 0-129,-7 0-129,-14-1-129,-6-4 0,-12 5 0,-8 0-386,-6 0-130,-5 9 0,-2-1 0,-1-1 0,-3 5 0,4 3 0,3-8 0,3 4 0,6-4 0,5-4 0,7 0 0,8 1 0,8-2 0,8 0 0,6 2 0,6 1 0,12-5 0,0 0 0,0 0 0,0 0 0,18 0-3613,-4-7-2321,8-3-129,3-8-387,5-2-645</inkml:trace>
  <inkml:trace contextRef="#ctx0" brushRef="#br0" timeOffset="7900.4519">7712 10608 10836,'0'0'6063,"-18"0"-387,-9-3-129,-1 3-4644,-18-5-129,-9 5-129,-16-3 0,-7 3-129,-9-4 0,0 3-129,4 1-128,0 0-259,5 0 0,9 1 0,10 3 0,10 4 0,7-4 0,8 0 0,4 0 0,6-2 0,10 4 0,2-5-904,12 10-1676,-2-17-3096,2 6-258,10-24-387,4 5-387</inkml:trace>
  <inkml:trace contextRef="#ctx0" brushRef="#br0" timeOffset="8525.4875">10351 10518 10062,'-50'0'5934,"13"0"-258,-10 0 0,-4 4-4773,-13-4-129,-4 8 0,-6-2-129,4 1-129,-1 1-129,4 5-129,2-7 0,5-1-387,5 1 258,3-3-258,6-2-258,1-1-516,16 0-4515,-8-14-516,3-1-258,0-1-645</inkml:trace>
  <inkml:trace contextRef="#ctx0" brushRef="#br0" timeOffset="9284.5311">6952 7211 8643,'46'3'5805,"-28"6"-258,-18-9 0,7 20-3483,-19-16-1161,-15-1-129,-21-2-129,-7 3 0,-17-4-129,-5 0 0,-12-1-129,1-5-129,1 5-129,8 2 129,11 2-258,8-2 0,14 7 0,9-3 0,12 2-129,7 1-129,18-8-129,-17 1-516,18 11-1419,-1-12-3354,20-7-129,-2-2-387,10 1-516</inkml:trace>
  <inkml:trace contextRef="#ctx0" brushRef="#br0" timeOffset="9707.5551">9333 7250 10965,'-24'-17'6063,"-8"12"-387,-11-1-129,-8 3-4902,-12-5 0,-4 8 0,-12-3-129,3 3-129,-1 0-258,6 1 0,8 4-387,3-5-258,15 11-1419,6-11-3612,8 0-258,5 0-387,6 0-516</inkml:trace>
  <inkml:trace contextRef="#ctx0" brushRef="#br0" timeOffset="10396.5947">2519 10574 8514,'-25'89'5805,"21"-27"-387,1 1-129,3 2-3870,16 5-645,-7-9-258,9 4-258,1-11 0,5-11 0,-6-11-129,7-9 129,-1-10-258,-2-7 0,3-6-387,-5-15-387,6 10-1548,-12-12-3096,3-4-129,-3 3-387,-4 0-258</inkml:trace>
  <inkml:trace contextRef="#ctx0" brushRef="#br0" timeOffset="10638.6085">2729 10855 8901,'0'0'5676,"-18"0"-129,3 9 0,-18-2-4128,12 13-516,-16-8-258,-1 8-258,-1-5-129,3-1-129,1-2-258,5-7 0,12 3-387,2-8-258,16 0-1290,0 0-3483,0 0-129,12-9-258,7-2-258</inkml:trace>
  <inkml:trace contextRef="#ctx0" brushRef="#br0" timeOffset="11095.6346">2838 10997 2451,'19'7'5676,"-19"-7"-516,25 0 258,-11 1-2193,-4-8-1548,16 3-516,-7-8-387,8 9-258,-7-1-129,4 4 0,-1 5-129,-3 12 0,-7 9-129,-4 13 0,-8 2 0,-1 6 129,-8 0-258,-7 0 0,-6-5 129,-3-7-129,-1-15 129,3-8-129,-1-8 0,4-4 258,5-7-129,2-4-129,6-6 129,6-1-129,3 8 0,8 3 0,6 1-129,4 3-258,7 7-258,-7-4-645,23 5-3741,-13 7-258,0-2-516,-2-5-258</inkml:trace>
  <inkml:trace contextRef="#ctx0" brushRef="#br0" timeOffset="11695.669">3425 11032 7482,'10'-11'5547,"-18"7"-129,-5 4-387,-5-13-3354,3 20-903,-14 0-258,5 9-129,-2-2-129,5 7 0,2-2-129,8-1 0,7-3-129,4-4 0,14-5 0,2-3-129,5-3 0,1-3 129,1-1-129,-4-3 0,-2 1 0,-5 0 0,-12 6 129,13-9 0,-13 9 0,0 0 0,0 0 129,13 0 0,-6 14 0,2 5 0,4 6 129,4 11 129,0 2-129,5 11 129,-2 3-129,1 1 129,-3-5 0,0 2 0,-10-10 129,-1-5-129,-7-7 0,-8-11 0,-10-11 129,-5-6-258,-8-8 1,-2-6-259,0-1 0,3-3 0,1-1 0,5 0 0,6 5 0,7 3 0,7 1 0,4 10 0,1-12 0,-1 12 0,20-7-1033,-18-4-2966,10 11-1806,-12 0-258,18-1-258,-18 1-516</inkml:trace>
  <inkml:trace contextRef="#ctx0" brushRef="#br0" timeOffset="12372.7077">3167 7342 10062,'8'33'5676,"6"-19"-258,4 1 129,2-11-3999,14 5-516,-9-9-387,7 0-129,-3-17-129,2-3-129,-4-6 0,-3 2-129,-6-6 0,-5-1-129,-4 2 0,-6 0-129,-3 8 129,-9 8 0,-8 4-129,-6 5 129,-8 5 0,-4 11-129,-2 6 129,0 10 129,-1 1-258,6 8 258,3 8-258,11 1 258,7 3-129,10 3 0,2-1 0,13 2-129,10-4 129,2-13-258,12-2-258,-5-23-1161,13 0-3612,-8-11-387,2 0-129,-7-19-387</inkml:trace>
  <inkml:trace contextRef="#ctx0" brushRef="#br0" timeOffset="13076.748">3715 7511 6708,'28'-11'5676,"-19"0"-258,-9 11-258,10-35-2193,-10 35-2322,-1-25-258,-11 16-129,-7 3-129,-2 6 129,-1 1 0,-1 12 0,3 5-129,5 6 129,3 4 0,10 1-129,2-4 0,8 0-129,5-9-129,2-4 0,1-5 0,-1-7 129,-2-5-129,-5-7 0,-2-6 129,-5-6-129,-1 0 129,0 2-129,0-4 258,-3 8-129,-1 4 129,4 14-129,0 0 129,0 0 0,5 11 0,6 15 0,1 11-129,5 3 0,0 9 129,3 12-129,1 5 0,-2 6 0,-1-1 0,-5 1 129,-6-10 0,-4-2-129,-5-14 129,-9-12 129,-6-18 129,-6-10 0,-1-7-129,0-12 0,3-9 0,4 0 129,6-5-129,5 0-129,6 3 0,11 3-129,6 4 0,7-1-258,6 8-129,1-1-516,12 13-3483,-10 6-1161,3 8-258,-3 9-129</inkml:trace>
  <inkml:trace contextRef="#ctx0" brushRef="#br0" timeOffset="13799.7893">5056 10759 12126,'0'0'6063,"-13"-17"-516,7-8 0,-8-15-4773,1-7-258,-10-13 0,2-1-129,-4-5-129,3 0-129,-3 8 129,4 7-387,3 15 258,6 10-129,2 7 0,7 6 0,3 13-129,0 0 258,0 0-129,-3 18 129,2 2-129,-4 0 0,-3 6-129,-4 5 258,-3 3-129,-2-1 0,-5-2-129,0-3 129,2-7 0,0-5-129,6-3-129,1-7-129,13-6-387,-7-6-1032,14-3-3870,7-8 0,10 5-516,4-7-258</inkml:trace>
  <inkml:trace contextRef="#ctx0" brushRef="#br0" timeOffset="14128.808">5190 10199 7482,'28'28'5547,"-14"-2"-129,-2 8-258,11 18-3741,-14-1-258,9 15-258,-5-2-129,10 3 0,-6-9-387,3 1 129,-2-15 0,1-10-129,-3-19 0,-2-10-129,-4-13 0,-2-18-129,-5-6 129,-3-13-258,0-1 129,0 0 0,-1 0-129,-4 3-129,3 13-129,1 2 0,2 8-387,2-8-1548,15 18-3354,0 0-129,10 6-516,2 0-258</inkml:trace>
  <inkml:trace contextRef="#ctx0" brushRef="#br0" timeOffset="14632.837">6896 10697 9804,'5'-22'5676,"-5"-6"-258,-3-14 0,-2-2-4515,-7-12-129,3 4-258,-3-2 129,5 11-258,-4 6 0,5 9-129,2 9-129,0 8 0,4 11-129,-5-11 129,5 11-129,0 0 129,-16 2 0,5 6-129,-5 2 129,-2 2 0,-4 4 0,-1 1-129,-1-4 129,2-1-258,3 3-129,2-9-129,11 8-1290,6-14-3741,-9-11-258,11-1-387,12-1-516</inkml:trace>
  <inkml:trace contextRef="#ctx0" brushRef="#br0" timeOffset="14947.8549">7135 10155 9546,'4'58'5934,"-4"-14"-516,1 13-129,-7 5-4515,12 11 129,0-9-129,9 2-129,-3-12-258,7-12 129,0-12-129,3-14 0,0-16-129,-1-7-129,0-14 0,-1-4 0,-2-7-129,0-1 0,-7 0 0,-1 2-129,-2 6-258,-5 1-129,6 7-516,-10-6-4515,3 7 0,4-2-516,9 7-387</inkml:trace>
  <inkml:trace contextRef="#ctx0" brushRef="#br0" timeOffset="15511.8872">9630 10649 9417,'23'-13'5934,"-15"-13"-516,-2-3 129,-6-13-4902,0-7 0,-7-11-129,-1 6-129,-5-1 0,0 8-129,-3 6-129,5 7-129,-2 7 0,3 11 0,10 16 0,-14-12 129,14 12 0,-15 0-129,4 11 129,-1 4 129,-3-2 0,-1 5-129,-2 0 0,2-2-129,1 2 0,0-4 0,4-4-129,-1 0 0,12-10-258,-13 14 129,13-14-129,0 0-387,0 11-258,0-11-774,9 2-2709,-9-2-903,22 0-645,-6 0-129</inkml:trace>
  <inkml:trace contextRef="#ctx0" brushRef="#br0" timeOffset="15991.9147">9818 10062 3870,'11'47'5676,"-10"-15"0,-1 4-387,0-1-2322,7 20-1677,-8-15-258,1 9-129,0-8-129,9 0-258,-1-10 0,6-1 0,4-11-258,3-5 0,0-6 0,3-2-258,0-5 0,-3 0 129,-1-2-258,-2-10-129,-3 3-258,-7-12-774,7-3-4128,-15-5-129,-6-2-774,-7-7-258</inkml:trace>
  <inkml:trace contextRef="#ctx0" brushRef="#br0" timeOffset="16743.9577">6431 7628 9417,'12'13'5934,"1"-36"-516,-12-15 0,-1-17-3612,-1-13-1032,-8-2-258,-9-11 0,-1-2-258,-8 5 0,2 7-129,-3 11 0,4 16-129,2 11-129,3 7 129,7 11-129,12 15 0,-14-3 258,14 3-129,-7 14-129,2 1 129,1 0 129,-6 4-258,0-2 258,-2-3-258,-1 1 129,-1-1 129,1-3-129,0-5 0,2 1-129,11-7-129,0 0-516,-16-6-1548,16 6-3225,6-18-129,4 7-387,2-3-387</inkml:trace>
  <inkml:trace contextRef="#ctx0" brushRef="#br0" timeOffset="17067.9762">6535 6855 8901,'45'57'5676,"-22"-16"-129,-3 6-258,10 14-4128,-13-2-258,4 11-258,-4-6 0,3-1-129,-4-9-129,-1-8-129,-1-17 129,0-4-129,-1-19 0,-3-6-129,0-14 129,0-11-129,0-5-129,-2-3 0,0-5-129,-2-3-129,1 5 0,-2-1-258,3 13-774,-8-5-4128,8 10-258,2 1-129,6 10-645</inkml:trace>
  <inkml:trace contextRef="#ctx0" brushRef="#br0" timeOffset="17745.015">8985 7669 6321,'11'0'5676,"5"0"-258,-16 0-387,14-8-3483,-14-13-129,0 7-516,-2-9-129,0-2-129,-3-10 0,1 3-129,-3-8-129,2 3 0,-2-4-129,1-1 0,-2-3-129,-1 6 129,-1-3-129,1 2-129,-3-3 0,1 4 129,-3 1-129,2 4 0,0 3 0,0 6 0,4 7-129,2 3 258,6 15-129,0 0 0,-13 0 0,13 0 0,-4 16 0,-1-4 0,-2 3 129,-4-2-129,-3 0 0,-3-4 129,-6 4 0,-2-6-129,-4 1 129,0-2-129,1 2-129,-3-1-387,7 7-387,-9-6-4644,13 11 0,0 2-645,8 11-387</inkml:trace>
  <inkml:trace contextRef="#ctx0" brushRef="#br0" timeOffset="20280.16">9190 10476 5031,'-13'0'5676,"13"0"-645,0 0-129,-1-7-3870,-2-17-129,3 0-516,-4-13 0,1-3-129,-5-8 0,3-2 129,-2-6 0,2 0 0,-1-3-129,3 2 129,-4-4 0,5 2 0,-1 1-129,3 4 0,-2-4 0,2 4-129,0 2 129,0 4 0,0 2-129,1 5 0,0-4-258,0 0 129,0 3 0,0 1 0,-1-2 0,0-1 0,0 3-129,0-1 129,0 6 0,0 5 129,0-2 0,0 7-129,3 4 0,-1-1 0,-1 0 129,4-6 0,-4 4-129,1-6 129,0 4 0,-1-5-129,0-2 129,0 2-129,-1 5 129,3 5-129,-2-2 129,1 3-129,2-1 0,-1 1 129,0-4 0,2 1 0,-1-6-129,-1 1 129,1 1-129,-1-5-129,0 1 129,-1 4 0,2 2-129,-2 1 129,0 3 0,2-2 0,-2 0 0,0 4 129,0-1-129,0-1 0,-1-3 0,2-1 129,-2 2-129,0-3 0,1 1 0,-1 0 0,2 2 129,-1 1-129,1 3 0,-1-2-129,0 2 258,2 5-258,-3-4 0,1 4 129,1-3-129,-2 2 258,0-4-258,1 5 258,1-4-258,-2 4 258,1-2-129,1 2 0,-3 15 0,5-22 0,-5 22 0,5-18 0,-5 18 0,3-19 0,-3 19 0,4-20 0,-4 20 129,4-18-129,-4 18 129,4-18-129,-4 18 0,0 0 0,5-12 129,-5 12-129,0 0 129,0 0-129,0 0 0,0 0 0,0 0 0,0 0 0,0 0 0,0 0 0,0 0-129,0 0 258,7 8-129,-7-8 129,5 14-129,-4 0 129,2-1-129,0-1 0,0 3 258,0 5-387,-1 2 129,2-3 0,-2 4 0,1-2 0,2 3 0,-3 1 0,2-2 129,-2-7-129,1 4 129,-2-1 0,1-2-129,0-3 129,1 0-129,-1 3 0,2-7 0,-1 4 0,-3-14 0,13 19 0,-13-19 129,11 15-129,-11-15 0,0 0 129,13 9-129,-13-9 129,0 0-129,0 0 0,0 0 0,7-12 0,-7 12 129,4-22-129,-2 7 0,-1-6 0,-1-3 0,0-5 129,0 0-129,-1-2 0,-4-1-129,-1 0 129,1 4 0,-1 2 129,2 4-129,-2 2 0,2 5 0,4 15 0,-7-18 0,7 18 0,0 0 0,0 0 0,0 0 0,0 0 0,-11-5-129,11 5 129,0 0-129,-13 6 258,13-6-129,-17 8 0,17-8-129,-21 7 129,7-2 0,0 1 0,-1 1 0,-1 0 0,0 1 0,1 4 0,-1-1 0,2 4 0,-2 1 129,3-2-258,-2-1 129,4-1 0,1 1 0,-2-4-129,1-2 129,11-7-129,-17 4-129,17-4 0,-13 3-774,1-11-4515,6-6 129,2-4-645,2-3-645</inkml:trace>
  <inkml:trace contextRef="#ctx0" brushRef="#br0" timeOffset="28652.6388">10103 10161 258,'11'-8'3741,"-2"5"-1935,-9 3-387,17-15-516,-8 4-387,0-3 0,0 1-258,1-8-129,0 0-258,1-4 0,-2-5-129,3-2 129,0-9-129,3-1 129,3-4 129,-2-1 0,3-5 129,-2 3 258,1-2-258,-5 2 258,-1 9 129,-4-4 129,-1 5-129,-3-5 129,-2 6-129,-2-3-129,0 2 0,0-3-258,-1-6 0,-6-1 0,-1 0-129,-5-4 258,2 3 0,-3-2 0,1 4 129,-1-3 129,4 7 0,-3-4 0,2 8 129,-2-6-387,4 4 258,-6-8-258,3-2 258,-4-1-387,3 1 0,-6-3 0,4 1-129,-3 3 0,3 5 0,-2 6 129,2 6-258,0 4 258,2 7-258,0 4 129,2 1 0,1 3 0,-1-1 0,1-3 0,0 3 0,0-3 129,2-1 0,-2 0 0,2 2 0,2 1 0,1 3 129,2 5-129,3 9 0,-4-17 0,4 17 0,0-13-129,0 13 129,0-18-129,-1 8 0,0-3 0,-1-1-129,-2 0 129,0 1 0,-1 2 0,5 11-129,-8-20 129,8 20-129,-11-14 129,11 14 129,-11-12-129,11 12 0,-8-14 0,8 14 0,-8-12 129,8 12-129,-4-13 0,4 13 0,0 0-129,-5-11 129,5 11-129,0 0 129,0 0 0,-9 11 0,6 2 0,1 1 129,-3 2-129,4 3 258,-2 1-258,3 0 129,-1-5 0,1-1 0,-1-3-129,1-11 129,0 14-129,0-14 0,0 0 129,-1-14 0,0 0 0,1-6-129,0-4 129,1-4 0,3-3 258,5 7-129,-1-2-129,4 2 129,-3 2 129,5 4-129,-3 2 129,4 10-129,-1-1 0,2 6-129,2 2-129,1 11 0,4 7-516,-3-7-645,11 6-3612,-7 1-516,-1-1 129,3 1-645</inkml:trace>
  <inkml:trace contextRef="#ctx0" brushRef="#br0" timeOffset="29075.663">10362 8128 2451,'16'28'5031,"-5"-11"0,5 6 0,10 8-3612,-15-15-258,13 6-129,-14-15 0,9-7-258,-11-10-129,3-5-258,-5-20 0,0-8 0,-4-3-258,2-7 0,-1-5-258,1 7-129,3 9-645,-6-7-1548,8 15-2193,1 16-774,4 7-258,-1 11 130</inkml:trace>
  <inkml:trace contextRef="#ctx0" brushRef="#br0" timeOffset="29600.6931">8985 8638 5289,'0'0'5676,"0"0"-774,-13 17-129,0 4-4515,-3 3-258,-7-1-645,9 9-2451,0-2-1935,-1-6 129,9 2-645</inkml:trace>
  <inkml:trace contextRef="#ctx0" brushRef="#br0" timeOffset="29756.702">9022 8867 4386,'-15'-38'5547,"-4"16"-387,-12-7-516,-1 3-4773,-7 6-3870,-8-10-645,11 9-645,0-3-258</inkml:trace>
  <inkml:trace contextRef="#ctx0" brushRef="#br0" timeOffset="33247.9016">12186 5936 10062,'-10'12'5934,"7"8"-645,0 3 0,6 14-4773,-3 6 0,0 9-258,-4 8 0,1 5-129,1-4 0,2 0 0,0-7-129,5-6 258,7-9-258,6-9 258,7-10-129,8-8 129,7-7-129,6-5 0,5-4 0,2-6-129,0-8 0,-6-2 0,-6-3 0,-7-4-129,-11 1 129,-9-3-129,-8 3 129,-6 1-129,-3 5 129,-7 3-129,-3 6 129,-1 7-129,-1 4 129,1 11 0,0 6 0,1 5 0,3 3 0,4 3 129,2 2-129,3-2 129,1-3 0,1-1-129,6-11 0,3-9 0,2-4 0,1-7 0,2-9 0,2-5-129,-3-1 0,1-4 129,-1 7-129,-3 1 129,-3 7-129,-8 11 129,14 0-129,-7 15 129,1 6 0,2 1 0,0 5 0,4 0 0,2 2-129,0-8-387,10-4-1419,-11-17-3354,5-14-129,-6-8-645,3-11-258</inkml:trace>
  <inkml:trace contextRef="#ctx0" brushRef="#br0" timeOffset="33836.9353">12920 5747 11223,'21'43'5676,"-4"5"-516,5 30-1419,0-3-3096,4 18 0,-5 4-387,-1 3 129,-3-7-129,-4-12-129,-2-15 0,-5-14-129,-5-24 0,-1-28 0,0 0 129,-17-29-258,4-15 0,-6-14 0,-1-7 0,-4-11 129,3-4 0,3 0 0,3 0 0,6 0 0,6 2 129,7 6 0,10 9 0,9 9-129,9 13 129,6 9-129,7 19 0,5 13 129,1 15-258,-4 19 258,-7 14-258,-8 9 129,-16 3 0,-12 1 0,-13-7-129,-18-10 129,-11-4-258,-10-21-258,3-1-1548,-6-18-3225,6-8-129,7-6-258,14-1-645</inkml:trace>
  <inkml:trace contextRef="#ctx0" brushRef="#br0" timeOffset="34163.9541">13544 6239 6708,'-2'17'5676,"-14"-4"-645,-1 5 0,-2 4-3741,0 4-1032,4 6 129,1 1 0,10 0-258,4-3-129,17-2 258,5-10-129,9-10 0,1-8 129,1-7-129,-5-11-129,-5-2 129,-9-9 0,-13-5-258,-7 5 129,-19 1-387,-5 11-774,-23-5-2838,7 7-1161,-3 5-258,7 5-516</inkml:trace>
  <inkml:trace contextRef="#ctx0" brushRef="#br0" timeOffset="34495.973">13726 6246 5934,'32'89'5418,"-20"-36"-129,2 0-516,-2-3-3096,-5-7-1290,2-3 129,-7-22-129,-2-18 0,0 0 0,14-23-129,-9-12 0,3-2-129,4-2 0,3-4-129,6 6 129,5 5-129,4 7 129,6 5-258,5 11-129,-2 0-516,10 9-1806,-11 0-2451,-5 0-387,-7-8-645,-6-7 258</inkml:trace>
  <inkml:trace contextRef="#ctx0" brushRef="#br0" timeOffset="34721.986">14232 5639 6966,'42'81'5418,"-23"-21"-129,-1 11-516,0 5-4128,3 13-258,-8 4-129,3-2-387,1-3-516,-7-22-2064,6-5-2193,1-16-387,1-22-516</inkml:trace>
  <inkml:trace contextRef="#ctx0" brushRef="#br0" timeOffset="34871.9946">14531 6003 9804,'-46'-29'5676,"9"29"-516,-5 2-258,-7 13-6837,-16-9-2838,-8-3-258,-1-1-774,2-6-516</inkml:trace>
  <inkml:trace contextRef="#ctx0" brushRef="#br0" timeOffset="38256.1881">14504 6284 3999,'37'24'5160,"-15"-15"-129,-4-6-258,6-3-4128,5 0 0,-4-9-258,6-5 0,-4-7-258,-1-5 0,-3-3-129,-5 1 0,-5 0-129,-7 1 129,-6 10-129,-12 5 129,-4 8 0,-5 4 129,-5 10 0,3 10 129,0 4 258,6 5-129,4-2 129,10 1-129,3-5 129,10 0-258,9-4-129,4-7-387,15 5-2322,-4-15-2193,0-2-774,0-4-258</inkml:trace>
  <inkml:trace contextRef="#ctx0" brushRef="#br0" timeOffset="42135.41">16067 6058 9417,'35'-54'5934,"-28"26"-645,-3 5 129,-7 4-4773,-10 13 0,-14 2-387,-4 4 0,-6 10 0,-1 9-129,0 6-129,7 8 129,2 0-129,10 7 129,7 2-129,8 3 0,4 7 129,7 1-129,8 1 129,1 3-258,4-1-258,-7-15-387,10 3-3741,-12-19-903,0-12-387,-11-13-774</inkml:trace>
  <inkml:trace contextRef="#ctx0" brushRef="#br0" timeOffset="42289.4188">15979 6281 9933,'-25'-4'6063,"2"7"-645,-11 4 258,-1 3-5160,-9 2-516,-4-3-258,9 11-3612,-6-8-1419,14-2-516,10-7-258</inkml:trace>
  <inkml:trace contextRef="#ctx0" brushRef="#br0" timeOffset="42597.4364">16180 6326 9288,'16'44'5934,"-16"-16"-645,-14 3 0,-2 6-4902,-6-4-129,5 1 0,-1 3-258,9-8 0,9-7 0,5-10 129,13-12 0,6-1-129,3-12 0,1-7 0,-2-9 129,-9-7 0,-7 0-129,-10-1 129,-5 5-387,-14 1-129,-2 10-774,-18 2-3999,11 7-129,-1 7-516,8 4-387</inkml:trace>
  <inkml:trace contextRef="#ctx0" brushRef="#br0" timeOffset="42857.4513">16342 6412 7353,'31'75'5805,"-19"-35"-258,0-3-258,-3-14-3999,3-3-516,-12-20-258,13 0-258,-7-18-129,1-13 0,2-1-129,3-7-258,2 3-129,1 2 0,3 9-387,-5 0-774,11 16-3354,-8 3-516,0 6-516,-2 0 129</inkml:trace>
  <inkml:trace contextRef="#ctx0" brushRef="#br0" timeOffset="43271.475">16703 5897 7482,'20'-3'5676,"-12"12"-258,4 20-258,-5 10-4257,4 17-258,-7 9-258,3 5-129,-3 7 0,0-3 0,-2-12 0,1-9-129,0-15 0,0-15-129,-3-23 0,14-5-129,-4-19 129,0-6-258,8 5 129,-1 0 0,6 3 0,-1 10 0,0 9 129,-2 9 129,-3 12-129,-6 14 129,-10 2 0,-1-1 0,-16 1 0,-9-7 0,-6-6-258,-8-16-258,3 3-1032,-7-16-3741,8-13-258,7-7-387,14-1-387</inkml:trace>
  <inkml:trace contextRef="#ctx0" brushRef="#br0" timeOffset="43474.4866">17130 6344 8514,'1'70'5805,"2"-34"-516,1 0-645,12-18-5805,-9 6-3870,-7-24 0,18 10-645,-8-21-258</inkml:trace>
  <inkml:trace contextRef="#ctx0" brushRef="#br0" timeOffset="43591.4932">17124 6135 6708,'-10'-14'4515,"10"14"-4515,13 22 0,7-3-5289,9 5 0</inkml:trace>
  <inkml:trace contextRef="#ctx0" brushRef="#br0" timeOffset="44028.5183">17569 6291 4773,'-28'26'5676,"6"-11"-258,-5 3-258,1 4-3225,-2-2-1419,4 5 0,3 1-258,8 0 129,11-5-258,5 0 0,18-8-129,8-9 0,3-4 0,5-9 0,-2-15 129,-2-10-129,-6-10-129,-8-12 258,-13-13-129,-6-12 0,-12-5 0,-11-3 0,-2 9 0,-3 9 0,1 12 129,1 18-129,5 24 129,5 24 129,9 23 0,7 22 0,1 11 129,12 14 0,1 3 0,8 5-129,2-4 0,2 1-129,2-14-129,3-6-387,2-13-387,-11-27-1806,7-3-2709,-3-12-516,3-9-387,-3-24 0</inkml:trace>
  <inkml:trace contextRef="#ctx0" brushRef="#br0" timeOffset="44652.554">17946 6186 7224,'-25'43'5676,"4"-13"-516,2-2-129,-3 5-4644,2 1 0,-1-8 0,6 3-258,5-5 258,10-6-258,0-18 129,19 15 0,4-20 0,8-11-129,4-12 0,5-10 0,-1-15 0,-4-4 0,-6-9-258,-5-2 258,-12 0-129,-8-1 0,-4 4-129,-12 7 0,-7 14 0,-8 15 129,-3 12-129,0 14 0,2 17 0,2 16 129,3 14 0,6 11 258,9 1-129,8 8 0,7 1 0,14-3 0,12-9 129,8-3-258,8-13 0,5-6 0,0-13 129,1-15-387,-3-4 258,-8-15 0,-5-5-258,-13-7 258,-11-1-258,-9-5 129,-6 7 0,-6 2 129,-11 10-258,-3 7 0,-5 8 258,0 5-258,3 13 387,4 7-258,6 5 129,7 1 0,5 5 129,13-2-258,6-6 258,8-3-129,3-5-129,4-11 0,1-4-387,-7-8-258,3-6-258,-18-24-1161,7 9-2580,-11-8-645,-3-1-258</inkml:trace>
  <inkml:trace contextRef="#ctx0" brushRef="#br0" timeOffset="44936.5702">18462 6198 4773,'0'23'5289,"8"-1"-129,-2-3-1806,11 13-1548,-15-13-645,10 9-387,-9-11-258,3-4-387,-6-13 0,8 10-258,-8-10 129,12-1 0,-12 1 129,15-20-129,-15 20 129,23-14 0,-12 7 129,6 7 0,-4 1 0,4 13 258,-4 2-258,5 7 129,-6-4 0,2-3-258,-6 1-129,-8-17-129,19 10-516,-19-20-2967,3-6-1548,1-10-387,2 0-516</inkml:trace>
  <inkml:trace contextRef="#ctx0" brushRef="#br0" timeOffset="45157.5829">19050 6321 9933,'30'49'5676,"-18"-30"-903,4 1-4386,-6-9-5547,-10-11-387,0 0-903</inkml:trace>
  <inkml:trace contextRef="#ctx0" brushRef="#br0" timeOffset="58491.3455">2324 7245 6450,'-10'13'4902,"10"-13"-258,-6 13-258,6-13-4515,-12 8-129,12-8 129,-27 0 0,7 1 129,-9-1 0,2 4 258,-10 1-129,3 6 129,-7 6-258,-2 6 258,-5 11-258,-3 9 258,-1 9-258,2 4-129,0 7 0,1 7-129,1 6 0,7-1-129,4 9 0,5-4-129,6 11 129,3-2-129,3 9 258,7 1 0,-2 5-129,3 8 387,2 0 0,1 5 0,0 3 129,3 3-258,-3 0 129,-2-3-129,4 4 129,-9-3 129,-2 1-129,13-1-258,1 5 0,-8-1 516,-1 1-258,13 2 0,-3 0 0,8 3 0,5-2-129,-8-1 258,4-4 129,9-3-258,8-4 129,-11 1 0,6-4 258,7 6-129,5-11 387,4 6 129,10-7 0,12 10 258,4-14 258,10 9-129,4-15-129,8-1-129,0-12-129,3-4-258,-7-20 0,-1-8-258,-11-15-387,-9-18-516,2 1-1161,-21-20-3354,0-11-387,-9-14-258,-10-6-387</inkml:trace>
  <inkml:trace contextRef="#ctx0" brushRef="#br0" timeOffset="59042.377">1717 11031 7224,'-7'23'4902,"-3"0"0,10-23-258,17 0-4644,7 0 258,9-3 0,6 3 516,5-10 0,8 10 258,-6-8-258,4 8-129,-11-5 0,-1 4-387,-9-3-129,-9-5-387,-6 4-516,-12-10-1161,-1 3-3354,-1 12-387,0-19-387,0 19-258</inkml:trace>
  <inkml:trace contextRef="#ctx0" brushRef="#br0" timeOffset="59864.4241">2636 7536 6063,'13'22'5418,"8"-11"-387,-21-11-645,20 0-3096,-3 0-1161,-5-6-129,3-3 129,-2 3 0,3-1 129,-1-1 0,2 4 258,-3-7-258,0 8 129,-4-4-258,3 2 129,-13 5-129,14-20 129,-12 9-129,-2-6-129,-2-4 129,-1-1-129,-9-7 258,2 0 0,-4-4-129,1 1-129,-6-4 258,2 3-129,-4 3 0,1 2 0,-5 0 129,-2 5-129,-4 2 0,-1 4 0,0 3 0,-1 4-129,-3 2 0,4 6 0,-1-1 0,2 3-129,2 0 0,0-1-129,2 1-516,-8-13-1806,11 7-2709,5 3 0,5-2-774,14 5 258</inkml:trace>
  <inkml:trace contextRef="#ctx0" brushRef="#br0" timeOffset="60976.4877">2514 12566 3612,'0'18'4773,"1"-3"-258,-1-15-258,0 0-3741,-1 16-258,1-16 0,0 19 258,0-19 0,1 18 129,-1-18 0,0 0-129,0 0 129,20 9 0,-8-9-129,7-1-129,-1-4-129,7 3 0,1-3 129,9 5-129,-1-1 129,9 1-258,0 5-129,8 1 258,3-2-129,7 4 0,7-3-129,9-1 0,6-1 0,7-3 129,6 0 0,8 0-129,8 2 0,9 3 0,2 5 0,5 6 129,2 0-129,5 9 129,1-2 0,3 3 258,-8-7-258,-3 1 258,-8-7-258,-4-5 129,-11-4 0,-6-2 0,-16-2-129,-3-1-129,-11-4 0,-8 0 0,-6 2-258,-9-2-645,8 1-4386,-10 0-129,-2 1-387,2 3-516</inkml:trace>
  <inkml:trace contextRef="#ctx0" brushRef="#br0" timeOffset="61727.5306">6616 12712 10191,'-17'-23'5676,"1"23"-387,-10 0 0,-1 27-4773,-6-5-387,-2 7 0,-5 9-129,3 10 129,4-2-129,7 0 0,13 0-129,8-6 0,9-8 129,14-10 129,10-13 129,8-9-129,4-9 0,4-17 0,2-20 129,-1-17-387,-3-14 387,-4-9-129,-9-13-129,-7-2 129,-10-2-129,-7 9 0,-5 11 129,-9 18 0,-8 19-129,-7 20 0,0 26-258,-5 17 129,4 27 0,0 16 0,7 19 129,6 9-129,8 6 129,4 1-129,16-4 258,9-7 0,13-8-129,5-13 129,9-17-129,3-14 0,5-13 0,1-12 129,-3-10-129,-1-14-129,-10-9 258,-11-9-258,-13-2 129,-12-2 0,-11 5-129,-12 4 129,-11 11-129,-8 11 129,1 8 0,-1 8-129,5 16 129,7 5 0,10 6 0,9 5 129,5-4 0,17-3-129,10-4 0,6-3-129,12-1-387,-5-15-1419,9 2-3354,0-7-258,-2-3-129,-1-2-645</inkml:trace>
  <inkml:trace contextRef="#ctx0" brushRef="#br0" timeOffset="63139.6114">7513 12881 7353,'0'29'5547,"0"9"-258,7 19-129,4 13-3096,-3 5-1677,2 11-129,-6-2-129,1 1 129,-5-14-129,0-7 0,0-26 0,-5-21 0,-2-27 0,1-35 0,-2-28 129,0-14-129,0-16 0,1-10 0,3 0 0,4 9-129,1 14 0,8 17 129,4 22-129,6 19 0,2 29 0,2 9 0,-1 30 0,-4 13 0,-10 12 0,-7 9-129,-6-1 129,-14-7-129,-11-16 0,-6-12 129,-7-19 0,-3-13 0,-1-11 0,2-20 0,8-5-258,5-3 258,10 3 0,9 6-258,13 10 129,4 7-129,21 11 258,8 3-129,14 13 129,9 2 129,9 2-258,11-3 258,7-8 0,2-9-129,-2-6 129,-2-14-129,-14-8 129,-10-4-129,-16-9 129,-17-3-129,-23 3 0,-11 4 0,-21 5 0,-10 15 0,-7 9 0,-3 6-129,2 9 0,8 15 129,9 5 0,12 13 0,18-2-129,13 0 258,18 0-258,13-4 129,12 1 0,5-3-129,3-6 0,-1-13-129,0-1-258,-14-12-387,2 0-258,-21-20-129,5 8-645,-21-27-258,9 19-258,-20-14 258,10 17 645,-11-4 645,0 21 774,0 0 645,8 12 645,3 25 774,-11-6 387,13 20-387,-12-15-129,14 13-387,-13-19-387,9-1-258,-5-15-129,8-12-129,-5-7-387,5-16 129,3-6-258,0-2 0,3 0 0,1 0 0,2 4 0,-3 8-129,2 8 129,-1 9 0,-2 5 0,1 7 129,-3 5-129,-2 3 0,-1-2 0,-1 2 129,-2-8-129,1-7 0,0-5-129,1 0 129,3-11 0,-1-2 0,2-1 0,0-3-129,-3 3 129,-1 0 0,-1 3 0,-12 11 0,11-10 0,-11 10 129,0 0-129,0 0 129,3 8-129,-3-8 0,3 17 0,-3-17 129,5 19-129,-5-19-129,6 14 129,-6-14 0,0 0 129,12 12-129,-12-12 0,0 0 0,15-14 0,-9-4 129,1-6 0,1-9-129,3-4 0,-3-1 129,-1-7 0,0-2-129,-2-6 129,-3 6-129,-2-1 0,-2 7 0,-7 1 129,-3 3-258,-5 12 129,-4 10-129,-5 12 258,-1 7 0,-3 20-129,3 13 258,1 12-129,10 7 129,4 11 0,12 6 0,8 3 0,12-1-129,13-5 0,6-6-258,10-2-387,-2-15-645,16-6-3999,-6-10 0,0-9-387,1-11-516</inkml:trace>
  <inkml:trace contextRef="#ctx0" brushRef="#br0" timeOffset="63576.6364">9775 12988 8127,'-27'-7'5676,"8"11"-645,-1 14 0,-7 7-4257,15 12-387,-4 2 258,11 5-387,4-2 129,6-2-129,13-10 0,8-6-129,5-12 129,2-8-129,1-8 0,-4-12 129,-4-10-258,-11-2 0,-8-4-129,-7-2 129,-13 5-387,-14-5-258,2 17-3096,-14 0-1548,-1 10-129,5 7-774</inkml:trace>
  <inkml:trace contextRef="#ctx0" brushRef="#br0" timeOffset="64175.6706">9998 13091 9030,'-5'63'5547,"5"-25"-387,0-1 0,3-4-4644,-1-9-129,4-10 0,-6-14-129,17-4 129,-5-18-258,1-2 0,2-9-129,3-1 0,-2 1 0,1 10 129,-2 10-129,0 13-129,1 14 258,0 11-258,2 13-129,-6-4-1161,5 10-3612,4-7-129,2-8-645,4-15-129</inkml:trace>
  <inkml:trace contextRef="#ctx0" brushRef="#br0" timeOffset="64655.6981">11284 12630 9159,'16'-75'5934,"-17"37"-645,-20 2-129,-8 8-4386,-18 9-129,-7 19-258,-9 9 0,2 28-129,2 17-129,8 14 129,12 15 129,17 11-129,20-7-258,16-2 129,25-8 0,18-18-129,15-18 129,12-19-129,7-18 0,2-15 0,1-22 0,-7-16 0,-12-18-129,-14-11 0,-16-9 129,-22 0-258,-16-2 129,-16 3-129,-23 17 129,-16 11 0,-12 19 0,-9 19 0,-4 20-129,-1 9-258,10 27-258,-3 1-516,27 18-2193,4-9-1677,12 3-516,14-8-387</inkml:trace>
  <inkml:trace contextRef="#ctx0" brushRef="#br0" timeOffset="65115.7243">11912 12931 9288,'0'12'5805,"0"12"-516,0 7 0,7 10-4773,-6 0 0,4 5 0,-4-4-129,3 1 0,1-11 0,2-7-258,3-10 129,4-15-129,1-5-129,1-10 129,1-8-129,1-3-258,1 2 258,0 4 0,0 9-129,-4 11 129,1 8 129,1 12-129,2 7 0,-3 4-258,5 4-516,-14-7-4386,13-12-387,-3-16-129,0-13-774</inkml:trace>
  <inkml:trace contextRef="#ctx0" brushRef="#br0" timeOffset="66183.7855">12994 12652 9288,'13'-39'5547,"-13"25"-129,0 14-258,-13-6-4644,2 7-129,-7 6-129,2 10-129,2 6 0,4 3 0,5 2 0,5 2 129,3-2-129,12 0 258,3-1-258,1 4 129,1-6 0,-4 1-129,-5-4 0,-9 0-258,-5-3 129,-14 0 0,-5-9-258,-9-10-258,3 6-903,-8-12-4128,10-5 129,5-7-516,10 1-258</inkml:trace>
  <inkml:trace contextRef="#ctx0" brushRef="#br0" timeOffset="66631.8111">13181 12744 8256,'6'-14'5676,"-6"22"-258,0 13-387,0 4-3870,0 7-903,5-1 0,7-2-258,2 0 0,6-12 0,4-8 0,2-7-129,1-4 0,-3-16 0,-2 1 129,-8 2-129,-4-1 0,-5 4 0,-5 12 258,0 0-129,-6 0 258,1 13-129,1 9 129,4 5 0,0 5 0,10 5 0,5 3 0,5 6-129,0 0 129,3 2 0,-4 2 0,-6 5-129,-9-8 129,-4-6-129,-18-12-129,-12-10 129,-5-18-258,-8-7-129,4-16-258,-2-19-258,15 7-645,-6-15-2580,26 13-1419,6 2-387,17 10-258</inkml:trace>
  <inkml:trace contextRef="#ctx0" brushRef="#br0" timeOffset="67047.8349">13695 12775 6708,'0'30'5676,"0"3"-258,0 12-516,0-6-3483,7 12-387,-7-8-516,6 3-129,-6-14-258,1-9-129,-1-23-129,0 0 0,0 0-129,14-23 129,-8-9-258,-2-13 0,4 4 258,-1-1-129,4 6 258,-1 5 258,1 8 0,2 15 0,-3 8 129,4 14 0,-2 12 0,1 6 0,-4 8-258,1 7 0,-3-5 129,0-4-258,-1-6-258,-4-12-258,4-4-516,-6-23-1419,0-10-2709,1-14-387,3-5-387,-2-5-129</inkml:trace>
  <inkml:trace contextRef="#ctx0" brushRef="#br0" timeOffset="67152.8409">13919 12841 3483,'22'19'4515,"-22"-19"-1290,4 17-5289,7 10-1548,-11-16-387</inkml:trace>
  <inkml:trace contextRef="#ctx0" brushRef="#br0" timeOffset="67563.8644">13931 12977 8385,'12'0'5547,"-12"0"-516,7 8-1419,-7-8-2967,0 0-129,0 0-129,19 0 129,-19 0-129,17-1-258,-5 1 129,0 9 0,-12-9-129,19 26-129,-11-6 0,-5-1-387,7 10-1032,-13-9-3483,3-3-258,2-6-645,-2-11-129</inkml:trace>
  <inkml:trace contextRef="#ctx0" brushRef="#br0" timeOffset="68459.9157">14144 12896 6966,'3'69'5547,"2"-29"-129,-2 3-258,9 3-4386,-12-11 129,2-4-516,-2-9 0,0-22-129,0 0-258,5-8 0,0-18-258,1-8 258,0-5-387,1-6 258,2 3-129,2 7-129,-2 6 387,3 11 0,-1 7 0,1 11 0,0 7 258,1 10-129,-1 4 0,0 1 0,-1-2-129,-2 0 129,2-3-258,-11-17 129,20 12 0,-8-12 0,-1-4 0,3-1-129,-1 0 129,3-6 0,1 3 129,1 5-129,-3 2 0,5 1 129,-2 2 0,0 2-129,1 2 0,0 2 129,0-6 0,-2-2-129,3-5 0,-6-8 0,0-3 0,-3-9 0,-4-1-129,-3-1 129,-4 4-129,0 3-129,-9 8 129,-2 4-129,-1 8 0,-3 14 129,3 9 129,1 5 0,5 3 0,4 5 129,2-1 129,5 1 0,6-8 0,7-6-129,4-8-129,4-6 129,2-8 0,3-2-129,1-15 0,-1-8 129,2-10-258,-2-6 129,-2-11 0,-7-9-129,1-7 258,-8-7-258,-6-3 0,-5 1 129,-4 10-129,-1 4 0,-5 13 129,-1 16 129,-3 21-129,10 13 129,-10 28 129,10 18-258,0 15 258,9 13-129,5 11 0,4 1 0,4-3-129,4-10 129,4-5-516,-5-22-774,10-9-2838,-10-21-1161,-5-16-387,-4-13-516</inkml:trace>
  <inkml:trace contextRef="#ctx0" brushRef="#br0" timeOffset="68587.923">15119 12759 5031,'-68'-75'5805,"30"58"-516,2 9-387,-2 4-3096,14 16-1032,-2 8-1290,2 3-3870,10-5-774,12-1-258,2-17-516</inkml:trace>
  <inkml:trace contextRef="#ctx0" brushRef="#br0" timeOffset="69095.9521">15186 12702 7611,'20'85'5676,"-12"-40"-387,-2-6-387,0-16-4515,2 7 0,-6-7 0,3-10-258,-5-13-258,12 0 129,2-4-258,-1-9 258,5-6-129,0 0 0,3-1 129,1 4 129,-3-1 0,1 6 129,-5-2-129,1 9 129,-6 2-129,-10 2 129,18 0 0,-18 0-129,0 0-129,15 6 258,-15-6-129,0 0-129,15 14 129,-15-14-129,12 24 129,-4-8 0,-2 2 129,-1 6-129,-3 5 129,-1 3 0,-1 2 0,-2 3-129,-5-4 258,-2 4-258,-2-7 129,2-3-129,-3-6 129,2-6-129,10-15 0,-14 9 129,14-9-258,-10-8-129,10-4-258,-2-9-516,2 7-1161,0-16-3354,0 5 0,0-8-516,3 1-387</inkml:trace>
  <inkml:trace contextRef="#ctx0" brushRef="#br0" timeOffset="69583.98">16392 12191 11223,'-13'33'5934,"8"10"-387,1 5-129,1 22-5160,0 9 129,2 6-129,-2-5 0,3-7-129,0-8 0,5-11 0,2-15-129,2-17 0,2-21 0,3-10 0,1-11 0,5-9 0,5-3 0,0-2-129,5 5 129,1 12 0,0 10 129,0 13-129,-5 15 0,-5 11 0,-12 10 0,-9 0 0,-7 0-129,-17-3 129,-13-15-129,-8-9 0,-3-11-387,-7-17-516,15-11-4257,-1-7-258,15-4-387,12-8-387</inkml:trace>
  <inkml:trace contextRef="#ctx0" brushRef="#br0" timeOffset="70105.0098">16819 12688 9159,'-7'52'5418,"-2"-28"-258,-3-1-129,5-2-4902,0 3 0,3-6-129,4-18 129,7 17-129,8-13-129,7-4 129,2 0-129,2-4 129,0-4-129,-4-3 258,-2 2-129,-4 3 129,-3 3 129,-13 3 0,12 2-129,-12-2 258,8 18-129,-8-18 0,9 21 0,-9-21-129,15 5-129,-2-8 0,0-15-129,3-10 0,1-13-258,4-8 0,-3-10-129,3 0 129,-4-7 129,0 3-129,-3 5 258,-1 8 129,0 12 387,-6 7-129,3 13 258,-10 18-129,14 2 0,-10 23 129,3 16-258,-2 14 129,3 9-258,2 12-129,2 1 0,2 1-129,1-9-387,10-2-1032,-12-20-3612,12-18-258,-3-18-258,-2-15-258</inkml:trace>
  <inkml:trace contextRef="#ctx0" brushRef="#br0" timeOffset="70210.0157">17449 12716 5676,'-30'-90'5676,"-1"59"-387,-8 12-516,-11 3-3354,-1 12-5160,-8 0-1032,6 4-516,1 0-645</inkml:trace>
  <inkml:trace contextRef="#ctx0" brushRef="#br0" timeOffset="70797.0494">18373 12162 11223,'9'81'6192,"-3"-16"-516,-3 12-258,1 13-5160,-4 5 0,0-1-258,0-4-258,-4-19-516,6-2-1806,0-27-2967,10-22-129,-1-22-387,7-21-387</inkml:trace>
  <inkml:trace contextRef="#ctx0" brushRef="#br0" timeOffset="70926.0567">18505 12594 9288,'-30'-79'6063,"2"62"-645,-11 2 0,3 15-4515,-14 0-645,-1 3-645,16 9-4515,-4 0-387,12-1-645,13-8-258</inkml:trace>
  <inkml:trace contextRef="#ctx0" brushRef="#br0" timeOffset="71380.0827">18656 12205 9030,'3'16'5805,"-3"12"-258,-6 6-129,-3 12-5031,-2 5-129,0 3-129,-6-1 129,7 1-129,3 0-129,4-5 129,3-6-129,14-7 129,6-9 0,7-4-129,8-7 129,4-7-129,1-9 129,-2 0-129,0-7 0,-4 0 0,-2-2 0,-6-5 0,-6 0 0,-5 0 0,-4 2-129,-4-1 129,-5 0-129,-2 0 129,-3 0 0,3 13-129,-20-17 129,6 12 129,2 5-129,12 0 129,-18 20 0,15 1-129,3 8 129,8 1-129,10 4-258,3-8-387,11 5-1290,-3-17-3354,5-14-258,0-8-387,1-17-387</inkml:trace>
  <inkml:trace contextRef="#ctx0" brushRef="#br0" timeOffset="72816.1649">19637 12478 9288,'0'43'5805,"-1"-12"-516,-8 9 0,12 2-4902,-6 0-258,-5-5 0,5-8-258,3-12 129,0-17-129,16 0 0,5-21 0,4-11 0,4-7 0,0-1 0,1 0 129,-4 3 129,-5 9 0,-2 11 0,-9 13 129,-10 4-129,13 17 0,-12 12 129,-1 2-129,0 6 129,0-2-258,0-4 129,0-8-129,3-9 129,-3-14-129,23-3 0,-8-17 0,5-11 0,3-1-129,0-2 129,2 0 0,-4 4-129,-4 6 129,0 6 0,-5 9 0,-12 9-129,11 6 129,-11 15 129,0 10-258,0 6 258,0 3-129,0 1 0,0-1 0,6-2 0,4-16 0,6-2 0,2-9-129,4-11 0,1-4 0,-2-10 129,2-6-129,-5-2 0,0 5 0,-5 0 0,-4-2 0,-4 4 0,-5 15 129,0 0-129,-6 2 129,-1 13 0,-2 2 0,1-1 0,2 2 0,3 1 0,3-6 0,0-13 0,16 14 0,0-14-129,4 0 129,1-7 0,1-4 0,1-3 129,-4 1-258,-2-3 129,-5 1 129,-3 2-258,-5-2 129,-4 15 0,0-17 0,0 17 0,-20-13 0,8 7 0,0 3 0,2 3 129,10 0-129,-18-6 129,18 6 0,0 0-129,0 0 0,7 2 0,10-1 129,5-1-129,6 0 0,6-1 0,4-15 0,3-2 129,3-10-129,-1-7 0,-2-11 0,-6-12 0,-5-4-129,-6-7 258,-9-2-258,-8 3 129,-7 10-129,-3 8 129,-15 16 0,-4 16 0,-6 18 0,-4 18 0,-1 20 0,2 18 0,3 8 258,8 11-258,9 5 129,7 0 0,5 0 0,16-3 0,10-10 129,8-12-129,7-10-129,2-14 129,1-22-129,0-9 0,-2-18 0,-5-14-129,-8-6 0,-8-3 0,-12-4 0,-8 5 0,-4 12 0,-13 8 0,-7 15 129,-1 5 0,-1 9 129,4 19-129,8 10 129,8 4 0,4 5-129,12-1 129,13-3-129,5-1-129,9-8-387,-3-20-387,15-7-4128,-15-7-516,2-9-129,-8-13-645</inkml:trace>
  <inkml:trace contextRef="#ctx0" brushRef="#br0" timeOffset="73080.18">21270 12483 7482,'-3'32'5676,"-14"-12"-258,-4 4-516,-1 4-4386,-4 0-258,3 4 258,0-2-258,10 2-129,9-10 0,6 0-129,13-3 0,10-3-129,8-8-129,2-8-258,8 3-516,-12-21-1548,4 3-2709,-3-6-258,-4-1-387</inkml:trace>
  <inkml:trace contextRef="#ctx0" brushRef="#br0" timeOffset="73876.2255">21503 12652 5676,'-10'54'5547,"5"-32"-645,4-3-258,1-2-4515,0-17-129,0 0-129,0 0 0,12-14-129,0 1 0,-2-5 0,5 0 258,0 1-129,-1 6 258,1 5 129,-4 3 0,3 8 0,-14-5 258,15 21-129,-10-7 129,2-2-258,-7-12 129,17 14-129,-6-14-129,5-2 0,2-14 0,4-9-129,3-9 129,1-6-258,-1-4 258,0-6-129,-1 0 0,-4-5 0,-4 2-129,-3 7 129,-5 3-129,-3 5 258,-4 5-387,-1 9 129,-7 9 129,-7 7 0,-6 8 0,-2 16 0,-3 11 129,4 10-129,-3 7 129,8 10-129,5 5 258,10 4-129,2-2 129,17-3-258,7-2 129,12-9 0,4-10 0,7-8 0,2-16 129,0-9-258,-2-8 0,-3-13-258,-8-13 258,-9-7-129,-11-1 129,-8-1-129,-9 5 0,-4 5 0,-13 5 129,-5 6-129,0 13 129,-2 7 0,5 13 129,8 11-129,7 11 129,6 5 0,13 5 129,10 1 258,8-4-387,6-3 129,4-11-258,-2-14-387,5-6-1290,-9-11-3354,-3-15-129,-6-10-516,-6-7-258</inkml:trace>
  <inkml:trace contextRef="#ctx0" brushRef="#br0" timeOffset="74340.2519">22978 12418 10191,'-30'31'6063,"21"3"-387,7 17-516,-2 4-4644,8 9 0,4-5-129,7-5-129,2-13-129,5-15 0,5-17 0,2-15 0,-2-26 0,0-13-129,-3-10 0,-4-6 0,-6-1-129,-4-1 0,-5 14-258,-5 8 129,0 20-645,-15 4-3741,15 17-903,-11 10-387,11 14-387</inkml:trace>
  <inkml:trace contextRef="#ctx0" brushRef="#br0" timeOffset="74508.2616">23345 12564 9804,'12'40'5676,"-12"-17"-645,2 6-516,-2-7-8643,0-1-1032,0-5-258,0-16-516</inkml:trace>
  <inkml:trace contextRef="#ctx0" brushRef="#br0" timeOffset="74964.2877">23350 12102 7353,'-10'-42'5805,"9"29"-258,1 13-516,2-13-4386,10 16 0,-2 11-516,3 6-129,1 12 129,4 10-129,2 8 258,3 7 0,-2 6 129,1 5 0,-5-8 129,1-2-258,-6-11 129,-3-10-129,-4-7-129,-1-4 0,-4-12-129,0-14 0,0 12 0,0-12 0,0 0 129,0 0 0,19-11-129,-3 1 129,5 5-129,3-2 0,6 2 129,-2 5-129,1 1-129,0 13 129,-7 1 0,-6 2 0,-8 3-129,-8 1 129,-3-1-129,-15-5 0,-7-8 0,-6-10-258,-3-4-129,-9-19-903,9 2-3870,-2-8-129,12 1-516,6-1-258</inkml:trace>
  <inkml:trace contextRef="#ctx0" brushRef="#br0" timeOffset="75604.3243">23881 12447 9288,'25'45'5805,"-15"-13"-516,1 8-129,1-2-4902,-4 3 0,-6-2-129,1-2 129,-2-11-258,1-12 0,-2-14 0,11-9 0,-3-11 0,4-8 0,2-7 0,3-6-129,4 5 258,2 4-129,3 6 0,-1 9 129,0 5-129,0 4 0,-6 8 0,-2 0-129,-3 0 129,-14 0-129,13 2 0,-13-2 0,-4 12 129,-7 0-129,-2 1 129,-3 2 0,0 8 0,1 3 129,2 2-129,5 0 0,6-3 129,2-6-129,9-8 129,6-5-129,5-8 129,2-11-129,0-8 0,-1-5 0,-3-5 0,-2 7 0,-4 2 0,-4 4 0,-8 18 0,4-19 0,-4 19 0,0 0 129,0 14 0,0 0-129,0 3 129,0-2 129,5-1-258,3 3 129,6-4-129,2-4-129,6-6 0,0-3-129,3-13-258,-4-17-258,5-2-774,-14-24-3483,5-13-516,-7-11-129,-6-19-516</inkml:trace>
  <inkml:trace contextRef="#ctx0" brushRef="#br0" timeOffset="75928.3428">24453 11556 6321,'20'68'5676,"-5"9"-258,3 13-258,-7 9-4128,8 16-258,-7-6-129,2 0-387,-4-12-129,2-11 0,-1-20-258,-3-14-258,6-15-258,-14-37-129,25 5 129,-18-27 0,7-12-129,-8-16 387,0-3 0,-3-2 516,-3-6 0,-3 13 387,-14 6-129,-2 11 0,-11 7 0,-3 13-129,-7 6-129,-6 5-129,3 12-258,-5 0-387,14 17-1290,-5 5-2838,17-2-516,11 2-129</inkml:trace>
  <inkml:trace contextRef="#ctx0" brushRef="#br0" timeOffset="76204.3586">24460 12466 2709,'117'16'5418,"-56"-16"-129,0-13-258,-12-19-3096,9 7-387,-18-17-774,-4 8-258,-16-7-258,-10 5-129,-10 6-129,-11 9 129,-11 11-129,-5 9-129,-4 7 129,0 12 0,1 10 129,7 6 0,7 3 0,8 1 0,8 1 0,6 0-129,12-5 129,11-7-258,8-5-258,2-9-258,11 3-645,-11-18-1161,10-3-2709,-4-9-129,-1-6-516</inkml:trace>
  <inkml:trace contextRef="#ctx0" brushRef="#br0" timeOffset="76511.3762">25200 12236 4902,'0'-44'5547,"0"34"-129,0-6-2064,0 16-1161,0 8-645,0 18-645,-8 0-387,0 6 0,-7 1-129,5 1-258,-2-1 258,6 2-258,3-11 387,3-6-258,9-2 129,9-6-129,6-1-129,3 2 129,1 0 0,0-2-129,-3 2-129,-3 3 0,-6 1 0,-9-1-129,-7 3 129,-14-4-129,-15-1-258,-18-8-258,-9-3-3612,-23-6-1032,-11-11-516,-12-10-387</inkml:trace>
  <inkml:trace contextRef="#ctx0" brushRef="#br0" timeOffset="76717.388">23503 11859 10707,'36'66'5934,"-16"-50"-516,-2-11-1032,-18-14-9675,4-11-258,-5-10-516,-6 5-387</inkml:trace>
  <inkml:trace contextRef="#ctx0" brushRef="#br0" timeOffset="77720.4454">25053 13818 10965,'32'46'5934,"-20"-26"-387,-12-20-258,-5 18-4773,-20-24 129,-12-16-258,-12-19 0,-11-8 0,-9-17 0,-6-10-129,-8-6 129,4 0-258,2-1 129,6 8-129,6 12 0,16 11 0,6 17-129,12 8 129,11 11 0,7 6 0,13 10 0,0 0 0,0 0 0,0 0 1,0 0-130,0 10 0,0-10 0,6 24 0,0-4 0,-3 1 0,1 1 0,-3 4 0,0 1 0,-1-3 0,0-2 0,-3-3 0,-2-6 0,5-13 0,-13 15 0,13-15-130,-14-12 260,7-11-130,0-7-130,2-5 130,2 1 130,2-2-130,0 2 0,1 7 0,2 8 0,6 6 0,-8 13 0,24 0 0,-8 3 0,3 9 0,4 4 0,3-2 0,3 1 0,0-4-646,3-2-515,-16-9-4515,13-7-129,-7-12-516,3-1-387</inkml:trace>
  <inkml:trace contextRef="#ctx0" brushRef="#br0" timeOffset="78112.4677">25460 13267 10707,'37'8'5805,"-23"17"-258,3 16-129,-17 14-4902,7 10 0,-5 8-258,-2 11-258,0-2 0,-1-4-129,-1-9-129,-2-18-387,4-12-774,0-27-3999,0-12 0,9-37-516,4-6-258</inkml:trace>
  <inkml:trace contextRef="#ctx0" brushRef="#br0" timeOffset="78256.476">25595 13515 6966,'-27'-49'6063,"3"38"-258,-7 9-387,0 9-2709,-8-1-1935,3 0-387,-3 2-774,-3-8-1677,15 1-3354,7-1-258,20 0-387,-7-8-258</inkml:trace>
  <inkml:trace contextRef="#ctx0" brushRef="#br0" timeOffset="78907.5132">25734 13168 6321,'4'60'6192,"-4"-11"-258,0 6-645,-1 18-2451,-6-7-2322,2 0 0,-2-7-258,3-3 0,1-7-387,3-14-129,1-12 0,10-15-129,7-8 129,4-7-258,10-4 129,0-9-129,5 4 258,0 1 258,-2 6 0,-2 4 129,-6 4 0,-2 1 129,-10 0 0,-1 1-129,-14-1 0,12 0 0,-12-11-129,0 11 0,-11-22 0,-3 6 0,-2 4 0,-6-4 0,1 7 0,-1 9 0,0 3 129,5 6 0,6 8 0,6 4 0,5 1 0,8 6 0,10-5 0,4-5 0,3-4-129,0-4 129,1-6-129,-3-4 0,-6-4 0,-2-4 129,-5-9-129,-3 1-129,-4 1 258,1 1-258,-4 2 258,0 12 0,0 0 0,0 0-129,9 8 0,-3 11 129,4 7-129,2 2 258,3 0-258,1-2 0,0 0 0,4-12-129,3-9-258,-6-12-258,6-9-516,-15-25-3741,11-7-516,-5-17-258,1-7-645</inkml:trace>
  <inkml:trace contextRef="#ctx0" brushRef="#br0" timeOffset="79088.5236">26359 13097 7998,'8'-45'5547,"-8"45"-258,13 32-1419,-10 3-2709,7 22-258,-5 9-516,5 12-258,-1 8-129,1 3 0,0-9-129,2-11 0,3-6-1290,-11-23-3354,9-23-258,-13-17-516,14-25-258</inkml:trace>
  <inkml:trace contextRef="#ctx0" brushRef="#br0" timeOffset="79200.53">26472 13473 6966,'-45'-83'5805,"12"59"-516,-1 9-258,-13 1-3483,8 11-1290,0 3-4902,-9 4-258,5 7-645,3 0-387</inkml:trace>
  <inkml:trace contextRef="#ctx0" brushRef="#br0" timeOffset="79856.5674">26910 13448 9159,'6'53'5676,"-5"-17"-129,0 11-258,-1-4-4902,3 2-129,-3-5 0,1-6 0,5-13-258,9-7 129,4-14 0,7-9 0,3-13 129,4-7-258,1-3 129,2-1-258,-4 1 258,-7 1-129,-6 7 0,-2 9 0,-8 1 0,-9 14-129,4-11 129,-4 11 0,-7-3 0,-5 1-129,0 1 129,-2 1 0,-1 3 129,1 5 0,0 2 0,3 7-129,2 2 129,3 4 0,5 8 0,1-1 0,11 1-129,6-4 0,8 0-129,3-9 129,5-5-387,-2-10-258,6-3-516,-19-17-4128,8-11 0,-10-9-645,-5-10-258</inkml:trace>
  <inkml:trace contextRef="#ctx0" brushRef="#br0" timeOffset="80234.5892">26685 12976 9804,'0'0'6063,"0"0"-516,2 23-129,-2 5-5031,4 3-516,4 4-1161,-6-10-4128,6-4-129,-8-21-387,22 4-516</inkml:trace>
  <inkml:trace contextRef="#ctx0" brushRef="#br0" timeOffset="80367.5967">26843 12927 9933,'19'24'5805,"-9"3"-903,-4-6-2193,7 8-7611,0-2-516,0-5-645,3-6-258</inkml:trace>
  <inkml:trace contextRef="#ctx0" brushRef="#br0" timeOffset="80891.6267">27534 13118 9288,'0'27'6063,"0"-2"-516,-2 5 0,2 11-4902,-2 6 0,-2 5-387,-2 2-129,1 4-129,1-1-129,2-5-258,3 2-774,-5-17-4128,5-5-129,5-9-516,6-5-387</inkml:trace>
  <inkml:trace contextRef="#ctx0" brushRef="#br0" timeOffset="81492.6611">27666 13656 8385,'40'16'5805,"-16"-16"-387,1-6-129,2-11-4644,-6-5-258,-3-5 0,-5-5-129,-6-1-258,-7 5-129,-4 6 129,-11 3-129,-2 7 0,-4 12 0,0 5 0,2 10 129,2 11 0,5 0 129,7 8-129,4 2 0,1-5 129,7-3 0,4-2-129,2-7 0,0-10 0,2-6 0,-1-7 0,1-14 0,-2-2 0,0-8 0,0-4-129,-1 5 258,-1 2-129,-2 4 0,0 10 0,-9 11 129,20 3-129,-9 15 129,3 7 0,0 4 0,3-1-129,1 3 258,2-1-129,1-7 0,1-1 0,-1-10-129,2-6 129,-3-3-129,0 1 0,-3-4 0,0-2-129,-1-1 129,-1-3 0,4 4 0,-4-1 0,4 0 0,2 0 0,-1 1-129,0-3-258,5 1-516,-17-15-2580,9 6-1806,-7-9-258,1 4-645</inkml:trace>
  <inkml:trace contextRef="#ctx0" brushRef="#br0" timeOffset="81671.6714">28242 13480 10062,'-45'80'5676,"20"-34"-387,2 11-1548,-2-13-2967,7 1-258,-1-6-387,3-11-516,10 6-2709,-1-18-2064,7-6-387,0-10-516,10 0 130</inkml:trace>
  <inkml:trace contextRef="#ctx0" brushRef="#br0" timeOffset="82272.7057">28383 13607 5547,'19'33'5805,"-8"-25"-387,1-8-258,3 0-3225,-1-13-1032,3-8-387,-3-7-129,-2-3-129,-2-6-129,-3 4 0,-6 7-129,-1 3 0,-8 7 129,-6 13-129,-4 4 0,1 13 0,-1 16 0,4 8 0,5 1 0,4 2 129,5 2-129,6-7 0,11-8 0,4-1 0,3-16 0,4-11 0,3-7 0,-3-13 0,-1-11 0,-1-6 0,-4 0 0,-2-2 0,-3 2 129,-5 4-258,-1 9 129,0 8-129,1 13 129,-1 6 0,-2 14 129,1 10-129,-6 9-129,-1 4 258,-3 1-129,-6 1 129,-7-5-129,-2-6 129,-5-8-258,1-9 258,-2-13-129,5-1 129,3-10 0,7-6 0,5-4 0,3-3 129,10 3 0,5 2-129,9 6-129,-2-4-645,11 16-2709,-8-5-1806,1 5-516,-2-4-387,-3-5-129</inkml:trace>
  <inkml:trace contextRef="#ctx0" brushRef="#br0" timeOffset="82597.7243">28987 13014 10062,'-5'44'5676,"-2"-18"-903,7 4-4644,-4-8-5160,1 2-516,3-10-387</inkml:trace>
  <inkml:trace contextRef="#ctx0" brushRef="#br0" timeOffset="82731.7319">29124 13024 10191,'16'41'5676,"-16"-7"-516,-6-2-645,6 9-9288,-10-5-387,-1-11-387,1-4-516</inkml:trace>
  <inkml:trace contextRef="#ctx0" brushRef="#br0" timeOffset="83183.7577">29712 13300 10062,'15'-3'5676,"-15"3"-129,-15 6-258,-13 5-4257,-1 4-774,-10-3 0,2 4 0,3-2 0,7 5-129,11 0 0,10 7 129,8 0-258,13 2 387,6-2-258,5 6 129,-3-1-129,-4 3 0,-6-5 0,-10-4-129,-6-7 0,-16-7-258,-4-8-129,-10-9-516,9-11-4257,-8-6-516,12 0-129,2-4-645</inkml:trace>
  <inkml:trace contextRef="#ctx0" brushRef="#br0" timeOffset="83603.7819">29879 13494 11352,'28'17'5805,"-28"-17"-387,7 23-258,-7-11-5031,0-12 0,-3 25-258,3-25-129,1 15 0,-1-15-129,28 10 129,-7-11-129,7-5 129,-2-3 0,0-5 129,-3 8 129,-5-2 129,-3 7 0,-15 1 0,14 21 0,-14 5 129,0 13-129,-3 5 129,-5 9 0,-3 7 0,-1 1 0,-3-7 0,2-7-129,-4-9 129,0-7-129,-3-18 129,4-13-129,-1-16-129,2-15 129,6-7-258,2-3 0,7 0-516,0-11-774,11 17-3870,2 6-258,10 10-129,1 4-774</inkml:trace>
  <inkml:trace contextRef="#ctx0" brushRef="#br0" timeOffset="84135.8122">30374 13386 7611,'-9'14'5547,"4"12"-129,-1 14-516,-2 1-3483,6 15-387,-9-9-516,5-1-129,-3-4-258,3-10 0,1-10-258,5-22 0,0 0-129,-6-22 0,6-11 0,0-5 0,5-4 258,2-3-129,4 2 258,1 9 0,-2 10 258,6 8 0,-1 13 0,5 13 129,-4 6-129,3 11-129,-3 2 0,-2 1 0,-1 2-129,-2-2 0,-4-7-258,-1-9 0,-6-14 0,0 0 0,11-8 0,-5-10-129,2-10 129,4-1 0,3 3 0,3 1 129,1 3 129,0 10-129,-2 12 129,2 10 0,-2 8 0,-2 6 0,-5 4 0,1 2-129,-2 2-129,-1-8-129,5 4-903,-13-16-4128,0-12 129,16 0-645,-4-12-516</inkml:trace>
  <inkml:trace contextRef="#ctx0" brushRef="#br0" timeOffset="84947.8587">30817 13426 7998,'0'64'5547,"0"-30"0,0 3-645,-2-3-3225,2 0-1290,-1-11-129,1-7-129,0-16-258,0 0-129,6-2-129,-1-21 0,5 0 0,0-6-129,0 2 258,0 3 129,5 7 258,-6 5-129,-9 12 258,21 2 258,-15 12-387,5 7 258,-3 2 0,3-2 0,-8-6-258,6 2 129,-9-17-129,15 11-129,-15-11 129,17-8-129,-7-4-129,-1-5 0,1 4 129,0 2 0,-1-2 0,2 7 0,-11 6 0,19-12 0,-19 12 0,15 0 129,-3 4-129,0 0 0,4 5 0,0-4 0,4 1 0,4-2 129,0-4-129,2-3 0,-1-5-129,-4-7 129,-6-2 0,-3-6-129,-6 4 0,-6-2 129,-9 9-129,-8 3 129,-4 4 0,-1 5 0,-1 7 0,3 15 129,5-3 0,8 9-129,6-3 0,5 2 129,14-3-129,13-6 129,5-7 0,9-8-258,-1-3 129,3-15-129,0-14 129,0-14-258,-7-12 129,-7-12-129,-7-9-129,-11-9 129,-2-1 129,-8 0 0,-5 11 0,0 12 387,-5 12 0,-3 28 0,-5 21 0,7 24 129,-2 28-129,4 21-129,4 19-129,0 8-129,7 12-258,1-13-258,11 2-645,-9-26-2967,8-17-645,0-27-258,-3-28-516</inkml:trace>
  <inkml:trace contextRef="#ctx0" brushRef="#br0" timeOffset="85067.8656">31679 13280 7482,'-50'-85'4902,"17"69"0,-5 9-645,3 7-3612,-11 13-3483,5 7-1419,12 9-516,4-6-645</inkml:trace>
  <inkml:trace contextRef="#ctx0" brushRef="#br0" timeOffset="85555.8934">31769 13320 11352,'32'69'5547,"-25"-32"-387,-3 1-387,-2-8-4257,-2-1-129,-3-6-258,-2-8 0,5-15-129,0 0 0,0 0 0,8-17 0,5-1 129,6-6-129,3-4 129,0 0-129,2 1 129,-2 6 0,-3 6 0,-4 5-129,-4 6 129,-11 4 0,10 13-129,-10 10 258,0 9-129,-3 9 0,-3 7 0,-1 4 0,0 5 0,-3 3 129,-2-3-129,-1-2-129,-3-8 129,0-10-129,-5-10-129,3-12 258,2-12-129,2-4 129,3-15-129,5-5 258,6-3-258,4-5 129,11 4-129,4 6-258,3 9-258,-3-9-2709,-1 18-2193,-18 1-129,12 0-258,-19 12-645</inkml:trace>
  <inkml:trace contextRef="#ctx0" brushRef="#br0" timeOffset="86307.9364">25119 15016 10062,'32'-29'5805,"-32"29"-387,5-12 129,-11 18-5160,-18 11-129,-5 8 0,-6 7-129,0 4 0,1 11 0,5 6 0,8-2-129,14-3 129,10-4 0,20-7 0,11-11-129,10-9 129,7-10-129,2-7 0,2-8 129,-3-9-129,-8-5 0,-6-7-129,-11 3 129,-7 4 0,-10 1 0,-5 7 0,-5 14 0,-8-1-129,-3 8 258,1 13-129,-1 3 258,7 6-258,4 7 129,4-4-387,17-6 387,5-9-258,5-7 129,1-9 0,1-1-258,-2-17 258,-9-12-129,-9-7 258,-12-4-258,-7-1 0,-15-1-129,-10-4-645,1 17-2838,-12-8-1806,7 19-129,0 4-645</inkml:trace>
  <inkml:trace contextRef="#ctx0" brushRef="#br0" timeOffset="86659.9567">25659 15199 9417,'20'48'5805,"-19"-19"-258,2 8-258,-7-4-5031,3-3-129,-3-6 0,2-7-129,2-17 0,0 0 129,12 0-129,5-22 129,2-9 0,6-1-129,-1-2 129,2 6 129,-5 1 0,3 9-129,-7 15-129,-1 3 129,-3 17 0,-3 6-129,0 6 0,-3 0-129,2 6-387,-4-11-387,14 2-2193,-7-21-2322,9-5-258,-3-15-516,8-12 130</inkml:trace>
  <inkml:trace contextRef="#ctx0" brushRef="#br0" timeOffset="86931.9721">26232 15038 8385,'12'-15'5805,"-12"15"-387,-8 16-129,-6 7-4386,-4 1-516,-3 2-129,-3 1 0,5 3 0,4-6 0,9 4-129,6-3 0,13-1 129,7-1-129,6 1 129,0-2-129,-1-3 0,-5-3 0,-10-4 0,-10-12-129,-10 14-129,-13-14-129,-12-9-258,1-2-903,-13-15-3870,10 1-258,6-9-516,12-5-258</inkml:trace>
  <inkml:trace contextRef="#ctx0" brushRef="#br0" timeOffset="87139.9841">26523 14586 12126,'23'32'5547,"-23"16"-129,-6 7-1806,-5 29-3483,-8 7 0,-3 7-258,-1 3-258,2-6-258,11-1-1032,-1-21-3354,11-11-258,4-30-774,12-21 129</inkml:trace>
  <inkml:trace contextRef="#ctx0" brushRef="#br0" timeOffset="87284.9923">26614 14979 9288,'-22'-57'5547,"-10"50"-129,-2 7-387,-6 4-5031,-5-2-645,2 2-4386,-1 0-129,10 5-645,12-3-258</inkml:trace>
  <inkml:trace contextRef="#ctx0" brushRef="#br0" timeOffset="87812.0226">26711 15095 8901,'-5'95'5676,"-5"-46"-387,-2-10-129,0-3-4902,2-14 0,2-7-129,8-15-129,8 0 0,11-12-129,8-9 129,7 0-129,5-6 129,6 0-129,1 2 0,-2 0 258,-5 2-258,-5 6 258,-6 6-129,-7 2 0,-8 6 0,-13 3 0,0 0 0,-13 0 129,-5 11 0,-2 1-129,-2 3 129,-1 7 0,3-2 0,4 4 0,7 1 0,4 0-258,5-2 387,5-5-258,6-6 0,5-10 0,3-2-129,2-12 129,-1-4 0,-4-7 0,-2-1-129,-3 3 129,-5 0 0,-1 9 129,-5 12-129,0 0 129,-4 5-129,-1 18 0,3 1 0,2 7-516,-2-10-1677,4 9-2709,6-6-516,11-4-387,-3-11-258</inkml:trace>
  <inkml:trace contextRef="#ctx0" brushRef="#br0" timeOffset="87962.0311">27246 15255 9546,'9'44'5805,"-7"-21"-774,1-5-516,6 7-7998,-9-12-1419,0-13-387,0 0-774</inkml:trace>
  <inkml:trace contextRef="#ctx0" brushRef="#br0" timeOffset="88292.05">27397 15165 4902,'2'85'5289,"-2"-45"-258,0-6-645,0-7-3612,0-4-774,0-5-258,0-5-129,0-13 0,0 0-129,13-9 129,-2-5 0,2-6 258,0-6 258,5 4 516,-6-1 129,8 10 0,-10-1 129,8 14 0,-18 0-129,20 18-129,-12 2-387,1 3 0,-3 0-516,-5-12-1032,6 1-3483,-7-12-129,13-4-516,-6-24-516</inkml:trace>
  <inkml:trace contextRef="#ctx0" brushRef="#br0" timeOffset="88952.0877">27771 14614 10191,'-6'80'5805,"6"-23"-516,4 30-645,0-6-4257,0 4 0,1 2-258,0-11-129,1-7-645,-6-23-1935,10 2-2451,-3-21-258,4-11-516,-11-16-258</inkml:trace>
  <inkml:trace contextRef="#ctx0" brushRef="#br0" timeOffset="89108.0967">27910 15012 10191,'-33'-11'5676,"5"11"-516,-1 0-129,-8 1-4902,0-1-387,-2 0-903,-9 0-3870,18 0-258,9 0-258,21 0-645</inkml:trace>
  <inkml:trace contextRef="#ctx0" brushRef="#br0" timeOffset="89424.1148">28150 15102 9804,'16'0'5547,"-16"0"-387,-13 12-129,-4 0-4773,-3-2 0,-3 5 0,0 1 129,1 1-129,5 2 129,6-1-258,8 2 129,3 0 0,7 0 0,3 1 0,3 4 0,-2-4-258,-5 1 258,-6-4-258,-9-7-129,-9-1-645,-22-10-4386,5-4-387,-7-15-387,0-9-516</inkml:trace>
  <inkml:trace contextRef="#ctx0" brushRef="#br0" timeOffset="89560.1226">27355 14527 9804,'-35'13'387,"24"-13"-258,5-10-258,-7-14-6192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8-04-09T15:09:41.944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3510 15571 7998,'35'-26'5418,"-21"6"129,-2 2-645,-9-7-2967,2 9-1161,-8-6 0,-8 8-258,-7 3-129,-3 4 0,-8 7-258,0 15 129,-3 3-129,3 11-129,1 7 129,5 3-129,3 4 129,7 5-129,5 1 129,6 5 0,1-3-129,1 1 129,1-3 0,4-3-129,-1-5 0,-2-7-258,3-9-258,-5-13-516,7 5-2451,-7-17-1806,7-8-258,-2-11-516,7-4-129</inkml:trace>
  <inkml:trace contextRef="#ctx0" brushRef="#br0" timeOffset="183.0104">13464 15838 10062,'0'0'5418,"-19"2"-258,-2 7-129,-16-9-4257,10 5-387,-5-5-129,-1 0-258,4 0-258,2 0-258,11 4-774,-6-7-3612,22 3-387,-11-4-129,11 4-516</inkml:trace>
  <inkml:trace contextRef="#ctx0" brushRef="#br0" timeOffset="881.0504">13485 15745 9030,'39'70'5418,"-20"-30"-387,-7-3-129,7-2-4128,-13-11-387,0 0-129,-6-24-129,3 17 0,-3-17-129,0 0 129,0-15-129,2 2 129,3-1 0,4 1 0,0 1 0,3 8 0,3 1 0,2 3 0,4 15-129,0-1 129,5 3-129,1 0 129,-1-6-129,3 1 129,0-10 0,0-2 0,-4-11 0,-1-6-129,-9-4 0,-1-2 0,-7 1 129,-4-2-258,-3 8 129,-6 4-129,-5 6 129,-4 6 0,1 4 129,-1 10-258,2 6 129,1 1 0,5 6 129,4-1-129,3 0 129,6-2-129,8 0 0,4-9 129,4-2-129,4-6 129,1-2-129,1-5 0,-1-7 0,0-8 0,-3 0-129,-6-7 0,-5-2 129,-3 1-129,-4 0 129,-4 2-129,-2 9 0,0 12 129,-8-6 0,3 12-129,2 14 129,1 3 0,2 5-129,4 1 129,8 0 129,4-1-129,3-2 129,3-3 0,2-11-129,-1-4-129,3-4-387,-10-7-516,11-4-3999,-14-7-129,1-1-258,-8-5-645</inkml:trace>
  <inkml:trace contextRef="#ctx0" brushRef="#br0" timeOffset="1242.071">14593 15912 11481,'7'39'5547,"-6"-15"-387,-1-4-258,-4 1-4773,-2 4-387,-6-14-516,12 5-4128,0-16-258,0 0-129,0 0-645</inkml:trace>
  <inkml:trace contextRef="#ctx0" brushRef="#br0" timeOffset="1561.0892">14759 15900 9546,'1'43'5547,"-1"-20"-645,0 3 0,-3-2-4515,1-7-258,-3-3 0,3 1-129,2-15 129,0 0-129,12 6 129,4-9 0,-2-11 129,6 1 0,-4-4 0,-1 2 129,-7-3-129,-6 5-129,-3-5 129,-12-2-258,-7 3-129,-8-4-258,2 13-1677,-8-16-3096,4 6 0,-4-9-387,7 8-516</inkml:trace>
  <inkml:trace contextRef="#ctx0" brushRef="#br0" timeOffset="2005.1147">14962 15870 8127,'15'71'4902,"-6"-37"-258,-5-5-129,-4-7-4257,1-5-258,-1-17 0,0 0 129,14-3 0,-2-13 0,-1-2 258,9 4 0,-4-8 0,7 7 258,-3 3 0,4 10-129,-6 2 0,3 9 0,-5 2-129,0 5-258,-4 2-129,-4-4-516,7 3-3999,-15-17-516,3 15-516,-3-15-516</inkml:trace>
  <inkml:trace contextRef="#ctx0" brushRef="#br0" timeOffset="2615.1495">12622 16201 12255,'-17'61'5547,"7"-25"-258,4 8-387,-5 1-4644,2 1-129,2 0 0,3 2 0,3-4 0,2-2 129,10-7-129,4 0 129,4-1-129,2-3 0,0-11-258,-2-6-258,3 5-903,-22-19-3741,20 16-387,-20-16-258,0 0-774</inkml:trace>
  <inkml:trace contextRef="#ctx0" brushRef="#br0" timeOffset="3847.22">12978 16379 9159,'0'0'5676,"2"21"-516,1 1 0,-4-2-4257,1 9-516,0 1 0,-2-2-258,0 1 0,2 0 0,0-2-387,0-5-258,6 7-2322,-5-17-1935,-1-12-645,11 8 0,-11-8-645</inkml:trace>
  <inkml:trace contextRef="#ctx0" brushRef="#br0" timeOffset="4185.2393">13077 16522 11223,'2'24'5547,"-2"-9"-258,0 8-516,-1-9-4386,1 2-129,0 0-129,0 2 0,4-5 0,3 1 0,3-6 0,4-6 0,0-2 0,3-6-129,-4-7 129,0-6 0,-5 7-129,-3-3 0,-5 0 0,-4-3 0,-7 9-129,-4-2-129,0 6-129,-5 0-258,7 5-516,-10-15-1290,23 15-2580,-17-9-258,17 9-516,0-11 129</inkml:trace>
  <inkml:trace contextRef="#ctx0" brushRef="#br0" timeOffset="4579.2619">13276 16488 12126,'12'62'5289,"-6"-33"-258,2 11-1419,-1-24-3483,-7-16 0,19 7-129,-8-7 0,0-8 0,2-7 0,0 1 0,2-5-129,-2 4 129,1 11 129,-3-2-129,-11 6 258,15 8-129,-7 4 0,-1 2 0,1-3 129,0 2 0,-8-13-129,19 0 129,-7-6-129,0-9 0,-1-8 0,-2-2 0,-3 0-258,-1 2-129,-5-3-516,0 26-3354,-7-25-1161,7 25-258,-23-10-258</inkml:trace>
  <inkml:trace contextRef="#ctx0" brushRef="#br0" timeOffset="4996.2858">14161 16388 9804,'1'-15'5418,"-8"6"-129,-6 4-129,13 5-4515,-26 3-258,9 10-129,-4 1 0,1 7-129,4 2 129,3 8-387,2 10 258,6-1-129,5 2 0,0 5 129,3-2 0,3-2 0,-4-1-129,0-6 0,-2-7 0,-1-5-258,-4-5-387,-8-19-1548,13 0-2967,-16-4 0,15-12-516,-1-10-129</inkml:trace>
  <inkml:trace contextRef="#ctx0" brushRef="#br0" timeOffset="5185.2966">14112 16568 9933,'-5'11'5418,"-10"-6"-129,-1 1-387,-8-6-3870,2-2-903,-4 2 0,-1 2-387,7 3-645,-7-5-3870,27 0-387,-15-2-129,15 2-774</inkml:trace>
  <inkml:trace contextRef="#ctx0" brushRef="#br0" timeOffset="5393.3085">14252 16628 10836,'11'48'5289,"-8"-30"-258,0 5-129,2-12-4773,-5-11-645,3 31-2580,-3-31-1806,-3-7-516,-1-8 0,4 1-516</inkml:trace>
  <inkml:trace contextRef="#ctx0" brushRef="#br0" timeOffset="5777.3304">14331 16630 4773,'48'4'5289,"-22"-2"-258,-4-2-903,8 13-1677,-16-21-774,8 8-645,-22 0-129,20-11-516,-20 11-129,5-22-129,-5 5 0,-5 3-129,5 14-129,-20-15 258,6 15-129,1 0 0,0 3 0,3 17 0,4-5-129,2 12 258,4-3-387,5-4 0,10 11-516,-4-15-1161,9 6-2967,1-19 0,2 4-516,-1-9-129</inkml:trace>
  <inkml:trace contextRef="#ctx0" brushRef="#br0" timeOffset="6058.3465">14686 16319 10062,'0'0'5547,"3"15"-129,-3-4-258,1 14-4644,-1-2 129,0 14-387,-2 6 129,1 1-387,0 6 258,1-7-516,0 5 129,0-15-258,8 12-2709,-4-25-1935,6-7-258,-10-13-387,15 4-387</inkml:trace>
  <inkml:trace contextRef="#ctx0" brushRef="#br0" timeOffset="6545.3744">14917 16612 8901,'0'0'5031,"0"0"0,0 7-645,-8-2-3870,-3 16-258,-4-5-129,3 3 258,-3 8-258,7-5 0,2-9 0,6 2-129,0-15 0,14 8 129,4-8 0,1-13-129,1-20 0,2-3 0,-4 0-129,-2-12 258,-7 2-258,-5-2 258,-4-1-258,-3 10 129,-5 8 0,0 10 129,-4 4-129,12 17 129,-14-1 0,13 10 0,1 15 129,7 7-129,3 11 129,3 6-258,5 1 0,-3-5-1032,6 3-3741,-4-12 0,1-4-774,-5-7 0</inkml:trace>
  <inkml:trace contextRef="#ctx0" brushRef="#br0" timeOffset="7018.4014">13522 17101 10449,'0'56'5676,"0"-21"-516,0 2 129,0-1-4515,-6-6-645,1 1 0,-2-1 0,6 10 129,-3-15-129,4 0 0,0-11-258,3-3-258,7 3-516,-10 1-4257,7-10 258,-3-14-903,9-2-129</inkml:trace>
  <inkml:trace contextRef="#ctx0" brushRef="#br0" timeOffset="7251.4148">13672 17301 11739,'5'26'5676,"-1"-6"-516,-4-8-387,0-12-4773,3 19-387,-3-19-1419,0 0-3354,0 0-129,0 0-516,0-28-129</inkml:trace>
  <inkml:trace contextRef="#ctx0" brushRef="#br0" timeOffset="7916.4528">13784 17231 7224,'9'37'5160,"-3"-16"-258,-2-5-129,-4-16-3741,11 24-903,-11-11 0,3 0 129,-3 1 258,0-14 129,5 18 0,-5-18-129,0 0 0,0 0 0,0 0-129,0 0-129,12-15-129,-10-2-129,3-3-129,1 0 129,0 0 0,1 0 0,1 4-129,1 3 129,-9 13 0,17 0 0,-17 0 0,17 14 0,-11 2-129,0 5 258,-1-3-129,-1 1-129,-1-5 129,0-2-129,-3-12 129,0 0 0,0 0 0,13-19-129,-8-1 129,2-1-129,1-1 129,0 2 0,2 5 129,-10 15-129,20-14 129,-20 14-129,20 7 129,-10 1 0,0 6-258,-1-2 0,3 4-516,-12-16-4386,10 14 129,-10-14-774,17-17-258</inkml:trace>
  <inkml:trace contextRef="#ctx0" brushRef="#br0" timeOffset="8130.465">14183 17157 10707,'9'32'5418,"-6"-20"-516,2 2 0,-5-2-5547,0-12-3999,0 0-387,0 0-516,0-8-258</inkml:trace>
  <inkml:trace contextRef="#ctx0" brushRef="#br0" timeOffset="8336.4767">14320 16919 9546,'11'38'5805,"-4"-13"-645,-5-3 129,2 9-3999,-3-2-903,-1 1-129,0 5-387,0 0-258,0 0-516,-2-10-3483,4-1-645,-2-24-516,18 5-516</inkml:trace>
  <inkml:trace contextRef="#ctx0" brushRef="#br0" timeOffset="8466.4843">14423 17084 7611,'-17'-4'5289,"5"4"-258,-4 4-387,-4 6-3741,5-5-4128,-5-5-1290,-2 0-516,5-2-774</inkml:trace>
  <inkml:trace contextRef="#ctx0" brushRef="#br0" timeOffset="8705.4978">14472 16930 10062,'25'28'5676,"-11"2"-516,-2-1 0,6 16-4515,-10 2-129,-2 15-129,-6-3-258,0 5-129,-6 9-258,-10-10-1677,0-9-2967,-8-21-516,4-10-516,-1-23-258</inkml:trace>
  <inkml:trace contextRef="#ctx0" brushRef="#br0" timeOffset="11725.6707">25020 16488 8643,'0'42'5547,"0"-14"-258,-3 8-387,-3 0-4257,-1 10-129,-3-8-258,-1 2 0,2-6 0,2-4 0,-1-8-129,4-4 0,4-18 0,0 0 129,9 0-129,3-12 0,6-8-129,1 0 129,4 1-129,0-5 129,1 1-129,-1 8 0,-3 2 129,-1 12-129,-2 0 0,-4 2 129,-2 10-129,0 6 129,-3 4 0,0-8-258,-2 6 0,-2-2-129,0 7-387,-4-24-2580,3 14-1935,-3-14-387,0 0-387,0 0-387</inkml:trace>
  <inkml:trace contextRef="#ctx0" brushRef="#br0" timeOffset="11931.6825">25353 16699 8385,'7'35'5547,"-6"-23"-258,5 5-516,-5-3-3999,-1-14-1290,0 17-774,0-17-3612,0 0-129,-10 0-387,10 0-387</inkml:trace>
  <inkml:trace contextRef="#ctx0" brushRef="#br0" timeOffset="12092.6917">25370 16536 6966,'0'0'5289,"0"0"-774,6 0-1677,-6 0-7095,12 4-645,-12-4-387,15-3 130</inkml:trace>
  <inkml:trace contextRef="#ctx0" brushRef="#br0" timeOffset="12495.7147">25643 16642 6966,'15'11'5418,"-15"-11"-516,0 0-129,2-5-4257,-4-12-387,2 17 0,-20-8 0,20 8 0,-20 0 0,20 0-129,-15 17 129,13 1 0,2 1 0,1 2 129,6-2-258,1 1 129,-1-5 0,1-1 0,-8-14 387,13 21-387,-13-21 129,6 12 0,-6-12 0,0 0 129,0 12-258,0-12 129,-13 26-129,6-6 129,-4 0-129,2 2 0,-4 0-129,3-3 0,1-4-129,9-15-387,-11 20-774,11-20-3870,-4-9-129,4-12-387,5-1-387</inkml:trace>
  <inkml:trace contextRef="#ctx0" brushRef="#br0" timeOffset="12856.7354">25826 16310 7740,'15'67'5805,"-10"-17"-387,-5-6-387,0 7-4257,-10-4-129,2 4-258,-5-6-258,3-8 129,0-11 0,2-6 0,6-8-129,2-12 129,0 0-129,16-10 0,-3-7-129,3 2 129,2 1-129,1 1 0,0 4 129,-3 9-129,0 8 129,0-1 0,-2 16-129,-2 3 0,1 5-129,-2-11-516,7 12-1677,-5-21-2580,4-8-516,-3-6-387,6-9-258</inkml:trace>
  <inkml:trace contextRef="#ctx0" brushRef="#br0" timeOffset="13285.7598">26740 16446 9030,'12'-5'5160,"-12"5"129,0 0-516,0 0-4257,-25 0-129,-2 1-129,0 10 129,-5 0-129,4 13 0,1-1 0,6 13 0,3 4 0,9-2 129,1 0-129,6 9-129,-1-1 0,2-2 0,1 1-129,-2-13-258,1-3-129,-7-1-516,8 1-4257,0-29 0,0 11-387,0-11-516</inkml:trace>
  <inkml:trace contextRef="#ctx0" brushRef="#br0" timeOffset="13453.7695">26606 16752 9288,'-40'24'5418,"18"-18"-774,-4-6-129,-4-6-5676,9-1-3612,-1 1 0,8 6-645,5-11-129</inkml:trace>
  <inkml:trace contextRef="#ctx0" brushRef="#br0" timeOffset="13661.7814">26704 16785 9546,'2'46'5805,"-1"-22"-774,-1 0 0,8-1-4773,-5-6-516,-3-17-1548,0 0-2967,0 0-516,0 0-258,7-10-258</inkml:trace>
  <inkml:trace contextRef="#ctx0" brushRef="#br0" timeOffset="14028.8024">26833 16823 6966,'29'28'5160,"-16"-25"-258,2 7-1290,-3-10-2709,7 0 0,-9-10-387,4-2-258,-7-4-258,-1-2 0,-5 7 129,-1-3-258,-3 0 258,-8 7-129,-3 2 0,1 5 0,0 5 129,-1 9-129,5-3 129,3 8-129,5 5-258,1-3-129,12 7-1677,-1-13-2580,12 7-258,-1-14-387,5-2 0</inkml:trace>
  <inkml:trace contextRef="#ctx0" brushRef="#br0" timeOffset="14346.8206">26996 16350 8643,'0'11'5676,"0"-11"-645,1 23-516,-1-23-4128,1 19-645,-1-4-645,0-15-3741,-6 23-387,6-23-258,0 21-387</inkml:trace>
  <inkml:trace contextRef="#ctx0" brushRef="#br0" timeOffset="14616.836">27171 16434 5934,'4'82'5805,"-2"-29"-645,-2-2-387,0 6-2967,-4-6-1290,0 3 129,-1-6-387,-1-7 0,2-13-387,-3-10-516,7 6-2322,0-24-1548,0 0-516,17 4-516,-3-6 0</inkml:trace>
  <inkml:trace contextRef="#ctx0" brushRef="#br0" timeOffset="15011.8585">27422 16754 7998,'0'0'5160,"-16"12"-387,-1-1 0,4-1-4386,-6 2-258,4 3 129,-1 2-258,6 2 0,8-2-129,2-3 129,14-3-129,7-3 129,6-8 0,3-7-129,3-14 258,1-5-129,-3-18 129,-2-6 0,-8-9 129,-5-1-258,-6 2 258,-5 8-258,-5 6 129,-4 9 0,-9 14 258,3 18-129,-5 13-129,3 17 129,1 14 129,4 5-129,4 7 129,3 1-258,8 5-387,2-11-387,16 3-3999,-4-19-258,7-4-387,-1-11-387</inkml:trace>
  <inkml:trace contextRef="#ctx0" brushRef="#br0" timeOffset="15542.889">28094 16387 8514,'0'12'5676,"0"16"-258,0-4-129,0 16-3096,-5 2-1548,2 12 0,-5-4-516,0 7 258,-2-8-258,3-5 0,0-1-129,0-13-258,6-5-516,1-25-2709,-5 12-1677,5-12-129,6 0-645,3-16-387</inkml:trace>
  <inkml:trace contextRef="#ctx0" brushRef="#br0" timeOffset="15722.8993">28217 16702 11094,'2'58'5547,"-2"-33"-645,0 8-129,0-9-5031,0-24-1032,-8 22-3483,8-22-129,0 0-645,0-10-129</inkml:trace>
  <inkml:trace contextRef="#ctx0" brushRef="#br0" timeOffset="16260.9301">28412 16698 9030,'-7'87'5160,"4"-52"-129,3 0-516,-3-7-3870,3-5-258,0-23-258,0 0-387,0 0-129,4-18 129,5 1 0,-1-3 129,3-1 0,1-3 0,-1 10 129,1 3 129,-12 11 0,20-5 0,-20 5 0,14 14 0,-8 2 0,-1 6 129,-1-4 0,1 0-129,-1-2-129,-1-4 0,-3-12 0,12 2 0,-12-2 0,15-9 0,-3-5-129,-2-3 129,2 0 0,2 2 0,-1 1 129,1 6 0,-2 2 129,-1 2-129,-11 4 0,18 10 0,-11 3-129,0 0 0,0 4 0,-7-17-774,16 24-3870,-16-24 0,9 12-516,-9-12-387</inkml:trace>
  <inkml:trace contextRef="#ctx0" brushRef="#br0" timeOffset="16480.9427">28837 16720 10062,'4'56'5418,"-2"-31"-516,-2-3-129,7 2-4257,-7-3-129,0-5-516,-1 5-387,1-21-3225,-4 12-903,4-12-516,10 0-387</inkml:trace>
  <inkml:trace contextRef="#ctx0" brushRef="#br0" timeOffset="16720.9564">29099 16336 9288,'17'14'5418,"-6"6"-387,-10 11-129,10 12-4515,-13-4 129,-2 12-258,-5 6-129,-2 1-258,3 0 0,-2-2-258,7-1-645,-11-16-3483,14 3-387,0-17-129,5-14-645</inkml:trace>
  <inkml:trace contextRef="#ctx0" brushRef="#br0" timeOffset="16860.9644">29103 16683 5289,'-61'-1'4644,"25"1"-645,-14 0-3870,4-6-3999,1 6-258,-1-5-258</inkml:trace>
  <inkml:trace contextRef="#ctx0" brushRef="#br0" timeOffset="16970.9707">28660 16577 4773,'0'0'0,"-15"-18"0,15 18-774</inkml:trace>
  <inkml:trace contextRef="#ctx0" brushRef="#br0" timeOffset="19752.1298">24756 16359 8127,'0'0'5805,"-14"16"-258,3 10-258,-14 5-4515,9 13-258,-5-1 0,1 12 0,1-5-258,4 8 0,5 5-129,7-3 0,3-2-129,5-4 0,9 5-516,3-15-129,10 17-2064,-5-23-2193,7-8-645,-6-15-387,7-5-258</inkml:trace>
  <inkml:trace contextRef="#ctx0" brushRef="#br0" timeOffset="20341.1634">29368 16141 10836,'31'43'5805,"-18"-9"-387,5 12-258,-6 6-4257,-1 18-387,-5 6-129,-3 8-129,-3-2 129,0 0-258,-8-4-129,-4-6-129,-4-3-774,-16-18-3999,5-5-129,-12-12-516,-3-7-516</inkml:trace>
  <inkml:trace contextRef="#ctx0" brushRef="#br0" timeOffset="36727.1006">16203 3034 774,'72'25'3096,"-41"-14"-3354,6-3 903,-8 1-129,2-3-129,-8 2-258,2-3-516,-4 4-1032,-11-9-1290</inkml:trace>
  <inkml:trace contextRef="#ctx0" brushRef="#br0" timeOffset="40635.3242">27156 15317 6708,'15'-7'5676,"-15"7"-129,0 0-258,0 0-2967,-15-9-1419,-7 5-129,-1 4-258,-8-1-129,1 0-129,-7-4 0,3 3-129,-1 2 0,2 0 0,3 0 0,2 0-129,3-3 129,4 3-129,4 0-258,2 0 0,15 0-387,-20-3-645,26 3-4128,-6 0 0,22-2-516,-4-2-258</inkml:trace>
  <inkml:trace contextRef="#ctx0" brushRef="#br0" timeOffset="41138.353">27876 15316 7998,'17'3'5547,"-17"-3"-258,0 0-387,0 0-3870,0 0 0,-14 0-387,0 3-258,-9-3 0,-2 0-129,-5 0 0,-2-2-129,-2-1 0,1 0 0,4-2-129,3 0 0,5-1-258,-1 0-129,10 6-774,-8 0-4128,20 0 0,0 0-516,0 0-258</inkml:trace>
  <inkml:trace contextRef="#ctx0" brushRef="#br0" timeOffset="41639.3816">28527 15236 5934,'0'0'5547,"15"14"-258,-15-14-387,9 12-3354,-9-12-387,0 0-129,-12 3-258,12-3-258,-26 5 0,10 3 0,-7-7 0,-1 0-129,-7-1-129,2 0 0,1-1-129,3-4 129,0-2-129,7 1-129,4 1-258,14 5 0,0 0-258,-10-13-516,22 9-4128,-12 4-258,16-1-645,-16 1-129</inkml:trace>
  <inkml:trace contextRef="#ctx0" brushRef="#br0" timeOffset="42387.4243">27557 13838 6450,'9'-14'5676,"-9"14"-903,0 0-1032,-3-17-1161,3 17-903,0 0-645,-12 0-258,-5-3-129,2 3-258,-10-3 0,2 3 0,-6-3-129,-1 0 0,0-2 0,3 2-258,2 0 129,6 2-129,3-2 0,5 3-129,11 0-258,-10 0-258,10 0-516,0 0-2838,9-1-1548,3-1-258,9 2-645</inkml:trace>
  <inkml:trace contextRef="#ctx0" brushRef="#br0" timeOffset="42782.447">28264 13790 7353,'11'4'5547,"-11"-4"0,0 0-516,-5 18-3483,-16-18-774,1 0-258,-10-2-129,-6 1-129,0 0-129,-2 0 0,3 0 0,4-4-258,6 5-516,-2-10-1935,14 9-2580,-1-5-387,14 6-258,-15-7-645</inkml:trace>
  <inkml:trace contextRef="#ctx0" brushRef="#br0" timeOffset="44112.523">26979 15428 4257,'9'13'5676,"-9"-13"-387,0 0-387,3 15-1806,-3-15-2451,0 0 258,0 0-387,0 0 129,0 0-129,0 0 129,0-11 129,0 11-129,0 0-129,0 0 0,0 0-258,0 0 0,0 0 0,0 0-258,0 0 129,0 0-129,2-18 129,4 0-129,-3-3 129,1-6-129,-1-5 129,0 0 0,-3-9-129,0 4 0,0 2 129,-2 1-258,-3 3 258,-1 5-258,0 8 129,2 4 0,4 14 0,-5-22 0,5 22 0,-2-12 0,2 12 0,0 0 0,-4-12 0,4 12 0,0 0 0,0 0 0,-14-7 0,14 7 0,-14 3-129,14-3 129,-12 12 0,12-12 0,-13 15-129,13-15 0,-7 13-129,7-13-258,-2 14-387,2-14-2967,0 0-1806,0 13-258,5 0-516</inkml:trace>
  <inkml:trace contextRef="#ctx0" brushRef="#br0" timeOffset="44680.5556">27632 15476 7353,'1'15'5547,"1"-1"0,-2-14-387,0 0-3612,10-23-516,-1 2-258,-5-12-129,3-2-129,0-7 0,0-2-129,-1 0-129,-2 9-129,0-2 0,-1 4 0,0 5 0,-3 5 0,0 3-258,0 7 258,0 1-129,-3 1 0,3 11 0,-15-8 0,3 4 129,-1 4-129,-1 0 129,-3 2-258,0 2 0,2-2-258,2 6-387,-9-8-4128,22 0-774,-22 0-129,22 0-774</inkml:trace>
  <inkml:trace contextRef="#ctx0" brushRef="#br0" timeOffset="46244.6449">27679 9657 5160,'6'10'6063,"-6"-10"-516,0 0-387,11 13-3612,-11-13-387,0 0 0,-19-2-258,2 2-258,-10-1-129,-2 1 0,-11 0 0,-4 0 0,-5-2-258,1 2 0,2 3-129,3-1-129,3 1 0,3-1 129,9 2-129,6-2-129,6 2 0,2-3-129,14-1-129,-11 6-387,17 6-1161,-6-12-3612,28 2-129,-6-2-516,11 0-387</inkml:trace>
  <inkml:trace contextRef="#ctx0" brushRef="#br0" timeOffset="46646.668">28364 9699 8127,'12'4'5805,"-12"-4"-387,-5 14 0,-15-14-4515,4 3-129,-12-3-258,-1 0-129,-5-1 0,1 1-129,-2-5 0,4 2 0,1-2-129,7 2 0,5 3 0,3 0-129,4 2-129,11-2-129,-8 12-258,8-12-774,7 13-4257,0-3 0,10 4-516,4-8-258</inkml:trace>
  <inkml:trace contextRef="#ctx0" brushRef="#br0" timeOffset="47006.6886">29143 9660 8514,'12'3'5934,"0"6"-387,-11 2-129,-8-2-4386,-3 4-258,-15-5-258,-1-1 0,-8-7-258,-3 1 0,-4 2 0,0-3-258,4-3-129,-4-10-903,13 7-4257,-5-5-258,14 9-645,4-7-516</inkml:trace>
  <inkml:trace contextRef="#ctx0" brushRef="#br0" timeOffset="48014.7463">27942 7640 9546,'0'0'5934,"0"0"-516,-9-4 129,-9 3-5031,1 1-129,-10-5-129,0 4 0,-3-1-129,-1-1 0,1 3-129,3 0 129,8 3-129,0 2-129,7 4-129,12-9-387,-7 23-516,7-23-2193,5 11-2064,10-8-645,11 5-129</inkml:trace>
  <inkml:trace contextRef="#ctx0" brushRef="#br0" timeOffset="48289.7619">28540 7529 9030,'11'3'5676,"-11"-3"-129,0 0-258,9 16-4515,-15-16-258,-8 0-129,-7 0-258,-1-4 0,-6 1 129,-3-3-258,-2-2 0,3 3-129,2 1-387,-4-6-774,14 9-3999,-4-3-129,11 2-516,11 2-516</inkml:trace>
  <inkml:trace contextRef="#ctx0" brushRef="#br0" timeOffset="48930.7986">27415 9937 8901,'0'0'5805,"0"0"-129,-3-16-387,3-7-4515,0-12-258,2-10-129,-2-8 129,-2-1-258,-4 0 0,2 1-258,-6 8 258,1 8-129,1 8 0,0 15 0,8 14-129,-20-9 129,20 9 0,-21 6 0,10 1 0,0 4-129,0-1 0,-1-4 0,12-6-387,-22 2-129,22-2-903,-17-2-4128,11-11-258,2-8-129,4-4-903</inkml:trace>
  <inkml:trace contextRef="#ctx0" brushRef="#br0" timeOffset="49530.833">27760 7826 6966,'0'0'6063,"18"-13"-387,-14-11-387,10-4-4128,-14-15-387,1 1-129,-1-5-129,-1 1-258,-7 4 0,0 5-387,-1 5 258,1 6-129,2 12 129,6 14-129,0 0 129,-10-10-129,10 10 129,0 0 0,0 0 129,-10 13-258,10-13 129,0 0-129,-16 15-129,16-15-129,-13 7-516,-6-11-4386,19 4-516,-13-21-387,10 4-516</inkml:trace>
  <inkml:trace contextRef="#ctx0" brushRef="#br0" timeOffset="50366.8808">27865 3596 12513,'14'1'5547,"-14"-1"-129,-11 0-1161,-5 0-3483,-13-3-129,-3-1-258,-10-7 0,-3 6-129,-10-7 0,-6 1-129,1-5 0,3-1-129,3 1 0,6-1-258,7 8-129,7-6-258,17 14-387,1-18-1161,22 26-3096,-6-7-129,40 13-516,-9-8-129</inkml:trace>
  <inkml:trace contextRef="#ctx0" brushRef="#br0" timeOffset="50718.901">28825 3677 7224,'16'12'5805,"-10"-1"-258,-15-11-516,-5 8-1935,-12-8-2322,-5-2-258,-9-5-129,-3-3 0,1 4-258,2-2-129,5 4 0,4 4 0,7 0-129,6 0-129,18 0-258,-15 9-258,20 11-2838,-5-20-1548,27 14-129,-10-11-516,13 0-129</inkml:trace>
  <inkml:trace contextRef="#ctx0" brushRef="#br0" timeOffset="51000.9171">29584 3697 10320,'46'9'5547,"-35"-1"-387,-11-8-129,-11 9-4386,-12-7-129,-8 1 129,-9-2-387,-3 0-129,-5 0-129,1-1-258,7 4-903,-2-4-3999,14 0 129,1-5-516,14 0-645</inkml:trace>
  <inkml:trace contextRef="#ctx0" brushRef="#br0" timeOffset="51478.9444">28545 2252 7353,'-23'-7'5805,"-7"-1"-129,-2 8-258,-14-7-2709,3 5-1935,-9-5-387,1 0 258,2 0-774,7 2-129,13 3-387,2-8-903,27 10-3612,0 0-258,11 6-258,13-2-258</inkml:trace>
  <inkml:trace contextRef="#ctx0" brushRef="#br0" timeOffset="51736.9592">29316 2173 10062,'20'23'5031,"-24"-12"0,-9 3-387,-17-2-4257,-1-3-258,-12-6 258,-4 3-516,-7-6 387,0 0 129,5 0-516,5 0-387,12 3-903,-5 0-3225,18 5-387,2-5-258,10 9-645</inkml:trace>
  <inkml:trace contextRef="#ctx0" brushRef="#br0" timeOffset="52224.9871">28188 2574 8385,'0'17'5547,"5"-33"-129,-5-19-387,8 0-3870,-7-23-387,0-10 129,-1-11-387,0-5 0,-3 2-258,-3 12 258,0 4-387,1 15 258,1 16-258,1 16-129,1 7 0,2 12 0,0 0 0,-18 9 129,7 8-129,-5 0 0,1-6-129,-6 1 129,2 0-258,-2-4-129,7 2-516,-5-10-2967,19 0-1419,0 0 129,0 11-1032,11-9 258</inkml:trace>
  <inkml:trace contextRef="#ctx0" brushRef="#br0" timeOffset="52713.015">29053 2482 8256,'-14'-30'5547,"14"11"-387,-3-17-516,6 2-3354,-3-15-516,0 4 129,0-11-387,-1-3-129,-5 7-129,-4 12 129,1-1-258,-2 11-129,-5 7 129,-3 10 0,-3 9 0,-2 11 129,0 8-258,-2-7 258,1 12-129,1-5 0,4 1-387,3-9-258,17-7-2322,-15 3-2193,15-3-258,0 0-387,6-15-774</inkml:trace>
  <inkml:trace contextRef="#ctx0" brushRef="#br0" timeOffset="56156.2119">25815 1829 1677,'33'-45'3612,"-18"19"516,-1-6-774,8 20-645,-17-15-645,14 10-129,-17 2-516,10 1 0,-12 2-258,0 12 0,0 0-129,-4 12-258,-14 14-258,4 6-387,-8 0 258,3 10-516,-6-2 387,-1 2-645,4-4 258,3-15-645,8-9-129,-9-14-2193,20 0-1806,-18-3 0,18 3-645,-9-13 258</inkml:trace>
  <inkml:trace contextRef="#ctx0" brushRef="#br0" timeOffset="56448.2286">25636 1770 7353,'-11'0'4902,"11"0"-129,-2 14-645,-3 6-2451,5 8-1032,-9 0 129,3 7-645,-4-7 387,5-4-516,-3 6 387,6-3-129,0-14 0,2 4 0,0-17 0,21 17 0,-7-11-129,2-6 0,3 0-129,1 0 0,2 0 0,-2-6-516,4 4-903,-12-12-3096,4 9-516,-3 5-129,-1 0-645</inkml:trace>
  <inkml:trace contextRef="#ctx0" brushRef="#br0" timeOffset="57234.2735">25433 7655 5676,'0'0'5547,"0"0"-516,9 6-387,-9 5-3870,-1 10-258,-6 0-387,0 6-129,-1 4 0,-2-1-129,2 4 0,1-3 129,2 2-129,2-9-387,3 0-387,0-24-903,8 18-2451,-8-18-774,14 1-387</inkml:trace>
  <inkml:trace contextRef="#ctx0" brushRef="#br0" timeOffset="57456.2863">25456 7933 645,'0'0'4902,"11"14"0,-11-2-129,0-12-2967,-9 30-387,-5-15-774,6 5-258,-8-2-258,2-3 0,-3-3 0,3-5-258,2-5 258,1-2-129,11 0 0,-14-19 0,10 6 0,-1-4-129,3 4-129,-4-5-645,6 3-3225,0 15-516,-3-14-516</inkml:trace>
  <inkml:trace contextRef="#ctx0" brushRef="#br0" timeOffset="57850.3088">25875 7705 6063,'13'13'5418,"-11"-1"-258,-2 2-645,-1 1-3999,-2 7 0,-8 3-387,4-1 0,-2 4-129,0-2-129,5 3 0,0-5 0,4 6-645,0-15-903,13 3-3225,0-1-258,0-5-258</inkml:trace>
  <inkml:trace contextRef="#ctx0" brushRef="#br0" timeOffset="58097.323">25996 7966 2580,'0'0'5676,"0"0"-387,-1 20 0,-4-10-2709,5 19-1419,-7-9-516,0 2-258,-2-2-258,3-2 129,-4-4-258,10-14 0,-15 14-129,15-14 129,-21 0-129,6-6 0,-3-2-258,-9-11-903,6 9-3612,-8 1-258,2 1-387,1 6-129</inkml:trace>
  <inkml:trace contextRef="#ctx0" brushRef="#br0" timeOffset="59254.3892">25894 14818 2193,'0'15'4773,"-8"1"-258,-3 10 0,-3 3-3096,-2 3-1290,1 2 0,-1 3-258,3 0 0,3 0-1032,-5-8-1806,8-1-1419,7 1-387</inkml:trace>
  <inkml:trace contextRef="#ctx0" brushRef="#br0" timeOffset="59494.4029">25845 15222 5547,'0'0'4902,"-7"0"0,-4 5-1548,-4-5-2709,15 0-258,-27 5 0,14-3 0,-4-1-129,4 3-258,-1-4 129,4 0-129,10 0-129,-17 0 129,17 0-258,-14-6-258,14 6-903,-10-3-3225,10 3-129,0 0-387</inkml:trace>
  <inkml:trace contextRef="#ctx0" brushRef="#br0" timeOffset="97355.5684">15561 12524 903,'0'-12'3741,"0"12"258,0 0-2838,-19-1-129,4 1-516,-5 4 129,1 5-387,-3 5 0,0 6 0,4 6-129,2 6 129,5 7 0,8 2 258,2 3-258,2 2 129,9-4-129,10 1 258,2-9-129,8-3-129,4-13-129,1-5 258,4-12-258,2-4 129,0-19-129,-6-9 0,-4-10 0,-8-6-129,-11-7 0,-11-3-516,-1 4-1806,-13 11-1935,-17 2-387,3 20 129</inkml:trace>
  <inkml:trace contextRef="#ctx0" brushRef="#br0" timeOffset="100664.7577">14754 12280 3096,'-38'-11'5031,"38"11"-258,0 0-3096,-16 0-258,16 0 0,0 0 129,19 0-387,-19 0-258,33-12-258,-10 1 129,10 6-387,2-7 129,9 4 0,0-1-129,5 8 129,1-6-129,4 6-129,-5-2 129,7 3-258,-2 0 129,2 0 129,0 1-258,1 2 129,4 2-129,5-2 0,0 2 0,-1 2 0,1-2 0,0 0-129,-3 4 0,-2 0 129,-3-1-129,-4 1 129,-5-2-129,-2 0 129,-5-3-129,0-3 129,-4 2-129,-4-3 129,-2 1-129,-3 1 129,-3-1-129,-5 1 0,-2 1 0,-3 1 0,-5 0 129,-11-4-129,13 7 0,-13-7 0,0 0 0,0 0 0,0 0 0,0 0 0,0 0-129,0 0 129,0 0-129,7 11 0,-7-11 129,0 0 0,-4 14 0,4-14 0,-10 7 0,10-7-129,-15 10 258,15-10 0,-14 9-129,14-9-129,-11 12 129,11-12 0,-11 11 129,11-11 0,0 0-129,0 0 0,-8 10 129,8-10-129,0 0 0,0 0 0,0 0 0,15-7 0,-2-5 0,5 0 258,-2-4-258,4 0 129,0-1-129,-1 1 129,-4 4 0,-2-1-129,-6 2 129,-7 11-258,4-17 129,-4 17 0,-8-16-129,-2 6 129,-5-2 0,-2 0-129,-2 3 129,1 0-129,-1-1 0,-2 1-129,3 4-129,-4-4-387,4 9-387,-9-11-1032,8 11-2967,-9-1-516,0 1-387,-6 5 0</inkml:trace>
  <inkml:trace contextRef="#ctx0" brushRef="#br0" timeOffset="101392.7993">14788 12291 4386,'0'0'5160,"0"7"0,0-7-258,-7 15-3612,-15-15-258,4 11-387,-15-9 258,1 8-258,-10-5 129,3 6-258,-5-8-129,3 5-129,-2-5 129,3 3 0,-3 2-129,7 2 0,-4-2-129,-2 0 0,1-2-129,-3 2-129,3-2-129,-5-6-645,10 4-1806,-5-10-2193,3-3-774,1-6-129,4 0-516</inkml:trace>
  <inkml:trace contextRef="#ctx0" brushRef="#br0" timeOffset="102114.8406">12014 12089 4386,'0'-15'5676,"0"15"-516,0 20-258,0 6-3096,0-3-1290,0 9 0,-3 2 0,2 9-387,-2-7 129,0 2-258,3-3 0,0-3-258,0 2-774,0-10-2838,1-9-1290,8-3 0,-9-12-645</inkml:trace>
  <inkml:trace contextRef="#ctx0" brushRef="#br0" timeOffset="102293.8509">12095 12274 8385,'-24'0'5805,"9"1"-645,0 10-129,-11 1-4128,11 1-516,-5-2-258,-1-6-516,6 9-645,-9-14-1806,13 0-2064,11 0-516,-11-4-516</inkml:trace>
  <inkml:trace contextRef="#ctx0" brushRef="#br0" timeOffset="102638.8706">12173 12276 7482,'4'61'5418,"-3"-32"-516,4-8-645,-1 4-3870,-2-13 258,-2-12-129,10 4-516,-2-9 387,2-13-387,0-4 129,1 0-129,1 0 129,-3 2-258,0 2 387,1 6 0,-10 12-516,15-11 258,-15 11-387,18 0-387,-18 0-1935,0 0-2193,16-4-516,-4 4-387</inkml:trace>
  <inkml:trace contextRef="#ctx0" brushRef="#br0" timeOffset="103104.8973">12515 12303 129,'10'26'4644,"-1"6"-129,-9-15-516,0 0-2838,5 8-129,-3-7-258,4 8-129,-6-6-258,4 2-129,-4-6-129,0-3 129,0-13-129,0 0 258,0 0-258,-10-11 0,5-12 0,4-8 258,-2-3 0,3-3 129,4-4-129,7 7 129,1-4-258,8 11 516,-2 2-516,5 12 0,-5 1 129,4 12-129,-5 0 0,-3 5 0,-8 6-258,-5 0 0,-1 6-258,-9-6-129,-1 6-774,-16-17-1806,4 2-1935,1-2-516,1 0-129</inkml:trace>
  <inkml:trace contextRef="#ctx0" brushRef="#br0" timeOffset="103231.9044">12473 12117 4128,'-12'-15'5289,"12"15"-258,0 0-645,-8 6-4773,10 9-3870,-2-15-387,0 0-645</inkml:trace>
  <inkml:trace contextRef="#ctx0" brushRef="#br0" timeOffset="103667.9295">12841 11790 4386,'14'40'5418,"-7"-12"-387,-6-4-258,3 1-4128,-2 18-129,-2-2 0,0 7-258,0-3 129,3-1-129,1-7-129,3-1 0,4-11 0,3-9 0,2-6 0,1-8-129,0-2 129,0-5-129,-2-7 0,-3-1-129,-1-2 129,-5-1-258,-4 3 258,-2-1-129,0 14 0,-17-14 129,17 14-258,-21 0 258,9 8-129,2 2-129,4 7 0,3 2 0,6 6-258,2-10-774,13 9-2064,5-5-1548,1-7-258,6 2 129</inkml:trace>
  <inkml:trace contextRef="#ctx0" brushRef="#br0" timeOffset="103900.9427">13242 11753 3870,'6'64'5031,"-2"-16"-387,-4-5-129,0 5-3999,0 2-129,-1-6-129,-1-3-387,2-4-903,0-11-2322,0-11-1290,6-1-387,-6-14 258</inkml:trace>
  <inkml:trace contextRef="#ctx0" brushRef="#br0" timeOffset="104061.9519">13313 11935 1806,'-45'0'4644,"21"10"129,-9-4-387,-3 3-3741,8 4-387,0 3-1548,2 0-2967,1-10-258,14 3-258</inkml:trace>
  <inkml:trace contextRef="#ctx0" brushRef="#br0" timeOffset="104884.9991">11794 12931 9159,'12'-1'5418,"-12"1"-129,0 0-258,0 6-4773,-8-3-129,-11 5 0,-1-2-129,0 1 129,2 4-129,4-1 0,5 2 129,7 1 0,2 1-129,7 1 129,6-1 0,5 8 129,1-3 0,1 2-258,-1-4 129,-4 1-258,-4 0 129,-7 0-129,-4-4 129,0-14-258,-18 18-258,-2-18-387,8 6-3096,-9-6-903,4-7-645,3-1 0</inkml:trace>
  <inkml:trace contextRef="#ctx0" brushRef="#br0" timeOffset="105127.0128">12071 12742 8901,'25'59'5547,"-15"-16"-387,-2 3-387,1 9-4386,-8-4-258,-1-2-258,0 7-645,-6-14-1032,6 0-3096,-1-8-258,1-6-258,1-9-129</inkml:trace>
  <inkml:trace contextRef="#ctx0" brushRef="#br0" timeOffset="105278.0216">12179 13017 4128,'-40'-7'5160,"21"7"-645,-10 1-387,5 10-4773,-5 3-3354,4-6-258,10 8-774</inkml:trace>
  <inkml:trace contextRef="#ctx0" brushRef="#br0" timeOffset="105680.0444">12341 13084 4257,'-8'-21'4386,"-19"6"0,14 14-1161,-6 1-3483,0 0 129,0 5 129,4 5-129,3-1 258,7 2 0,5 1 0,0-12 258,14 20 258,-1-15-129,6 0 0,-3-5 0,3 0-258,-5-4-129,1-2 0,-15 6 0,17-10 129,-17 10 0,0 0 0,0 0 129,0 0 129,9 7 0,-6 13 0,-3-5-129,4 3-387,0 2-129,-3-9-1032,9-4-3354,-10-7-387,18 0-387,-6-12 0</inkml:trace>
  <inkml:trace contextRef="#ctx0" brushRef="#br0" timeOffset="105894.0567">12491 12654 5031,'24'16'5418,"-14"14"-129,-4 7-645,1 3-2967,0 8-1161,-5 0-387,-2 1-129,2 0-258,-2-13-516,6 6-1935,-3-14-2064,2-8-387,2-6-258</inkml:trace>
  <inkml:trace contextRef="#ctx0" brushRef="#br0" timeOffset="106098.0684">12590 12833 3870,'-41'-5'5160,"15"6"-387,3 12-129,1 0-3999,-7-3 0,6 4-258,-1-3-129,5 1-387,6 1-645,-1-9-1032,14-4-1806,0 25-1161,0-25-258</inkml:trace>
  <inkml:trace contextRef="#ctx0" brushRef="#br0" timeOffset="106329.0817">12492 13014 129,'71'0'4773,"-36"-8"387,4-2-645,1 3-1677,-16-14-1032,12 6-774,-20-7-387,2 2-387,-11 0-129,-6 3-258,-1 0 129,-12 4 0,-4 7-129,-4 6 129,2 4-129,-3 13 0,5 2 129,0 5-129,8 6-387,5-3-258,7 3-2838,10 0-1032,4-5-387,10 1 129</inkml:trace>
  <inkml:trace contextRef="#ctx0" brushRef="#br0" timeOffset="106713.1036">13017 12895 4644,'11'-4'4902,"-14"15"0,-4 5-516,-3 0-3999,-4-2 0,0 3 0,-2-1 0,4 1-129,1-7 0,7 2-129,4-12 129,1 16-129,-1-16 0,22 17 258,-12-10-258,4-1 0,-14-6-129,15 17 0,-15-6 0,0-11-258,-10 26-1419,-12-12-2838,-5-2-258,-1 4-516,-7-5 258</inkml:trace>
  <inkml:trace contextRef="#ctx0" brushRef="#br0" timeOffset="108381.199">14827 7106 5160,'22'27'5289,"-3"-14"-387,9-2-129,5 6-3870,2-17-258,10 3 129,-3-6-129,8-2-129,-5-8 129,8 5 0,-8-9-129,6 5-129,-5-2 0,2 0 0,-2 0 0,2 2-258,-1-1 0,1 2 0,-1 1 0,0 2-129,-3-1 129,2 5-129,-3-1 0,-1 5 0,-2 0 129,-2 0 0,-2 0-129,1 0 129,-2 2-129,-3-1 129,-4-1-129,-3 0 0,-3-1 129,-4-3 0,-2 1-129,-5 3 0,-11 0 0,15 0 0,-15 0 0,0 0 129,6 14-258,-6-14 129,0 21 0,0-21 0,-3 22 0,1-11 0,2-11 129,-4 19-129,4-19 0,0 15 0,0-15 0,0 0 0,13 8 0,-13-8 0,20-3 0,-9-4 0,2 0 0,-3-6 0,-2-2 0,2-3 0,-7-4-129,-2 2 129,-1-4 0,-3 1 0,-6-1 0,-4 3 129,-3 3-258,-1-1 258,-4 6-258,-5-3-258,5 11-516,-16-12-4128,10 8-258,-2-4-516,4 1-516</inkml:trace>
  <inkml:trace contextRef="#ctx0" brushRef="#br0" timeOffset="109055.2376">12809 6947 9030,'43'-30'5418,"-29"18"-258,-14 12-387,0 0-3999,0 0-387,-18 0 0,-5 0-516,-4 10 387,-2 0-387,1 5 129,2 1-129,7-1 129,4 1-129,11 5 129,4-1-129,8 3 129,6-1 0,5 2 0,2 1 0,-2 1 0,1 3 0,-5-1 0,-5-3-129,-6-1 129,-4-1 0,-7-7 0,-7 1 0,-1-4-258,-6-10-129,5 6-645,-8-9-3741,11-1-258,13 1-387,-8-14-387</inkml:trace>
  <inkml:trace contextRef="#ctx0" brushRef="#br0" timeOffset="109282.2506">13053 7079 8385,'13'87'5547,"-8"-48"-774,1-4-387,-6-11-4902,2 1-1677,-2-25-2451,0 0-387,-9-21-516,4-8 388</inkml:trace>
  <inkml:trace contextRef="#ctx0" brushRef="#br0" timeOffset="109716.2754">13204 6927 1419,'29'81'4902,"-16"-30"0,-4 1-129,-3-7-2709,4 10-645,-10-14-645,2-4-387,-2-10-387,0-15 0,0-12-129,-1-11-129,1-12 129,0-8-129,2-4 129,5 1 0,4 3 129,3 7 129,3 7 0,5 9 0,-3 8 258,5 11-258,-4 12 129,3 6 0,-3 0-258,-3-1 0,0 3-1419,-8-7-2967,0-11-516,4-5-129,-13-8-129</inkml:trace>
  <inkml:trace contextRef="#ctx0" brushRef="#br0" timeOffset="110776.336">13721 7098 903,'0'-8'3999,"0"8"-903,0 0-774,-3-13-258,3 13-387,0 0-258,0 0-387,-23 0-258,14 9-258,-5 3-129,0 7 129,0 1-387,2 2 0,-1 2 0,6-1 0,3-6-129,4-1 0,0-16 0,8 11 0,2-11 129,3-4-129,0-7 0,1-2-129,-2-1 129,-2 1 129,0 1-129,-10 12 0,11-13 129,-11 13-129,0 0 129,0 0-129,8 11 258,-7 5-129,0 5 0,2 4 129,-3 3 129,4 10 0,-4-1 0,0 4 258,0-10-258,0 5 129,-9-12-129,3 1-129,-6-12 0,-1-2 0,-2-11 129,0 0-258,-1-7 0,1-4 0,3-6 0,2-3-387,6 0-258,-2-12-645,12 5-3483,0-2-387,7-2-387,2-2-258</inkml:trace>
  <inkml:trace contextRef="#ctx0" brushRef="#br0" timeOffset="111471.3758">13860 6660 4773,'10'-5'5160,"3"11"-516,-11 8-129,0 7-3870,1 13-129,-3 4-129,0 7-129,0 3-129,3 2 0,0 2 0,5 1-129,6-6 258,3 0-258,3-9 129,4-1 129,3-6-129,1-11 0,-1-9-129,-2-11 0,-3-2 0,-4-12 0,-6-9 0,-8-5-129,-4-4 129,0 1-129,-9 4-129,-4 6 129,0 4 129,-1 5-129,0 12 129,2 2-129,2 14 129,5 5 0,4 5 129,1 4-129,6 6 0,8-1 0,6-1-129,1-5 129,5-4-129,3-2 129,0-9 0,1-10-129,-1-4 129,-2-18 0,-5-10 0,-2-8 129,-3-11-129,-5-11 0,-5-7 0,-3-4 129,-4-3-129,0 3 129,0 1 0,-2 11-129,0 7 0,-1 14 0,1 9 129,2 15-129,0 12 0,0 13 0,2 15 0,3 6 258,1 13-258,2 5-258,3 7 129,1 0-129,5 2-387,-5-13-1419,9 1-2451,3-3-516,-1-15-387</inkml:trace>
  <inkml:trace contextRef="#ctx0" brushRef="#br0" timeOffset="111626.3847">14528 6932 2709,'-55'-49'5289,"21"39"-258,1 13-387,6 12-3096,-10-1-1032,-4 5-4257,2-10-516,9 0-774,-1-9-258</inkml:trace>
  <inkml:trace contextRef="#ctx0" brushRef="#br0" timeOffset="126940.2606">17546 16100 3096,'0'6'4902,"0"-6"0,0 15-387,4 0-3354,-4-15-516,1 25 258,-1-25-129,4 28 0,-4-28 129,6 35-129,-1-23 129,7 14 0,-3-6-258,7 8-129,-4-5 129,9 6-258,-1-2 129,3-1-387,0 3 258,4 10-258,0-11 258,3 7-129,3 7-129,1-3 0,2 2 0,6 1 0,2 1-129,3-11 129,3 5 0,1-4-129,3-11 129,-1 7 129,1-4-129,0 1 0,1-8 0,0-4 0,2 0 0,3-12-129,5 10 129,3-8-129,2 0-129,2-4 129,1 0 129,2 0-129,-2 0 0,-5 7 129,-6-7-129,-7 0 129,-5 0-129,-5-4 0,-7-3-129,-7-7 0,-4-1-258,-9-13-387,-3 5-903,-15-18-3870,0 1-129,-13-1-387,-2 3-645</inkml:trace>
  <inkml:trace contextRef="#ctx0" brushRef="#br0" timeOffset="128471.3481">16719 16616 9288,'-1'61'5547,"0"-21"-387,-1 3 0,2 3-4515,0-6-258,-3 0 0,-4-7-258,4-3 0,1-5-129,-2-10-129,4-1-645,0-14-774,0 0-3483,0 0-129,0 0-645,0-20-129</inkml:trace>
  <inkml:trace contextRef="#ctx0" brushRef="#br0" timeOffset="128984.3775">16694 16682 6321,'0'0'5805,"13"-3"-516,-4-19 0,4 17-2322,-1-22-2580,3-3-129,-1 2 0,2 11 0,0 3 0,1 6-129,0 4 0,-2 5 129,-1 10-129,-1 15 0,-5-6 129,3 12-258,-7-4 129,-1 7 0,-3-1 0,0-10-129,-6 0-129,2-10 0,-1 1 129,5-15-129,-5 12 0,5-12 0,1-8 0,-1 8 129,15 0 0,-15 0 129,19 14-129,-19-14 129,19 24 0,-12-4 0,-2 2 0,-5-5 0,0 3-129,-8-4 129,-6-4 0,-4 2-129,-6-2 129,1-1-129,-2-2-258,-3-4-387,9 11-903,-9-11-3612,13 6-258,-1-6-387,16-5-258</inkml:trace>
  <inkml:trace contextRef="#ctx0" brushRef="#br0" timeOffset="129324.3969">17063 16825 9546,'5'23'5547,"-4"-8"-516,-1-3-129,0 10-4644,-1-3-129,-1-1 0,2 2 0,0-3 0,4-5 0,8-4 0,2-1 0,4-2 129,-1-5-129,1-3 129,-3-9-258,-2 0 129,-6-2-258,-4-2 0,-3 4-387,-12-20-1806,-2 19-2709,-3-7-387,1 11-258,-2-8-129</inkml:trace>
  <inkml:trace contextRef="#ctx0" brushRef="#br0" timeOffset="129743.4209">17257 16528 5676,'21'0'5805,"-15"23"-516,-3 1-387,7 17-2451,-8 5-1677,8 14-258,-6 0-129,3 1-129,-2-2-129,2-9-129,1-2-387,-5-13-387,11-7-1032,-14-28-1548,0 0-1677,15 0 258,0-5 1419,-15-19 1548,7 2 1548,-1 1 645,-7-28 1806,1 35 1419,-7-11 645,-15 11 774,-9-10-2193,9 12-2322,2-1-4644,-7-2-516,7 15-774,2-14 129</inkml:trace>
  <inkml:trace contextRef="#ctx0" brushRef="#br0" timeOffset="132063.5535">17507 16611 6837,'4'77'5676,"-2"-31"-516,0-1-258,4 4-4128,-6-15 129,1 1-129,-1-15-258,1 4 0,-1-24-258,6 13 258,-1-22-258,3-6 0,-1-6-258,3 1 129,-1 3 0,1 2 0,0 4-129,-10 11 129,19 0-129,-10 11 129,0 12 129,2 5-129,-3 2-258,4-4 0,2 5-645,-12-18-2580,11 0-1935,-1-13-258,1-6-774,-2-18 0</inkml:trace>
  <inkml:trace contextRef="#ctx0" brushRef="#br0" timeOffset="133112.6136">18038 16160 4773,'6'-13'6063,"-6"13"-774,0 0 0,0 0-3612,0 0-387,0 0-387,6 17-258,-6 6-258,0 8-129,0 3-129,0 3 0,0 2 258,0-2-387,0 1 258,0-8-258,0-8 258,0-3-258,0-19 129,0 16-129,0-16-129,0 0 129,0 0 0,10-14-129,-1 1 0,0 1 258,4 2-258,4 2 387,1 0-258,2 5 0,2 3 0,-3 7 129,-2 2-129,-2 2 0,-5 4 129,-5 5-258,-5 1 129,-3-3-129,-9-2 129,-5-1-129,-3 0-129,-6-11-516,7 5-1419,-10-13-2967,8-5-645,-1-7 129,8 0-645</inkml:trace>
  <inkml:trace contextRef="#ctx0" brushRef="#br0" timeOffset="133479.6346">18425 16324 8127,'0'23'5676,"-3"-5"-645,-5-2 0,1 7-4902,-6-2 129,5 9-129,1-3 387,4-2-516,3-2 129,3-2 0,9-7 129,6-5-129,2-9 129,3-4-258,-1-5 129,-3-7 0,-3-2-387,-5-4 516,-4 0-645,-10-2 258,-5 7-387,-11-13-774,5 18-3096,-10-5-903,2 3-258,-1 4-516</inkml:trace>
  <inkml:trace contextRef="#ctx0" brushRef="#br0" timeOffset="133851.6559">18614 16298 7353,'18'53'5547,"-12"-20"-387,1 1-258,-2-5-4257,-1 3-516,-4-6 258,2-8-387,-2-18 0,1 13 129,-1-13 0,3-12-129,1-4-129,3-4 129,0-1-129,4 4 387,-2 0-387,4-1 258,-1 11 129,2 7-258,1 4 387,-1 9-387,1 4 258,-2 0-645,4 8 129,-10-9-1677,6 0-3225,-13-16 0,21 16-516,-11-16 0</inkml:trace>
  <inkml:trace contextRef="#ctx0" brushRef="#br0" timeOffset="134295.6813">19066 16365 7224,'0'0'5805,"0"0"-387,-10 6-645,10-6-4128,-17 13 129,3-3-516,-4 1 387,5 5-645,0 4 129,6 2-129,6 0 387,1-6-516,9 0 258,7-4 129,2-4-258,3-8 0,1-8-258,-1-16 516,-4-7-516,-2-2 387,-4-14-258,-5-3 0,-5-4 0,-1 5 129,-4 5 129,-3 5-129,0 13 0,-3 10 129,10 16-129,-16 0 0,8 15 129,6 18-129,1 4 0,1 6 129,0 3 0,5 0-258,4-1 258,-1-4-645,8 6-387,-13-24-3999,11 5-387,-1-15-258,2-4-645</inkml:trace>
  <inkml:trace contextRef="#ctx0" brushRef="#br0" timeOffset="134500.693">19281 16418 7611,'4'37'5289,"-3"-19"-129,1 1-645,-2-4-4257,0-15-258,1 22-516,-1-22-1161,0 0-3096,0-9-258,0-3-645,0-4 517</inkml:trace>
  <inkml:trace contextRef="#ctx0" brushRef="#br0" timeOffset="134644.7012">19245 16288 6063,'-4'12'5160,"4"-12"-258,6 17-1419,5-8-7740,-11-9-387,14-2-774,-7-10 130</inkml:trace>
  <inkml:trace contextRef="#ctx0" brushRef="#br0" timeOffset="135243.7355">19397 16326 5676,'4'47'5547,"-2"-26"-516,-1 0-387,-2-6-4128,1 4-258,0-5 129,0-1-387,0-13 258,0 18-387,0-18 129,0 0 129,0 0-129,0 0 0,0 0 0,12-15 129,-5 3-387,0 1 516,1-3-258,4 7 258,-1 4-129,0 3 129,2 0-129,0 0-129,2 7 387,1 5-387,0 1 129,-1 1-258,2-4 258,-1-4-258,2 0 258,-1-1-129,-1-5 129,-1 0-129,-1-1-129,-3-7 258,-11 8-258,15-12 129,-15 12 0,0 0 129,3-13-258,-3 13 258,0 0 0,0 17-129,-3 0 129,-1 10 129,0 2 0,-1 5 0,-1 4 0,0-1 129,-2 4-129,-3-4 129,0-17 0,-3-1-129,-2-11-129,1 3 0,0-11 0,0-7-258,2-10 0,1-5-129,7 12-645,-5-24-2580,12 9-1677,5-8-258,13 10-645</inkml:trace>
  <inkml:trace contextRef="#ctx0" brushRef="#br0" timeOffset="135707.762">19928 16442 5805,'12'13'5418,"3"-1"0,-5 0-645,-10-12-3483,24 20-516,-18-8-129,7 11 129,-9-4-387,3 7-129,-3-2-129,-1 6 129,-3-6-258,0-6 0,0 0 129,-4 1-129,-3-6 0,7-13-129,-21 8 129,9-8-129,-1-6 129,0-1 129,4-3-129,-2-9 0,5 7 129,4-1 0,2-5 129,0 7 0,0 11 0,17-13 0,-5 5 0,7 3-129,-1-1 129,1-1-129,0 3-129,2-5 0,-1 3-258,-6-4-516,6 14-1935,-20-4-2322,9-9-645,-9 9 129,0 0-774</inkml:trace>
  <inkml:trace contextRef="#ctx0" brushRef="#br0" timeOffset="136504.8076">17908 17209 7482,'5'28'5547,"-5"-28"-516,10 11 0,-10-11-4386,15-5-129,-8-6 0,3 3-129,-2-4-129,4 1 0,-4-4 0,-8 15 0,14-15-129,-14 15 0,7-14 0,-7 14-129,0-17 0,0 17 0,-10-11 0,10 11 0,-19-5 0,6 4 129,1 1-129,2 4 129,-2 6 0,3 6-129,2-4 129,1 5 0,2 7-129,3 0 129,1 2 0,0-1 0,6-2-129,2 2 129,3 9 0,-2-10-258,5-6-258,-3-5-258,9 3-1161,-20-16-3483,24 7 0,-13-11-516,3-20-258</inkml:trace>
  <inkml:trace contextRef="#ctx0" brushRef="#br0" timeOffset="136801.8245">18284 17171 7224,'0'0'5289,"0"0"-258,0 12-258,0-12-3741,-23 0-645,10-2-258,-3-1-387,-5-3-1032,7 3-3483,0 3-516,14 0 0,-14 1-258</inkml:trace>
  <inkml:trace contextRef="#ctx0" brushRef="#br0" timeOffset="137235.8493">18394 17349 7353,'1'11'5160,"-1"-11"258,-6 10-645,-3 1-4128,-4-8-645,-2-2-129,0 3-258,-5-1-1290,7-3-2838,0 4-645,13-4-258,-15-4 0</inkml:trace>
  <inkml:trace contextRef="#ctx0" brushRef="#br0" timeOffset="137579.869">18550 17388 6708,'31'22'5160,"-13"-22"-258,-1-9-387,-1-7-4128,1-8-129,-7-1 0,0-1-129,-7 0-129,-3 5 0,-2 6 129,2 15-129,-25-14 0,10 14 258,-4 7-258,4 6 258,-2 3 0,8 8-129,2 4 0,5 5 0,2 0-129,7 0-258,9 1-258,-2-5-1290,14 5-2580,-2-15-903,3-7 0,2-7-129</inkml:trace>
  <inkml:trace contextRef="#ctx0" brushRef="#br0" timeOffset="137735.878">18921 17275 6321,'-9'-2'5418,"-4"9"-516,-6 3-387,0 0-3612,-11-10-5418,4 0-129,2-5-645,1 0 0</inkml:trace>
  <inkml:trace contextRef="#ctx0" brushRef="#br0" timeOffset="138758.9365">19235 17339 9546,'0'63'5547,"0"-31"-516,0-32-903,0 26-3741,0-15-258,0-11 0,0 0 0,10-19 0,-3 0 129,1-8-258,4 4 129,0-1 0,-1 0 129,1 6-258,-1 13 129,1 5 0,-1 2-129,1 14 129,1-3 0,0 2-129,3 2 0,1-4 129,0-4 0,1-9-258,0-7 129,0-11 0,-4-2 0,-3-3 0,-2-6-129,-5-1 0,-4 6 0,0 4 0,-6 8 0,6 12-129,-18 0 129,18 0 0,-15 30 0,11-2 0,4 3 129,0 0 0,10 4 0,3-6 0,5-8 0,2 3 0,5-9 0,-2-12-129,3-6 129,-2-7-129,-4-3 258,-2-3-129,-2 2 0,-3 3 0,-3 4 129,-10 7-129,15 17 129,-11 6 129,-3 12 0,-1 8-129,0 8 258,-3 0-258,-5-2 129,-2-6-258,-1-14 387,-1-10-516,0-19 0,4-8 129,-1-24-258,6-10 129,3-16 129,1-7 0,8 7-129,6-3 0,6 4 258,3 9-129,1 11 258,2 10-258,-1 14-129,-3 9 129,-2 8-129,-8 9-129,-4 10 0,-9 1-387,0 10-903,-22-6-3354,6 1-387,-6-12-129,4-8-129</inkml:trace>
  <inkml:trace contextRef="#ctx0" brushRef="#br0" timeOffset="139155.9592">19925 17155 7998,'0'50'5031,"-1"-18"-129,1 3-516,0-6-4128,0 2-129,5 0-129,2-7 0,2-7 0,3-6-129,0-10 0,3-1 0,-3-3 0,2-9 0,-5-5 0,1 2-129,-2 2 258,-8 13 0,8-12-129,-8 12 258,0 0-129,6 15 387,-2 6-258,-2-4 129,-2-17-129,13 26-129,-13-26 0,20 15-129,-9-15-774,7-3-1677,-2-19-2193,-5-4-129,1 3-516</inkml:trace>
  <inkml:trace contextRef="#ctx0" brushRef="#br0" timeOffset="139436.9753">20207 16867 6966,'13'-12'5805,"-1"22"-645,-12-10-129,10 37-2838,-10-9-1677,4 14 129,-3 6-516,2 15 0,-1 5-129,0-1 129,3 4-258,1-4 129,2-5-516,-3-13-387,12-1-2580,-12-26-1419,-5-22-387,15 0-645,-7-11 388</inkml:trace>
  <inkml:trace contextRef="#ctx0" brushRef="#br0" timeOffset="139795.9959">20595 17180 9417,'0'13'5418,"0"-13"-258,-16 10-387,2-6-4515,-2-2 0,0 6 0,-2-2 0,3 2-129,3 3 0,12-11-129,-12 23 129,12-2 0,2-1-129,6 0 129,4 2-129,-4 3 0,2 4 0,-6 2 0,-1-9-129,-3-4-129,-5 7 0,-11-10-258,4 5-1290,-14-15-2967,7-5-387,-3-5-387,7 2 0</inkml:trace>
  <inkml:trace contextRef="#ctx0" brushRef="#br0" timeOffset="140008.008">20678 17219 7740,'-12'64'5160,"6"-25"-387,2 2-1032,-7-3-6321,6-9-1935,3-4-387,1-1-129</inkml:trace>
  <inkml:trace contextRef="#ctx0" brushRef="#br0" timeOffset="140316.0256">20822 17330 8385,'1'17'5547,"-1"-17"-774,-13 25 0,13-25-4386,-16 15 0,8 3-258,3-2 258,1 0-516,4-6-129,5 3 129,-5-13 0,21 7 0,-6-7 0,-2-8 0,0-9 129,-3-4 129,-7 1-129,-3-12 0,-7 1-129,-6 6-387,-13-8-1677,4 8-2193,-1 1-774,3 10 0,1 2-258</inkml:trace>
  <inkml:trace contextRef="#ctx0" brushRef="#br0" timeOffset="140670.0459">20945 17287 9030,'6'40'5289,"-5"-18"-387,3 0-258,0-9-4386,-1-1 0,-1-2-258,-2-10-129,0 0 0,0 0 129,0 0-258,13-22 129,-7 10 129,4-1 129,1-4 0,2 4 0,1 6 129,1 7 129,-1 4-129,2 18 129,-3-1-258,-3-5 0,-2 11-258,-3-12-258,3 4-1419,-8-19-2967,0 0 0,-3-11-774,3-11-129</inkml:trace>
  <inkml:trace contextRef="#ctx0" brushRef="#br0" timeOffset="140944.0614">21220 17215 9159,'16'4'5160,"-16"-4"-129,7 12-387,-7-12-3999,0 0-129,-1 13-258,1-13-129,-16 17-129,9-5 0,7-12 0,-9 22 129,9-10 0,0 2 0,5 1-258,2 5 258,3 5-129,0-1 0,-3-3 0,0 1-258,-7-1-2967,-1-2-1548,1-19-516,-14-9-129,1-16-516</inkml:trace>
  <inkml:trace contextRef="#ctx0" brushRef="#br0" timeOffset="141073.0689">20853 17021 8385,'-45'-3'258,"27"-10"-258,8-9-129,-3-14-5418</inkml:trace>
  <inkml:trace contextRef="#ctx0" brushRef="#br0" timeOffset="142097.1275">21584 17487 9417,'8'-17'5676,"-8"5"-774,0 12 129,-6-17-4128,6 17-516,-14-6 129,14 6-258,-18 12 129,9 1 0,0 2-387,1 6 129,4 0 129,3-3-258,1 1 129,3-3 0,7-2-129,2-2-516,5 5 0,-3-14-387,8-1-1032,-22-2-2838,30-7-387,-15-11-645,1-2 129</inkml:trace>
  <inkml:trace contextRef="#ctx0" brushRef="#br0" timeOffset="142389.1442">21797 17432 5160,'-6'47'5160,"-2"-27"-258,-1 7-258,-8-11-3225,13 8-258,-8-8-387,8 1-129,1-6-258,3 4 258,7-4-387,9-11 129,2 0-129,5-11-129,-3 5-258,3-9 258,-5-1-387,-5-11 0,-6 3 129,-7 0-129,-1 1-387,-15 0-516,6 6-2838,-13 2-903,-1 5-129,1 3-645</inkml:trace>
  <inkml:trace contextRef="#ctx0" brushRef="#br0" timeOffset="142784.1668">21922 17427 8256,'-3'29'4902,"2"-12"-129,-1-2-387,2 10-3870,0-7-129,0 3-258,2-8 0,-2-13 129,15 14 0,-2-10-129,1-4 129,1-6-387,-3-4 258,2-1-129,-14 11-129,20-14 129,-20 14-129,11-2 129,-11 2 0,2 15 129,-2-1-129,0 8 0,4-2 387,-4 0-774,9-4-1032,-9-16-2838,12 19-516,-12-19-645,19-13 129</inkml:trace>
  <inkml:trace contextRef="#ctx0" brushRef="#br0" timeOffset="143303.1965">22137 17467 5934,'9'53'5418,"-6"-28"-645,1 1-258,-2-9-2709,3-4-1419,-5-13-258,1 14-129,-1-14 129,0 0-387,13-3 0,-7-11-258,4 3-129,-10 11 129,18-18 129,-18 18 129,19-13 0,-19 13 129,15 6 258,-15-6 258,15 19 129,-15-19 0,15 18 0,-15-18-258,20 13 0,-20-13 0,23-5-258,-14-8 0,2 0-516,-2-4 0,0-9 129,-3-5 258,-2 0-258,-1-1 129,-3 1 0,3 7 129,-3-1 258,0 4 0,0 21 129,0 0-129,0 0 0,0 0 0,0 21 0,0 5-129,0 3 258,0 12-387,2-5-129,-1 6-645,10 4-1935,-5-5-1677,1-7-129,3-10-516</inkml:trace>
  <inkml:trace contextRef="#ctx0" brushRef="#br0" timeOffset="143477.2064">22481 17444 5676,'-34'3'5289,"7"12"-258,-6-8-387,-2 8-2451,-5-15-2451,-10-5-2967,5-12-903,4 2-1032,5-5 0</inkml:trace>
  <inkml:trace contextRef="#ctx0" brushRef="#br0" timeOffset="169867.7159">13753 13209 1161,'6'2'1419,"-6"-2"-387,0 0-258,0 11 387,-14 6-387,-6 9 129,-3 8-774,-2 9-645,-2 7-516,0 8 129,5 7 0,8-2 129,10 1-129,4 2 258,13 3 387,8-3 516,9 4 387,7-6 258,4-5 0,0-8 0,3-11 0,6-19 0,2-16-129,11-22-258,1-29-129,3-13-387,-1-10 129,0-6 129,-4-2 0,-7 2 129,-6 8 0,-18 11 129,-10 10 0,-14 6 0,-7 11 0,-19-1-387,-16 8 0,-18-4-258,-14-3-516,-13-7-1677,-4 2-1677,-25-24 0</inkml:trace>
  <inkml:trace contextRef="#ctx0" brushRef="#br0" timeOffset="324259.5466">22960 15918 903,'-8'3'3741,"8"-3"-129,0 0-2967,0 0-516,0 0-129,0 0 258,0 0 258,0 0 0,0-9 258,0 9 0,0 0 129,14-4-258,-14 4 387,18-7-129,-18 7-258,23-2 0,-23 2-129,26-7-129,-14-4 0,3 7 129,-1-9-258,1 8 0,-1-8-129,3 4 0,-3-2 0,3 3 0,-1 1 0,1 5 0,-4-2-129,5 3 129,-5 1 0,2 0 0,-1-1-129,0 1 129,0 0-129,3 0 129,-3-3-129,1 0 129,-1-2-129,0 1 129,0 0 0,-1 1-129,-1 2 129,-12 1-129,17-4 0,-17 4 0,17-1 129,-17 1-129,14 0 0,-14 0-129,20 2 129,-10 2 0,7 1 0,1 5 0,1-3-129,4 2 129,1 4 0,0 0 0,0 3 0,0 1 0,-3-1 0,-3 0 0,-1 1 0,-3 0 0,-1-1 0,-2-1-129,-2 0 129,2 5 0,-2 1-129,1-2 129,0 2-129,1-1 0,0 5 0,2 1 129,-1-4 0,2 2 0,0-1-129,-2-4 258,1 2-258,-5-5 129,0 0-129,-8-16 0,11 22 0,-11-22 0,0 14 129,0-14-258,-12 12 258,12-12-129,-22 16 129,7-1 0,-2-1 129,0 4 0,0-2 129,1 3-258,-2-3 129,3 0-129,-2-1 129,3-5-129,-1-1 0,0-3-129,-2-4 129,0 2 0,-2 3 0,-2-3 0,0-3 129,-5 4-129,-2-2 0,0-1 0,-2 4-129,1-1 258,0-5-258,2 3 129,3-2 0,2-1 0,2-1 0,3 1 129,1-8-129,2 4-129,-1 2 129,2 0 0,-1 2 129,0 0-258,0 7 129,-2-1 129,1 1-129,0-5 0,-2 1 258,3-3-258,-2 0 0,2-5 129,-1-5 0,3 3-129,-2-1 129,0 3-129,1-1 129,-3 1-129,2 0 0,-2 3 0,2 1-129,-3 1 129,2 0 129,-1-3-258,2 3 129,-2-1 0,3-4 0,-1 1 0,3-3 129,-1-1-129,0 2 0,12 6 0,-21-12 0,21 12 129,-20-11-129,20 11 0,-20-9-258,10 3 258,10 6-258,-23-14 258,13 5 0,-3-3 0,1-1-129,1-3 129,-1-3 129,3 0 0,0-3 129,3 2-129,0-3 0,3 4-129,0-3 129,2 4 129,-1-3-129,2 4-129,-1-2 0,0 4 129,-1 0-129,1 2 129,1-4 258,0 7-387,3-2 129,2-1 0,4 1 0,4 1 0,-1-2 0,6 0 0,-3 3-129,3-2 129,-2-1-129,2 0 129,-4-1-129,2 5 129,-4-4-129,1 4 129,-13 9-129,19-18 0,-19 18 0,15-11-129,-15 11-258,6-13-1290,-6 13-2967,0 0-645,8-12-258,-8 12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8-04-09T15:13:05.728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0753 2087 10965,'26'-5'4902,"-14"5"0,2 10-258,-2-2-4257,-2 2 129,-10-10-129,4 14 0,-4-14-129,-12 4 0,-6-7-129,-5-6 0,-7-2 0,-6-2 0,-6-3-129,-4 2 0,-5 3 0,-2 1 0,-8-1 0,-1 8 0,-8-2 129,0 0 0,-3-1 0,-5 3-129,-2-6 0,-5 1 0,0 2 0,-4-3 0,-5 3-129,0 4 129,-3 2 0,-1 0 0,-2 0 129,0 2-129,1 4-129,-2-2 258,-1 0-129,1 3-129,-3-5 129,5 1 0,-3 2 0,1-5 0,-1 0 0,-3 3 0,2-3 0,-3 0 0,1 0 0,-2-3-129,-5 0 129,-1-2 0,0 5-129,-1 0 258,3 0-258,-1 1 129,-1 4 0,2-5 0,-1 0 129,1 5-258,2-11 0,1 5 0,-1-2 129,3-2 0,-1 0 129,1-2-258,1 5 129,0 3 0,2 8 129,4-3-129,-1-1 0,1 0 0,4 4-129,0 3 129,3-2 0,1-3 0,0 4 0,0-6 0,6 7 0,-5 1 0,4-1 129,1 1-129,2-5-129,2 4 258,-5-3-129,2 1 0,-3-7 0,2 1 0,-1 1 0,-1-3 0,2 2 129,3-3-129,0 3 0,1 0 129,2 1-129,0 1 0,3-6-129,0 0 129,1 0 0,1 0 129,5-2-129,1-4 0,1 1 0,1 0 0,-1 0 129,2 2-129,0 1-129,3 1 129,-1-1-129,3 1 0,2-1 0,5-1-129,1 0 387,2 0 0,2 0-129,2 0 0,2-1 129,-4 3-129,1-2 129,-1 3 0,-2 0-258,0 4 0,2 0-129,3 3 129,-1 0 0,7 2 0,2-1 0,5 1 0,2 0 0,30-9 258,-55 17 129,55-17-129,-62 17 0,62-17 129,-67 17-129,67-17-258,-73 8 387,73-8-387,-70 4 0,70-4 129,-56-4 0,56 4 0,0 0 129,-65-31 129,65 31-129,0 0-129,-54-74 129,54 74-258,-39-75 387,39 75 258,-47-102-258,24 45 129,0 1-258,2-5 387,0-13-387,-1 14 258,5-2-129,4 3-258,4 7 129,3-3-258,3 1 129,3 54 258,0-78 0,0 78-129,10-76-129,-10 76 258,26-59-129,-26 59 0,0 0 129,43-72-387,-43 72 388,0 0-389,53-50 260,-53 50-130,0 0 0,49-49 0,-49 49 0,0 0 0,64-34 0,-64 34 0,52-25 0,-52 25 0,62-29 0,-62 29 0,77-31 0,-77 31 0,76-28 0,-76 28 0,81-24 0,-81 24 0,93-9 0,-93 9 0,95-2 0,-36 2 0,3 0 0,7 0 0,6 4 0,4 2-130,3 0-128,11 3 258,3 2 0,4-2-129,4 3 129,0-2-387,3 1 387,1 1 387,1-3-387,2 0-129,1-5 0,-1-4-258,0 0 258,4-7-129,-2-3 387,3-6-258,5-2-129,-1 2-129,-1 1 387,1 1 258,1-2-258,-1 6 129,3-1-387,-1-4 258,-2 3 0,-3 1 0,2-3-129,-3 3 129,2-2 129,1-3 129,-2 4-387,0 6 258,0-4-129,1-5 645,-1 4-774,4 4 129,0-1 0,1 3 258,-2-2 0,0 2-129,1-1 0,-1 4-129,2 2 258,-1-2 1,-1 2-259,-2-2 0,-2 0 0,-1 2 0,1-3 0,-3 0-130,-1-3 130,-2 2 0,-2-3 0,-2 6-129,0 1 258,1 0-258,0 0 129,1 0 0,-3 8 129,-2-1-129,3 4 130,-3-4-130,0 0 0,-3 3 0,-2-1 0,0 2 0,-4-2 0,-3-4 0,-3-1 0,0 4 0,-3-5 0,-8 1 0,-2 0 0,-3-2 0,-3 7 0,0-3 0,-1 3 0,-4-4 0,-2 4 0,-2-6 0,-5 0 0,-1-3 0,-4 0 0,-50 0 0,91 0 0,-91 0 0,81 4 0,-81-4 0,77 8 0,-77-8 0,73 14 0,-73-14 0,67 8-130,-67-8-257,65 3 387,-65-3-129,61 9 129,-61-9-129,52 16 258,-52-16 0,0 0 0,65 38 259,-65-38-388,0 0-130,47 52 1,-47-52 388,0 0-389,37 72 130,-37-72 130,20 64-130,-20-64-130,17 84 260,-9-33-130,-1 7 0,-1 3 0,0 1 0,1 3 0,0 1 0,-1 5 0,-1 0 0,1-5 0,0 3 0,1-11-130,-2 4-128,-2-9 129,0-2-129,-3-10 129,0-1 258,0-9-129,0-8 0,-4-1 0,-1-6-258,0-3 258,-1 0 0,6-13 0,-12 16 0,12-16-129,-13 14 129,13-14 0,-12 18 387,12-18-387,-10 14-387,10-14 387,-14 8 0,14-8 0,-18 10-258,3-7 258,-2-1 129,-4 3-129,-4-1 0,-7 1 0,-3 4-387,-4-5 516,-4 3-129,1 0 0,-1-5-258,2-1 129,3-1-129,9-1-645,-8-19-3483,15 7-1161,0-3 387,12 4-1032</inkml:trace>
  <inkml:trace contextRef="#ctx0" brushRef="#br0" timeOffset="3884.2221">19684 16284 9288,'0'14'5934,"0"9"-129,0-23-258,8 13-4773,-8-13-129,25 0-129,-10-4 0,6 4-387,1-3 129,6 0-129,4 1 129,5-2-129,0-2 129,8 6-258,-2 0 258,3 0 0,-2 0 0,2 1-129,-2 2 129,-1-1 0,-4 6-129,-2-7 0,-4 6 0,-1-5 129,-3 1-258,-1-3 0,-3 3 0,1-3 129,-3 2-129,0-1 0,1-1 0,1 0 129,-4 0 0,2 0-129,2-1 0,-4 1 0,-2-2 130,-1 2-130,-3 0 0,0 0 0,-3 2 0,-1-2 0,-11 0 0,21 0 0,-21 0 0,21 0 0,-21 0 0,16-6 0,-16 6 0,15-3 0,-15 3 0,0 0 0,0 0 0,0 0 0,0 0 0,0 7 0,0-7 0,-9 11 0,9-11 0,-15 6 0,15-6-130,-13 11 260,13-11-130,-12 3 0,12-3-259,0 0 259,-7 16 129,7-16-129,0 0 130,-6 12-130,6-12 0,0 0 0,0 0 0,0 0 0,0 0 0,7-5 0,-7 5-130,18-10 260,-8 0-130,1 4 0,3 0 0,-2-5-130,1 5 260,-13 6-130,20-19 0,-12 8 0,-8 11 0,10-17-130,-5 6 130,-5 11 0,2-19 130,-2 19-260,-4-15 130,-7 8 0,-4 0 0,-2-5-129,-5 4 129,-1-2-129,-1 1 0,3-6 0,-1 8-129,2-9-387,7 10-516,-13-14-3483,26 20-1161,-22-19-387,22 19-387</inkml:trace>
  <inkml:trace contextRef="#ctx0" brushRef="#br0" timeOffset="4769.2726">17537 16152 6450,'0'0'5805,"0"6"-258,0 6-387,3 19-3741,-7-9-258,3 14-645,-5-7 0,4 2-387,-3-2 129,2-4-645,3-2-258,0-23-3612,0 0-774,0 0-645,-5-19-387</inkml:trace>
  <inkml:trace contextRef="#ctx0" brushRef="#br0" timeOffset="5212.2981">17506 16163 9030,'0'-15'5805,"8"2"-516,5-3 129,2-4-4902,4-1-129,-2-2 0,2 5-258,2 5 0,0 5-129,-3 8 129,-2 4-129,-3 9-129,-2 8 387,-4 1-258,-3 3 0,-4-2 0,-3-2 0,-3-2 0,-2-7 0,8-12 0,-13 11-258,13-11 258,0 0-129,0 0 0,0 0 129,11-2 129,-11 2-258,21 5 258,-10 6-129,-3 10 0,-4 1 258,-4 2-258,-2 4 0,-12-1 0,0-3-258,-6-2 258,-2-7-258,2-3-129,-7-15-2193,7 3-2451,6-4-516,14 4-258,-14-8-387</inkml:trace>
  <inkml:trace contextRef="#ctx0" brushRef="#br0" timeOffset="5552.3175">17855 16277 7740,'0'0'5547,"0"0"-258,0 0-258,4 15-4644,-4-2-258,0 0-129,0 2-129,1 4 387,5-1-129,3-7 258,7 1-129,-2-9 129,6 2-258,-3-5 258,1-8 129,-5-2-516,-13 10 258,13-28-258,-13 15 0,-4 1-129,-9-6-129,3 16-774,-13-15-3612,12 9-516,-4 0-774,15 8 0</inkml:trace>
  <inkml:trace contextRef="#ctx0" brushRef="#br0" timeOffset="5939.3396">18115 16252 5160,'15'52'5676,"-12"-26"-516,-1-3-387,-2-5-4128,1 1 129,-1-19-516,0 0 258,0 0-258,0-14 0,3-1-258,6-4 129,-1-2 129,2 7-258,2 0 129,1 10-129,0 4 0,-1 11 129,2 1-258,-2 11-129,2 4 129,-4-9-774,10 14-516,-14-19-2709,8-5-903,2-6-387,0-2-258</inkml:trace>
  <inkml:trace contextRef="#ctx0" brushRef="#br0" timeOffset="6368.3642">18461 16267 1935,'6'-14'5289,"-6"14"-387,0 0 129,-24-12-3225,18 21-774,-13 2-516,7 9 0,-3 0-258,4 1 387,0-3-387,8 5 0,3-10 129,3 1 0,9-14 0,6 0-129,1-7 129,4-12 0,-4-5-129,4-4 0,-5-8-258,-1-2 0,-4-5 258,-4 0-129,-5-2 0,-3 10-129,-1 6 129,0 0 0,-3 10 0,3 19 0,-13-6 0,4 15 0,-1 11 0,5 8 0,-3 2 0,6 11 0,-1 0-129,3-1 129,0 1-129,6-3 129,4-2 0,-2-5-387,6-4-129,-14-27-1935,17 20-2709,-17-20-516,23 7-516,-23-7-258</inkml:trace>
  <inkml:trace contextRef="#ctx0" brushRef="#br0" timeOffset="6557.375">18675 16256 4902,'-5'51'5805,"5"-28"-774,-1-6-516,3 3-3741,-2-10-5289,0-10-516,13 0-387,-13 0 258</inkml:trace>
  <inkml:trace contextRef="#ctx0" brushRef="#br0" timeOffset="6923.396">18814 16293 7224,'5'13'5934,"11"3"-387,-5-8-258,-11-8-4386,19 0-387,-12-11 0,4 2-258,-4-6 0,2 2-258,-2 3 0,-1-1 0,-6 11 0,5-15 0,-5 15 129,0 0-258,0 0 258,3 14 0,-3-1-129,1 9 0,0 7 516,4 6-258,-3 4 258,4 4-258,-1 4 129,-1-5 0,-1-1 0,-1-7-129,-2-9-258,0-7-129,0-18-129,-21 4-645,21-4-3612,-21-19-774,9-8-903,-5-11-129</inkml:trace>
  <inkml:trace contextRef="#ctx0" brushRef="#br0" timeOffset="7060.4037">18773 16167 10836,'-10'-18'6063,"10"18"-516,0 0-516,0-22-5676,4 9-4644,-4-12-258,0 1-516,0-15-645</inkml:trace>
  <inkml:trace contextRef="#ctx0" brushRef="#br0" timeOffset="8521.4874">22746 16135 10191,'24'0'5934,"-24"0"-516,2 14 129,-10-6-4773,-5 1-387,-16-6 0,-5-2-129,-6 1 0,-2-1-129,-1-1 0,0 0-129,4 0 0,4-1-129,5 1 129,1 4-258,8 12-516,-3-14-1548,7 14-2967,1-7-129,9 4-516,7-13-258</inkml:trace>
  <inkml:trace contextRef="#ctx0" brushRef="#br0" timeOffset="8787.5026">22351 16094 8643,'5'-11'5547,"-5"-2"-258,0 13 0,-11 6-4128,-6-2-645,-1 0 0,-6 4-258,2 3 129,-1 0-258,3 6 129,-1-1 129,5 0-129,7-2 129,4 8 0,4-6-129,1 3 129,7 2-258,4-4 0,5-1-129,0 3-129,5-2-129,-3-14-903,13 6-4128,-12-9-516,5 0-129,-3-6-774</inkml:trace>
  <inkml:trace contextRef="#ctx0" brushRef="#br0" timeOffset="9691.5543">23334 16218 9417,'2'15'5934,"-2"-15"-645,0 0-129,0-10-4773,0 10 0,-3-18-129,3 18 0,-16-16-129,5 14 0,-2 2 0,-1 11 129,-1 4-258,2 5-129,0 0 129,2 4 0,3 1-129,6-1 129,2-5-129,2-5 0,11-4 129,6-10 129,5-6-129,4-13-129,2-7 387,1-8-387,0-3 387,-1-6-258,-4-4 0,-5 0 129,-4 5 0,-4 4-129,-4 8 0,-4 5 129,-2 10 0,-3 15-129,0 0 0,-12 21 129,3 5 0,-2 8-129,0 11 129,2 1-129,1 0 0,4-2 129,3-1-129,1-3 129,0-6-258,8 0 0,-1-18-774,16 8-3096,-10-20-1548,9 1-129,-2-9-774</inkml:trace>
  <inkml:trace contextRef="#ctx0" brushRef="#br0" timeOffset="9847.5632">23759 16244 10191,'-3'29'5805,"-8"-21"-774,11-8 0,-22 15-5676,1-21-4644,6 1 258,-1-4-774,16 9-258</inkml:trace>
  <inkml:trace contextRef="#ctx0" brushRef="#br0" timeOffset="10231.5852">24104 16205 8643,'0'0'5805,"-13"5"-387,-3 0-258,1 6-4644,-3-2-258,-1 3-129,-1 5 0,7 1-129,4 1 0,5 4 0,4-5 0,10-1 129,8-6 0,5 0 0,2-5-258,0-4 258,1-2 0,-3-2-129,-5-9 129,-4-2-129,-7 2-129,-7-2 129,-1 1 0,-12-3-129,0 8-645,-8-16-1806,6 19-2580,-4 2-387,19 2-387,-14 2-258</inkml:trace>
  <inkml:trace contextRef="#ctx0" brushRef="#br0" timeOffset="10560.604">24328 16268 7224,'0'71'5676,"-2"-35"-516,2 0-129,-5-11-4257,5 1 0,-6-10-129,6-16-258,0 0-129,0 0 0,7-21-129,2 6 0,1-5 0,4 5 0,1-3-129,1 5 0,2 6-129,0 3 129,2 2-129,0 1-129,6 1-516,-8-9-1935,4 9-2451,-3-11-387,5-3-516,-7-9 258</inkml:trace>
  <inkml:trace contextRef="#ctx0" brushRef="#br0" timeOffset="10959.6268">24685 15964 6966,'0'18'5805,"-2"1"-645,2 9-129,-5-3-4386,3 10-258,-6 2 0,0 4-129,0-3-129,0-4 0,1-4 0,2-3-129,2-5 0,2-7 0,1-15 129,0 0 0,9 0 0,3-3-129,2-9 0,1 7 129,3-2 0,-1 6 0,0 1 129,-2 10-129,-2 5 0,-7 2 0,-4 6 0,-2-2 0,-2-2 0,-11-4-129,-5-11 0,-3-4-129,-1-4-258,-6-10-129,9 4-1806,-6-16-2967,6 6-129,2-2-516,10 2-129</inkml:trace>
  <inkml:trace contextRef="#ctx0" brushRef="#br0" timeOffset="11238.6428">24943 16269 6966,'9'35'5547,"-7"-16"-387,-2-7-258,-2 0-4515,-1 0-645,-7-10-774,10-2-3483,0 0-645,0 0-387,0-6-129</inkml:trace>
  <inkml:trace contextRef="#ctx0" brushRef="#br0" timeOffset="11491.6572">25163 15912 6837,'13'-9'5676,"-13"9"-129,8 6-516,-8-6-4257,1 32 129,-3-2-387,-2 9-258,-4 4-129,1 7-129,1 0 0,1 3-258,3 1 129,0-13-903,6 8-2451,0-22-1548,8 0-516,2-18-258</inkml:trace>
  <inkml:trace contextRef="#ctx0" brushRef="#br0" timeOffset="11653.6665">25299 16218 6708,'-12'-29'5547,"-8"27"-129,-10-4-387,-3 5-4128,-7-3-516,-5 0-387,0 4-903,-7-8-3999,13 8-258,5-3-387,13 3-387</inkml:trace>
  <inkml:trace contextRef="#ctx0" brushRef="#br0" timeOffset="12251.7007">25469 16345 5289,'0'-9'5676,"-9"1"-774,-4-1-129,-1 0-4515,1 5 129,-6-4 0,5 8 0,2 3-258,12-3 0,-15 21 0,14-10 0,1 0 0,0-11 0,17 18-258,-4-17 129,4-1 0,-1-1 0,1-5 0,-4 0 0,0 3 0,-13 3 0,18-8 258,-18 8-258,0 0 0,12 5 0,-12-5 129,7 12-129,-7-12 258,12 13-258,-1-11 129,5-2 0,2-2 0,7-8 258,2-7-258,3-10 0,2-7-129,2-4 387,-3-7-387,-3-1-129,-6-1 258,-3-3-258,-8 4 129,-7 11 0,-4 2 0,-4 13-258,-8 12 516,-6 8-258,1 16 129,-3 10 0,2 14 0,2 11 0,5 8-129,6-1-129,5 3 0,7-6-774,20 11-903,-4-17-2967,17-2-387,2-17-387,11 4-129</inkml:trace>
  <inkml:trace contextRef="#ctx0" brushRef="#br0" timeOffset="12725.7278">26370 16111 9159,'0'0'5418,"0"7"-258,-9 4-129,-4-1-4902,-2-1 0,-6-4-129,3 6 129,0 2-129,7-5 129,11-8 0,-6 24 129,6-10-129,7 4 0,5 3 0,2-1 0,-3-4 0,0 1-129,-3 2-129,-4-8 0,-4-11 0,-2 14 0,2-14 0,-14 0-129,14 0-129,-15-7-774,15 7-3225,0-21-645,0 21-387,5-21-516</inkml:trace>
  <inkml:trace contextRef="#ctx0" brushRef="#br0" timeOffset="13131.751">26587 16261 8127,'31'44'5418,"-18"-18"0,-1 18-645,-7-4-4257,0 8-129,-6-4-129,-7 6-258,-4-11 129,-4-7-129,-1-11 0,2-19 0,3-8 0,4-25 0,3-6 0,5-16 258,11 0-129,6-8 129,7 1-258,5 8 258,5 9-387,4 10 258,0 9-129,-1 7 0,-5 13 0,-8 10 0,-4 10 0,-6 6 0,-10 4-129,-5-3 129,-12 2-129,-6-7-129,-5-1-258,-4-17-516,12 5-2322,-11-16-1677,9-3-387,3-8-516</inkml:trace>
  <inkml:trace contextRef="#ctx0" brushRef="#br0" timeOffset="13409.767">27040 15850 7740,'6'54'5547,"-2"-17"-129,-4-1-645,0 8-3870,-6-5-258,-2 7-258,-2-2-258,1-4-129,-1-4-258,2-9-258,6 5-1548,-4-12-2838,6-6-129,0-14-774,18 7 0</inkml:trace>
  <inkml:trace contextRef="#ctx0" brushRef="#br0" timeOffset="13589.7772">27155 16157 8514,'3'42'5418,"-3"-15"-258,0-6-516,2 1-4386,-1 2-903,-3-11-3999,2-13-258,0 0-645,6 0-129</inkml:trace>
  <inkml:trace contextRef="#ctx0" brushRef="#br0" timeOffset="13881.7939">27411 15888 3870,'0'0'5289,"0"0"0,5 11-903,-11-1-1806,7 25-645,-7-11-903,5 15-387,-6 5-258,2 5 0,0-2-258,1-1 0,3-3-258,1-6-129,0-1-258,0-18-774,16 0-3483,-16-18-387,24 0-516,-10-23-258</inkml:trace>
  <inkml:trace contextRef="#ctx0" brushRef="#br0" timeOffset="14093.806">27598 15915 6450,'21'2'5547,"-16"15"-387,-2 13-387,-9 4-3741,5 11-258,-13-8-258,2 9-129,-4-6-258,1-2 129,-1-3-258,3-10 0,5-2-387,0-9-516,9 6-2064,-1-20-2064,11 1 0,-3-11-774</inkml:trace>
  <inkml:trace contextRef="#ctx0" brushRef="#br0" timeOffset="14227.8137">27587 16187 3096,'-19'-30'5160,"2"25"-258,-9 1-258,1 4-2580,-11-7-1032,4-2-1032,5-2-3354,0-3-1290,5 7-516,7-1 0</inkml:trace>
  <inkml:trace contextRef="#ctx0" brushRef="#br0" timeOffset="14527.8309">27716 16210 6966,'-9'38'5418,"8"-16"-258,-4-5-387,5 1-3870,0-18-387,0 13-258,0-13-387,0 0-645,0 0-2064,3-17-1935,1 0-387,-3-3-387</inkml:trace>
  <inkml:trace contextRef="#ctx0" brushRef="#br0" timeOffset="14873.8507">27810 16064 2709,'-13'-12'4902,"13"12"-258,0 0-129,0 0-3483,0 0-645,0 0-129,0 0-1548,0 0-2838,-9-14-516,9 14-258</inkml:trace>
  <inkml:trace contextRef="#ctx0" brushRef="#br0" timeOffset="15479.8854">27881 16187 3225,'-5'42'4902,"3"-23"-516,-2 0 0,2-7-3483,2 7 0,0-19-516,2 17 129,-2-17-258,11 2-129,-11-2 0,21-4 0,-8-5-129,2-2 129,0 5 0,2 0 0,-3 2-129,0 2 0,-4 2 0,-10 0 0,14 2-129,-14-2 0,5 11 129,-5-11 0,0 0 0,0 0 258,-5 10-129,5-10 258,-9 15 0,8 2 129,-4 0-129,4 12 0,-5-4 0,2 7-129,-3 1 129,-1 3-258,-3-5 129,-1-6 129,-3-1-258,0-8 0,-1-3 0,3-2-129,1-9-129,12-2-129,-9 17-2193,9-17-2064,0 0-645,0 0 0,14 7-774</inkml:trace>
  <inkml:trace contextRef="#ctx0" brushRef="#br0" timeOffset="16403.9382">23156 17375 9288,'28'30'5418,"-16"-12"-129,-12-18-258,21 11-4386,-21-11 129,-6-7-129,-18-2 0,-5 0-258,-8-2 0,-5-3 0,-9 2 129,-6 1-258,-9 2 129,1 1 0,1 0-129,2-1-129,-3 4 129,5 1-129,5-2 0,3 0 0,4 1 129,5 5-258,4-1 129,4 1 0,2 0 0,5 1 0,2 2-129,6 0 129,6-1-129,2-2 0,12 0 0,-10-2-129,10 2-258,0 0 0,0 0-258,0 0-645,0 0-3999,1-15-258,-1 15-258,5-16-387</inkml:trace>
  <inkml:trace contextRef="#ctx0" brushRef="#br0" timeOffset="16787.9602">22224 17057 9030,'0'0'5676,"0"0"-258,-2 6-258,-13-2-2709,3 7-1677,-10-2-129,-3 4-387,-2 5 0,5 1 129,-5 2-258,4-1 129,2-3 0,10 6 0,2-1-129,5-4 129,4 1 0,2-1-129,10 1 0,2 2 129,7-8-129,1 3-129,4 0 129,-1-4-258,1-3-258,-4-6-387,8 2-3225,-13-16-1677,-1 1 0,-4-9-645,1-4-516</inkml:trace>
  <inkml:trace contextRef="#ctx0" brushRef="#br0" timeOffset="17719.0134">23528 17383 8643,'31'2'5160,"-7"-2"-129,1-10-387,11-6-4257,-8-5-258,-1-2 129,-7-5-129,-1 9 258,-7-3-258,-6 2 0,-6 6 0,-4 1 0,-10 6 129,-3 6 0,-7 2-129,1 10 0,-4 3 0,1 7 0,2 9 0,7 8 0,5-2-129,7 5 0,5-3 0,7-1-258,14 1-516,-4-6-3096,14-7-1161,-5-13-516,9 4-258</inkml:trace>
  <inkml:trace contextRef="#ctx0" brushRef="#br0" timeOffset="17917.0248">24070 17163 7740,'-17'-9'5547,"-3"4"-258,-4 4-645,0 1-4902,-5 0-4515,4 0 0,-2 0-516,8 6-516</inkml:trace>
  <inkml:trace contextRef="#ctx0" brushRef="#br0" timeOffset="18869.0791">24123 17412 7353,'0'0'5547,"0"0"-645,0 0 258,0 0-3999,2 17-645,-2-17-129,-9 14-258,9-14-129,-21 12 129,8-3 0,0-9-129,0 0-129,1-4-129,12 4-387,-20-10-1161,20 10-2967,-4-15-645,4 15 0,2-16-516</inkml:trace>
  <inkml:trace contextRef="#ctx0" brushRef="#br0" timeOffset="19224.0994">24287 17482 4257,'65'13'5160,"-31"-10"129,-5-3-516,10-8-3483,-19-7-129,1-7-258,-10-2-258,-3-6-387,-8-2 129,-5 7-129,-10 2 129,-3 14-129,-5 2 0,-1 8-129,1 14 0,2 16 0,1 0-129,8 1 129,8 9-129,4-3-258,5 0 0,7-6-387,14 2-774,-10-6-3612,18 4 0,-3-14-645,5-18 0</inkml:trace>
  <inkml:trace contextRef="#ctx0" brushRef="#br0" timeOffset="19389.1089">24893 17234 6966,'-20'0'5289,"-2"7"-387,-3-1-903,-8 1-6966,4-5-1419,-2 3-516,2 2-387</inkml:trace>
  <inkml:trace contextRef="#ctx0" brushRef="#br0" timeOffset="20395.1665">25144 17467 8385,'13'12'5805,"-13"4"-774,0 5-129,-10 10-3612,7 10-903,-6-13-258,0 5 0,-1 5 129,0-15-258,3-11 258,7-12-129,0-10-129,5-15 258,11-2-129,2-9 0,6-7 0,3 7 0,0 4-258,-1 9 258,-1 10-129,0 1 0,-3 12 258,-1 2-258,0 4 0,2 3 0,-2-2-129,-1-6 129,-1-1 0,-2-8 0,-4-9-129,-2-4 129,-8 2-129,-3 3 0,-2 0 129,-10 3-129,-4 13-129,-1 4 129,0 9-129,0 13 129,5-2 129,2 16-129,8-2 258,2 1-258,9 0 0,7-7 129,7-6 129,-1-11-258,5-10 129,0-13-129,1-10-258,-3-8 387,-2-7 0,-5 2-129,-2-1-129,-4 9 516,-1 9-258,-11 14 129,14-6 0,-10 17 0,-3 19 258,1 14-387,-2 5 387,0 18-1032,-7 18 774,-2 7-129,-2-1 387,0-11-387,-1-16 129,1-13 129,11-51-258,0 0 903,0 0-774,-26-51 0,26-27-129,7-4-129,7-5 0,6 3 129,2 8-258,8 16 258,0 14 0,3 25 129,-4 5-387,-2 16 258,-7 18 0,-7 5-258,-11 2 258,-5-5-645,-9 12-387,-17-16-4257,4-5 258,-4-7-774,5-8-258</inkml:trace>
  <inkml:trace contextRef="#ctx0" brushRef="#br0" timeOffset="20800.1897">25970 17487 9288,'-1'20'5289,"-4"-1"-129,-7 2-258,1-3-4773,4 13 258,1-2-258,2 11 0,4-3-258,6-9 387,6-18-258,7 7-129,2-7 129,0-20 0,1 0-258,-1-13 0,-4-6 258,-3 3-258,-4 18 387,-2-14-129,-8 22 0,0 0 0,8 9 258,-8 13 0,0 7-258,2-3 129,0-9-258,4 1 0,-6-18-129,23 31 129,-12-31-1032,13-10-1290,-10-23-2193,6 1-516,-4-8-387,3-12 258</inkml:trace>
  <inkml:trace contextRef="#ctx0" brushRef="#br0" timeOffset="21020.2022">26343 17072 9030,'18'51'5418,"-17"-11"-258,-1 9-387,0 3-3999,-1 10-387,-9 10 129,2-8-1032,1 0 774,1-8-387,2 4-129,-1-11-774,7-10-3225,-1-13-1032,-1-26-129,11 9 129</inkml:trace>
  <inkml:trace contextRef="#ctx0" brushRef="#br0" timeOffset="21371.2223">26645 17363 8514,'1'35'5547,"-17"-27"-645,-4 1-129,-7 1-4386,1-3-129,-6 4 129,4 1-129,3 0-129,7 5 0,8 4 0,7-8-258,3 11 258,10 9-129,3-12 258,4 2-129,-2 13 129,0-6-387,-4-4 387,-7-6-129,-4 0 0,-7-7-387,-4 0 129,-11-6-645,11-7-2580,-12-6-1806,8-7-258,2 4-258,7-20 1</inkml:trace>
  <inkml:trace contextRef="#ctx0" brushRef="#br0" timeOffset="21621.2366">26811 17484 9417,'3'20'5418,"-6"-3"-516,-6 21-258,-3-7-4128,1 4-516,-5 9 129,5 15-903,4-9 774,7-50-516,0 87 0,0-87 0,21 35-2838,-5-29-1677,3-13-258,1-33 387</inkml:trace>
  <inkml:trace contextRef="#ctx0" brushRef="#br0" timeOffset="21935.2546">27037 17464 7224,'3'43'5289,"-4"-19"-129,-2-2-645,-7 4-2967,7 0-1290,-7 10 0,4-11-516,5 4 387,1-29-645,6 66 516,6-55 0,3-6 0,2-5 0,-2-21 129,1 10 129,-6-16-516,-4-22 645,-5 19-645,-6 3-903,-3 9-3096,-10-1-774,1 10-129,-5-1-516</inkml:trace>
  <inkml:trace contextRef="#ctx0" brushRef="#br0" timeOffset="22304.2757">27227 17536 8127,'7'45'5160,"-7"-19"-387,0 12-258,-5-24-4128,2 15 0,-2-7-516,-1 4 129,4-9 0,2-17-129,0 0 129,0 0 0,12 0 258,-2-17-258,3-3 0,2-1 0,3 2 387,-2 12-387,4 0 258,-6 7-129,3 11 0,-5 0 0,0 12 387,-3-11-516,-9-12-645,10 17 258,-12-5-3741,2-23-516,-5-10-387,2-5-387</inkml:trace>
  <inkml:trace contextRef="#ctx0" brushRef="#br0" timeOffset="22425.2826">27254 17378 8901,'-31'-32'4644,"21"21"0,10 11-1290,-12-8-6966,9-5-387,0 0-774,3 1-516</inkml:trace>
  <inkml:trace contextRef="#ctx0" brushRef="#br0" timeOffset="22919.3108">27958 17317 11481,'0'0'5418,"0"0"129,-18-7-516,18 7-3870,-21 11-903,4-3-129,-3-1 0,3 5-129,-1-4 129,1 0-258,3 5 129,7 4 0,7-5 0,2 7 0,10 2 0,2 3 0,1 7-129,1 4 0,-2 2 129,-1 19-774,-6-12 1032,-7-13-387,0-31 0,-18 58 387,3-49-258,-6-9-645,5-4-516,-9-41-3096,11 7-1032,1 4-387,10-12-129</inkml:trace>
  <inkml:trace contextRef="#ctx0" brushRef="#br0" timeOffset="23159.3246">28177 17071 11481,'29'36'5676,"-19"-2"-645,-9 6-258,-1 14-4644,0 6-129,-4 16-129,-6 0 0,-4-5-774,10 10-1548,-9-15-2451,10-13 258,1-27-1161,2-11 129</inkml:trace>
  <inkml:trace contextRef="#ctx0" brushRef="#br0" timeOffset="23301.3327">28285 17402 10062,'-22'-13'5289,"-4"13"-645,-2-5-516,1 4-7869,-5-13-903,-3 1-258,2 1-645</inkml:trace>
  <inkml:trace contextRef="#ctx0" brushRef="#br0" timeOffset="23783.3603">28248 17533 7482,'15'77'5289,"-10"-39"-258,2-9-387,-5 6-3354,10-17-774,-12-18 0,12 4-129,-2-16-516,4-11 387,3-5-387,4-2 258,2-12 0,4 24 0,-1-2-258,1 8 129,-1 8 129,1 4 0,-2 9-129,-2 2 129,-3-5 0,-1-6-129,-4 10 0,0-10 129,-4-6-129,-6-7 0,-3 0 0,-2 1-129,-6 0 129,-6 3-129,-4-6 129,1 10-129,-4 5 0,4 2 129,1 15-129,4-1-129,7 20 258,3-7-387,7 11-129,2-3-1032,16-2-2967,-2-4-387,5-23-129,-1 2-516</inkml:trace>
  <inkml:trace contextRef="#ctx0" brushRef="#br0" timeOffset="24093.378">28826 17471 10320,'3'47'5160,"-3"-13"-387,0-3 129,0-6-4386,-5 9-129,-1-7-387,1-9 129,0 0-258,1-7 129,4-11 0,0 0-387,0 0 387,11-18-129,-2 7 258,3-5-258,3-1 258,0 5-129,1 2 129,-1 10 129,-1 3-258,-4 10-129,-1 0-387,5 11-516,-14 1-3741,0-25-129,7 18-387,-7-18-516</inkml:trace>
  <inkml:trace contextRef="#ctx0" brushRef="#br0" timeOffset="24459.3989">29154 17555 9546,'10'3'5031,"0"10"-258,-10-13-387,0 0-3999,-17 1-129,2 4 0,0 4-258,1 3 0,1 3 0,0 14 129,6-17 129,5 5-129,2-3-129,0-14 129,14 3 0,-14-3-258,21-7 258,-10-9 0,-11 16-129,19 0 0,-19 0 129,0 0 0,8 19 0,-8 12-258,-3 18 516,3-49-258,-12 63 258,12-63 0,-18 55-129,9-40-258,2 2-258,-6-22-1677,11-39-3354,-4 10 129,6-18-516,1 0-387</inkml:trace>
  <inkml:trace contextRef="#ctx0" brushRef="#br0" timeOffset="24691.4122">29390 17083 9030,'14'63'5418,"-11"-12"-387,-3 7-387,0 8-3741,-6 9-516,-2 13 129,0-16-129,2 7-645,0-13 258,0-10-129,6-11-1419,-1-14-3225,1-31-129,5-6-516,4-19-258</inkml:trace>
  <inkml:trace contextRef="#ctx0" brushRef="#br0" timeOffset="24850.4213">29457 17453 9030,'0'0'5289,"-15"17"-516,-1-3-129,-13-6-3612,3-2-774,-5-5-645,-7-1-2064,7-4-2064,3-16-387,7 0-387,6 0-516</inkml:trace>
  <inkml:trace contextRef="#ctx0" brushRef="#br0" timeOffset="25187.4406">29579 17207 10062,'9'68'5547,"-9"-22"-645,-4 9 129,-8 2-4515,2 8-129,-6-4 0,2-2-258,0 1 129,4-20-258,10-40 129,-12 67-258,12-44 129,0-23 0,11 0 129,3 0 0,3-23-258,2 8 129,4 2 258,1 13-645,1-9 774,0 12-129,-25-3-129,40 34-387,-40-34-1806,36 54-3225,-21-54 129,-5-11-129,-3-4-1032</inkml:trace>
  <inkml:trace contextRef="#ctx0" brushRef="#br0" timeOffset="33819.9343">5287 3050 774,'-40'-14'3354,"16"14"-2322,-9-2 516,-3 2-129,-9 4 258,-2 16-129,-8-7 0,-2 18-129,-7-3-387,5 11-516,-2 0-129,7 9 0,4 3-129,12 6 0,5 2-129,16 3 0,5 4-129,10 3 129,2 5 0,12 1-129,7 1 129,5 2-129,8 1 129,4 0-129,4 0 129,4 2 0,3-10 129,4-1 0,-1-8-129,4-2 129,-3-10 0,5-4-129,0-9 0,5-4 0,6-6 0,5-6 0,4-10 129,3-6 0,-1-12-129,2-12 258,-1-14-129,-3-11 0,-8-22-129,-3-9 129,-7-17-129,-5-11-258,-4-9 129,-5-11 0,-8-11 129,-8-8-129,-8 0 129,-9 1-129,-10 1-129,-3 8 258,-17 5-129,-10 10-258,-15 21 258,-6 16-258,-15 18 258,-10 21-258,-14 23 258,-7 16-129,-6 15-129,-7 18 129,4 17-516,-8-5-1548,8 14-2322,5 4 0,2-3-645</inkml:trace>
  <inkml:trace contextRef="#ctx0" brushRef="#br0" timeOffset="64719.7016">28206 12777 3612,'25'-19'5031,"-13"6"-129,-6-2-2967,13 12-516,-17-15-129,10 10 0,-12-9-516,0 17 0,-4-14-387,-11 14-129,-12 2 129,-3 15 0,-10 3-258,-5 5 129,-5 6-129,-2 0-129,-3 3 0,4 1 129,4-7-129,4-5-129,7-3 129,4-6 0,5-4 0,5-5 0,4-5 129,4 0-129,0 0 0,3 0 0,-1 0 129,-3 0 0,-3 4-129,0 8 129,-5 2 0,-3 5 0,-5 2 129,1 5-258,-3 0 0,2 1 0,2-2 129,1-4-129,2-1 0,6-1 0,0-7 0,4-3 0,0-3 0,3-2 0,1-3 0,0 1 0,-2-1 0,-1 2 0,-4 2 129,-1 7 0,-5-1 129,-1 4-258,-2 2 129,-1 3 0,0-3 0,2 1 0,-2-1-129,6-3 129,-1-3-129,1-2 129,0 3-258,0-4 258,0 1-129,0 2 0,-2-2 129,1 2-129,-2 4 258,0 2-129,1 0 0,0 7 129,2-5-129,1-2 129,5-1 0,2-2 0,2-6-129,13-8 129,-16 16-258,16-16 129,-12 4 0,12-4 0,-16 10-129,6-4 0,-3 3 0,0 3 129,0-6-129,0 5 0,0-2 0,13-9 0,-17 14 129,17-14-129,0 0 0,-13 11-129,13-11 129,0 0-129,0 0-129,0 0 0,0 0-258,0 0-516,0 0-2064,-11 3-2193,11-3-258,-11 0-645,11 0 388</inkml:trace>
  <inkml:trace contextRef="#ctx0" brushRef="#br0" timeOffset="65126.7249">26366 13503 5676,'0'0'5547,"0"0"-258,-21 21-516,11 4-3483,-12 0-387,3 10-129,-7-2-129,5 4-129,-5-1 0,9 1 0,-3-5-129,9 3 129,2-9-129,2-1-387,4-5 258,3-2-129,2-7 0,-2-11-129,24 18 0,-3-13 0,3-3 0,3 1 129,2-3 0,2 0-129,-4-2 129,-3 2-129,-4-1-258,-8-2-129,3 6-2709,-15-3-2193,0 0-516,0 0-516,0 12-129</inkml:trace>
  <inkml:trace contextRef="#ctx0" brushRef="#br0" timeOffset="133020.6083">14507 14566 9159,'-7'-32'5934,"7"32"-387,0 0 0,-1 10-3483,-2 11-1290,3 14-387,-5 8-129,0 6-129,1 6 0,0 5-129,2-3 0,1 0 0,1-8-129,1-12 0,8-5-516,-9-32-1290,22 23-3483,-6-23-129,2-1-387,0-17-258</inkml:trace>
  <inkml:trace contextRef="#ctx0" brushRef="#br0" timeOffset="133310.6249">14667 14887 12255,'0'0'5934,"0"0"-258,9 6-387,-7 11-4773,-2-3-129,-2 5 0,0 4-258,2 3 0,0-2-129,8-4 0,4-5-129,4-11 129,3-4 0,2-5 0,-1-15 0,-1-3 0,-3-4 0,-5-4-129,-6-1 258,-5-1-129,-4 7-129,-8 2 129,-3 10-387,-4 0-129,4 14-1032,-9 0-3612,12 3-258,0 8-645,7-1-258</inkml:trace>
  <inkml:trace contextRef="#ctx0" brushRef="#br0" timeOffset="133710.6478">14883 14840 10836,'6'41'5676,"0"-18"-645,-3 0 258,10 0-5031,-8-6-129,5-3 0,1-3-129,2-6 129,3-7 0,3-8 0,-1-3-129,3-4 129,-5 0 0,1 1-129,-7 2 129,-10 14-129,17-12 0,-17 12 129,0 0 0,0 0 0,13 8 0,-13-8 0,15 4 129,-3-4 129,0-7-258,5-8 129,-4-4-129,2-3 129,-6-3-258,-3 1-129,-3 0-387,-8-4-516,1 10-3870,-14 3-645,-2 5-129,-7 1-774</inkml:trace>
  <inkml:trace contextRef="#ctx0" brushRef="#br0" timeOffset="134147.6728">14587 15291 12126,'24'4'5805,"-24"-4"-258,0 0-129,0 0-4773,-20 16-258,-7-7-258,-3 7 0,-2-1-129,0 4 0,0 4 0,6 6 0,8 0 0,7 2-129,6-1 129,5 3 0,3 2 129,4 4-129,0-5 0,1 2 129,-2 3-129,-4-2 0,-2-6-129,0-7-258,-2 2-258,-10-26-1419,12 0-3483,0 0-129,-7-12-387,7-12-258</inkml:trace>
  <inkml:trace contextRef="#ctx0" brushRef="#br0" timeOffset="134339.6837">14536 15552 11739,'-8'8'5805,"-9"3"-258,-1 1-258,-10 2-4773,1 3-129,-3-2-387,0-1-258,6 3-258,-3-14-1290,18 8-3741,9-11 129,-2 12-516,2-12-387</inkml:trace>
  <inkml:trace contextRef="#ctx0" brushRef="#br0" timeOffset="134518.694">14621 15658 10062,'11'28'5418,"-8"-14"-129,1 3-387,-4-1-4773,0-16-1677,0 0-3225,0 12-387,0-12-645,0 0-129</inkml:trace>
  <inkml:trace contextRef="#ctx0" brushRef="#br0" timeOffset="134679.7032">14600 15491 10965,'0'12'5160,"8"8"-1935,-8-20-3483,12 9-4773,-12-9-645,0 0-129</inkml:trace>
  <inkml:trace contextRef="#ctx0" brushRef="#br0" timeOffset="135002.7217">14701 15625 6837,'36'35'5676,"-11"-21"-516,2-2 129,6 7-4128,-5-13-387,6 3-129,-10-9-129,0 0-129,-10 0-129,-14 0 0,0 0-258,4-20 0,-12 16 0,-9 0-129,-3 4 129,0 1 0,1 8 0,3 2 0,4 4-129,6 0 0,6 4 0,0-19-774,18 29-2451,-3-23-1677,8 1-645,0-2 0</inkml:trace>
  <inkml:trace contextRef="#ctx0" brushRef="#br0" timeOffset="135501.7502">15093 15669 2709,'-9'22'5547,"1"-5"-516,3-4-129,6 13-3096,-1-26-258,0 30-129,0-30-516,12 15 0,-12-15-387,27-3-129,-12-11 0,5-9-129,-4-8 129,3-4-129,-6-7 0,-1-3 0,-6-1-129,-4-3 0,-2 3 0,-2 7 0,-6 2-258,-2 6 129,1 13 0,-1 7 0,-2 11 0,12 0 0,-17 22-129,11 4 129,1 9 129,4 7-129,1 2 0,2-2-129,7-1 258,0 4-258,2-7 129,0-7-129,1-3 0,-4-9-258,4 3-645,-12-22-2580,5 18-1677,-5-18-387,0 0-258</inkml:trace>
  <inkml:trace contextRef="#ctx0" brushRef="#br0" timeOffset="136024.7801">15013 15354 2193,'0'0'4257,"0"0"258,11 20-387,-9 6-3225,-4 4-129,2 9-387,-7 0 387,7 9-129,0-6-129,0 1-258,3-3-1677,9-5-2580,-7-16-645,10-3-258</inkml:trace>
  <inkml:trace contextRef="#ctx0" brushRef="#br0" timeOffset="137332.8548">28314 13515 9288,'0'0'5805,"18"12"-516,-14 10 0,10 15-4515,-14 4-129,2 13-387,-2 11-129,0 2-129,-4-1 0,-2-7-258,1-4-258,-6-20-774,11 2-3225,-1-21-645,1-16-516,0 0-258</inkml:trace>
  <inkml:trace contextRef="#ctx0" brushRef="#br0" timeOffset="137479.8633">28371 13930 5547,'13'-43'5805,"-13"30"-258,0 13-387,-12-16-2451,12 16-1806,-20 2-387,3 2-516,-1 7-516,-7-11-1806,10 14-2580,2-4-516,9 5-258,-1-3-645</inkml:trace>
  <inkml:trace contextRef="#ctx0" brushRef="#br0" timeOffset="137902.8874">28299 13854 2193,'0'0'5547,"0"0"-129,16-1-129,-16-17-2838,23 16-258,-14-15-903,13 9-129,-4-8-387,6 8-387,-5 5 0,3 6-129,-5 8 0,-1 6-129,-4 4-129,-3 13 0,-4 2 129,-5 1-258,0 0 0,-3-3-387,0 3-258,-9-17-1419,9 7-2838,-1-14-516,4-13-258,0 11-258</inkml:trace>
  <inkml:trace contextRef="#ctx0" brushRef="#br0" timeOffset="138137.9009">28634 13878 10062,'5'78'5676,"-5"-38"-516,2 2-258,0-6-4515,-2-5-645,4 3-2451,-4-22-2064,0-12-645,0 0-258,17-9-516</inkml:trace>
  <inkml:trace contextRef="#ctx0" brushRef="#br0" timeOffset="138547.9243">28869 13901 9030,'20'27'5676,"-20"-27"-645,8 20 0,-8-20-4515,-2 14-387,2-14-129,-22 11-258,11 0 129,-1 1-129,5 0 258,1 2-129,6-3 129,0 0 0,0-11 129,19 13 129,-19-13 0,23 0 0,-23 0 0,21-4 129,-21 4 0,17-14 0,-17 14 129,0 0-129,0 0 0,0 0 0,4 17 0,-4 1-258,-4 10 129,-2 6 0,-3-2-258,-1 0 0,2 2-129,-6-8-129,4-4-387,-9-21-903,19-1-3870,-24-15-129,12-6-387,-1-17-258</inkml:trace>
  <inkml:trace contextRef="#ctx0" brushRef="#br0" timeOffset="138922.9459">28985 13508 7740,'49'-23'5676,"-27"23"-258,-4 6-387,5 23-3612,-15-1-516,1 21-258,-8 9-258,0 11-129,-1 6 0,-1 1-129,-4-7 129,0-6-258,0-11 129,0-13-258,3-15 258,2-24-129,0 0-129,0-6 129,3-13-258,6-8 387,0 0-129,4 2 129,0 3-258,1 10 258,1 7-129,3 5 0,-2 15 129,2 10-258,-1 3-129,0-2-387,10 3-3096,-11-13-1290,3-8-645,-5-8-129</inkml:trace>
  <inkml:trace contextRef="#ctx0" brushRef="#br0" timeOffset="139318.9685">29955 13540 9933,'40'-42'5676,"-30"25"-387,-10 3 0,0 14-4644,-13-8 0,-11 10-258,-9 11-258,2 10 0,-3 9 0,4 11 0,4 4 0,10 9 0,3 3 0,7 5 0,6 0-129,5-2 129,3-7-129,0-4-129,1-8-129,-7-14-516,6 5-1419,-8-34-3096,0 0-258,0 0-129,5-18-516</inkml:trace>
  <inkml:trace contextRef="#ctx0" brushRef="#br0" timeOffset="139479.9778">29897 13840 9804,'-18'-14'5547,"-2"14"-258,-8-2-258,0 2-4644,-3-3-774,-7-8-1548,6 9-2709,5-2-645,10 4-258,17 0-516</inkml:trace>
  <inkml:trace contextRef="#ctx0" brushRef="#br0" timeOffset="139642.9871">29964 13918 10836,'18'36'5676,"-12"-14"-645,-2-2-129,2-9-5676,-6-11-4128,0 20-129,0-20-645,0 0-387</inkml:trace>
  <inkml:trace contextRef="#ctx0" brushRef="#br0" timeOffset="139974.006">30047 13860 9417,'20'44'5676,"-6"-25"-516,1-4 0,-2-9-4515,11-3-387,-1-3 0,2-6-129,-2-7 0,-2-1 0,-1-1-129,-5 0 129,-6 1-258,-7-2 129,-2 16 0,-8-18-129,-10 15 0,-2 3 0,-1 4 0,0 7 129,2 6 0,5 10-258,7 1 387,6 1-387,4 1 129,6-10-1161,14 5-3483,0-7-258,3-5-387,3-12-129</inkml:trace>
  <inkml:trace contextRef="#ctx0" brushRef="#br0" timeOffset="140253.022">30066 13676 10449,'0'0'5805,"9"-1"-516,-9 1-129,15 0-5031,-8 12-3096,-7-12-2064,0 0-516,0 0-387,14 2-516</inkml:trace>
  <inkml:trace contextRef="#ctx0" brushRef="#br0" timeOffset="140507.0364">30419 13463 11223,'31'15'5805,"-18"10"-516,-4 8-258,5 16-4644,-13 7-129,-1 10-258,0 5 0,0 3-129,-1-3-129,-4-13-258,5 3-774,-6-22-3741,4-9 0,1-16-516,1-14-516</inkml:trace>
  <inkml:trace contextRef="#ctx0" brushRef="#br0" timeOffset="140974.0632">30705 13913 9546,'18'0'5289,"-18"0"-129,0-18-1161,0 18-3096,-10-11-387,-1 11-258,-6 0 0,3 2-258,1 14 129,4 0-129,8 7 0,1 1 0,9-2 129,7-5-129,6-7 129,1-9 0,1-11-129,1-9 0,-2-17 129,-3-10-129,-5-10 129,-6-1 0,-4-4-258,-4 6 129,-1 7 129,-7 11-129,-2 10 0,-4 15 129,2 16-129,3 22 0,3 14 129,3 11 0,2 9 0,6 6-129,6 3 0,2-3-258,7-1-3225,-4-18-1419,0-7-516,0-16-258,-4-20-516</inkml:trace>
  <inkml:trace contextRef="#ctx0" brushRef="#br0" timeOffset="178887.2317">21843 14243 774,'0'0'3096,"0"0"-516,0 0-129,0 0-387,0 0-258,0 0-258,0 6-129,0-6-258,0 0-129,0 0-129,7 13-129,-7-13-129,0 0 0,0 0-129,11 13 129,-11-13-129,0 0-129,0 0 0,0 0-129,0 0-129,0 0 0,0 0 0,0 0 0,0 0-129,0 0 129,0 0-129,0 0 387,0 0-258,0 0 129,0 0-129,0 0 0,-4-12 129,4 12-129,-5-12 0,5 12 0,-5-17 129,2 5-129,1 0 0,1 1 0,-1-3 129,1 1-129,1 2 0,0 1 0,0-4-129,0 1 129,0 0-129,0-1 129,1 2-129,2-2 129,-2-1-129,0-2 0,2 2 0,-2-2 258,0-4-258,-1 4 0,0-5 0,0 0 129,0 3-129,0-3 258,0 2-258,0 1-129,0 4 129,0-3 0,0 1 129,0-3-129,0-2 0,0 3 0,0-5 0,0 3 129,1-7-129,1 2 0,-1-3 0,-1 1 0,2-2 0,-2 1 0,0 2-129,0-5 129,0 6 0,0-1 0,0 0 129,0-1-258,0 2 129,0-3 0,0-5 129,0 0-129,0-1-129,1 1 258,-1 1-258,1 0 129,0-3 0,-1-2 0,0 3 0,0 1 0,1-7 0,-1-5 0,0-2-129,0-9 0,0-1 258,0-3-258,0-9 0,0-2 129,-2 0-129,-2-2 258,0 0-129,0-1 0,2 5 0,-2 5 0,3 1 129,0 1 0,1 4-129,0 1 0,0-1 0,0 6 129,0-5-129,0-5 0,0-1 0,-1 1-129,-4-4 129,-2-1 0,-2 1 129,-1 4-129,1 1 0,0 5 0,0 6 129,2 10-129,3 0 0,0 7 0,2 1-129,2-2 258,0 6-258,0-2 258,0 5-258,0-5 258,2 7-129,2-3 0,-2 3 0,0 5 0,1-7 0,-2 5 0,0-7 129,1 3-129,0 0 0,-1 1 0,0 1 0,1 0 0,1-1 129,-2 2-129,2 2 0,-2-1 0,2 0 0,-2 0 0,0 2 0,0-2 0,-1 4 0,0-7 0,0 4 0,1 1-129,-1-4 129,0 4 0,0-4 0,0 5 129,0 1-258,0 2 129,0 1 0,0 14 129,-1-18-129,1 18 0,0 0 0,0-13 0,0 13 0,0 0 0,0 0 0,0 0-129,0 0 129,0 0 0,0 0-129,0 0 129,0 0-129,0 0 129,0 0 0,0 0 0,0 0 0,-11 8 0,11-8 0,-5 11 0,5-11 0,0 0 0,-7 14 0,7-14-129,-5 13 129,5-13 0,-6 17 0,3-6 0,-4 6 129,2 0-129,-1 2 0,0 2 129,0 0 0,-1-4-129,2 4 0,-1-5 129,2-4-129,4-12-129,-6 17 129,6-17 0,0 0 0,-4 11 129,4-11 0,0 0-129,0 0 129,0 0 0,2-8 0,-2 8 0,9-18 0,-3 6-129,1-2 0,3-3 0,-3-5 0,0 3 0,0-3 0,1 4 0,-2-3 0,1 2-129,-1 0 258,0 4-129,1 4 0,-2 0 258,-5 11-258,10-14 129,-10 14-129,0 0 129,14-10 0,-14 10-129,0 0 0,13-3-129,-13 3 0,11 0 129,-11 0 0,17 13 0,-8-3-129,4 9 129,0 2 0,5 0 0,-2 3 129,2-2-258,0 6 258,0 0-129,-2-5 129,0-4-129,-3 5 0,-1-6 0,-2-1 0,-2-3-129,-1-3-129,-7-11-258,7 24-258,-7-24-645,0 28-3999,-12 1-129,0 14-516,-7 8-387</inkml:trace>
  <inkml:trace contextRef="#ctx0" brushRef="#br0" timeOffset="181214.3647">22082 14319 3483,'0'12'4257,"0"-12"-516,-6-6-2322,6 6-129,-2-29-129,2 15 0,-5-17-129,5 6 129,-2-16-129,2 9-258,0-11 0,1 3 129,-1-9-387,6 7 0,-2-6-129,2 1-129,-3 0 0,2-2 0,-2-3 129,4 0-258,-3-3 129,2-2-129,-4 0 129,4-3-129,-3 0 0,3 2 129,-2 0-258,0 4 129,1 2-129,0 3 129,1-3-129,1 7 129,-3 0-129,2 3 0,0-2 0,0 3 0,-1-4 129,1-1-258,-3 0 258,1 3-129,-1-2 0,0-4 0,-1 7 0,-1-2 129,0 3-258,2 2 258,-3-2-129,1-3 0,0 1 0,-1 1 0,1-5 0,0 0 0,-1-4 129,0-2-258,0-2 258,0-1-258,0-3 129,0-2-129,0-1 129,-2 6 129,0-4-129,-2-2 0,2 3 0,-2-3 129,2 1-129,-2 2 129,2-4-129,-2 0-129,1 1 129,-1 3-129,1-3 129,-1 5 0,1 1-129,-2 1 258,2 2-129,-2 1 0,-1-2 0,1 2 129,-2-2-129,1 1 129,-1-2-129,-1-3-129,0 1 129,1 1 0,-1-1 0,-2-1 0,2 5 0,0-2 0,2 6-129,-2-1 258,3 1-129,0 1 129,2 2-129,-1 0 0,2-1 0,-2-4-129,1-1 258,2-2-129,-3 1-129,2 1 258,-3-1-129,4 1 0,-4 2 0,3 4 129,-1-3-129,-3 6 0,1-5 0,0 1-129,1 2 258,-1-6-258,0-1 258,0-2-258,1 4 129,-1-4 0,2 1 129,-1 0-129,-1-5 0,2 6 0,-1 2 0,2 0 129,-4-3-129,3 4 0,-1-2 0,-1 0 0,2 2 129,-2 0-129,3 4-129,-2 1 129,1 4 0,2-1 0,0 5 0,1 2 0,0 5 0,0-2 0,0 1 0,0 0 129,1 7-129,1 5 0,1-2 0,-1 5 0,0 1 0,-1 1 129,-1 13-129,0-12 0,0 12 0,0-12 129,0 12-129,0 0 0,0 0 0,0 0-129,0 0 129,0 0 0,0 0-129,0 0 129,-6-2 0,6 2-129,0 0 129,-17 14 0,8 0 129,-1-1-258,1 1 129,-2 1 0,11-15 0,-21 26 0,13-13 0,-2 1-129,3 3 258,0-3-129,1 3-129,2 1 129,-3 4 0,3-4 129,1-3-129,0 1 0,3-16 0,-4 16 0,4-16 129,0 0 0,0 0-129,-2-21 129,2 3-129,0-10 129,5-3-129,2-6 258,1 0-129,2-2 0,-1-1-129,3 3 258,-2 3-258,2 5 129,-1 4-129,-2 7 129,0 1-258,-9 17 129,19-15 129,-19 15-129,19 0-129,-6 5 258,0 10-129,3 2 0,1 6 0,-1 4-129,2 7 258,2 2-258,-2-1 129,0-3-129,0 3 0,-7-7-387,5 6-129,-13-14-774,7 11-3999,-10-1-129,-4 15-258,-8 7-645</inkml:trace>
  <inkml:trace contextRef="#ctx0" brushRef="#br0" timeOffset="184591.558">22384 14290 3354,'-14'0'4386,"14"0"0,0 0-2193,0 0-1419,0 0-258,0 0 129,-4 10 129,4-10-258,0 0 129,0 0 258,0 0-129,0 0 0,0 0-129,0 0 129,3-6-258,-3 6-258,0 0 129,0-15-258,0 15 129,0-11-129,0 11 0,0 0-129,0-15 129,0 15 0,0 0 0,0 0-129,1-14 129,-1 14 129,1-12-516,-1 12 516,5-15-129,-5 2 0,2-1-258,-1 2 258,0-4-129,1 1 129,0-1 0,0-1 0,1-1-129,-1 1 0,2-1 129,-1-3-129,2-4 258,0 1-129,0 2 0,0-4-129,1-2 258,-3 0-258,2 0 129,1 1-129,-3 6-129,1-4 258,1-1-258,-2 6 129,2-1 0,0-4 129,2 3-129,-3-5 129,2-3-129,0 3 0,0-7 129,0-4 0,0-4-129,-2-3 129,0 0 0,-3-6 0,1-5 0,0-2 0,-1-2 0,-1 0-129,0 2 0,0-5 0,0-2 0,1 5 0,0-5-129,0 0 258,2 3-258,-2-2 258,0-4 0,0 5-258,1 1 129,-2-1 0,0 3 0,0 1-129,0 4 387,0-7-516,2 5 258,-2-3 0,1-3-129,1 4 129,-1-2 0,0-5 0,2-1 0,-2 0 0,-1-3 0,0-5 129,0 3 129,0-7-258,-1 2 0,-3 2 0,1 3-129,-2-2 129,0 5 129,2 4-258,-1 7 258,2 1-129,2 0 129,0 4-129,0-2 0,0 2 129,2 4-129,2-5 0,-1-2-129,1 3 129,-1 0 0,-1 0-129,-2 5 129,0 0 0,0 1 0,0 4-129,0 0 129,0 3 129,0-3-129,0 0 129,0-2-129,0-2 0,0-1 0,0-6 129,0-2-129,-2-1 0,0-1-129,2 1 129,-1-3 0,-1 0 0,-1 1 129,1-1-129,0 4 0,-2-2 0,0-7 129,1-3-258,-2-4 129,2-2 0,-2-8 0,2 1 0,-2-9 0,0 2 0,0-6 0,0 4 129,-2-1-129,1-1 129,-1 3-258,0-4 129,-3 3 0,2-6 0,0 7 129,-1-7-129,-2-5 129,-2-1-129,-1-3 129,-1 4-129,-1 0-129,2 4 258,-1 2-129,2 2 0,1 5 0,2 9 0,2 2 0,2 6 0,0 8 0,0-2-129,3 3 258,-1 5-129,2 3 0,0 0 0,1 2 129,0-1-258,1 0 258,-1 1 0,1 4-129,0 0 129,0 2-129,0 2 0,0 4 0,0 0 0,2 2 0,-1 6 0,2-1 0,-1 3 129,1 3 0,-1-5-129,0-1 258,3 1-258,-4 1 129,1-2 0,-1-1 0,1 2-129,-2-2 0,0 0 0,0 5 0,0 0 129,0-2-129,0 1 0,0 0 0,0-3 0,-2 0 0,1 2 0,0 2 129,1-1-129,0 5 0,0 0 0,-1 2 129,1 3-129,0 5 0,-1-2 0,0 6 0,1 11 0,-2-23 0,2 12 0,0 11-129,-2-20 129,2 7 0,0 0 0,0-4 0,-1-2 129,1 2-129,-1 1 0,1 6 258,0 10-258,-1-18 0,1 18 0,0-10 0,0 10 0,0 0 0,0 0 0,-1-13-258,1 13 258,0 0 0,0 0 0,0 0 0,-10-13 0,10 13-129,0 0 129,-13-2 0,13 2 0,-14 2 0,14-2 0,-16 14 0,5-3-129,0 5 129,1-3 0,-3 5-129,0-1 129,-1 3 129,1 1-129,0 1-129,2 1 129,-1-2 129,0 6-258,4-5 129,0 2 0,2-4 0,-1-4 0,3-3 129,2-1-129,2-12 0,0 0 129,0 0 0,0 0-129,0 0 0,0 0 129,2-8-129,5-4 129,1-3-129,3-8 0,-2 3 0,4-9 129,-2-2-129,-1 3 0,2 1 129,-2-1-129,-1 4 129,0 6-129,1-2 0,-1 6 129,2-1-129,-3 4 129,-8 11-258,21-10 258,-21 10-129,21-4 0,-8 4 0,1 8 0,5 9-129,2 4 129,0 3 0,1 7 0,2-2-129,-2 3 129,-1-1-129,-2-6 129,-6-6 0,-1-5-129,-12-14-129,13 17-129,-13-17-387,4 10-2193,-4-10-2451,0 0-129,-10 4-645,5 8-516</inkml:trace>
  <inkml:trace contextRef="#ctx0" brushRef="#br0" timeOffset="188694.7927">5870 8865 10320,'16'43'5676,"-7"-29"-387,6-2 129,-15-12-4773,19 0-258,-8-17 0,2-8 0,-2-11-258,-2-5 0,-5-5-129,-4-4 129,-1-3 0,-10 7 0,-4 6-129,-2 9 0,-4 11-129,-3 15 129,4 7 129,-1 20-258,5 13 258,6 16-129,5 7 129,5 10 0,8 2 0,9-2 0,6-3 0,5-3 0,3-10-129,6-16 0,0-5-258,0-19-129,4-2-1032,-15-15-3870,6-12-258,-5-17-387,-1-7-387</inkml:trace>
  <inkml:trace contextRef="#ctx0" brushRef="#br0" timeOffset="188931.8062">6434 8348 9546,'-11'89'5676,"0"-31"-387,0 8 0,-13-3-4902,15 5 0,-1-3-258,2-10-258,8-4-645,-3-25-2709,5-3-1677,13-10-258,4-11-516,7-2 130</inkml:trace>
  <inkml:trace contextRef="#ctx0" brushRef="#br0" timeOffset="189111.8164">6579 8812 8256,'-3'-51'5805,"-20"26"-129,-12-5-387,-1 2-3741,-17-6-645,4 10-129,-6 1-387,4 6 0,5 3-516,9 6 129,12 8-516,2-9-1290,23 9-3483,-10-12-129,12 1-258,9-2-903</inkml:trace>
  <inkml:trace contextRef="#ctx0" brushRef="#br0" timeOffset="189806.8562">6590 8343 7740,'62'92'5676,"-28"-30"-387,3 9-258,-1 14-4128,-6-6-387,2 4 0,-8-15-129,-5-8 0,-9-15-258,-7-17 129,-3-28 0,-9 0-129,-5-36 258,-4-19-258,-3-16 0,2-12 129,-1-7-129,6 3 0,7 0-129,6 8 129,2 10 0,13 18-129,9 20 129,3 17-129,4 16 0,2 13 0,-5 15-129,-5 13 129,-9 6 0,-6 2-129,-7-4 129,-13-9-129,-6-10 129,-8-11 0,-4-13-129,-2-9 129,3-14-258,3-6 258,7-1-258,5-2 258,12 4-258,3 6 0,11 10 129,10 5 0,11 3 0,8 8 129,10 4 0,8 0 129,4-4 0,4-2 0,-3-6 0,-2-8-129,-7-7 129,-6-4 0,-12-7-129,-12-3 0,-13 2 129,-10 1-258,-4 6 129,-15 7-129,-7 4 129,-4 6-129,-3 3 129,1 12 0,1 8-129,6 2 0,9 4 129,9 8-387,6 0 0,12-4 0,18 6-258,-1-15-516,19 11-1290,-6-11-2580,9-9-516,-1-12 0,-1-4 1</inkml:trace>
  <inkml:trace contextRef="#ctx0" brushRef="#br0" timeOffset="190258.882">7607 8213 3612,'-14'-10'5676,"10"23"-645,-1 10 0,-2 3-3612,9 20 0,-2-4-774,4 6 0,2-8-516,8-3 258,3-8-258,9-11 0,6-6-258,4-12 129,9-12-258,-4-14-258,6-8 0,-9-22-258,1-5 129,-12-11 0,-5-9 258,-13-9 129,-8-5 129,-6-5 129,-14-3 258,-2 13 258,-8-3 0,4 21 387,-4 6-258,10 22 0,-1 16 129,20 28 129,-12 8-258,16 33-129,6 16-258,12 20 0,1 7 0,9 13-258,5 3 129,3 3-258,3-8 129,0-10-258,0-12-258,-6-25-387,8-2-1548,-15-29-2709,1-17-387,-7-22-258,-3-16 0</inkml:trace>
  <inkml:trace contextRef="#ctx0" brushRef="#br0" timeOffset="190403.8903">8276 7961 3096,'-66'-115'5547,"21"71"0,-10 17-258,-8 8-2580,5 19-1290,-16 3-258,6 19-645,-2 7-645,-2-4-1548,7 9-2967,9 2-645,10-6-258,10 5-258</inkml:trace>
  <inkml:trace contextRef="#ctx0" brushRef="#br0" timeOffset="190847.9158">6759 9472 7482,'20'35'5934,"-11"-6"-258,5 9-387,0 3-2064,5 32-2967,-4 4 0,3 7 0,-1-1-258,-2-10-129,0-5-258,-8-16-645,8-7-1548,-9-34-2580,-6-11-387,12-20-387,-6-15-129</inkml:trace>
  <inkml:trace contextRef="#ctx0" brushRef="#br0" timeOffset="191003.9247">6978 9869 8256,'-1'-78'5805,"-11"49"-258,-1 13-129,-15 5-3870,8 14-516,-11 8-387,0 8-258,-3 3-258,1 2-258,4 2-387,-3-14-1161,11 3-3741,5-10 0,16-5-645,-10-10-258</inkml:trace>
  <inkml:trace contextRef="#ctx0" brushRef="#br0" timeOffset="191402.9476">6913 9386 7740,'28'28'5676,"-18"12"0,1 13-516,-1-1-3870,7 21-387,-8 4-387,5 12 0,-3-11-258,1-8-129,-2-9 0,0-13-129,-1-16 129,0-12-129,-9-20 0,17-20 0,-10-9 0,0-6-129,0-3 129,0-3 129,-1 5-129,1 4 0,-3 10 0,5 8 129,-9 14-129,20 0 0,-7 14 129,4 13-258,3 5 129,4 6 0,1-3 0,1 0 0,0-5-129,-2-8-258,1-8-387,-12-20-3225,1-6-1161,-7-10-645,-3-4-387</inkml:trace>
  <inkml:trace contextRef="#ctx0" brushRef="#br0" timeOffset="192149.9903">7370 9880 8514,'17'63'5934,"-8"-29"-387,1-7-129,2-7-4386,-7-6-258,7-6-258,-12-8 0,16-12 0,-9-13-387,0-7-129,1-2 0,2 0-129,-2-3 258,4 7-258,-2 3 129,1 4-258,2 14 258,1 6-129,2 3 129,-2 3 0,6 5-129,-3 1 258,2-6-258,-1-3 129,-1-11 0,-3-6-129,-6-4 129,-3-3 0,-4-6-129,-1-2 0,-8 9 129,-7 4-129,-2 9 129,-2 9-129,2 3 129,0 9-129,5 14 0,4 2 0,7 6 129,4 2 129,12 1-258,8-5 258,8-1-129,6-8 129,6-6-129,5-8 0,-3-5 0,3-6 0,-4-12 0,-2-10 0,-7-3-129,-7-5 129,-9-2-129,-6-4 129,-8 0-129,-5 3 0,-6 10 0,-7 7 129,-5 8 0,-3 10-129,0 2 129,4 17 0,1 4 0,9 2 129,7 7-129,3 2 129,15 2-129,12-3 129,6 0-129,7-4 0,7 1-258,-2-9-387,8 2-2838,-8-18-1677,-5-4-387,-6-13-645,-6-9 388</inkml:trace>
  <inkml:trace contextRef="#ctx0" brushRef="#br0" timeOffset="192867.0313">8479 9140 8901,'-23'-97'5805,"13"61"-129,7 13-129,-5 9-4515,10 22-258,0 13-258,8 17-129,-1 14 0,4 9-258,2 10-129,0 6 0,1-2 0,-2-6 0,-2-12 0,0-5 129,-3-16-258,-1-15 129,-8-21 0,13-6 129,-9-20-258,1-7 0,2-3 129,5-10-258,3 6 129,5 4 0,6 7 0,3 13 0,2 12 129,2 7 0,-2 12 0,-1 5 0,-9 15 129,-6 0-129,-10 6 0,-6 2 0,-16-8 0,-5-7 0,-10-7-129,-5-8-129,0-12-387,-6-7-1032,12-10-3741,4-11-129,10 0-258,7-2-645</inkml:trace>
  <inkml:trace contextRef="#ctx0" brushRef="#br0" timeOffset="193262.0539">9102 9244 8385,'0'12'5805,"-9"5"-645,-5 0-774,-1 13-3999,-4 5 258,2 9-258,3-5 0,6-1-258,5-7-129,3-10 129,9-7-129,6-11 0,3-7 0,-1-18-129,1-4 0,-4-7-129,0-2 129,-7 3 129,-4 3 0,-3 5-129,0 24 0,0 0 129,-9-1 129,7 16-129,2 15 0,1 10 129,7-3-129,4 2 258,6-2-258,-1-14-516,8 5-1419,-5-20-2967,0-9-645,-4-18-129,-2-7-258</inkml:trace>
  <inkml:trace contextRef="#ctx0" brushRef="#br0" timeOffset="193987.0954">9238 9124 8514,'27'32'5934,"-11"-1"-516,2 6-129,-2-1-4773,2 6-129,-7-7-258,0-2-129,-3-5 129,-5-12-258,-3-16-129,0 0 0,10-5-258,-10-19 0,10 3-516,-7-15 0,13 12-645,-9-11 258,18 18-258,-10-7 387,15 23 258,-5 1 645,3 3 516,2 15 258,-9-1 774,8 11-258,-14-11 387,5 7-129,-20-24-258,14 16 0,-14-16-516,0-11 258,-7-14-258,0-2 129,-4-5-129,2 2 129,-2-2-387,4 9 0,-2 5 129,9 18 0,-15 0-129,10 14 0,2 13 129,3 7-258,0 4 387,6 5-387,5-3 258,5-3-258,1-9 258,5-10-129,1-13 0,0-10 0,-2-18-129,-4-15 258,-4-13-258,-4-11 129,-5-14 0,-4-12-129,-8-4 129,-11-4 129,-6 1-258,-3 9 0,0 8 0,1 14 0,2 19 0,4 28 129,8 14-129,7 20 0,6 26 0,14 14 0,9 14 129,5 8-129,5 6-129,4-4-129,8 2 0,-1-10-387,6 0-645,-12-21-3612,7-10-387,-4-18-645,0-14-387</inkml:trace>
  <inkml:trace contextRef="#ctx0" brushRef="#br0" timeOffset="194271.1116">10097 8855 9030,'-31'5'5676,"19"19"-258,1-3-129,7 9-5031,-6 1 129,2-3 0,2-7-129,6 2 0,0-6 0,12-1-129,4 3 0,9-3 0,2-4 0,4 5 0,-2 1-129,-2 5 129,-8 2-129,-6 1-129,-13 0 129,-10-2-258,-10 7-516,-23-7-3483,-1 4-1032,-10-3-645,-1 4-258</inkml:trace>
  <inkml:trace contextRef="#ctx0" brushRef="#br0" timeOffset="194972.1516">9608 9213 4902,'21'36'5418,"-8"-9"-387,-3-1-387,1-1-4128,0-1-1032,-1-5-3870,2 6-387,-7-11-774,3-1 387</inkml:trace>
  <inkml:trace contextRef="#ctx0" brushRef="#br0" timeOffset="195701.1934">9527 9202 2967,'14'-9'5160,"-14"9"-387,21 14-2064,-21-14-774,13 25-903,-10-13-129,6 9-387,-4-2-129,0-1-516,4 5-129,-7-9-1806,4 3-2451,6 5-387,-6-7-516</inkml:trace>
  <inkml:trace contextRef="#ctx0" brushRef="#br0" timeOffset="196369.2316">9742 9190 2322,'0'13'5418,"0"-13"-129,0 0-2193,-12-7-1161,12 7 0,0-23-387,0 23-129,0-28-516,4 14-387,-2-4 0,5 3-387,2 1-387,1-1-645,11 15-2322,-6-2-1935,4 2-387,-1 2-516</inkml:trace>
  <inkml:trace contextRef="#ctx0" brushRef="#br0" timeOffset="200034.4413">5842 11237 9288,'6'94'5547,"0"-28"-387,2 10 0,0 20-4644,1-10-258,-2-2-387,0-3-129,-7-24-1935,1-7-2709,5-14-258,-2-20-516,-4-16-258</inkml:trace>
  <inkml:trace contextRef="#ctx0" brushRef="#br0" timeOffset="200209.4512">6009 11555 6708,'-12'-13'6192,"-3"15"-516,-3 12-387,-5-14-1806,1 22-3225,-7 1-129,-1-10-645,8 13-2322,-3-12-2451,5-3-258,4-8-387,4-3-516</inkml:trace>
  <inkml:trace contextRef="#ctx0" brushRef="#br0" timeOffset="200523.4692">6044 11659 8256,'12'83'5676,"-7"-37"-258,-2-4-129,-2-7-4515,6-4 0,-4-19-258,-3-12 0,17-2 0,-4-17-258,0-11-129,1 1 0,3-4-129,-2 1-258,1 8 0,-5-2-258,3 13-516,-12-11-2451,-2 24-1935,13-17-387,-13 17-387</inkml:trace>
  <inkml:trace contextRef="#ctx0" brushRef="#br0" timeOffset="200702.4794">6362 11676 9288,'12'77'5547,"-5"-42"-516,7 5-1032,-13-9-8385,7-16-774,3-7-129,-11-8-645</inkml:trace>
  <inkml:trace contextRef="#ctx0" brushRef="#br0" timeOffset="201077.5009">6579 11594 8127,'25'80'5676,"-11"-26"-387,1 0-258,2 3-3999,-6-5-645,3 0 0,-5-10-258,-3-7 0,-3-8 0,-3-27-258,0 0 129,-7-19-129,-4-20 258,0-11-258,-1-7 0,3-9 129,1 0 0,3 4 0,5 8-129,0 11 258,9 13-258,2 14 258,2 9-129,-1 9 0,1 17 0,-2 4-129,-4 7 129,-7 0-129,0-1-129,-14-9-258,0 1-903,-17-16-3483,2-15-258,-2-14-258,-1-15-387</inkml:trace>
  <inkml:trace contextRef="#ctx0" brushRef="#br0" timeOffset="201205.5083">6473 11158 5160,'39'42'3096,"-20"-22"-3096,0-5-129,0 0-4128</inkml:trace>
  <inkml:trace contextRef="#ctx0" brushRef="#br0" timeOffset="201634.5328">6829 11045 6063,'11'121'5805,"-5"-46"-516,1 2-258,1 2-2967,4 3-1290,-4-13-258,8-7-129,-3-15 129,7-12-258,0-20 129,2-14-258,2-16 0,-3-11 0,-5-8-258,0-5 129,-3 3-258,-6 0 129,-5 9-258,-2 9 129,0 18 0,-24 0 0,10 8 129,0 14-129,4 6 258,-1 5-129,8 2 258,3-3-129,10-2 129,9-5-258,8-3 0,2-15-387,9 3-1548,-8-10-2838,2-10-516,0-7-258,-8-9-258</inkml:trace>
  <inkml:trace contextRef="#ctx0" brushRef="#br0" timeOffset="202139.5617">7330 10955 9804,'-13'-3'5805,"12"32"-387,1 11-129,0 13-4386,10 14-258,-1 10-387,5 6 0,-3 0-129,2-10-387,1-8-387,-10-26-2193,6-14-2580,-10-25-129,17-5-645,-10-28 0</inkml:trace>
  <inkml:trace contextRef="#ctx0" brushRef="#br0" timeOffset="202278.5695">7450 11220 9933,'-15'-28'5676,"3"28"-129,-5 8-129,12 13-4515,-16-2-516,-2-4-516,3 10-1161,-1-18-3999,2-4 0,4-6-645,7-11-387</inkml:trace>
  <inkml:trace contextRef="#ctx0" brushRef="#br0" timeOffset="202805.5998">8192 11089 6966,'3'-37'6063,"-3"25"-516,0 12-129,-20-11-2451,10 11-2451,-10 9-129,1 8-258,0 3-258,4 2 129,2 2-129,5-8-129,8-1-129,1-4 129,13-5 0,0-6 129,7-9-129,-1-7 129,3-2-129,-4-3 258,-2 0 0,-4 3 0,-4 1 0,-9 17 129,0 0 0,0 0 129,7 25 0,-6 10 0,-1 13 0,4 10 0,1 5-129,0 3 129,1-3-129,6-6-258,1-4-516,-11-23-3354,8-13-1290,-10-17-516,0 0-258</inkml:trace>
  <inkml:trace contextRef="#ctx0" brushRef="#br0" timeOffset="203329.6297">8294 10966 9546,'38'54'5934,"-19"-16"-387,0 7-258,-11-4-4773,7-2-129,-9-5-258,-1-4 0,-3-9 0,0-11 0,-2-10-258,3-18 129,2-9-129,3-1 129,1-10 0,3 0-129,6 1 0,-1 3-129,4 8 258,2 5 0,-3 8 0,1 6 129,-2 5-129,-3 2 0,-3 0 129,-13 0 0,14 14-129,-14-14 129,0 15-129,-1 1 129,-5-4 0,2 2 0,2 3 0,2 0 0,1 0-129,10 4 129,5-6-129,4-7 0,3-3-129,1-5 129,0-6-129,-4-9 129,-4-3-129,-8-6 129,-7-4 0,-3 1-129,-14 2 0,-7-1 0,-5 10-129,-5-2-258,6 18-774,-10-2-3999,12 2-258,6 2-129,19-2-645</inkml:trace>
  <inkml:trace contextRef="#ctx0" brushRef="#br0" timeOffset="203723.6523">8882 10829 8901,'0'28'5547,"2"-5"-129,6 3-258,2 6-4644,0-5-258,4-4-129,0-6-258,2-11 129,-1-5-258,-1-3 129,-1-10-129,-4-7 0,1-3-258,-5 0 387,1 0-129,-3 3 129,-3 19 129,4-13-129,-4 13 129,0 0 0,13 13 129,-8 1-129,2-1 258,-2 0-387,-5-13 129,15 6-258,-15-6-258,14-15-258,-14 15-645,11-37-774,-1 20-2193,0-2-903,-6-2-258</inkml:trace>
  <inkml:trace contextRef="#ctx0" brushRef="#br0" timeOffset="204058.6714">9190 10819 2193,'20'34'5289,"-10"-13"0,0 3-1548,9 21-903,-10-11-774,11 17-645,-9-8-645,3 6-258,-7-11 0,2-1-129,-7-14-258,-2-23 0,0 0 0,-11-3-129,2-26 0,-1-11 129,1-9-129,3-5 129,2-3-129,4 6 129,0 2 0,8 8 0,2 8-129,1 11 129,-1 9-129,-10 13 0,13 3 0,-13 14-129,-2 3 258,-13 2-387,-1 0-129,-10-12-774,10 4-3483,-8-13-645,5-1-258,3-12-387</inkml:trace>
  <inkml:trace contextRef="#ctx0" brushRef="#br0" timeOffset="204722.7094">9246 10733 5676,'18'24'5805,"-7"6"-129,2 11-387,-11 0-3870,13 16-258,-9-7-258,6 5-387,-9-14 129,2-5-258,-4-12-258,-1-7 0,0-17 129,0 0-258,-4-27 129,1-3-129,1-11 129,2-7 0,0-6 0,2-4 0,8 4-129,4 8 129,2 4 0,6 13-129,3 16 0,1 11 0,3 11 0,1 22-129,-2 5 387,-1 6-387,-4 4 0,-6-2-258,-2-5-129,-10-15-774,9-3-3999,-14-21-129,0 0-903,-4-15 0</inkml:trace>
  <inkml:trace contextRef="#ctx0" brushRef="#br0" timeOffset="205170.7351">9817 10621 8256,'7'12'5676,"-7"6"-387,-11-4-129,-5-3-4644,1 7-258,-6-1 0,2 5 129,2-2-258,6 1-129,5-4-129,6-17 129,5 14 0,10-14 0,5-11 0,1-9 0,5-12-129,-2-14 129,-1-13 129,-6-5-258,-9-10 258,-5-4-258,-6-3 0,-9 3 129,-10 6 0,-5 8-129,-2 16 129,0 12 0,0 18 0,5 18 0,6 22 129,10 19 0,8 21 129,7 13 0,12 10 129,8 5-129,6 2 0,3-8-129,1-1-387,-9-25-1290,-1-3-3612,-12-14-387,-9-17-129,-6-14-645</inkml:trace>
  <inkml:trace contextRef="#ctx0" brushRef="#br0" timeOffset="205682.7643">7335 12147 10191,'18'-13'6063,"-18"13"-387,0 0-129,0 0-4386,-12 14-516,-6 4-387,-2 9 0,-2 5-129,1 6 0,1-2-129,5 1-129,3-5 258,10-5-258,4-2 129,13-5-129,6-4 129,4-2 0,3 5 0,0 1 0,-1 5 0,-7 0 0,-7 4 0,-10-1 0,-3-2 0,-15-4-129,-6-2-129,-6-12-129,2-1-387,-7-14-645,17-7-4128,-5-5 129,9-5-645,7-9-258</inkml:trace>
  <inkml:trace contextRef="#ctx0" brushRef="#br0" timeOffset="205901.7769">7500 12075 10449,'26'68'6063,"-12"-19"-645,4 12-129,-3 2-4773,2 6-258,-2-3-258,-6-7-516,8 1-387,-15-17-4257,11-15-258,-1-15-387,1-13-387</inkml:trace>
  <inkml:trace contextRef="#ctx0" brushRef="#br0" timeOffset="206041.7849">7686 12320 8514,'-60'0'5676,"28"14"-258,-2 4-645,7 2-4515,0 3-4386,-1-3-774,5-1-645,12-7-258</inkml:trace>
  <inkml:trace contextRef="#ctx0" brushRef="#br0" timeOffset="206393.805">7850 12400 7740,'-35'-5'5547,"13"9"-129,1 3-774,3 6-4257,-4-2-129,6 3-129,4-2 0,7 0-129,5-12 0,5 12-129,10-11 129,2-1 129,6-4-129,-1-3-129,-2 1 129,-1 0 0,-6 0 0,-13 6 0,16-11 0,-16 11 0,0 0 0,0 7 129,0-7-129,0 11-129,2 2-1032,-2-13-3096,0 0-1032,21 9 0,-5-12-387</inkml:trace>
  <inkml:trace contextRef="#ctx0" brushRef="#br0" timeOffset="206614.8176">7942 11861 9804,'0'22'5805,"2"22"-387,9 14-129,0 10-4773,5 10-258,0 3-129,-3-2-258,4-2-129,-5-17-516,12 1-2838,-9-21-1677,1-19-387,-1-18-129</inkml:trace>
  <inkml:trace contextRef="#ctx0" brushRef="#br0" timeOffset="207005.84">8099 12193 5160,'-39'-19'5805,"16"19"-645,-7 6-129,2-3-3483,5 19-645,-8-2-516,8 1-258,2 3-129,6-6-258,12 3-129,3-8-129,16 4 0,7-10 0,10 2 0,2-1 258,8-2 129,3 2 258,-2-7 129,1 2 387,-7-6-129,-2 3-129,-9-9 0,-3-6 0,-15-3 0,-3 1-258,-6-3 258,-7 7-387,-10 2 129,0 2-129,-4 9 0,3 0 0,2 12-129,4 5 129,7 5 0,5 1-258,14 2 129,6-7-645,14 11-1935,4-10-2193,2-4-258,5-5-516</inkml:trace>
  <inkml:trace contextRef="#ctx0" brushRef="#br0" timeOffset="207350.8596">8856 11805 9546,'0'0'5934,"7"36"-516,-6 6-129,-1 10-4644,2 14-129,0 7-516,-1 2-258,5-1-129,-4-16-645,16-3-3999,-8-11-129,7-17-387,-1-13-774</inkml:trace>
  <inkml:trace contextRef="#ctx0" brushRef="#br0" timeOffset="207503.8684">8987 12086 8127,'-60'-40'5676,"22"33"-258,-6 7-516,-3 1-4257,0 4-1032,11 13-2967,0 0-1677,6-5-258,13 2-645</inkml:trace>
  <inkml:trace contextRef="#ctx0" brushRef="#br0" timeOffset="207810.886">9179 12106 5031,'-13'36'5934,"-6"-15"-258,-2 5-387,2-4-2580,4 8-2193,-2-5 0,9 1-129,6-9-129,5-2-129,13-10 0,6-4 129,1-2-129,3-12-129,0-8 129,-1 1-129,-10-5 0,-5 1 0,-10-2-129,-4 0-258,-14 10-774,-21-5-3999,3 3-258,-7 2-258,-6 2-516</inkml:trace>
  <inkml:trace contextRef="#ctx0" brushRef="#br0" timeOffset="208292.9136">7574 13392 11094,'4'103'5805,"-3"-37"-387,3 10-129,-3-6-4902,4 2-258,-3-13-129,1-10-516,6-5-516,-9-25-4128,0-19-129,18 2-516,-4-13-387</inkml:trace>
  <inkml:trace contextRef="#ctx0" brushRef="#br0" timeOffset="208429.9214">7712 13681 8901,'-17'-43'5805,"-5"29"-129,-4 14-129,-5 0-3612,4 7-1161,-7 2-645,1-3-774,14 8-4515,-5-5-387,10 2-129,14-11-903</inkml:trace>
  <inkml:trace contextRef="#ctx0" brushRef="#br0" timeOffset="208837.9448">7802 13300 10449,'0'71'5547,"0"-21"-129,0 9-129,-16 1-4902,14 7 0,-2-7-258,3-6 0,-3-9 0,4-10 0,0-13 0,0-22-129,0 0 0,14-5 0,-6-19 129,4-10-258,0 1 129,1 2 0,1 4 0,-2 7 129,0 9-129,1 8 129,-1 9 0,1 16 0,-2 4 0,3 6-129,-3-1 0,0-4-258,3 0-258,-14-27-3096,15 19-1548,-15-19-516,21-6-387,-12-12-387</inkml:trace>
  <inkml:trace contextRef="#ctx0" brushRef="#br0" timeOffset="209573.9869">8068 13689 9933,'4'67'5805,"-2"-39"-645,5 1 129,0-15-4773,6-4 0,-2-11-129,5-10-258,-2-8 0,4-7-129,1-5 0,-4-5 0,1 3-129,-4 4 129,0 7-129,0 6 0,-4 5 129,2 11 0,-10 0 0,19 12 0,-8 0 0,2 0 0,0-3 129,1-1-129,0-4 0,0-4 0,0-4 0,-1-9 0,-1 0-129,-3-2 129,-1-4 0,-1 2-129,-3-6 129,-3 4 0,-1 3 0,0 2-129,-5 3 129,5 11 0,-19-9 0,8 9-129,-2 9 129,0 3 0,1 3 0,4 4 0,3 1 0,5 3 0,1-4 129,11 1-129,7-2 0,6-1 0,4-5 0,4-5 0,4-3 0,2-4-129,2-9 0,-3-12 0,-3-3 0,-7-5-129,-7-1 129,-8-2 0,-7-1 0,-6 7 0,-8 4 0,-10 12 129,-2 6 0,-2 4-129,1 18 129,5 1 129,4 6-129,7 4 129,5 5 0,12 0 0,9-4-129,6-5-129,13-5-3612,-1-11-1290,3-6-258,-1-6-645</inkml:trace>
  <inkml:trace contextRef="#ctx0" brushRef="#br0" timeOffset="210207.0231">9264 13373 10062,'17'-31'5676,"-17"31"-516,-7-16 0,-5 16-4515,-10 4-258,-1 14-129,0 0 0,-1 13-129,6 0-129,6 4 129,5-1 0,7-5-129,3-7 129,11-9 0,6-6-129,5-7 0,2-17 129,1-14-258,0-11 258,-1-7 0,-6-9-258,-4-1 258,-7-2-129,-6-3 0,-4 8 0,-1 12 129,-9 5 0,1 16-129,-2 14 129,11 9 0,-18 18-129,14 16 129,2 10 129,2 10-129,1 8 0,8 2 129,7 2-258,0-5-129,6-2 0,-1-20-1161,10-2-3999,-5-17-258,1-10-516,-4-14-516</inkml:trace>
  <inkml:trace contextRef="#ctx0" brushRef="#br0" timeOffset="210345.031">9560 13277 9804,'21'47'4515,"-16"-28"-4386,5-4-129,2-2-5289,-12-13-645</inkml:trace>
  <inkml:trace contextRef="#ctx0" brushRef="#br0" timeOffset="210646.0482">9899 12934 10965,'19'-63'5934,"-16"34"-258,-5 4-258,-6 8-4773,-7 6-129,-2 5-258,-4 7-129,0 15 129,1 13-258,0 7 129,6 6-129,2 7 129,6 1-129,5 5 0,1 1 129,10-1-129,2 2 0,4 3-129,1-6 0,-1-6-387,5-4-387,-17-17-4128,14-8-645,-5-14 0,2-10-774</inkml:trace>
  <inkml:trace contextRef="#ctx0" brushRef="#br0" timeOffset="210807.0574">10005 13156 9417,'-54'-14'5676,"19"20"-387,-9 1-129,5 2-4515,-10 1-387,-4-7-1032,11 4-4257,7-2 0,14-4-387,21-1-774</inkml:trace>
  <inkml:trace contextRef="#ctx0" brushRef="#br0" timeOffset="211106.0744">10215 12936 8385,'13'-70'5805,"-17"42"-387,-10 5-129,-7-1-4257,0 20-258,-11 4-387,3 9-129,0 19-258,4 7 258,6 5-258,5 4 129,8 7 0,6 4-258,4 2 258,8 0-129,4-2 0,3-5-129,-1-1-258,-4-12-645,9-8-4257,-13-9 129,1-8-516,-11-12-387</inkml:trace>
  <inkml:trace contextRef="#ctx0" brushRef="#br0" timeOffset="211296.0853">10200 13020 8256,'-46'7'5547,"14"7"-516,-7-2-129,-10 8-4644,6 1 0,-1-1-258,5-3-258,14 7-1161,-3-6-3225,17-3-387,11 2-387,7-8-258</inkml:trace>
  <inkml:trace contextRef="#ctx0" brushRef="#br0" timeOffset="211798.1141">10136 13268 2967,'106'-17'5289,"-60"-1"-129,-10-7-387,-7-13-2193,-3 11-1161,-26-10-774,0 8-129,-14 5-387,-8 6 0,-8 8 0,1 8-129,0 6 0,1 12 129,6 7 0,7 5-129,8 3 129,7 6-258,12 0 129,9-3 0,7-4 0,5-7-258,5-6-129,-2-12-387,3-1-258,-11-16-258,6-2-516,-19-17 0,8 12-387,-18-15 645,6 11 645,-9-1 903,-2 5 387,0 19 1161,0 0 387,13 12 129,-13-1 0,7 18-387,-7-8-258,7 10-645,-7-9 129,5-1-516,-4-10-129,-1-11-129,0 0 129,13-5-129,-7-13 0,4-4 129,3-5-387,4-1 258,3-2-129,1 1 0,-1 4-129,-2 2 0,1 4-387,-8-4-1290,-1 9-3096,-4 2-645,-1 0 0,-5 12-516</inkml:trace>
  <inkml:trace contextRef="#ctx0" brushRef="#br0" timeOffset="212527.1558">10832 13128 7611,'39'10'5418,"-17"-12"-387,-2-12-129,-9-11-4515,6 3-129,-9-9-129,-4 4 0,-4 0-129,-9 2 0,-6 8-129,-4 5 0,-2 12 0,0 1 0,4 15 0,5 4 129,5 9-129,7 5 258,2 3 0,13-2-129,6 0 129,3-5-129,7-6 129,2-8-258,-2-9 129,-3-8-258,1-9-387,-14-12-258,5 1 0,-14-12 129,2 8-129,-8-1 258,1 7-129,-1 4 258,0 15 645,0 0 516,14 0 129,1 13 0,-4-1-129,5 8 258,-5-11-258,9 6 129,-7-13-387,3-1-258,-3-2 129,5-11-129,-2-11 0,1-3-258,1-9 258,0-6-258,1-5 258,-2-8 0,0-6 0,-4-3-129,-3 0 258,-3-3-129,-4 7 129,-1 6 0,-2 5-129,0 19 129,-4 15 0,4 14-129,-9 19 0,7 15 0,-1 18 0,3 9 0,4 10 0,5 3-129,5-1-258,3-13-387,11 6-1677,-2-15-2709,4-17-387,3-13-258,0-16-129</inkml:trace>
  <inkml:trace contextRef="#ctx0" brushRef="#br0" timeOffset="212657.1632">11670 12736 5934,'-58'-67'5547,"16"46"-129,-7 16-645,-3 5-3999,-12 0-4773,-13 12-645,-12 5-645,0 6-129</inkml:trace>
  <inkml:trace contextRef="#ctx0" brushRef="#br0" timeOffset="213127.1901">8059 14482 11352,'14'91'5934,"-9"-21"-516,-5 2-129,8 10-5031,-8-4-387,-8-9-516,8 2-2838,-6-22-1548,6-12-774,1-20-129,11-16-387</inkml:trace>
  <inkml:trace contextRef="#ctx0" brushRef="#br0" timeOffset="213292.1996">8192 14762 10965,'-39'-10'5934,"10"13"-516,-9 8-129,6 6-4773,-10-2-258,-1-1-516,9 11-1548,0-13-3354,11-1-387,8-11-258,15 0-645</inkml:trace>
  <inkml:trace contextRef="#ctx0" brushRef="#br0" timeOffset="213578.2159">8241 14813 9159,'15'83'5676,"-9"-29"-258,-2-7 0,12 0-4773,-15-14-129,4-9-129,-5-24-129,0 0-129,17-28-129,-7-15 0,2 2 0,2-10-129,0 5 129,1 5-129,0 11-129,-2 5-258,5 18-774,-18 7-3741,23-11-516,-11 11 129,2 0-774</inkml:trace>
  <inkml:trace contextRef="#ctx0" brushRef="#br0" timeOffset="213726.2243">8624 14778 7998,'0'48'1290,"0"-23"-1290,2-7 0,-2-18-5418</inkml:trace>
  <inkml:trace contextRef="#ctx0" brushRef="#br0" timeOffset="214118.2468">8818 14803 7353,'12'113'5547,"-4"-55"-387,-2 1-129,15-3-4128,-18-13-516,4 2 387,-7-23-129,3-11-129,-3-16-258,-3-21 0,-6-20 0,1-6-129,-3-13 129,3-10-129,3 0 0,2 2 0,3 9 0,5 11 0,7 14-129,4 13 129,3 15-129,2 14-129,-1 13 129,-5 10-258,-3 7 129,-6 4 129,-6-1 0,-12-6-129,-10-6-129,-12-19-129,-3-2-903,-14-15-3741,6-14-258,3-14-516,8-3-129</inkml:trace>
  <inkml:trace contextRef="#ctx0" brushRef="#br0" timeOffset="214786.285">9166 14202 7611,'7'32'5547,"-7"2"-129,0 7-516,-7 3-3612,7 14-516,-3 3-387,3 7 0,3-8-129,7-5-129,6-8-129,6-9 129,4-12-129,4-12 0,2-14-129,-3-14 0,-1-9 0,-5-11 0,-8 1 0,-9-4-129,-6 4 129,-6 2-129,-9 16 129,-8 1-129,1 14 129,-1 3 0,6 16 0,3 7 258,8 6-129,6 3 129,11-2 0,10 2-129,7-9 258,10-1-129,3-8 129,1-13-258,2-5 0,-1-18 129,-3-8-129,-4-14-129,-5-11 129,-8-12-129,-3-13 129,-7 0-129,-3-4 129,-5-1 0,-4 11 0,0 10 258,-1 14 0,0 15 0,0 18 0,0 14 0,-3 23 0,2 23 0,-1 8 0,2 11-129,0 6-129,5 5 0,5-4-258,0-4-129,8-8-516,-8-30-1935,11-4-2322,-2-17-258,1-12-387,-6-20-129</inkml:trace>
  <inkml:trace contextRef="#ctx0" brushRef="#br0" timeOffset="214900.2915">9872 14458 4644,'-25'-84'5289,"0"58"0,-7 10-645,-13 3-2193,11 15-1548,-8 13-2064,1-1-3354,-5-5-258,9-3-387,3-9-516</inkml:trace>
  <inkml:trace contextRef="#ctx0" brushRef="#br0" timeOffset="215650.3343">10088 14387 2451,'5'33'5289,"2"-17"-129,-3 1-1032,-4-17-2064,14 12 0,-14-12 0,21 0-516,-10-12-516,12-1-387,-1-16-129,6-2-258,0-4 0,1-6-129,0-3 0,-5-2-258,-5 8 129,-6-1-129,-6 10 129,-7 6-129,0 6 0,0 17 0,-25-8-129,9 9 258,3 12-129,0 3 129,3 5-129,4 2 258,5 2-129,1-3 129,8-5 0,6-5-129,2-1 129,5-1 0,2-10-129,-2 0 0,1 0 0,0 0 0,-2-3 0,0 1 129,-2-2-129,-2 4 0,0 4 0,-1 8 0,1 3 0,0 0 0,0 7-258,-2-3-258,10 11-2322,-6-16-2064,0-7-645,-1-7-258,1-9-258</inkml:trace>
  <inkml:trace contextRef="#ctx0" brushRef="#br0" timeOffset="215831.3448">10645 14035 7998,'-48'52'5547,"25"-7"-258,4 4-387,6 12-3999,-4-7-387,5-4-516,8 7-1548,1-15-3225,3-13-516,7-11-129,7-10-516</inkml:trace>
  <inkml:trace contextRef="#ctx0" brushRef="#br0" timeOffset="216138.3624">10919 14044 8127,'0'0'5289,"3"9"0,-12 3-516,-12 4-4257,0 9-129,-6 3 0,3 10 129,1 0-129,5 1-129,5-1 0,9-1 0,4-6-129,8-6 0,7-8-129,5-9-129,7-5-387,-5-9-387,16-2-3096,-11-13-1032,0-10-645,-1-2-129</inkml:trace>
  <inkml:trace contextRef="#ctx0" brushRef="#br0" timeOffset="216311.3723">11095 14024 5547,'10'53'5547,"-8"-15"-129,-2-2-645,0-5-2193,0 6-2451,3-1-2709,-3-15-2064,0-21-645,0 0-258,8-16-129</inkml:trace>
  <inkml:trace contextRef="#ctx0" brushRef="#br0" timeOffset="216537.3852">11290 13547 9030,'8'-20'5805,"3"30"-387,-7 21 0,-4 7-4515,1 17-258,-1 9-129,0 3-258,0 8-129,2-2-258,4-3-129,-1-10-645,12 9-2064,-7-30-2193,4-12-387,0-13-387,0-14-258</inkml:trace>
  <inkml:trace contextRef="#ctx0" brushRef="#br0" timeOffset="216693.394">11432 13847 7482,'-27'-32'5676,"7"30"-645,-4 2 129,-7 6-4257,5 8-258,-6 1-645,-2-2-903,14 7-3096,-2 1-1161,7-3-258,9 3-387</inkml:trace>
  <inkml:trace contextRef="#ctx0" brushRef="#br0" timeOffset="217317.4298">11387 14065 6966,'76'3'5160,"-40"-11"129,-6-5-516,-2-13-3870,-3 2-645,-11-1-129,-6 1-129,-5 3 0,-3 8 0,0 13 0,-20-4-129,3 12 0,1 10 129,2 4 0,1 6 0,3 0 0,6 3 129,4-8-129,2-3 0,9-6 129,6-5 0,1-5 0,4-4 0,2-10 0,-1-7-258,-1-4 258,2-4-129,-4-3 0,-4 4 0,-2-1 0,-3 4 0,-4 9-129,-1 1 258,-6 11-129,0 0 0,0 0 129,-6 19 0,0-1-129,1 3 129,2-1-129,2 8 0,1-2 0,7-6 0,7-3 258,3-5-516,7-10 516,-1-5-129,-2-21-129,0-12 258,-6-16-258,-3-17 129,-6-11-258,-6-14 129,-8-6 0,-8-5 0,-4 7 0,-4 7-129,1 16 129,-1 16 129,3 26 0,4 25 0,2 25 0,6 31 0,6 21 129,3 16-129,4 11 129,7 12-258,1-7 0,-3-1-129,0-5-774,-12-15-3999,-5-12-129,-8-14-387,-9-7-387</inkml:trace>
  <inkml:trace contextRef="#ctx0" brushRef="#br0" timeOffset="217746.4543">10346 14997 9933,'27'-5'5805,"-27"5"-258,0 12-129,-3 3-4257,-15 5-774,-5 1-129,-5 1-258,0 6 129,4-5-129,5 0 0,11 2 0,8-3 0,9-1 0,13 2 129,5-3-129,3 1 0,-1-1 129,-1 6 0,-9-2-129,-7 0 0,-12 1-129,-8-4 0,-12 0-387,-13-12-645,8 1-3999,-11-10-258,5 0-387,5-15-516</inkml:trace>
  <inkml:trace contextRef="#ctx0" brushRef="#br0" timeOffset="217959.4665">10677 14752 10965,'15'75'5934,"-13"-16"-645,0 16 0,3 7-5160,-3-2 0,-2-4-516,0-10-645,9-1-4128,-3-21-258,6-11-258,2-23-516</inkml:trace>
  <inkml:trace contextRef="#ctx0" brushRef="#br0" timeOffset="218098.4745">10847 14973 7998,'-38'-20'5289,"7"22"-387,1 15-1161,-9-2-7869,4-3-645,2 5-516,5-6-129</inkml:trace>
  <inkml:trace contextRef="#ctx0" brushRef="#br0" timeOffset="218513.4982">11097 15196 9030,'-10'-23'5418,"-11"11"-129,-2 7-258,-5-1-4644,-1 6 0,-4 6-129,6 10 0,2 1-129,8 5-129,8 6-129,9-2 129,8-1 0,11-5 0,7-5-129,4-1 129,0-7 0,1-7 0,-3-6 0,-5-7 0,-4-6 129,-7-4-129,-5-7 129,-4 3-129,-3 4 129,0 5 0,0 7 0,0 11 129,0 0-129,0 0 0,-2 26-129,2-4 129,7 5-387,-1-8-258,15 4-4386,-7-8-129,7-1-645,0-12-387</inkml:trace>
  <inkml:trace contextRef="#ctx0" brushRef="#br0" timeOffset="218713.5097">11338 14530 10191,'0'10'5805,"0"28"-516,1 19 129,3 17-5160,0 10 129,-3 6-387,3 2-387,4 0-903,-7-15-3870,13-10 0,3-16-774,4-21 0</inkml:trace>
  <inkml:trace contextRef="#ctx0" brushRef="#br0" timeOffset="219149.5346">11480 14850 6321,'-42'-29'5418,"16"29"-258,-7 11-516,0 2-3483,4 11-516,-10-1-258,7 3-258,4 2-258,2-5-516,18 9-903,-5-17-258,23 16-387,-2-14 387,22 12 387,-2-10 645,15 2 516,4 2 903,-5-16 774,15 15 516,-13-22 129,13 0-387,-16-12-129,11-3-645,-16-16-387,-3-3-258,-7-4-129,-9-1 129,-9 4-129,-8 4-129,-6 8 0,-11 5-129,-5 13 129,-1 5 129,0 12-129,3 13 129,3 3-129,6 2 129,8 4-129,3 5 0,8-5-258,6-2-516,12 2-645,-7-13-3354,12-7-129,2-3-516,1-7-258</inkml:trace>
  <inkml:trace contextRef="#ctx0" brushRef="#br0" timeOffset="219510.5552">12011 14908 8385,'18'-41'5676,"-18"41"-387,6-12 0,-6 12-4257,0 7-258,-4 6-258,-11 5-129,1 3-129,-2-2 0,0 6-129,2 0 0,5 0 0,5 0 0,4-1-129,0-3 129,7 3 0,2-2 0,0 2 129,-2-4-129,-3-3 0,-4 0 0,-2-3 0,2-14 0,-21 20-258,5-17 129,-1-3 0,0 0-129,-1 0 0,3-1 129,1-10-258,14 11-258,-19-11 0,19 11-1032,0 0-3741,0 0 0,8-17-516,9 17-387</inkml:trace>
  <inkml:trace contextRef="#ctx0" brushRef="#br0" timeOffset="219670.5643">12205 15230 9933,'29'21'5676,"-29"-21"-645,0 0-774,-5 0-8772,-15-7-516,-6-10-516,-1-8-387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8-04-09T15:17:11.291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24524 5308 1935,'0'0'5418,"14"13"-645,-10 11 0,-1-2-2193,5 17-1548,-8-7 129,0 17-516,-2 4-258,1 8-129,-2-1 0,1 5 0,0-1-129,2 3 0,-1-3-129,1-6 129,0-4 0,0-3-387,2-7 258,2-4-258,1-3 258,-1-8-387,4-3 258,-2-8-258,5-4 0,-11-14 129,20 2-129,-20-2 129,21-16 129,-13 0 129,-1-2 258,1 2 0,-4-1 129,-4 17 129,7-18-129,-7 18 0,0 0 0,-2 19-258,-8-2 129,2 4-129,-4 3 258,-2 3-258,-2-3 129,-3-5-129,-3-3 0,1-9 0,-5-7 0,-1-4 0,1-10-258,-1-12-258,8 11-1161,-4-13-3354,9 3-516,5-2-258,7 7-387</inkml:trace>
  <inkml:trace contextRef="#ctx0" brushRef="#br0" timeOffset="803.0459">28141 4589 5547,'19'-52'5676,"-6"46"-129,-13 6-645,17 33-3096,-13 5-645,4 20-258,-8 6-516,0 9-258,0 9 0,-2 1-258,-1-3 258,-1-10-129,1-8 0,3-10 0,0-6-258,0-15 0,4-7-387,-4-24-516,14 19-258,-14-19-516,20-2-516,-17-17-129,21 15 516,-14-10 903,9 11 645,-2 3 645,-6 0 774,8 10 645,-19-10 774,16 25-129,-19-14-387,3 14-387,-6-15-258,-1 9-387,-12-11 0,3 0-258,-10-8-129,0 0 0,-5-14-129,-1-2 129,-1-5-258,3 0-129,0-3-387,-1-7-1290,8 16-3354,4 0-258,7 7-258,12 8-903</inkml:trace>
  <inkml:trace contextRef="#ctx0" brushRef="#br0" timeOffset="2627.1502">12191 5071 3612,'0'-60'4515,"-8"28"-258,-13-1-2451,1 17-129,-18-5-129,-1 21-387,-15 0-387,2 25-516,-2 16-129,1 13-258,7 15-129,10 4-258,17 11-129,11 0 129,17 9 129,13-12-129,18-7 258,7-11-258,12-12 387,3-15 0,9-19 258,2-17 129,-2-20 129,-1-26-129,-8-20 129,-5-12 258,-20-20 258,-8 2-258,-27-11-129,-8 8 0,-30-1-129,-17 17-258,-16 21-1032,-11 17-3225,-7 17-387,0 25-129,1 12-516</inkml:trace>
  <inkml:trace contextRef="#ctx0" brushRef="#br0" timeOffset="4282.2449">31342 3829 5160,'-11'-69'5289,"7"42"-258,4 7-258,-3-4-2967,12 18 0,-9-15-129,14 19-516,-6-12-258,13 10-258,-3 2 0,13 10-258,1 11-129,11 16-129,1 9 258,7 11-129,7 21 129,5 13-129,6 9 129,7 4 0,0 1 0,0 4 129,1 1-645,0-7 129,9-6 259,-3-10-259,3-9 0,-11-5 0,5-6 0,-7-14 0,-4-8 0,-7-12 0,-62-31 0,85 44 0,-85-44 0,0 0 0,59-7 0,-59 7 0,2-61 0,-2 61 0,-11-88 0,5 38 0,6 50 0,-19-86 0,19 86 0,-18-62 0,18 62 0,0 0 0,0 0 0,0 0 0,0 0 0,12 49 0,-12-49 0,29 105 0,-13-39 0,2 0 0,-1 4 0,1-9 0,-5-3 0,-13-58 0,20 83 0,-20-83 0,0 0 0,0 0 0,-61 24 0,2-43 0,-21-17 0,-5-8 0,-3 2-904,-9-11-4514,3 8-258,11 4-645,13 14-387</inkml:trace>
  <inkml:trace contextRef="#ctx0" brushRef="#br0" timeOffset="6010.3436">23901 4296 10965,'21'68'5676,"-8"-28"-258,-6 0-387,6 1-4644,-7 0-129,-4-3-129,1-3 0,-2-6-129,-1-6 258,2-6-258,0-3 129,-2-14 0,0 0 129,14 7 0,-14-7-129,17-10 0,-5-3 0,2-2 129,1-8-129,2 0 129,-1-5-258,-2-5 258,1 2-258,-3-1 129,-4 0-129,1 4-129,-5 3 0,-3 2-258,2 11-1161,-3 0-3741,0 12-129,0 0-387,0 0-774</inkml:trace>
  <inkml:trace contextRef="#ctx0" brushRef="#br0" timeOffset="8136.4653">24116 4622 7482,'6'-13'5676,"-6"13"-258,0 0-516,14 24-3354,-14-6-645,0 11-129,-1 0-387,-3-1-258,-2-2-129,2 1 0,1-6-387,3-21-1419,0 0-3354,0 0-129,0-12-387,3-9-645</inkml:trace>
  <inkml:trace contextRef="#ctx0" brushRef="#br0" timeOffset="8942.5114">27565 3778 9288,'15'-1'5289,"-3"8"-387,-9 7-387,3 9-3870,-6 2 0,3 5-387,-2 3-129,1 4 129,2 0-129,0-3 258,2-7 0,5-5-129,2-15 129,1-2 0,1-11-129,1-12-258,1-10 129,-2-6-129,-1-9 0,-3-1-258,-3 5-258,-8-9-1161,2 18-3225,-2 1-387,-1 13-258,-5 4-516</inkml:trace>
  <inkml:trace contextRef="#ctx0" brushRef="#br0" timeOffset="9454.5407">27835 4171 9030,'0'13'5160,"0"-13"-258,0 0-1032,10 1-3096,-10-1-258,14 0-129,-14 0-258,11 0-129,-11 0 0,11 28 0,-9-5 0,-1 8-129,-1-2 129,-2 3 0,-9-1 0,-1-4-258,-2-10 258,1-9 0,-1-7-129,3-3 129,11 2 0,-9-26 0,11 11 0,7-1 0,6 4 0,5 4 0,5 6 0,3 2-387,-1 0-645,6 5-3612,-6 1-129,1 1-516,-2-4-258</inkml:trace>
  <inkml:trace contextRef="#ctx0" brushRef="#br0" timeOffset="10138.5798">31207 2863 11868,'18'21'5805,"-7"-7"-645,9 15 129,-8-9-4773,7 13 258,-8-4-516,3-2-258,-4-1 0,3 1 0,3-14 258,2-6-129,-1-6 0,0-4-129,3-11 129,4-7 258,0-4-387,-1-1 258,-4-3-258,-3 0-129,-1 1 0,-3-7-129,-1 10-129,-10-1-387,5 13-387,-12-13-3354,6 26-516,-9-19-1032,9 19 387</inkml:trace>
  <inkml:trace contextRef="#ctx0" brushRef="#br0" timeOffset="10670.6103">31683 3105 8901,'3'12'5418,"-3"-12"-258,16 2-258,-4 2-3612,-12-4-645,14-4-129,-14 4-129,19-7-129,-19 7 129,16-3-387,-16 3 129,0 0-129,12 13 0,-12-13 0,0 19 0,0-19 0,0 12-129,0-12 129,-1 11 0,1-11 0,0 0 0,4 12 0,-4-12 0,14 20 0,-6-8 0,0 5 0,-2 3 0,-1 0 0,-3 3 0,-2-3 129,0-3-258,-5-6 129,1 1-516,-11-13-1419,3 1-2838,-4-8-387,2 3-387,-2-1-516</inkml:trace>
  <inkml:trace contextRef="#ctx0" brushRef="#br0" timeOffset="244344.9757">10982 14230 8514,'-7'35'5805,"7"-21"-516,0-14-129,7 17-4386,-7-23-129,0 6-129,0-28-129,3 3 0,-3-10 0,1-6-129,1-15 258,3-1-258,0-10 0,2-8 129,-1-6 0,3-3-129,-3-3 0,1-3 0,-1 6-129,1-1 258,-4 7-387,1 4 129,-2 8-258,0 3 129,2 2 0,-1 6 0,1-6 129,1 1-258,-2-2 258,2-4-258,-3 4 258,-1 0 0,2 7-258,-3 2 258,2 6-129,-2 11 0,0 1-129,0 10 129,1 2-129,0 4 129,-1 2 0,0 1-129,0 0 0,0 3 129,0 13 0,0-16 0,0 16 0,-1-13-129,1 13 129,0 0 0,0 0 0,-10-3 0,10 3 0,0 0 0,-14 0 0,14 0 129,0 0-129,-13 3 0,13-3 0,0 0 0,0 0 0,-10 13 0,10-13 0,-11 27 129,2-2-129,-1 8 129,-2-3 0,0 4-258,-2 0 258,1-2-129,3-3 0,-1-6 129,5-10-129,6-13 0,0 0 0,0 0 129,-3-22-129,5-1 129,8-8-258,4-8 258,1-2-258,4-3 129,0 2 0,0 5 0,1 10 0,-3 4 129,0 7 0,0 9-129,0 7 129,1 10-129,1 10 0,1 8 0,-1 2-129,2 3 0,-1 4 129,-6-3-258,2-1 0,-9-10-258,-1 6-387,-10-18-1935,0 19-2838,-11-1-129,-2 8-516,-8 4-387</inkml:trace>
  <inkml:trace contextRef="#ctx0" brushRef="#br0" timeOffset="244663.9939">11382 12919 11223,'-16'21'5805,"-19"13"-129,-22-6-1290,-4 23-3483,-18 0-129,-2 1-258,0-3-129,7 0-129,8-7-129,12-8-129,21-9-129,9-10-774,24-2-3741,0-13-774,15 5-516,7-7-258</inkml:trace>
  <inkml:trace contextRef="#ctx0" brushRef="#br0" timeOffset="244867.0055">11433 13383 12255,'0'0'5934,"-5"-14"-129,-25-17 0,-17-21-5160,-20-9-129,-15-16 0,-8 2 0,1-7-387,0 4-387,8 18-516,-3 6-4773,28 20-387,17 11-258,16 15-5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8-04-09T15:18:17.289"/>
    </inkml:context>
    <inkml:brush xml:id="br0">
      <inkml:brushProperty name="width" value="0.05292" units="cm"/>
      <inkml:brushProperty name="height" value="0.05292" units="cm"/>
      <inkml:brushProperty name="color" value="#1F497D"/>
    </inkml:brush>
    <inkml:context xml:id="ctx1">
      <inkml:inkSource xml:id="inkSrc1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1" timeString="2018-04-09T15:18:17.977"/>
    </inkml:context>
  </inkml:definitions>
  <inkml:trace contextRef="#ctx0" brushRef="#br0">14347 3351 0,'0'0'0,"11"-133"0,-11 133 0,0 0 0,50-62 0,-50 62 0,219-242 0</inkml:trace>
  <inkml:trace contextRef="#ctx1" brushRef="#br0">26726 3230 11868,'37'8'5805,"-37"-8"-387,21 8 0,-21-8-4257,-8 6-258,-16-6-387,-10 0 0,-11 0-258,-8 3 0,-9 1 129,-4 2-128,-2-1-259,0 1 0,6 1 0,2-2 0,5 5 0,3-4 0,7 0 0,1-1 0,7-1 0,4-3 0,5 2 0,6 1 0,6-4 0,16 0-904,0 0-1031,0 0-3612,8-2-129,9-4-258,13 4-516</inkml:trace>
  <inkml:trace contextRef="#ctx1" brushRef="#br0" timeOffset="458.0262">27889 3373 10449,'19'29'5676,"-14"-12"-387,-5-17 258,-5 25-4386,-15-25-258,-6 4-258,-9-4-129,-5-6-258,-8-1 129,-5-1-129,-4-3 0,4-2-258,2 4 129,5-1-129,8 7 0,5 1 129,7 1-129,6 1-258,20 0-258,-12 3-645,24 11-3741,-12-14-645,35 8-258,-13-8-258</inkml:trace>
  <inkml:trace contextRef="#ctx1" brushRef="#br0" timeOffset="863.0493">29315 3452 10320,'30'10'5805,"-30"-10"-387,0 11-129,-17-11-4257,-5 4-387,-15-4-129,-2 6 0,-14-6-129,0 0-129,-3 0-129,1 0 129,6-3-129,4 0-258,9 3-258,-1-12-1032,16 15-3870,-2-3-129,10 4-387,-5 0-645</inkml:trace>
  <inkml:trace contextRef="#ctx1" brushRef="#br0" timeOffset="1974.1129">27177 1852 12126,'4'-12'5547,"-4"12"129,0-11-387,-20 9-4386,-7-2 129,-9-3-516,-6 7 129,-9 3-258,0 1 259,-1-3-646,5 2-130,6-3 130,8 0-129,8 3-129,7-4 0,18 1-516,-9-14-645,24 12-3483,-3-1-516,15 3-129,0-1-645</inkml:trace>
  <inkml:trace contextRef="#ctx1" brushRef="#br0" timeOffset="2271.1299">27940 1873 12255,'38'12'5418,"-38"-12"129,3 13-516,-11-9-4386,-13-1-129,-11-3-258,-6-1-129,-6-2 129,-5-2-129,0-2-129,-3-4-129,4-2-645,-11-5-3870,16 12-645,-4-3-129,9 6-903</inkml:trace>
  <inkml:trace contextRef="#ctx1" brushRef="#br0" timeOffset="2816.161">26133 3301 11223,'12'14'5805,"1"7"-516,-13-21 0,0 0-4257,0 0-129,1-17-258,-2-17 0,-5-6-258,-5-14 0,-1-7-129,-3-8 0,0-4-258,0 3 129,-1 16-258,0 4 129,2 14-129,2 4 129,1 15 0,-2 9-129,1 3 0,1 6 0,-3 9 0,5 4 0,-1 0-258,0 12 0,-1-12-129,6 12-516,-8-12-1032,8 12-3354,0-14-129,5 10-387,0-7 516</inkml:trace>
  <inkml:trace contextRef="#ctx1" brushRef="#br0" timeOffset="3343.1912">27441 3594 10449,'39'17'5805,"-21"-22"-387,4-1 0,-15-22-4257,5-8-258,-12-18-387,0-4-129,-8-6 0,-3 2-258,-7 0 0,1 12 129,1 8-258,-1 11 0,4 11 0,13 20 0,-18-9 129,18 9-129,-16 9-129,16-9 0,-18 23 129,8-9 0,1-2 0,-4 0-129,5-2-387,-3-4-516,11 7-3741,0-13-516,0 0-516,0 0-258</inkml:trace>
  <inkml:trace contextRef="#ctx1" brushRef="#br0" timeOffset="3869.2213">28938 3754 10707,'-14'-2'5805,"6"-20"-774,8 3 129,-6-21-4257,1-3-129,-4-13-258,2 1-258,-3-4 129,1 0-387,1 8 258,1 7-258,1 5 129,2 10 0,0 10-129,1 5 258,3 14-258,-3-14 0,3 14 0,-14-2 129,2 2-129,-2 1 0,-5 4 0,0-2 0,-3 5-129,-2-7-129,3 5-387,-8-13-2838,7 7-1935,-5-14 0,7 3-645,-4-14-516</inkml:trace>
  <inkml:trace contextRef="#ctx1" brushRef="#br0" timeOffset="4445.2542">26799 2063 13029,'14'-53'5676,"-10"10"-129,9 6-129,-13-7-4773,4-9 129,-2 7-258,-1-7 0,-1 2-258,0 51 0,-3-74-258,-3 49 0,6 25 130,-15-44-130,3 39-130,0 13 130,-2 0-129,1 5 258,-7 0-129,4-6-129,-1 9 129,1-11 0,3-5-129,1-9-129,12 9-774,-23-16-4128,23 16-258,2-11-258,15 10-516</inkml:trace>
  <inkml:trace contextRef="#ctx1" brushRef="#br0" timeOffset="4906.2806">27601 2067 10191,'11'23'5547,"3"-6"-516,-14-17 129,13-12-4128,-13-17 0,1-5-258,-1-17-129,-1-9 0,-6 7-258,1-20 129,-4 11-129,2 12 0,1 5-129,1 7-129,1 12 0,1 7 0,4 19-129,0 0 0,0 0 0,0 0 0,-15 3-129,15-3-258,-17 5-387,17-5-903,0 0-2967,-62-23-774,41 29-387,21-6-258</inkml:trace>
  <inkml:trace contextRef="#ctx1" brushRef="#br0" timeOffset="5686.3252">27026 6665 10062,'-23'33'6063,"3"-19"-129,-14-12-516,-3 3-4773,-13-12-129,-7-1-129,-4-7-258,-1 1 0,7 0 0,2 1-129,10 5 0,9 7 0,10 1-258,7 0-129,17 0-516,0 0-1548,0 9-3096,8-4-258,18 2-516,6-7-258</inkml:trace>
  <inkml:trace contextRef="#ctx1" brushRef="#br0" timeOffset="6011.3438">27933 6852 9030,'27'36'5805,"-27"-23"-258,-4 6-129,-17-10-4773,-10-4 0,-11-5-258,-5 0 0,-9-2-129,1-12-129,-1 1 0,5-2-258,9 5 0,6 0-387,13 7-387,-4-9-3741,27 12-774,0 0-516,20-3-516</inkml:trace>
  <inkml:trace contextRef="#ctx1" brushRef="#br0" timeOffset="6378.3648">29561 7103 5934,'-35'19'5934,"-5"-19"-258,-6 0-516,-11-11-2709,-4 3-1806,-12-2-129,7-1-258,-1 3-129,10-4-645,17 9-4257,0-2-387,18 4-645,22 1-387</inkml:trace>
  <inkml:trace contextRef="#ctx1" brushRef="#br0" timeOffset="7376.4219">33292 4844 11481,'0'0'5418,"0"0"-258,0 0-258,-24-53-4644,-49 49 0,-35-5-129,-20 2-129,-19-1 129,-14 4-258,-13 2 129,-4 2-258,-2 0-129,7 5 129,12 0 129,4 2 258,5-4-258,7 3 0,4-6 0,-1 0 129,-2-1 0,3-4 129,0-1 0,6 2-258,-2 3 258,-5 1 0,-4 8-129,3 3 0,3 5 0,4 3-129,2 3 0,1 4 129,5-3 0,8-8 0,7-4 0,6-8 0,4-8 0,5-13 129,-1-8-129,5-8 0,3-4 0,-1 1 0,2 3-129,2 10 129,-3 9 0,4 15 0,1 7-129,4 13 129,3 12 0,3 4 0,0 5-129,5-1 258,3-5-129,5-10 0,2-2 0,1-12 129,0-9-129,1-3 129,1-13 0,-3-1-129,-5-5 0,-6 3 129,-9-3 0,-7 11 0,-6-2 0,-8 6 0,-12-5 0,-6 0 0,-10-5 0,-2 0 129,-7-6-129,-1-7 0,-7 2 0,-2-9 0,0 5 0,-1-1 258,4 3-258,1 4 0,3 4-129,9 6 258,12 3-258,13 10 129,17 2-258,14 8-387,26 16-387,10-5-3999,34 11-516,14 0-387,34 6-645</inkml:trace>
  <inkml:trace contextRef="#ctx1" brushRef="#br0" timeOffset="7927.4534">27722 5559 10191,'-14'25'5934,"-9"-19"-387,-1 9 0,-11-15-5031,-1 0 0,-10 2-129,1-2-129,1-4 0,4-2 0,4-1-258,8-1 0,7 5-258,6-3 0,15 6-645,-8-21-1935,16 18-2709,7-2 0,16 3-774,5 0 0</inkml:trace>
  <inkml:trace contextRef="#ctx1" brushRef="#br0" timeOffset="8159.4667">28447 5631 10191,'-7'48'6063,"-17"-35"-645,-8 0 0,-16-11-5031,-7-1 0,-9-7-129,0-6-258,0 2-645,-7-11-4386,16 14-387,4-3-387,14 7-645</inkml:trace>
  <inkml:trace contextRef="#ctx1" brushRef="#br0" timeOffset="8788.5026">26449 6787 10191,'0'0'5934,"3"-14"-129,2-9-258,-4-21-4773,2-4-129,-3-11-129,0-9-258,-3-1 0,-1 3-129,-2 7 0,1 9-129,-1 12 0,2 9 129,1 12-129,3 17 0,0 0 0,0 0 0,-15 9 0,6 8 129,0 2-129,-3 0 0,-1 2 0,0-3 0,2-1-129,-2-6 0,13-11-129,-13 4-387,13-4-645,0 0-4128,0-12-258,10-2-387,7 2-645</inkml:trace>
  <inkml:trace contextRef="#ctx1" brushRef="#br0" timeOffset="9096.5203">26687 6337 8514,'13'108'5934,"-9"-49"-516,4 10 0,-1-8-4773,-1 0 258,-3-9-387,5-6 0,-3-17-129,6-9 0,-11-20-129,21 0 0,-8-13 0,-2-12-129,0-14 0,0 1-129,-2-2 0,-2 0 0,0 0-129,-4 0-258,3 12-387,-6-10-2580,10 26-2322,-1-2-258,10 11-258,0-1-387</inkml:trace>
  <inkml:trace contextRef="#ctx1" brushRef="#br0" timeOffset="9561.5469">27489 6944 6450,'11'0'6321,"-5"-8"-516,-5-20-387,5-4-3741,-6-12-774,2 0-129,-2-5-129,0 6-258,-2 3-129,0 6-129,-2 13 0,1 7 0,3 14 0,-13-4 129,0 6-129,0 10 0,-3 0-129,0 1 129,-3-3 0,1 3-129,-1-2-129,3-2 258,4-5-258,1-4 129,11 0-129,-16 0-129,16 0-258,0 0-258,0 0-3741,-6-17-1032,6 17-387,12-11-645</inkml:trace>
  <inkml:trace contextRef="#ctx1" brushRef="#br0" timeOffset="9852.5635">27713 6689 7353,'10'84'5805,"-8"-41"-387,0-2-516,-2-5-4257,0 4 258,0-12-258,0-1 0,0-10-129,9-6 0,-9-11-129,24-5 129,-7-12-129,3-4-129,-1-8-258,3-2 129,-1-2-387,-3-2 0,3 8-774,-16-5-4128,8 8-387,-3 0-387,1 5-516</inkml:trace>
  <inkml:trace contextRef="#ctx1" brushRef="#br0" timeOffset="10390.5943">29051 7225 9288,'30'11'6063,"-15"-11"-387,-6-16-129,1 8-4644,-5-28-129,-3-6-258,-2-2-258,0 1 129,-4 1-258,-6 1-129,-3 11 0,-1 5 129,-2 8 0,-2 12-129,-1 5 129,0 0-129,0 4 0,1 9 0,0-2 129,2 2-129,1-1 0,3-1-258,12-11 0,-16 10-645,16-10-4257,0 0-516,0 0-258,0-20-903</inkml:trace>
  <inkml:trace contextRef="#ctx1" brushRef="#br0" timeOffset="11246.6432">29786 2018 11868,'11'-7'5418,"-11"34"-129,8 23-129,-1 3-4644,-1 11 129,-4 1-516,1 5-258,2-4 129,-2-7-387,4-7-387,-6-29-1290,14 3-2967,-15-26-516,32-6-129,-14-17-387</inkml:trace>
  <inkml:trace contextRef="#ctx1" brushRef="#br0" timeOffset="11544.6603">30032 2105 11739,'18'15'5547,"-13"16"-387,6 20-516,-2 5-3999,2 3-387,-4 6 0,3-6-129,1-8 0,-2-13-387,-1-9 387,2-14-258,-10-15 129,0 0 129,8-28-129,-13-7-387,-10-5 258,-6 4 258,-7-7-129,-8 5 387,-3 11-516,0 6 387,2 5-258,2 5 129,7 11-645,-1-9-903,29 9-3612,-17 4-129,17-4-387,6 8-645</inkml:trace>
  <inkml:trace contextRef="#ctx1" brushRef="#br0" timeOffset="11920.6818">30534 2078 12513,'47'1'5676,"-40"13"-516,-18-8-129,-10 7-4515,-18-3-129,-1 2-129,-2-4 0,0 1-258,6 3 0,9-2 0,13 4 129,12 1-129,9 7-129,16 6-129,10 8 129,9 5-129,4 4 387,-1 4-516,-5 0 387,-7 2-387,-9-4 387,-16-5-129,-12-8-129,-25-8-516,-2 7-4128,-22-12-258,-3 10-129,-11-1-387</inkml:trace>
  <inkml:trace contextRef="#ctx1" brushRef="#br0" timeOffset="12408.7097">30493 5782 11868,'-10'49'6192,"-7"-12"-645,4 11-129,-2 1-5160,-5 1 129,0-2-129,4 4 0,4-10-129,7-2-129,5-6 258,8-8 0,12-6-129,6-5 0,3-2-129,4-9 129,1 2-387,-1-6-129,1 0-645,-21-9-3870,9 3-774,-7-5-258,1 2-645</inkml:trace>
  <inkml:trace contextRef="#ctx1" brushRef="#br0" timeOffset="12740.7287">30864 5865 11352,'0'0'5805,"-6"5"-387,-6 25-774,-7-14-4128,2 5-258,-1 1 0,0 1 0,7-1-129,7 1 0,4 1-129,5-3 129,9 3 0,4-4-129,0 4 129,0 2 0,-2 1-129,-9 0 258,-2-3-258,-5-2 0,-12-3 0,-9-3-129,-6-4-774,-21-10-4257,4 0-258,-2-3-387,1-4-645</inkml:trace>
  <inkml:trace contextRef="#ctx1" brushRef="#br0" timeOffset="13956.7983">30790 5994 10191,'-5'14'5805,"5"-14"-258,0 0-129,12 15-4644,-12-15-129,17 0-258,-17 0-129,23-6-129,-9 4-129,1 2 129,-1 0-129,1 0 0,5 10-1161,-20-10-4128,19 14 0,-19-14-516,13 13-774</inkml:trace>
  <inkml:trace contextRef="#ctx1" brushRef="#br0" timeOffset="54529.1189">30151 3126 10191,'9'-19'5676,"-6"-26"-645,93 45-387,-109 13-4644,3 7 0,-11 4-516,21-24-258,0 0 774,-43 65-774,20-22 0,3 36 258,-88-31 0,104-3 774,4-3-258,4-1 129,7-5-129,5-2 0,4-4-129,0-10-387,7 6-903,-15-12-3354,9-5-387,-4-14 387,1-15 0</inkml:trace>
  <inkml:trace contextRef="#ctx1" brushRef="#br0" timeOffset="54750.1315">30318 3217 10320,'1'45'5418,"-1"-1"-516,-2-3 0,6 6-4257,-4-1-258,-3-1-129,1-3-516,-3-13-516,7 2-3999,-2-17 0,0-14-387,12 7-387</inkml:trace>
  <inkml:trace contextRef="#ctx1" brushRef="#br0" timeOffset="55064.1495">30465 3414 10836,'10'68'5418,"-3"-32"-387,-3-8-258,10 5-4386,-13-8-129,5-6-258,4-3-129,3-12 129,6-4-129,3-3 129,1-7-129,1-4 258,1-8 0,-3 0 0,-8-7 0,-5 2 0,-9 2 0,0-1-129,-11 2 129,-8 3-387,0 12-516,-11-14-1677,6 20-2193,0-3-516,10 6-258,-1 0-387</inkml:trace>
  <inkml:trace contextRef="#ctx1" brushRef="#br0" timeOffset="55492.1739">30747 3441 8514,'10'73'5289,"-7"-39"-516,2-2-258,-3-6-4128,4 1-129,-1-15-258,-5-12 0,18 0 0,-10-14-129,2-1 0,1-7 0,-1 1 129,1 1 0,-3 6 0,-8 14 129,12-2-129,-12 2 0,7 11 129,-4 6 0,1 1 0,1 3 129,-1-9 258,7-3 0,1-9-129,2 0 129,0-7-129,0-10 0,-2-8-129,1-5 0,-4-2-387,-8-5-516,2 18-1548,-8-16-2580,-3 11-387,-6 2-387,2 9-387</inkml:trace>
  <inkml:trace contextRef="#ctx1" brushRef="#br0" timeOffset="56179.2132">31561 3087 12384,'32'-10'5805,"-17"10"-516,-15 0-258,0-13-4515,-7 2-129,-4 5 0,-14 1-387,-2-88-516,0 103-258,-5 9 0,3 14 0,29-33 0,0 0 774,-37 93-774,20-38-258,16 14 129,1 89 774,0-96 0,5-5 0,0-2-258,-5-11-645,5 0-2838,-5-17-1161,-2-10-387,1-23 516</inkml:trace>
  <inkml:trace contextRef="#ctx1" brushRef="#br0" timeOffset="56337.2222">31423 3451 22575,'0'0'0,"-78"11"-1806,45-8-3096,-8-3-903,18 0 129</inkml:trace>
  <inkml:trace contextRef="#ctx1" brushRef="#br0" timeOffset="56556.2348">31586 3482 11997,'7'53'5676,"-7"-33"-516,0 1-258,-3-60-5547,3 39-4386,-6-14 129,6-16-774,0-5-516</inkml:trace>
  <inkml:trace contextRef="#ctx1" brushRef="#br0" timeOffset="57100.2658">31629 3340 9288,'21'54'5160,"-11"-35"-258,0-1-516,1-5-4128,-2 3-516,0-4 0,-9-12 0,14 11 0,-14-11 129,11 8 129,-11-8 258,0 0 129,10 10 516,-10-10-129,0 0 129,0 0-129,0 0-129,0 0-258,0 0 129,0 0-129,0 0-129,0 0-129,0 0 0,0 0-129,12-2-129,-12 2 129,12-9-129,-12 9 129,16-8-129,-16 8 0,16-13 129,-16 13 0,18-11-129,-8 0 129,-1-3-129,0 0 0,-2-6 0,1 3 129,-5 0-129,-1 2 129,-2-3-129,0 5 129,0 13-129,-11-17 258,0 17-258,-3 0 129,0 8 0,0 9 0,1 3 0,0 3 129,6 3-129,2 6-129,4 2 129,1 1-258,7-7-387,8 6-774,-4-9-3483,8-3 129,-3-8-645,5-6-129</inkml:trace>
  <inkml:trace contextRef="#ctx1" brushRef="#br0" timeOffset="57370.2813">32056 3112 11223,'16'-6'5289,"-16"6"-387,4 35-1032,-11-18-2838,0 16-387,-6 6-387,2 13 0,2 2-129,1 5 0,3 2-129,5-3 129,0-4-129,3-10-387,13-1-1677,-7-21-2838,8-5 0,-2-15-645,2-9-129</inkml:trace>
  <inkml:trace contextRef="#ctx1" brushRef="#br0" timeOffset="57797.3058">32261 3410 10191,'-6'34'5418,"-4"-15"-516,-4 3 0,-7-3-4386,1 5 0,0-9-258,2 2-129,9 0-129,6-3-129,3-14 129,6 10-129,12-9 129,9-1-129,2-6 129,4-10 0,-4-12 129,-2-7 0,-3-5 0,-7-9-129,-5-8 129,-10-3-258,-2 2 258,-9 5-258,-6 4 129,3 11 129,-3 10 0,0 15 0,1 11 0,3 13 258,3 13-129,4 12 0,0 11 0,4 12 0,2 2 0,6 2-129,5 1-129,1-5-129,1-5-387,1-25-2322,5 3-2193,-4-16-258,4-10-516,-4-11-645</inkml:trace>
  <inkml:trace contextRef="#ctx1" brushRef="#br0" timeOffset="58068.3213">32502 2855 10965,'88'31'5934,"-38"1"-516,5 17-258,-6-11-3870,-3 16-387,-2-1-645,-10 7 0,-7-3-129,-5 9-129,-8-7 0,-4 1 0,-10-2 0,-2-7-258,-12 2-645,14-53-2838,-42 74-1290,42-74-129,-90 44-774,29-31-387</inkml:trace>
  <inkml:trace contextRef="#ctx1" brushRef="#br0" timeOffset="62013.5469">28573 8214 6450,'8'-12'6321,"-8"12"-903,8 6 0,-8 8-4128,0 17-387,0 3-387,0 10-258,0 7 0,-1 8-129,-1-3 129,-2 2-129,2-2 0,1-4 129,0-9-129,-1-6 129,1-12-258,0-8 0,1-4 0,0-13 0,0 0 0,0 0-129,0 0 0,10-23 129,-2 3 0,3-5 129,1-5 0,5-3-129,-1 8 129,0-2-129,1 7 258,-2 4-387,-1 9 258,0 7-129,-4 10 0,-1 8 129,-2 5-129,-2 3 0,-2 2-129,-2 1 129,-1-6-129,0-4-387,3 2-1032,-3-21-3870,0 0 0,0 0-645,6-8-258</inkml:trace>
  <inkml:trace contextRef="#ctx1" brushRef="#br0" timeOffset="62192.5572">28873 8644 7353,'11'57'5418,"-5"-28"-516,-4-7-516,5 4-5547,-7-14-3096,0-12-1032,13 3-129,-13-3-258</inkml:trace>
  <inkml:trace contextRef="#ctx1" brushRef="#br0" timeOffset="62536.5769">29065 8584 4773,'0'0'5676,"0"0"-129,1 8-516,-1-8-2709,-7 13-1677,-5-6-387,1 5-129,-1-4-129,12-8 0,-16 17 0,16-17 258,0 12-516,0-12 516,13 16-258,0-10 129,-1 2 0,2 3 129,-14-11 0,14 16 0,-14-16 129,5 17 0,-5-17-258,-4 17 129,4-17 0,-20 19-129,7-10 0,2 1-129,-5-7-258,1-3 0,2 0-516,-10-8-3741,12-3-774,1-6-516,5-3-387</inkml:trace>
  <inkml:trace contextRef="#ctx1" brushRef="#br0" timeOffset="62927.5992">29133 8137 2322,'41'0'5676,"-24"11"-258,-4 6-258,-3 0-2322,-1 26-1677,-9 2-387,-1 8-516,-4 9 0,-2 7-129,0-2 0,4-4-129,-1-5 258,4-5 0,0-19-129,1-8 129,-1-26-129,17 3-129,-7-12 129,1-6-129,0-10 0,1 4-129,0 3 129,1 7 129,-1 9 0,0 6 0,-1 9 0,3 11 129,1 7-129,0-2-258,3 2-516,-12-19-3354,12-3-1032,-3-9-387,3-10-516</inkml:trace>
  <inkml:trace contextRef="#ctx1" brushRef="#br0" timeOffset="63356.6237">29941 8177 10191,'30'-12'5934,"-30"12"-387,11-9-129,-11 9-4902,-14 5 0,-7 1-387,-2 6 0,-9-1-129,0 9 0,-2 6 0,7 3 0,4 8 129,5 4-258,9 7 129,8 6 129,1 1 0,7 6-129,3-3 129,3 6-129,-2-6-129,-3-9 0,-2-4-516,-10-22-903,5-5-3870,-1-18-129,0 0-516,-2-21-258</inkml:trace>
  <inkml:trace contextRef="#ctx1" brushRef="#br0" timeOffset="63514.6328">29853 8524 7611,'6'-19'5805,"-6"3"-129,0 16-516,-18 2-3483,5 12-1161,-11-5-129,-3-6-516,3 10-516,-10-13-2838,15 8-1806,3-1-129,16-7-903</inkml:trace>
  <inkml:trace contextRef="#ctx1" brushRef="#br0" timeOffset="63700.6433">29986 8631 9159,'0'67'5676,"0"-31"-258,0-6-387,-7 1-5031,1-12-903,6 3-2709,0-22-1548,0 0-516,3-6-387</inkml:trace>
  <inkml:trace contextRef="#ctx1" brushRef="#br0" timeOffset="63980.6595">30064 8691 6708,'17'-7'5805,"-17"7"-129,12-1-516,-12-10-3612,10 5-645,-6-7-516,-2-4-258,-2-2-129,0 2-129,-6 3-129,-3 0 129,-3 10 0,-2 4 0,0 4 129,0 11 0,3 10 0,5 1 129,5 5 0,1-2 0,8 5-129,6-8 129,4 1-258,3-6 0,7-4-645,-15-16-3741,11-1-516,-3-7-387,-6-13-645</inkml:trace>
  <inkml:trace contextRef="#ctx1" brushRef="#br0" timeOffset="64273.6762">30032 8280 9159,'-9'-10'5934,"9"10"-258,0 0-258,15 0-4386,-15 0-387,0 0-645,0 0-645,0 0-1548,0 0-3225,0 0-387,12 7-387,-12-7-258</inkml:trace>
  <inkml:trace contextRef="#ctx1" brushRef="#br0" timeOffset="64511.6898">30223 8219 9030,'13'99'5805,"-11"-38"-258,0 11-258,-2 2-4773,0 1-129,-3-3-129,-2-9-258,-1-8-387,-4-21-903,10-2-3870,0-15-258,0-17-258,9 11-516</inkml:trace>
  <inkml:trace contextRef="#ctx1" brushRef="#br0" timeOffset="64911.7127">30406 8612 8643,'16'0'5676,"-16"13"-387,-4 2-129,-19 0-4644,10 7 0,-5-5-387,0 2 0,3-2-129,2-3 0,9-3 0,4-11-129,12 0 129,5-8 0,7-12 0,4-9-129,2-10 129,-1-9 0,0-9 0,-3-6 0,-7-8 129,-6 4-129,-8 3 0,-5 6 0,-3 16 129,-8 15-129,-5 18 129,-2 15 129,0 24-129,5 21-129,4 11 258,5 13-129,4 3 129,4 4-258,10-2 0,7-13-387,10 4-1677,-4-28-2967,3-11-516,-4-16-258,-1-16-387</inkml:trace>
  <inkml:trace contextRef="#ctx1" brushRef="#br0" timeOffset="65787.7627">28301 7945 9417,'-68'155'5934,"32"-65"-387,7 9-387,0-5-4644,8-6-258,4-4-129,13-7-258,7-8-258,9-15-1032,26-4-3741,4-9-258,13-10-516,8-8-258</inkml:trace>
  <inkml:trace contextRef="#ctx1" brushRef="#br0" timeOffset="66095.7804">30191 7818 7740,'123'69'6063,"-55"-2"-516,0 23-258,-19 19-4128,8 32 0,-23 7-645,-8 13 0,-19-3-387,-9-11-258,-16-12-774,-25-24-3999,3-27-516,-5-28-387,3-30-516</inkml:trace>
  <inkml:trace contextRef="#ctx1" brushRef="#br0" timeOffset="68608.9241">24837 14723 8385,'12'6'5934,"3"-2"-516,-15-4 0,0 22-4257,-10-16-516,-5 0 129,-15-2-387,-1 2 129,-9-3-129,-1 3 0,-6-6-129,4 0 129,-2 0-129,3-1 0,6 0-129,6-2-129,4 2 0,4 1 0,5 0 0,6-2-258,11 2 0,-13 0-129,13 0 0,0 0-387,13-7-1419,-5-4-3483,11 5-258,-2-8-258,10 1-129</inkml:trace>
  <inkml:trace contextRef="#ctx1" brushRef="#br0" timeOffset="69069.9504">25942 14734 8127,'19'38'5805,"-12"-17"-258,-7-4-387,0 8-4257,-10-14-129,-7 1-129,-11-7-258,-4-2 0,-6-3 0,-2-2-129,-2-7 0,4-1 0,2 3 0,6-2-129,5 4 0,6 2-129,3 3-129,4 0-129,12 0-258,-13 0-774,13 0-4257,10 5 0,4-4-645,2-2-258</inkml:trace>
  <inkml:trace contextRef="#ctx1" brushRef="#br0" timeOffset="69525.9766">26993 14830 7998,'11'39'5805,"-11"-22"-258,0 0-516,0-17-3999,-21 19-129,-7-19-387,-3 2 0,-5-2-258,-4-6 0,-8 0 0,1-1-129,-2 2 129,5 0-258,3 3 0,6 2-258,9 0-387,-3-3-3096,17 3-1677,12 0-516,0 0-645</inkml:trace>
  <inkml:trace contextRef="#ctx1" brushRef="#br0" timeOffset="70225.0165">25714 12329 8514,'18'0'6063,"-18"0"-387,0 0-258,7 14-4515,-20-10-129,-7 0-258,-9-1-129,-3-2 0,-9-1-258,1 3 0,0-3 0,5 0 0,4-6-129,6 3-129,4 0 0,5 0-258,16 3-129,-13-14-645,23 8-4386,-4-5-129,11 5-516,6-9-258</inkml:trace>
  <inkml:trace contextRef="#ctx1" brushRef="#br0" timeOffset="70705.0441">26935 12343 5289,'4'37'6063,"-2"-17"-258,-1 6-387,-1-26-3741,-1 30-387,-16-20-387,1-3-258,-11-3-129,-3-4-129,-8-1 0,-5-5-258,0-1 129,-2-3-129,4 0-129,4 1-129,4 2-258,0 0-387,16 7-3741,-8 1-1032,10 10-516,-4 3-258</inkml:trace>
  <inkml:trace contextRef="#ctx1" brushRef="#br0" timeOffset="71422.0851">24517 14833 7353,'-6'40'5805,"2"-26"-129,4 0-645,0-14-3354,0 0-516,-10-15-387,9-13-129,-3-13 0,0-7-258,-2-9 129,3-3-129,-3 4 0,2 0-129,0 4-129,1 10 0,2 12-129,0 6 258,1 10-258,0 14 0,-1-16 0,1 16 0,0 0 0,0 0 0,0 0 0,0 0-129,-16 0 129,16 0 0,-14 6 0,14-6 0,-17 10 0,17-10-129,-18 10 129,18-10-258,0 0 0,-14 3-258,14-3-129,0 0-129,0 0-774,-14 3-3096,14-3-903,0 0-387,0 0-516</inkml:trace>
  <inkml:trace contextRef="#ctx1" brushRef="#br0" timeOffset="71833.1086">24663 14499 5547,'3'50'5676,"-3"-22"-258,2 12-1032,-5-14-2580,4 11-516,-1-6-129,0 8-516,0-10-129,3-1-258,-2-5 129,5-8 0,-3-2-129,-3-13 0,0 0 0,18 0 0,-11-9-129,1-7 0,1-8 0,-1-2 129,1-5 0,-2-1-129,5 1-129,-5 1 129,0 2-129,0 0-129,0 8-258,-2-6-903,6 11-4128,-6-4-258,6 3-387,-4 0-645</inkml:trace>
  <inkml:trace contextRef="#ctx1" brushRef="#br0" timeOffset="72628.1541">25676 14838 5805,'0'14'5934,"0"4"-516,0-18-258,0 0-3999,0 0 0,4-9-516,-4-12 0,3-6 129,-3-11-258,1-8 129,-1-3-129,0-3 0,-1-7-129,-2-3 0,-1 5-258,-1 9 0,-1 5-129,1 12 0,1 6 129,1 5-258,3 20 129,0 0 0,0 0 0,-13 0 0,6 10 129,0 7-129,-1-1-129,-1-3 129,-3 3 0,1-4 0,1 3 0,0-5 0,10-10-129,-15 12 0,15-12 0,0 0-129,0 0-387,0 0-516,0 0-4128,6-13-645,7 6 0,0-3-387</inkml:trace>
  <inkml:trace contextRef="#ctx1" brushRef="#br0" timeOffset="73020.1765">25874 14499 3096,'16'73'5418,"-9"-33"-129,2 2-258,-9-4-3483,12 11 0,-12-9-387,13 14-129,-10-20 0,7 1-387,-5-12 129,2-2-258,-7-21 0,12 0-129,-7-20 0,0-17-129,0-5 0,0-6 129,-1-7-129,2 1 0,0 6-129,2 2 129,-2 3 0,1 9-258,-1 10 0,1 6 129,-7 18-387,15-16 0,-15 16-387,0 0-387,23 0-3999,-23 0-645,7 6-258,-7-6-774</inkml:trace>
  <inkml:trace contextRef="#ctx1" brushRef="#br0" timeOffset="73576.2083">26728 15020 8385,'0'31'6063,"4"-18"-516,-4-13-129,27-8-4515,-20-16-258,2-9-129,0-10-129,2-10-129,-3-5-129,2-4 129,-4 5-129,-3 0 129,-3 8-129,0 12 0,0 3-129,-6 13 0,-4 6 0,-2 5 0,-3 9-129,-3 1 129,-4 4 0,-2 1 0,1 4 0,-2 1 0,3 2 129,2-5-129,2 3 0,2-4 0,16-6 0,-18 4-387,18-4-129,-18 0-2193,18 0-2838,-11-6-387,11 6-387,-8-14-387</inkml:trace>
  <inkml:trace contextRef="#ctx1" brushRef="#br0" timeOffset="75940.3434">25383 15639 9030,'5'96'6192,"-5"-43"-387,0 7-258,-3 0-5160,-3-5 129,-6-8-258,-1-2 0,1-1 0,3-8-129,0-8 0,1-4-129,4-7 0,0-2 129,2 1-129,2-16 0,0 12 0,0-12 0,0 0 0,0 0 0,0 0 129,0 0-129,0 0 0,0 0 129,0 0-129,0 0 129,0 0-129,0 0 129,0 0-129,0 0 129,0 0-129,0 0 0,0 0 129,0 0-129,0 0 0,0 0 0,0 0 0,0 0 129,0 0-129,0 0 0,0 0-129,0 0 258,0 0-129,0 0 0,0 0-129,0 0 129,0 0 0,0 0 0,0 0-129,0 0 129,0 0 0,0 0-129,0 12 258,0-12-258,0 0 258,0 0-129,0 0 0,0 0 129,2 14 0,-2-14-129,0 0 0,0 0 0,5 14 0,-5-14 0,0 0 0,0 0 0,21 9 129,-4-7 0,6 0 0,5-1 0,5 2 0,3 2 0,4-2 0,1 1 0,-4 3 0,-4-3-129,-6 0 0,-4 1 0,-7 1-129,-3-3-129,-13-3-387,11 0-516,0 0-4386,-11 0-129,0-7-516,0-12-645</inkml:trace>
  <inkml:trace contextRef="#ctx0" brushRef="#br0" timeOffset="76710.3876">3244 12433 0</inkml:trace>
  <inkml:trace contextRef="#ctx1" brushRef="#br0" timeOffset="76356.3673">26172 15978 8901,'54'-21'5934,"-32"13"-258,-9-4-387,-2 8-4515,-11 4-258,-14-4-258,-9 4 129,-4 3-387,-2 6 0,-2 4 129,1 3 0,4 1 0,10 1-129,8 3 129,8 2-258,8-2 258,8 2 0,6 6 0,5 1-129,0-1 258,-3 1-258,-2-5 129,-8 0 0,-7-1-129,-7-8 129,-9-4-258,-11-2 129,-7-6-129,-4-4 0,-5-3-129,0 0-516,-14-18-4515,19 8-258,-1-9-516,10 4-387</inkml:trace>
  <inkml:trace contextRef="#ctx1" brushRef="#br0" timeOffset="77977.4599">27570 11750 5031,'11'1'5934,"-34"-1"-645,-19 2-258,-15 1-2967,-19 3-2193,-18-3 129,-18 1-129,-13-3 129,-11-1 129,0 0-129,-4 0-129,-2 0 258,0 3-129,-2 2 129,5 7-129,7 6 0,4 13 0,3 7 0,5 8 0,0 4 0,8 3 0,6 2 129,6-1 0,6-1-129,6-9 258,6-6-258,9-7 258,10-3-387,8-3 387,9-1-387,4 1 258,5 4-129,7 3-129,3 5 258,4 4-129,2 4 129,4 1-129,4 0 258,0-4-258,1-4 0,2-1-258,-1-5 258,2-1 0,-1-7 258,-1-1-258,-2 1 0,-2 2 0,-1 0 0,0 8 129,-2 3-258,0 11 129,1 11-258,-1 11 258,3 13 0,0 10 0,3 12 0,1 7 0,4 14 0,3 12 0,3 7 0,1 8 0,0 7 0,0 9-129,1 2 129,2-1-129,0 1 129,0-10-129,2 0 129,-2-12-129,4-9 258,0-18-258,4-11 129,1-17-129,1-9 258,1-13-258,1-16 129,2-10 0,0-11 0,1-8 0,1-2 0,1-2 129,5-8-258,3 0 258,4-2-129,6-1 129,6 3-129,9-1 0,9-1 0,13 2 0,12 2 129,10-1-129,11 2 0,11 3 129,8-2 0,8 6 129,4 7-258,4 2 129,-1-5 0,-1 1-129,2-4 129,-1 1-129,2-1 129,-11-6 0,-4-6 0,-9-5 0,-8-6 0,-10 3 129,-10 0-129,-13-3-129,-9-3 0,-9-3-129,-7-9 129,-7 0-129,-4 0 0,-6-16 0,-4-4 0,-2-10 0,-3-7 129,-3-12-129,0-12 129,-1-11 0,1-13 129,1-18 0,1-16-129,-2-21 129,2-19 258,-2-22-129,-1-15 0,-2-28 0,0-10-129,-6-5 0,0-11 129,-3 1-129,-4 4 0,-2 8-129,-3 3-129,-3 14 129,-1 14 129,-1 15-129,-7 20 0,0 19 0,0 16-129,-5 20 129,0 21 0,-1 24-258,-3 13 0,2 22-645,-14 7-4128,3 13-387,-6 9-516,-5 5-258</inkml:trace>
  <inkml:trace contextRef="#ctx1" brushRef="#br0" timeOffset="79804.5644">7620 14667 11223,'0'0'6063,"0"0"-645,0 0 129,-7-7-4644,-7 8-258,-12 2-129,-5 7-129,-13-4 129,-2 6-129,-11-1 0,-2 1-129,-2 2 0,3 1 1,3-2-259,7-3 0,8 1 0,6-3 0,10-3 0,6-3 0,8 0 0,10-2 0,0 0-130,0 0-386,0 0-258,0-23-903,21 13-3999,-5-5-129,14 2-258,-1-6-516</inkml:trace>
  <inkml:trace contextRef="#ctx1" brushRef="#br0" timeOffset="80242.5896">8524 14520 11223,'19'0'5934,"-19"0"-516,0 6 0,-15 1-4644,-3 4-129,-9-3-258,-3 2 129,-7-3 0,-1 2-258,-1-3-129,3-1 129,1-2-129,7 2 0,3-4-129,4 2-129,8 1 0,1-4 0,12 0-258,0 0-129,0 0-387,-8-16-1806,8 16-2838,14-16-258,5 8-258,2-5-387</inkml:trace>
  <inkml:trace contextRef="#ctx1" brushRef="#br0" timeOffset="80686.615">9614 14428 10707,'15'4'5934,"-15"-4"-645,1 17 129,-9-9-4644,-4 6 0,-13-8-258,-6 6 0,-9-3-129,-2 0 0,-6 0-129,1-2-129,2-2 129,2 0-129,5 2-258,6-2 0,8 1-645,-5-8-3225,12 2-1548,1-4-258,4 1-645</inkml:trace>
  <inkml:trace contextRef="#ctx1" brushRef="#br0" timeOffset="81338.6523">7813 12465 10965,'14'15'5934,"-14"-15"-129,-7 12-387,-12-10-4644,-2 4-258,-12-1 0,-2 5-129,-5-4 129,0 5-258,1-1-129,3 3 129,5-2-129,7-5-129,3 0 0,5 0-258,16-6 0,-14 3-129,14-3-387,0-12-903,22 4-3870,-7-4-129,9 0-516,3-7 0</inkml:trace>
  <inkml:trace contextRef="#ctx1" brushRef="#br0" timeOffset="81756.6762">9041 12276 5805,'30'-5'5676,"-30"5"-129,15 0-387,-13 7-3225,-8-7-516,6 0-387,-28 9-387,4-2-129,-12-3 0,-2 2-129,-10-4 0,1 1-258,-4-1 0,5-2-258,3 1-258,1-1-903,9 0-3870,1 1-516,9 9-129,-1-1-774</inkml:trace>
  <inkml:trace contextRef="#ctx1" brushRef="#br0" timeOffset="82476.7174">7306 14767 10707,'0'0'6063,"13"2"-516,-13-10 0,3-9-4644,-3-6-387,-5-6 0,-6-6-258,-1 4 129,-3-4-129,1 3 0,-2 4-129,3 4-129,3 8 0,10 16 129,-17-20 0,17 20-129,0 0 0,0 0 0,-10-2 129,10 2-129,0 0 258,-12 5-258,12-5 0,-21 12 0,5-7 0,-1 4 129,-3-6-129,0 2 0,5 0-129,1-5 0,14 0 0,-18 0-258,18 0-129,-1-13-645,14 8-4257,-5-6-129,9 4-516,-3-4-387</inkml:trace>
  <inkml:trace contextRef="#ctx1" brushRef="#br0" timeOffset="83560.7794">8453 14594 13803,'14'-10'5805,"-5"-5"0,-7-17-1419,2 8-3870,-4-9 0,-7 1-258,-4-2 0,-4 2-129,1 1 0,-4 5-129,0 4 129,2 2-129,-1 10 0,3 7 129,3 1-129,11 2 0,-20 0 0,20 0 129,-13 11 0,6 1 0,7-12-129,-13 17-129,8-5 129,-2-1 0,7-11-129,-12 11-129,12-11-258,0 0-516,0 0-3612,0 0-1032,18-5-258,-5-7-516</inkml:trace>
  <inkml:trace contextRef="#ctx1" brushRef="#br0" timeOffset="84099.8101">9493 14546 10707,'1'13'5805,"-1"-13"-129,14 0-258,2-11-4515,-16-17-129,0-3-129,-7-13-258,-6-4 0,-6-4 0,-3-3-258,-1 3-129,-1 4 129,0 11-129,3 4 0,5 15 0,2 6 0,14 12 0,-20-5 129,20 5-129,-22 17 0,9 0 129,-3 1-129,-3 0 0,-1-5 129,0 1-258,1-4 0,2-7-258,-2-5-387,19 2-4515,-15-31-387,11 9-387,3-5-387</inkml:trace>
  <inkml:trace contextRef="#ctx1" brushRef="#br0" timeOffset="84748.8472">7526 12742 8256,'52'27'5934,"-32"-23"-387,-4-1-129,-4-7-3612,-1-3-774,-11-20-258,-2-3-258,-14-9 0,-2-8-129,-7-5 0,-4 0-129,0-6-129,0 10 258,1 7-258,6 9 0,5 6 0,5 8 0,12 18-129,-13-15 129,13 15 0,0 0-258,0 0 129,0 0-129,0 0 129,0 0 0,0 0 0,0 0-129,0 0-129,-12 1 0,12-1 0,0 0-387,0 0-258,0 0-1548,0 0-3225,0 0 0,12 0-129,3 0-774</inkml:trace>
  <inkml:trace contextRef="#ctx1" brushRef="#br0" timeOffset="85339.8811">8839 12417 7353,'26'10'5547,"-14"-7"-258,0-10-1419,4 7-2322,-16-22-129,7 2-258,-8-13-387,-4 1-258,-8-6 0,-2 3-258,-2-3 129,-1 3-129,0 5-129,2 10 0,4 0 129,2 9-258,10 11 129,-12-15 0,12 15-129,0 0 129,-15 1-129,15-1 129,-20 17-129,4-6 0,-2 0 129,-2 0-258,-3-2 0,0-8-258,3 9-645,-13-10-4386,12-2-129,-4-13-516,7-7-387</inkml:trace>
  <inkml:trace contextRef="#ctx1" brushRef="#br0" timeOffset="85844.9099">7430 12250 9159,'13'-2'5676,"-13"12"-387,0 7-129,0-17-4128,-14 20-387,3-8-387,2-2-129,-3 0-258,0-7-645,12-3-4128,0 0-387,0 0-258,0 0-774</inkml:trace>
  <inkml:trace contextRef="#ctx1" brushRef="#br0" timeOffset="87257.9907">7461 15529 10191,'0'0'5805,"0"0"-387,6 16 129,4 13-4644,-9 6-387,4 13-258,-4 4 0,3 5-129,-1 3-129,1 0 129,-1-8-129,2-5-258,3-8-258,-8-25-1290,11 4-3483,-11-18-129,21 0-516,-11-19-516</inkml:trace>
  <inkml:trace contextRef="#ctx1" brushRef="#br0" timeOffset="87556.0079">7648 15500 9417,'18'4'5676,"-5"19"-387,-1 3-258,5 16-4257,-5 0-258,2 9-387,-1 8 129,0-2 0,-1-11-258,-1-2 258,-1-11-129,-2-10-129,-3-12 129,-5-11 0,0-12 0,-6-10-129,-8-2-129,-6-8 129,-5 3-129,-2-2-129,1 6-129,-4-5-645,13 23-2838,-4-9-1290,21 16-516,-16-16-258</inkml:trace>
  <inkml:trace contextRef="#ctx1" brushRef="#br0" timeOffset="87951.0304">8225 15542 9804,'25'1'5676,"-25"-1"-258,4 14-258,-4-14-4515,-13 23-387,-9-13 0,-2 0-258,0 1 129,1-3 0,3-4 0,5 0 0,15-4 0,0 0 0,0 0-129,21 17 129,3-6-129,1 3 129,4 8-258,-1 4 258,-6 3-129,-6-4 0,-6 2-129,-10 2 258,-2-6-258,-17-7-258,0 9-1677,-15-22-3225,-5 2 0,-4-3-645,-2 1-516</inkml:trace>
  <inkml:trace contextRef="#ctx1" brushRef="#br0" timeOffset="88446.0588">7738 15735 9804,'5'39'5676,"-5"-21"-258,-3 2-258,-10-11-4257,0 2-387,-6-6-258,-2-5-129,1-5-129,-3-12-774,10 7-4386,-5-9 0,7 10-774,2-5-129</inkml:trace>
  <inkml:trace contextRef="#ctx1" brushRef="#br0" timeOffset="89199.1019">7424 12322 129,'0'-16'4644,"0"-2"645,0 18-516,0 0-2064,1-12-645,-1 12-516,0 0-258,0 0-129,0 0-129,11 11-258,-11-11-129,0 19-129,-1-9 0,0 6-129,-4-4-129,0 5 0,-2-3 0,1 0-129,6-14 0,-14 12-129,14-12-387,-13 6-387,13 11-2322,0-17-2064,0 0-516,0 14-258,0-14-516</inkml:trace>
  <inkml:trace contextRef="#ctx1" brushRef="#br0" timeOffset="90912.1998">9004 11551 4902,'64'7'5289,"-44"2"-258,-20-9-258,1 10-3999,-8 2 129,-30-5-129,-11 4-258,-24-1 129,-12 12-129,-16-2 129,-10 5-387,-12 1 129,-5 4-258,-6-2 129,0 6 0,6-1 0,2 1 0,1 2-129,8-2 0,-3 0 129,3-1-129,7 0 0,4 0 129,3 3-258,8 1 129,6 1-129,7 3 129,12 2-129,8 2 0,6 6 129,7-2-258,3 2 258,5-3-258,3 1 129,4 0 0,4-4-129,3-1 129,4-6 0,5-2 0,4 2-129,5-3 258,2 3-258,2 2 129,1 4-129,2 3 129,1 4-129,0 4 0,0 4 129,0 4-129,0 4 129,0 6 0,0 6 0,0 4 0,0 11-129,0 6 129,0 8-129,4 5 0,4 2 129,0 3-129,4 1 129,3 1-129,-1-3 129,2 1 0,1-1 0,2-1 129,0-4-129,3 1-258,-1-4 258,2-2 0,1-2 0,2-5-129,1-2 129,1-6-129,3-2 129,1-7 129,2-9-129,1-5 129,4-3-129,1-11 129,3-5-129,4-3-129,-2-4 258,7 1-258,-2-1 129,4-1 129,1-7 0,4-1-129,2-10 129,5-7 0,5-10 129,4-9-129,13-18 0,10-5 0,8-10-129,8-7 258,6-5-258,6-5 129,8 2-129,3 1 258,-1 0-129,0-2-129,-4-3 0,-2 1 0,1 1 0,-6 2 0,-8 0 0,-6 5-129,-9 6 258,-2 2-258,-7 12 129,-4 2 0,-8 6 0,0 1 0,-7 3-129,-2-1 129,-6 0 0,-7-3-129,-10-1 129,-5-2 0,-13-3 0,-8-8 129,-11-3 0,-7-6 0,-5-8-129,-5-13 258,-7-17-129,-4-11-129,-5-14 129,-1-16-129,-2-17 129,-1-12-129,-1-7 129,1-5-129,-1 4 129,3 5 0,1 6 129,1 10-258,2 11 129,-1 15 0,1 6 0,0 4-129,0 3 0,-2-1 129,1-6-258,-3-3 129,-4-9-129,0-2 129,0-1 0,-2 1 0,-1 0-129,2 3 129,-1 15 0,3 11-129,1 12 258,2 7-258,-1 6 129,2 7 0,-4-1 0,-2-2 0,-5 1-129,-1-5 129,-3 0 129,-1 1-129,2 12 129,2 8-129,2 10 0,3 15 0,1 15 129,1 8-129,1 15 0,-1 8 129,-6 3-258,-3 1 129,-2 9 0,0-5-129,0-1-258,-9-3-387,9 9-1935,-9-21-2709,4-5-258,-4-10-516,7-12-129</inkml:trace>
  <inkml:trace contextRef="#ctx1" brushRef="#br0" timeOffset="121966.9761">15727 15878 4386,'0'-14'5547,"0"14"-129,1-13-387,13 21-3225,-14-8-516,0 0 0,0 0-387,13 21-129,-11-7-129,6 9-129,-2 1-129,5 1 129,1 1-258,1 3 0,1-1 0,-2-7-129,1 3 0,-1-4 0,-1-2 0,-1-2 0,-2-4 0,-2 1 0,-1 1-129,-1 0 129,-2-3 0,0 4-258,-2-15 258,5 20-258,-3-3 0,1-5 258,-3-12-129,8 17 0,-2-3 0,-6-14 0,11 24-258,-6-8 258,-5-16-258,7 12-258,-7-12 0,0 0-645,5 17-3225,-5-17-1161,-2-6-129,-4-6-645</inkml:trace>
  <inkml:trace contextRef="#ctx1" brushRef="#br0" timeOffset="122483.0056">16012 16143 5547,'13'0'5418,"-13"0"129,11 6-645,-3 8-2838,-8-14-903,0 0-258,4 12-387,-4-12 0,3 15-129,-3 4 0,0-7 0,0 6-129,0 7-129,0-2 129,0-4 0,0 1-129,0-4 129,0-2-129,0-1 0,0-3 0,0-10 0,0 0-129,-3 11 129,3-11-129,0 0 129,-16 11 0,16-11-129,-19 0 129,8 0 129,0 0-129,-2-1-129,0 0 129,0-2 0,0-2-129,-2 4 0,3-1 129,-1-3-129,1-6 0,2 4-129,-3 1 0,13 6-645,-31-12-4773,31 12 129,-23-8-645,23 8-387</inkml:trace>
  <inkml:trace contextRef="#ctx1" brushRef="#br0" timeOffset="128307.3387">28871 14245 3354,'14'0'4386,"-14"0"-129,11 10-2967,-11-10-258,0 0-258,0 0-258,-7 7-129,-6-6-129,-4 4 0,-7 3 0,-4 0-129,-10-1 129,-2 5-129,-7-3-129,0 7 0,-4-3 129,-3 0-258,1-5 129,-4 1-129,5 2 0,-2-2 129,2 0 0,-1-1 129,2 1-129,2-1 0,0-1 0,1 2 0,1-4 0,2 0 0,2 1-129,4-3 129,3-1 0,2 1 0,6-1 0,4 2 0,4-1 0,6-2 0,4 1 0,10-2-258,-13 3-516,13-3-516,0 0-1548,0 0-1548,0 0-129</inkml:trace>
  <inkml:trace contextRef="#ctx1" brushRef="#br0" timeOffset="128712.3619">27624 14143 645,'0'0'3612,"-17"0"258,10 13-1935,-6 4-1290,-3 5-129,-1 5 129,-3 0 0,5 7 129,-2-5 258,11 10 129,-7-11 0,13 10 0,-3-10-129,7 4 0,2-7-258,8 4 0,-3-9-129,6 1-258,-3-4-129,4-3-129,-1-7-129,0-3-387,1-3-774,-18-1-3354,21-15-516,-10 1-387,0-3-129</inkml:trace>
  <inkml:trace contextRef="#ctx1" brushRef="#br0" timeOffset="133691.6467">20207 16823 2580,'35'83'4644,"1"-44"-903,1-26-516,17 12-774,-9-25-258,13 0-516,-13-25-645,4 1-129,-18-17-387,-7-15-387,-15 2 129,-9-2-258,-18 2 0,-14 5-258,-8 11-129,-12-3-258,6 15-903,-13 8-2193,13 7-1290,9 5-258,10 3-129</inkml:trace>
  <inkml:trace contextRef="#ctx1" brushRef="#br0" timeOffset="134293.681">20229 16619 4773,'-21'54'4515,"18"-20"0,-8-6-903,4 3-3999,-3-3-1548,0-11-2322,10 13-258,-1-11-129</inkml:trace>
  <inkml:trace contextRef="#ctx1" brushRef="#br0" timeOffset="148619.5005">17264 17607 2322,'-14'-3'5031,"10"-15"129,2-1-129,3-1-2967,-4-17-774,6 6 516,-5-6-645,2 1-129,0 0-387,0-3 0,0-6-258,0-1-129,0 4 129,1-4-387,-1 3 129,2-3 0,-2-3 0,2 5 0,-1 5 0,0 1 0,-1 2 0,0 4 0,0-10 0,1 5 0,-1 2-129,1-1 129,-1-8-129,0 8 0,1-5 0,-1 2 129,0 5-258,0-2 258,0 4-129,0-2 258,0-3-645,-1-7-387,0 5 0,-1-1-129,2 40 129,0-84-258,0 42 258,-1-4-129,1 8 516,-2 0 387,1-4 129,-1-3-129,-2 3 0,1-3-129,-3 0 129,2 3 0,0 1 0,0-1 0,-1 2 129,2 1 0,-2 2 0,3-1 0,1-8 1290,-5-10-387,6 11 0,-5-11-129,5 56-129,0 0-774,-6-108 774,6 58 129,-6-6-129,2 18-1290,-3 7 516,2-4-129,0 8 0,-1 5 129,1-2 129,-4-1-258,2 1 129,1 0 129,1-7-129,-1 0 129,-1 0-129,2 4 129,2 2-129,0 4 258,1 3-258,1 5 0,1 13 0,0 0 0,-3-12 0,3 12 0,0 0 0,0 0-129,0 0 0,0 0 129,0 0 0,0 0 0,0 0-129,-10 6 129,10-6 129,-12 17-258,5-2 129,0 2 0,-2 8-129,0 4 129,1 2 0,0 1-129,-1-3 129,3-3 0,-1-3 0,1 0-129,0-6 129,6-17 0,-7 13-129,7-13 129,0 0 0,0 0 0,-1-19 0,1 1-129,2-4 129,5-6 129,1 0 129,-1 1-387,5-5 258,0 3 0,1 3-129,1 0 258,-1 1-258,1 8 129,-3 5 0,2-2 129,0 6-258,-1 8 129,1 0-129,0 0 129,0 11-129,2 6 0,4 3 0,1 7-129,1 1 0,0 1 0,-2-3 0,-1 2 129,-2-6-129,-3-8-387,-5-2-258,-14-11-4386,6-1-129,-5-13-774,4-7-516</inkml:trace>
  <inkml:trace contextRef="#ctx1" brushRef="#br0" timeOffset="152815.7405">17569 15021 7998,'27'-9'5805,"-27"9"-258,6 26-258,-21-2-4386,-17 20-129,-24 2-129,-11 16-387,-14 2 0,-5 9-129,-7-5 0,4-5-129,9-11 0,15-3-129,14-9 0,15-12-258,18 5-774,-2-23-3999,22 4-387,10-8-258,15-3-645</inkml:trace>
  <inkml:trace contextRef="#ctx1" brushRef="#br0" timeOffset="153031.7529">17500 15669 10062,'47'-5'6063,"-45"-11"-129,-2-7-516,-21-17-4902,-18-17 129,-21-9-129,-7-5 0,-11-10-258,-5 3-129,-3 5-258,-1 9-129,10 10-129,2 0-1161,16 22-3999,-1-2 129,6 17-645,0 0-387</inkml:trace>
  <inkml:trace contextRef="#ctx1" brushRef="#br0" timeOffset="153759.7945">14133 13547 10191,'8'79'5676,"-3"-28"-387,-3 6 0,4 4-4773,-6-13-129,0-4 0,0-13-258,0-19 129,0-12-129,6-27-129,2-15 129,3-7-129,3-11 129,1-5-258,3 4 258,-3 7-129,1 14 129,-1 14 0,-4 15 0,1 11 0,-4 23 0,2 14 0,-5 9-129,3 5 129,-1-2-129,-2-1-129,4-3-258,-2-20-516,14-1-1677,-7-24-2709,9-3-258,1-19-387,5-5-387</inkml:trace>
  <inkml:trace contextRef="#ctx1" brushRef="#br0" timeOffset="154014.809">14611 13532 9159,'5'-19'5676,"-5"19"-387,0 13 0,-4 7-3999,0 15-645,-3 2-387,3-3 0,1 1 0,3-7-258,7-9 129,10-9-258,4-10 129,6-5 0,2-13-129,1-2 129,-5-8 0,-4-1-129,-10-3 258,-10-3-129,-4 5-129,-18 0 0,-8 11-645,-16-3-4128,5 8-387,-4 6-258,8 8-645</inkml:trace>
  <inkml:trace contextRef="#ctx1" brushRef="#br0" timeOffset="154367.8292">15221 12849 9417,'20'-34'5805,"-20"34"-387,10 12-258,-4 22-4386,-6 7-129,-2 21-516,-5 9 0,1 10-129,1 0 0,2-7-258,3 1-258,0-24-774,19-2-3483,-1-26-258,6-14-645,1-13-129</inkml:trace>
  <inkml:trace contextRef="#ctx1" brushRef="#br0" timeOffset="154528.8384">15427 13172 9030,'-35'-37'5547,"8"33"-387,-2 4 258,-6 8-4257,3 4-645,-6 3-258,1-4-645,15 14-2451,-4-13-2064,11-1-516,15-11-387,0 0-387</inkml:trace>
  <inkml:trace contextRef="#ctx1" brushRef="#br0" timeOffset="155112.8719">15359 13195 7998,'22'82'5289,"-10"-39"0,-2 0-387,-7-8-4386,8-4 129,-5-15-258,-6-16-129,15 3 0,-3-13-129,-2-13 129,4-8-258,4-2 129,2 2 0,0 2-129,2 6 129,-1 4 0,-2 1-129,0 6 129,-4 5 0,-2 1-258,-13 6 129,17-12 129,-17 12-129,0 0-129,0 0 129,0 0 129,0 0-129,0 8 258,-8 7-129,-1 2-129,0 2 258,-2 2-129,4-3 129,1-1-129,4-1-129,2-16 129,1 12-129,-1-12 0,19-3-129,-5-8 129,-1-4-129,1-1 0,-1-4 0,0 2 0,-5 4 0,-1-1 0,-7 15 0,0 0 129,0 0-129,11 1 258,-7 14-129,1 9 0,3 3 258,0 4-258,5 0 129,1-6-258,1-8-387,8 7-1806,-8-15-2451,2-7-645,-5-12-258,-1-5-387</inkml:trace>
  <inkml:trace contextRef="#ctx1" brushRef="#br0" timeOffset="155451.8913">15862 13101 9159,'21'56'5547,"-12"-23"-258,-1 2-258,-4-6-4644,3 2 0,-6-8-258,1-6 0,-2-17-129,0 0 0,11 0 129,-3-11-129,3-14-129,-2 2 129,4-6 0,1 5 0,0 1-129,1 5 258,-3 12-129,3 6 129,-4 8 0,1 7 0,1 8 0,-4-4-258,1 7-129,-8-11-903,11 4-2838,-13-19-903,13 0-516,-5-13-387</inkml:trace>
  <inkml:trace contextRef="#ctx1" brushRef="#br0" timeOffset="155744.9081">16232 12996 5805,'8'-11'5676,"-8"11"-129,0 11-645,-9 16-3096,-9-13-774,3 11-516,-4-7-129,1 7-258,3-4 129,5-2 0,5-5 0,5-2-258,0-12 258,18 8-258,-3 0 129,6-5 129,-2 1-387,-1 1 129,-4 4-129,-14-9 129,13 20-129,-13-5 129,0-15-258,-26 15-258,11-2-516,-14-13-2451,10 0-1548,-1-3-258,9-3-774</inkml:trace>
  <inkml:trace contextRef="#ctx1" brushRef="#br0" timeOffset="155983.9216">16347 12968 6450,'10'14'5805,"-5"7"-516,-1 1-258,2 8-3483,2 4-1032,-4-4 0,2 2-516,0-1 129,-1-5-258,6 0-1032,-11-26-1806,6 15-2064,-6-15-129,15-13-645</inkml:trace>
  <inkml:trace contextRef="#ctx1" brushRef="#br0" timeOffset="156290.9393">16525 12572 3354,'21'-24'5805,"-10"15"-387,-11 9 0,21 0-2838,-21 0-1032,21 9-129,-18 7-645,5 14-258,-4 9-129,4 12-129,-2 5-129,0 0 129,0 9-258,3-3 129,-1 3-129,4-6 0,1-9 0,-4-13-387,4 1-516,-8-26-1161,4-1-3096,-9-11-258,16-18-516,-11-13-258</inkml:trace>
  <inkml:trace contextRef="#ctx1" brushRef="#br0" timeOffset="156456.9488">16776 12825 9417,'-20'-1'5805,"1"4"-516,-8 3-129,-1 3-4773,-18-3 0,-2-1-258,-4 1-258,1-6-516,12 6-3612,-1-6-774,12 1-516,12-1-516</inkml:trace>
  <inkml:trace contextRef="#ctx1" brushRef="#br0" timeOffset="156637.959">16867 12932 5547,'3'57'4773,"-3"-26"-2322,0-9-2322,0-5-3999,0 0-1548</inkml:trace>
  <inkml:trace contextRef="#ctx1" brushRef="#br0" timeOffset="156943.9767">17028 12945 7611,'-5'26'5547,"-1"-8"-258,0-5-516,2 5-4257,-3-7 0,3 2 0,4-13-258,0 14-258,0-14 0,24 0 0,-9-6 0,4-5 129,-3-6-129,0-1 0,-7-4 129,-5-2 0,-4 0 0,-11 1-129,-7 4-129,-3-2-258,1 15-1032,-11-2-3354,8 8-258,4 1-516,5 5-387</inkml:trace>
  <inkml:trace contextRef="#ctx1" brushRef="#br0" timeOffset="157306.9974">17185 12816 8127,'12'55'5160,"-5"-27"-387,2-4-387,0 9-4257,-3-7 129,-1-3-129,-1-11 0,-4-12-129,0 0 0,15-7 129,-8-14 0,4 0 129,-2-3-129,4 3 129,-2 2 129,2 5 0,-2 9-129,2 5 0,-2 14 0,2 6-129,-3 4 0,3 0-129,-3 3 0,-1-7-258,4 2-1161,-13-10-3354,0-12-387,12-3-387,-8-14-387</inkml:trace>
  <inkml:trace contextRef="#ctx1" brushRef="#br0" timeOffset="157695.0196">17582 12745 8127,'-5'-18'5805,"5"18"-516,0 0-387,0 0-4128,-11 15-129,4 1-258,1 2-258,-3 2-129,0 3 0,1 0 0,3-3 0,3 0 0,2-3 0,2-3-129,8 0 258,2-1-258,3 3 258,0-4-129,-2 1 0,-3-1-129,-10-12-258,11 26-1419,-11-26-3096,-17 9-387,1-12-258,-6-11-516</inkml:trace>
  <inkml:trace contextRef="#ctx1" brushRef="#br0" timeOffset="157825.027">17164 12627 6321,'-68'-34'5934,"44"30"-516,6 4-1032,6-8-5934,-4 8-3354,-8 0-516,-5 0-516</inkml:trace>
  <inkml:trace contextRef="#ctx1" brushRef="#br0" timeOffset="158531.0674">14475 14586 10449,'0'0'5805,"0"0"-516,-12-2-129,-8 4-4773,-7 6-258,-5 10-387,-2-2 258,2 5 129,4-1-387,7-4 258,13-4-129,8-12 129,0 0-129,22 0 258,-1-12-129,5-4-129,0-2 258,-4 1-258,-4 1 129,-5 9 0,-13 7-129,10 0 129,-10 12 0,0 7-129,0 8 0,0-1 129,0 5-129,0-8-774,16 0-3354,-5-9-774,8-14-387,2-6-387</inkml:trace>
  <inkml:trace contextRef="#ctx1" brushRef="#br0" timeOffset="158755.0802">14605 14134 7482,'0'-15'6063,"5"24"-516,-1 17-387,1 20-2451,-4 2-2322,0 12 0,-1-1-129,-1 5-258,-1-3-129,0-5-129,2-4-258,-2-23-1290,4-2-3354,-2-27-258,19 5-129,-6-17-645</inkml:trace>
  <inkml:trace contextRef="#ctx1" brushRef="#br0" timeOffset="158996.0939">14757 14113 9804,'9'-16'5547,"6"21"-258,-8 23-129,-6 10-4386,0 16-129,-2 1-258,-6 7-258,-1-2 0,0-2 0,2-1-129,3-10 0,3-10-129,4-12-258,11-5-258,-3-20-516,16 1-903,-16-17-2064,14-6-1161,-2-11-516,2-2 387,-8-14 2452</inkml:trace>
  <inkml:trace contextRef="#ctx1" brushRef="#br0" timeOffset="159235.1077">14964 14417 1,'30'-54'4127,"-23"40"1549,-7 14-258,0 0-645,9 22-1806,-19-2-1032,6 17-1032,-12-5-387,8 11-258,-2-9 129,6-2-129,3-5-129,2-6 129,12-12-129,7-6-129,2-4 129,4-15-129,0-2 0,-3-7 0,-4-2 0,-6-1-129,-6 0 0,-7 0-129,-8 7-258,-16-4-1032,7 15-3612,-9-2-129,5 12-258,1 0-516</inkml:trace>
  <inkml:trace contextRef="#ctx1" brushRef="#br0" timeOffset="159635.1306">15221 14319 9417,'5'31'5418,"-4"-4"-258,0-4-258,11 2-4644,-11-1 0,4-2-129,-1-5 129,3-2-258,-7-15 129,25 3-129,-10-4 0,0-10 0,2-8 0,-2 2-129,-1 4 129,-2 2 129,-12 11-129,15-17 0,-15 17 129,0 0 129,0 0-129,11 14 0,-11-14 0,0 0-129,0 0 129,15-6 0,-8-13 0,1-7-258,1 1 0,-5-8-516,8 11-774,-12-5-3612,0 5-258,0 1-129,-1 10-645</inkml:trace>
  <inkml:trace contextRef="#ctx1" brushRef="#br0" timeOffset="160380.1732">15613 14291 1935,'53'-6'5031,"-35"-7"-129,6-1-258,-13-1-2451,-9-12-1290,1 10-258,-13-4-129,-4 7-258,-10 3 0,1 6-129,-4 5 0,4 12 0,2 9 129,8 8-129,3 0 0,10 4 0,1-2-129,13-1 0,8-7-129,4-2-129,8-8-129,-1-13 129,5 0 129,-4-13-129,0-7 129,-5-4 0,-6-1 0,-6-6 129,-3 3 0,-6 1-129,-3 3 129,-4 7 129,-1 6-129,0 11 129,0 0 0,-10 2 0,1 16-129,5 6 129,0 0 0,2 6 0,2-1-129,2 0 129,5-5 0,8-6 387,-2-15-258,6-3 129,-4-14 0,5-12 0,-7-17 129,4-11-129,-7-12 0,1 0-129,-7-6-129,1-2 129,-5 5-258,0 7 0,0 10 0,0 17-129,-3 9 129,-1 12-129,4 14 0,-3 19 129,3 11-129,0 11 129,5 8 0,0 4-516,5 5-258,-10-16-1806,1 3-2193,-1-7-258,-4-10-516,-9-10-128</inkml:trace>
  <inkml:trace contextRef="#ctx1" brushRef="#br0" timeOffset="161145.2169">14422 14662 5031,'-8'0'5160,"2"11"-516,-7-3 129,-5 3-4128,9 3-258,-4-2 129,6 4-258,7-16 0,-5 18 258,5-18-258,12 11-129,3-11 0,4 0 0,3-2-516,-3-16-1161,1 5-3096,1 4-387,-7-4-258,0 2 0</inkml:trace>
  <inkml:trace contextRef="#ctx1" brushRef="#br0" timeOffset="162227.2788">16068 16362 2967,'-46'13'4773,"21"-11"-387,5 9-645,-5 9-2838,-6-1 0,6 5-387,-6 3 258,7 12-516,0 3 0,6 6-129,7 1-129,4 5 0,7 1-129,0 5 129,13-10-258,8-2 516,3-16-129,10 0 258,4-18-129,7-10 0,-1-17 129,7-19 0,-7-8-129,-2-9-129,-8-8 129,-5-9-258,-12-2 129,-10 1-129,-7 8-645,-17-3-516,-5 14-3354,-6 11-258,-8 5-516,2 13 129</inkml:trace>
  <inkml:trace contextRef="#ctx1" brushRef="#br0" timeOffset="203091.6161">20507 17873 5160,'-4'64'5160,"1"-22"-258,3-55-129,0 13-4257,0-55-129,0 12-387,7-22 258,-7 7-258,6-17-129,-3 9-129,1-10 387,-1-4-129,4 15 0,-5 0 516,5-1-387,-2-1 387,4 1-258,-2-4 258,4-3-258,-4-4 129,1-6-258,-2-5-129,-1-1 129,-3-8-258,-2 2 129,0 6-258,-2-4 129,-3 0-129,-3-3 129,1 3 0,-2 1 0,2 1 0,-1-3 129,2 0-129,1 5 129,0 2 0,1 2 129,1-1-258,0-2 0,1 6 258,0 2-129,2-2 0,-1 0 129,-2 6-129,1-1 0,-2 11 0,0-4 129,-1 2-129,-1-3 0,0 5 0,4 2 0,-3-7 0,3 0 129,0-7-129,0-1 129,1 3 0,1-4 0,-1-3-129,0 0 129,1 2 0,0 5-129,0 1 129,0 1-129,0 0-129,0-1 129,0 0 0,0-7 129,0-7-129,-1-4 0,-2-3-129,-1 2 129,2 0 129,-3 6-258,2 3 129,0 8 0,3 9-129,-4 1 129,2 3-129,-2-6 0,0 1 129,-2-2 0,-1-1 0,0-6-129,-3 3 129,1 0-129,2 7 129,0 6-129,2 4 129,0 9 0,4 8 0,-1 11 0,2 7 0,0 8 0,0 4 0,0 11-129,0 0 0,0 0 0,0 8 0,0 4-258,-4 12 129,-3 6 129,-1 10-129,-1 3 129,-2 10 129,2 6 0,-2-5 0,2 0 129,1-9-129,2-6 129,0-13 0,3-10 0,3-16 0,0 0 258,-1-25-258,2-4 129,7-10-129,1-5 129,4-1-129,1 5 0,-1 2 0,3 10 0,-2 8 0,3 8 0,-4 12 0,2 12-129,-3 11 129,1 8-387,0 18-129,-6-1-1032,11 12-3354,-6 18-387,-3 4-645,3 2 129</inkml:trace>
  <inkml:trace contextRef="#ctx1" brushRef="#br0" timeOffset="204511.6974">20989 17544 6966,'-3'12'5031,"3"-12"-258,0 0-774,0 0-3999,7-6-258,-7-8 129,0-5-129,0-9 129,0 1-258,0-6 516,0-6 0,3-7-129,1-6 0,2-5 129,-1-6 129,1-1-258,-2-9 258,1-8-258,-3-10 129,1-4 0,-3-5-129,0-7 129,0-8-129,-5-10 0,-4-6 0,1-6 129,-2-3-129,-3-2 0,2-10 0,-1-5 0,1-1-129,3 1 129,0 0 0,0-1-129,-1-3 129,5-4 129,-2 4-129,1 2 129,-4 0 0,2-1 0,-2 3 0,2 8 129,-4 0-258,-1 11 0,1 2 258,0 0-516,0 7 258,3 5 258,-1 2-516,3 5 516,5 2-516,-1 1 258,2-4 258,0 3-129,0 1-129,0 3 0,0-2 258,0 6-387,0 3 258,2 4-129,-1 5 129,0 8-258,0 5 258,3 2 0,-1 8-258,2 0 258,-3 0-129,-1 6 0,-1 2 129,0 8 0,0-1-258,0 6 129,0 2 129,-1 4-129,-1 7 129,2 6 0,-2 2 129,2 2-258,0 3 129,0 5 0,0-3 129,4 7-129,-3-4 0,3 5 0,-3 2-129,-1 13 0,5-16 0,-5 16 0,0 0-129,0 0 129,-13 16 0,1 0-129,-1 6 129,-4 4 0,0 3 0,-2 2 0,5-1-129,-1-2 129,3-4 0,2-5 0,4-7 0,6-12 0,0 0 129,-3-12-129,3-10 129,8-7-129,1-8 129,3 0 0,2-4 129,-1 3-258,0 4 0,2 6 129,-1 9-129,-1 4 0,-1 8-129,-2 7-129,2 13 129,-4 6 0,1 10-387,-2 0-129,5 18-645,-12-7-1419,6 14-2322,2 4-516,0 0-258</inkml:trace>
  <inkml:trace contextRef="#ctx1" brushRef="#br0" timeOffset="206564.8148">21381 17488 8256,'11'-15'5031,"-5"-11"-516,0-8-1677,1-16-2709,2-12 129,-5-10-387,1-8 258,-3 0 0,2-6-129,-1-4 129,2 1 0,-2-3 0,4 4 0,-1-4 258,2 1-129,-2-3-129,6-5 129,-6-2 0,3-3 0,-2-9 0,1-3-129,-4-7 129,0-6-129,-3-13 0,-1 1 0,0 0-129,-1-2-129,-5 0 0,-5-3-129,5 5 0,-3 1 129,3 9-258,-4 2 0,2 3 129,1-1 129,4 3 129,-1 5-129,3 4 0,1-3 129,-1 6 0,1 0 0,0 7 0,0 1-258,0 5 258,0 0-129,0 3 129,0-3-129,-2 3 0,-2-1 129,-1-7-129,0-3 129,-3 0-129,1-4 387,-2-6-258,0 5 0,2-3 0,-3-2 0,3 3 258,1 5-258,0 0 0,2 3 387,-2 3-387,4 5 129,-1-2 0,3 6 0,-1 8-129,1 6 129,0 8 0,0 9 0,0 3-129,2 6 129,1 8 0,-1 3-129,0-1 0,-2 2 129,0 2-258,0 0 129,0 2 129,-4 6-258,0-1 129,0 9 0,0 7 0,2 1 0,-2 4 0,4 12 0,0 0 0,-6-12 129,6 12-129,-3-15 129,-1 1-129,2 0 0,0 0 129,-1-1-129,0-1 129,2 4 0,1 12-129,-2-14 129,2 14 0,0 0 0,0 0 129,0 0-129,0 0-129,0 0 0,0 0 0,0 0 0,0-11-129,0 11 258,0 0-387,0 0 387,0 0-129,0 0 0,3-12 0,-3 12 0,0 0 129,0 0-258,0 0 129,0 0 0,1-12 0,-1 12 0,1-13 0,-1 13 0,1-17 0,0 4 0,-1-3 0,0 0 129,0 0-129,0 0 0,0 2 0,0 1 0,0 2 0,0 11 0,0-19 0,0 19 0,0-19 0,0 19 0,3-23 0,-2 10 0,0-1 258,-1 0-516,0 3 258,0 0 0,0 11 0,0-20-129,0 20 129,-2-11 0,2 11-129,0 0 129,-4-11 0,4 11 129,-2-16 0,2 16-129,-1-19 0,0 8 0,1 11 0,0-20 258,0 20-516,0-12 258,0 12-129,0 0 258,0 0-258,0 0 129,0 0-129,0 0 0,0 0 129,0 0-258,0 0 258,0 0 0,-10 4 0,10-4-129,-13 24 258,6-4-258,1 2 129,0 2 129,-1-1-129,3-1 0,0 0-129,3-5 258,1-17-129,0 0 0,0 0 0,-2-7 0,2-13 129,0-7 0,0-8 0,4 1-129,1-4 0,1 1 258,0 3-258,1 4 0,0 8 0,0 8-129,-7 14 258,19 0-129,-7 21 0,1 12-129,4 12-129,-1 4 0,5 7-258,-6-6-774,6 5-3741,-5-3-129,-2-12-645,-2-3 0</inkml:trace>
  <inkml:trace contextRef="#ctx1" brushRef="#br0" timeOffset="208087.9019">21570 17476 4773,'21'-33'4515,"-11"3"258,5-5-645,3-8-3612,-6-5 0,2-4-258,-4-5 129,0-9-387,-1 0 258,4-3-258,-5-16 387,5-2 0,-2-7 0,4-6 258,-4-9-129,3-2 0,-6-12 0,6-4-129,-6 0-129,3-7 258,-2-12-258,-1-5-258,-1-12 129,3-10 0,-1-5-129,-2-11 0,0-6 0,-1-4-129,-1-5 129,-4 0 0,-1 8 0,0 3-129,-2 5 129,-7 8-129,1 2 258,-1 3-258,0 5-258,-3-3 387,0-5-129,-3-10 0,3-3 0,-3-7 0,2-1 0,-1-5 129,0 0 0,-2 4 0,3 6 0,2 10 0,-3 7 0,2 9 0,0 5 0,0 3 0,2 2 129,-1 1-129,3-2 0,-1-2 0,-4-5 0,2-2 129,1 1-129,-2 9 129,1 1-258,2 7 129,1 9 0,1 10 129,4 12-129,3 11 0,0 6 0,0 6 129,9 13-129,0 7 129,-1 3-129,2 4 0,-2 9 258,0 0-129,-1 8-129,-1 6 0,-5 0 0,0 11 0,-1 7 0,0 6 0,0 5 0,0 6 0,0 11 0,-4-14 0,4 14 0,-11-8 129,11 8-129,-13-19-129,13 19 129,-13-14 0,13 14-129,-13-13 129,13 13-258,0 0 258,-13-9-129,13 9 129,-13 0 0,13 0 0,-17 14-129,6-4 129,0 7 0,-1 1 0,-1 8 0,-1 4 0,2-2 0,-1-2 129,3-2-129,0-4-129,0-3 129,10-17 129,-12 3-129,8-9 0,3-14 0,1-3 0,1-8 129,8-1 129,0-8-258,5 7 129,3 2-129,1 3 129,3 8 0,3 9-129,2 11 258,1 8-258,0 16 129,1 12-129,1 5-129,-5 1-387,5 13-1548,-11-10-2967,-4-7-516,-5-6-258,-4-11-258</inkml:trace>
  <inkml:trace contextRef="#ctx1" brushRef="#br0" timeOffset="210735.0533">22069 11322 8385,'0'19'5805,"2"6"-258,-1 2-258,12 7-4644,-12-1-387,1-1 129,1-6-258,6-2 129,1-7-129,6-8 0,4-8 0,3-1-129,2-7 0,0-4-129,0-4-129,-6-6-387,2 1-129,-15-17-645,7 17-258,-13-25-387,1 18 387,-6-18 0,5 14 774,-5 2 903,0 5 774,5 24 258,0 0 645,0 21 258,-9 5 129,13 33-387,-4-4-516,0 12-645,0 4-258,4 3 0,-1-13-258,1-7-129,2-8-516,-6-29-1161,8-3-3483,-8-14-258,23-4-645,-10-23-258</inkml:trace>
  <inkml:trace contextRef="#ctx1" brushRef="#br0" timeOffset="210985.0676">22622 11129 9417,'21'49'6063,"-9"-10"-774,-5 4 0,-1 12-5031,-4 3-258,-2 5-129,1 2-129,-1-11-516,3 3-1290,-3-17-3096,2-9-387,7-18-387,4-13 129</inkml:trace>
  <inkml:trace contextRef="#ctx1" brushRef="#br0" timeOffset="211127.0757">22738 11418 6837,'-40'-19'6063,"13"19"-387,0 8-516,-2 4-4257,3 1-903,0 6-2451,-2-6-2580,6-2-387,8-4-645</inkml:trace>
  <inkml:trace contextRef="#ctx1" brushRef="#br0" timeOffset="211720.1097">22772 11387 7482,'18'109'5676,"-12"-50"-258,-1-9-387,12-4-4773,-15-13 0,2-10-129,-4-23 0,13 0 129,-1-19-258,3-13 129,5-2-129,2-4 129,3 1-129,-2 6 129,2 3 0,-3 9 0,-4 5 0,-1 5 0,-5 3 0,0 6-129,-12 0 129,12 0 0,-12 0-129,0 0 0,0 0 0,0 0 0,0 0-129,0 0 129,0 11 129,0-11-129,-5 24 0,-1-6 0,0-1-129,0 7 0,3-2 129,2-2-129,1-3 0,1-5 0,-1-12 129,20 0-258,-20 0 258,21-24 129,-12 4-129,-1-3 0,-2 1 0,0 2 0,-5 5 129,-1 15 0,0 0-129,0 0 0,0 18 129,0 6-258,3 1 258,0 2-258,4-1 0,-1-5-387,8 1-1161,-14-22-3483,20 2 0,-11-10-645,0-13-129</inkml:trace>
  <inkml:trace contextRef="#ctx1" brushRef="#br0" timeOffset="212060.1291">23205 11289 8901,'19'63'5805,"-9"-25"-258,2 6-387,0-5-4644,-1-2-387,-5-6 0,-2-5-258,1-6 0,-5-20-129,0 0 129,15 0 0,-8-22 129,0-3 0,3-2 0,0-2 0,1 2 0,-2 3 0,1 7 129,-10 17-129,14-9 0,-14 9 0,10 16 0,-4 8 129,-1-2-258,-1 1-129,4 6-258,-7-16-1032,15 1-3483,-16-14-258,26 10-258,-11-16-645</inkml:trace>
  <inkml:trace contextRef="#ctx1" brushRef="#br0" timeOffset="212370.1468">23623 11305 7482,'0'0'5676,"0"0"-387,0 16-258,-12-8-4386,-2 7-129,-3 2-387,-1-1 0,2-1-129,0-3 0,8-1-129,8-11 0,0 21-129,6-13 258,7-2-129,2 4 0,2-3 129,0-1 0,-4 2-129,-13-8 129,13 12-129,-13-12 129,-5 13-258,-10-13 0,2 4-516,-14-9-1548,5 1-2580,4-1-387,2-3-516</inkml:trace>
  <inkml:trace contextRef="#ctx1" brushRef="#br0" timeOffset="212704.166">23766 11418 5289,'0'50'5676,"0"-20"-1032,-3-12-387,3 7-5934,-5-10-2967,5-15-258,0 0-516</inkml:trace>
  <inkml:trace contextRef="#ctx1" brushRef="#br0" timeOffset="212823.1728">23801 11237 1935,'0'-17'3999,"0"17"-2709,0 0-1161,0 0-4257</inkml:trace>
  <inkml:trace contextRef="#ctx1" brushRef="#br0" timeOffset="213054.1859">23958 10900 5805,'10'80'5676,"-5"-31"-387,-4 3-645,0 4-4128,-1 2-129,0-1-516,-1-9-129,1 4-774,0-20-258,6 3-2193,1-14-1548,-7-21-387,20 6 0</inkml:trace>
  <inkml:trace contextRef="#ctx1" brushRef="#br0" timeOffset="213172.1927">24041 11284 4386,'-11'-50'5160,"1"34"-387,-2 16-2064,-14-8-1032,6 8-1290,-1 7-1806,2 2-2967,-2-2-516,9 4-387</inkml:trace>
  <inkml:trace contextRef="#ctx1" brushRef="#br0" timeOffset="213359.2034">24158 11258 5547,'4'45'5676,"-4"-20"-387,1 0-1032,-5-14-4644,4 2-4386,0-1-387,0-12-387</inkml:trace>
  <inkml:trace contextRef="#ctx1" brushRef="#br0" timeOffset="213652.2202">24330 11272 3612,'25'22'5805,"-21"-6"-387,-1 3-258,0-5-2838,3 1-1806,-6-15-129,0 23 0,0-23 0,0 0-258,16 0 129,-3-5 129,0-11-129,1 4-129,1-5 0,-2 2 0,-6 2-129,-7-3-129,-1 4 0,-13 0-258,0 10-516,-14-15-774,10 14-3483,-5 0-387,3 3-258,8 0 130</inkml:trace>
  <inkml:trace contextRef="#ctx1" brushRef="#br0" timeOffset="213976.2387">24502 11104 4644,'11'40'5547,"-5"-9"-258,-2-1-516,0-2-3999,6 5-258,-7-12-129,1 1-258,1-12-258,-5-10-129,0 0 129,14-20 0,-8 3-129,0-3 129,2-1 129,0 0 0,2 6 129,-10 15 0,15-4 0,-6 10 0,-2 11-129,0 2 0,4 8-645,-10-10-774,8 5-3483,1-7-258,-10-15-387</inkml:trace>
  <inkml:trace contextRef="#ctx1" brushRef="#br0" timeOffset="214245.2541">24812 11099 4257,'13'0'5676,"-13"0"-774,0 18 0,1-1-4128,-1-17-129,-5 21-387,-1-10 0,4 1 129,2-12-129,0 17 0,0-17 129,12 22 0,-12-22 0,23 26 0,-13-15-129,-1 1 129,-3 3-387,-6-3-129,0-12-774,-21 0-2451,1-3-1806,-6-14-516,-3-6-387</inkml:trace>
  <inkml:trace contextRef="#ctx1" brushRef="#br0" timeOffset="214389.2623">24331 10811 7224,'-37'-7'5289,"28"18"-516,10 13-2838,6-3-6450,-4-2-645,4 0-387</inkml:trace>
  <inkml:trace contextRef="#ctx1" brushRef="#br0" timeOffset="214830.2876">25401 11112 4257,'6'-20'5805,"-6"8"-258,0 12-516,-12-13-3741,12 13-258,-27 4-258,12 5-129,-3 0-129,1 8-387,1 2 0,4 0-129,6 3 0,3-5-129,6-3 0,-3-14 0,23 18-258,-8-18 258,4 0 0,-4-8-129,2-4 129,-5 2 0,-12 10 129,14-11 0,-14 11-129,2 6 129,-2 12-258,0-1-129,3 13-1161,-3-5-3096,9 2-774,5-10-129,2-10-128</inkml:trace>
  <inkml:trace contextRef="#ctx1" brushRef="#br0" timeOffset="215047.3">25584 10668 7482,'0'0'5805,"-5"26"-258,5 20-387,1 1-3999,5 24-903,-3 6 129,1 2-258,1-5 0,0-5-258,4-11-387,-7-18-516,13-1-2322,-6-28-1806,4-12-516,-4-27-387</inkml:trace>
  <inkml:trace contextRef="#ctx1" brushRef="#br0" timeOffset="215515.3266">25748 10724 3999,'7'-24'5805,"10"28"-129,-10 24-387,1 18-2709,-8 2-1548,7 12-258,-7 5-387,0 1-258,-3-6 129,3-4-258,0-9 0,0-3 0,9-15 129,6-12-129,8-7 0,0-10 0,2-8-129,-1-15 0,2-6 129,-2-4-129,-6-3 0,-5 5 129,-8 2-129,-4 1 0,-1 11 129,0 17 129,-26-11-258,10 14 258,-2 10-129,3 3 0,3 5 0,8 7 0,4 0 0,3-1 0,13-3 0,8-2 0,1-6 0,2-8 0,1-3 0,-5-5 0,-2-11 0,-7-7-129,-6-4 0,-8-9 0,-2 6-129,-12-3-387,-2 4 0,-13-11-1161,13 15-3096,-7 3-516,4 8-387,6 8 259</inkml:trace>
  <inkml:trace contextRef="#ctx1" brushRef="#br0" timeOffset="215950.3515">26160 10974 5547,'10'29'5805,"-9"-6"-387,0 0-129,2 6-4257,1-6-645,1 1-129,-2-5-129,2-5-129,-5-14 0,15 4-129,-4-4-129,2-4 258,-2-5 0,3 1-129,-2-6 258,0 2-129,-12 12 129,20-11 0,-20 11-129,12-1 129,-12 1 0,0 0 129,12 5 129,-12-5-258,0 0 129,18 1-129,-18-1-129,21-14 129,-10-1-129,0-1 0,-1 0-129,-2 2 0,-1 0-129,-6 2-129,-1 12 0,-3-20-129,3 20-387,-18-6-516,18 6-1806,-13 6-1806,13-6-516,-14 15-129</inkml:trace>
  <inkml:trace contextRef="#ctx1" brushRef="#br0" timeOffset="216627.3903">26415 10998 3225,'22'-12'5418,"-22"12"-129,22-14-387,-5 11-3870,-14-7-129,-3 10-516,12-15-129,-12 15-129,0 0-129,0 0-129,-12 16 129,4-1 0,-2 4 0,1 4 129,2 0-129,4 1 129,3-5-129,2-5 258,9-5-129,6-6 129,2-4-129,7-12-129,0-7 258,3-9-129,0-3-129,0-5 129,-5-7 0,-4-1-129,-2 1 0,-5 0 0,-6 6-129,-4 1 258,-3 8-258,-3 6 129,-7 12-129,-3 6 129,-4 5 0,-4 6-129,3 11 129,-2 10 129,4 0-129,3 7-129,5 1 129,6-2 0,2-1 0,10-3 0,6-9 129,4-7-129,4-8 0,2-7 258,-2-20-258,1-9 129,-4-12-129,-2-8 0,-6-8 0,-3-9 129,-6-4-129,-4 4 0,0 8 0,-4 11 0,-3 12 0,1 20 129,6 17-129,-9 24 0,9 23 129,2 14 129,8 15 0,6 11-129,3 7 258,4 7-258,3-7-129,0-13-903,0-7-3870,-4-12-387,-3-21-645,-2-22-129</inkml:trace>
  <inkml:trace contextRef="#ctx1" brushRef="#br0" timeOffset="233142.3349">2417 3291 11739,'-27'10'5676,"26"13"-258,8 20-258,13 9-4773,8 9 129,5 5-129,3 10-258,2-7 129,-2-5-129,-3-10 129,-3-17-129,-1-17 0,-7-17 0,-6-11-129,0-21 258,-5-12-258,0-5 0,-1-2 0,0 4 0,-3 4 129,2 11-129,1 9 258,4 19-258,4 10 0,4 11 0,0 6 0,4 2 129,0-3-129,3-7 0,-1-12 0,-1-15 129,-4-23-129,-2-11 129,-5-12-129,-6-10-129,-2 2 0,-8-4-129,0 12-129,-11 5-258,3 23-903,-15-1-3741,7 16-258,-4 4-258,4 8-645</inkml:trace>
  <inkml:trace contextRef="#ctx1" brushRef="#br0" timeOffset="233487.3546">3161 3405 10191,'77'28'5547,"-37"-20"-258,-6-9-129,3-11-3999,-17-17-258,3-1-258,-10-6-258,-6-2 0,-7-4-129,-2 5 129,-12 7-387,-3 8 0,-5 9 0,-2 13 0,3 8-129,1 15 0,6 14 129,8 6-258,6 5 129,12 4 129,9 3 0,7-7-129,8-6 0,1-10-387,8-6-645,-17-20-3483,11-1-645,-11-17-258,0-9-387</inkml:trace>
  <inkml:trace contextRef="#ctx1" brushRef="#br0" timeOffset="233707.3673">3439 2762 9417,'0'-10'5805,"13"20"-774,-1 15 258,-5-5-4128,6 17-387,-7 0-516,0 4-387,3-4-645,-9-21-2193,1 7-1806,-1-12-774,0-11 258,0 0-774</inkml:trace>
  <inkml:trace contextRef="#ctx1" brushRef="#br0" timeOffset="234487.4119">3662 3078 11997,'27'52'4902,"-13"-19"258,5 21-1419,-9-14-2838,7 7-387,-5-9-129,-2 1-129,-3-13-129,-2-6 129,-5-20-258,0 0 129,6-17-129,-4-4 129,0-6-129,4-2 0,2 3 0,4 0-129,2 7 129,5 9-129,0 0 258,1 4-258,2 6 129,0-2 0,-3-4 129,0-4-129,-5-4 0,-1-7 0,-7-3-129,-5-5-129,-1-3 129,-7-2-129,-4 9 129,-5 5-129,-2 12 129,1 8 258,2 16-258,4 9 129,7 11 0,4 3 129,11 1 0,11 0-129,12-1-129,6-11-258,9-1-129,-5-18-516,12 3-2967,-11-14-774,-3-7-516,-10-14-129</inkml:trace>
  <inkml:trace contextRef="#ctx1" brushRef="#br0" timeOffset="235127.4485">4421 2849 5547,'38'70'5805,"-25"-25"-903,1 1 0,-5-8-2322,2 7-1935,-3-8-258,-3-8-516,2-12-258,-7-17-258,0 0 0,9-26 129,-4-5 0,-4-11-258,5-2 258,-3-5 129,2 6 387,1 6 258,-3 3 258,9 19 0,-12 15 258,19 0-129,-11 10 0,9 23 387,-6 4-516,7 6-129,-2 0-129,4-5 0,-1-4 0,2-8 0,1-10-129,1-10-387,-1-12 258,-3-7 0,0-11-129,-5-7 0,0-2 0,-6 0 0,-2 2 0,-3 8 129,-1 7-129,-2 3 129,0 13-129,1 8 129,3 7 0,2 8 387,2 0-258,4 1 129,2-5-129,2-2 258,2-8-258,2-6-129,-3-6 0,0-7-258,-5-7 129,-4-6-258,-5 0 258,-3-4-258,-4 0 258,-8 4 129,-5 7 0,-6 1-516,2 15-903,-12-2-3225,9 4-129,-3 4-516,7 7-258</inkml:trace>
  <inkml:trace contextRef="#ctx1" brushRef="#br0" timeOffset="235411.4647">4843 2199 8643,'42'0'4773,"-16"22"0,9 13-387,-1 12-3612,9 16-387,-3 8-258,5 5-258,-4 2-129,-4-6-645,4 5-645,-11-14-3354,-1-13 258,-4-19-387,-5-16 0</inkml:trace>
  <inkml:trace contextRef="#ctx1" brushRef="#br0" timeOffset="235577.4742">5358 2543 9030,'-30'-3'5160,"5"8"-129,-11 2-516,-6 4-4128,-14 8-645,-20-5-3096,-1 13-1161,-6 7-387,0 7-516</inkml:trace>
  <inkml:trace contextRef="#ctx1" brushRef="#br0" timeOffset="236550.5299">3390 4568 10965,'-3'-14'5676,"-8"14"-774,-2 11 258,-11 6-4515,9 7-258,-7 3 0,4 8-387,1-3 258,4 2-387,3-1 258,7-9-129,3-3 0,9-7 0,5-7 0,6-7 129,2-8-258,2-13 129,1-13 0,-4-8 129,-6-11-129,-6-8 129,-5-6 0,-4-3 0,-14 0 0,-5 5 0,-5 10 0,0 10-129,-1 8 129,4 16 0,3 20-129,6 7 0,8 21 0,4 12 129,7 9-258,8 7 258,6 6-129,3-1 0,7-6 0,-1-8-129,4-8 129,-4-13-258,3-9 0,-3-16-129,-1-3 0,-7-21-129,3-1 0,-5-11 129,-4-2-129,-5-3 387,-5 6 0,-4 4 129,-2 10 258,0 21-129,0 0 129,0 7 0,0 21-129,4 11 0,5 3 0,7 6-129,2-6 0,6-4 0,1-9 129,2-10-129,1-13 129,1-6-129,-5-15 0,-1-9 129,-6-6-129,-4-1 0,-8-6 0,-5 2 129,-7 1-129,-10 7 129,-7 7 0,-4 9-129,-3 3 0,-1 3 0,1 5 0,0 2-387,14 15-2064,-3-11-2709,20-6 129,-16 6-774,16-6-129</inkml:trace>
  <inkml:trace contextRef="#ctx1" brushRef="#br0" timeOffset="236816.5451">4077 4505 10449,'36'71'5418,"-22"-45"-387,3-9-129,-17-17-4386,18 7-1032,-18-7-2838,9-17-1677,-9-7-258,-6-7-387</inkml:trace>
  <inkml:trace contextRef="#ctx1" brushRef="#br0" timeOffset="236943.5524">4011 4237 9030,'-8'-11'4773,"17"18"-1419,-9-7-3354,16 15-4257,-2-7-645,-14-8-516</inkml:trace>
  <inkml:trace contextRef="#ctx1" brushRef="#br0" timeOffset="237910.6077">4221 4270 3999,'0'0'4515,"0"0"-129,0 0-1677,0 0-903,0 0-258,5 3-258,-5-3-129,0 0-129,0 0-258,0 0-129,0 0 129,0 0-258,0 0-258,4 18 129,-4-8-129,2 4-129,0 3 129,3 6-129,1 1-129,2 0 129,1 3-129,2 0 129,-1 0-129,0-1 129,0-5-129,-3-5 0,-3-6 0,-4-10 129,0 0-129,5-6 129,-5-12 0,0-4 0,0-4 0,0 3 0,0-6 0,3 3 0,3 5 0,2 8 0,0 2-129,5 10 0,1 1 0,0 4 0,0 10-129,0 3 129,0-1-129,-1 0 129,1 3-129,-3-7 129,-1-2-129,2-8 129,-1-2 0,-1-7 0,3-4-129,-2-6 129,1-4 0,-2-4-129,0 2 0,0 4 129,-2-4 0,-2 10 0,-6 13 0,10-6 0,-10 6-129,10 19 258,-7 4-129,2 8 0,1 14-129,0 1 258,4 3-129,1 2 129,0 5 0,4 0 129,-4 1 0,1-2 0,-6-8 0,-2-2 0,-4-8-129,-6-5 129,-7-15-129,-4-6 0,-3-11-129,1-10 0,2-7-129,2-6 0,8-4-258,-3-13-2193,12 11-2709,6-9-129,12 6-387,3-6-516</inkml:trace>
  <inkml:trace contextRef="#ctx1" brushRef="#br0" timeOffset="238087.6178">4916 4361 9417,'22'38'5676,"-13"-15"-1419,-8-6-4128,-1-17-2709,0 0-2838,13 4-387</inkml:trace>
  <inkml:trace contextRef="#ctx1" brushRef="#br0" timeOffset="238234.6262">4891 4188 13545,'1'9'5805,"8"9"-387,-9-18-516,7 20-4902,-4-5-1290,-3-15-3741,-10 3-258,-2-6-387,1-6-645</inkml:trace>
  <inkml:trace contextRef="#ctx1" brushRef="#br0" timeOffset="239510.6992">5355 3992 12384,'23'-34'5676,"-18"16"-129,-5 18-387,6-25-4515,-6 25 0,-9-18-258,-5 16-129,-5 2 129,-2 7-129,-2 13-129,0 6 0,3 4 0,5 6 0,6 2-258,4 0 129,5-1-129,9-3 0,11-10 0,5-2 0,10-6 0,5-7 0,8-6 0,4-3 129,3-15 0,1-8-129,-3-4 129,-6-8-129,-8 0 129,-10-5 0,-8 1 0,-10 6-129,-7 3 129,-4 9-129,-8 9 129,-4 9 0,-3 3 0,1 15-129,-1 9 129,2 4 0,5 6-129,3-1 129,5 1 0,4-5 0,10-5-129,4-8 129,6-14 0,-2-3-129,2-16 129,-4-9-129,-5-2 129,-3-3 0,-5 3 0,-5 1 0,-2 7 0,0 9 129,0 11 0,-4 10 0,3 10 0,1 7-129,4 4 129,5 2 129,2 0-129,4-4 0,4-7-129,1-10 129,1-7-129,0-9-129,-3-13 0,-3-8-129,-3-1-129,-6-6 0,-3 2-129,-5-4 0,-5 6 129,-4 2 129,-1 7 129,4 6-129,8 13 258,-9-15 129,9 15-258,0 0 387,14 4-129,0 4 0,0 3-129,2 6 129,-2-4 0,2 7 0,-2 1 129,1 1-258,-2 3 0,-1 2 129,1-2-129,-3-5 0,-2-2 0,1-7 0,-9-11 0,10 0 0,-5-7-129,-2-12-258,1 2 0,-3-10-387,6 5-258,-7-9-387,6 19-387,-7-13-1032,1 25-2451,3-14 258,-3 14-516</inkml:trace>
  <inkml:trace contextRef="#ctx1" brushRef="#br0" timeOffset="240000.7272">6198 4064 10449,'0'0'5418,"0"0"-129,0 0-774,9-15-3612,-9 15-258,14-23-129,-1 12 0,-1-2-258,5 3 0,-1 3-129,4 5 129,-1 2-129,1 9 0,-2 1-129,1 1-258,0 5-129,-19-16-774,30 17-3999,-30-17-129,14-3-387,-11-19-258</inkml:trace>
  <inkml:trace contextRef="#ctx1" brushRef="#br0" timeOffset="241194.7955">6660 3679 9546,'-15'-38'5805,"15"38"-645,0 0 0,-1 10-3741,8 28-645,1 2-387,10 9-129,-1-1-129,6 3-129,-1-5 129,1-9-129,0-14 129,-2-13 0,0-10-129,-6-12-129,-2-14 129,-5-9-129,-2-8 129,-2 0 0,-3-1 0,0 8 129,-1 3-129,0 9 129,0 13-129,0 11 129,12 11 0,-2 9-129,2 10 129,4-3-129,-1-1 0,2 0-129,-2-10 129,1-10 0,-3-11-129,-2-14 129,-1-8-129,-3-5 258,0-2-129,0-5 129,0 5 0,1 5-129,0 5 129,3 9-129,1 8 0,2 7 129,1 11-258,0 11 129,0 4 0,1 6 0,-3 1-129,-2-3 129,0-1 0,-5-8 0,-3-7 0,-3-14 0,0 0 0,0 0-129,-9-7 129,0-7 0,-1 0 0,2-1-129,1 1 129,7 14 0,-12-16 129,12 16-129,0 0-129,0 0 129,0 0 129,-1 12-129,1-12 0,0 16 0,0-16 0,0 0 129,0 0-129,0 10 0,0-10 0,0 0 0,0 0 0,0 0 129,0 0-129,0 0 0,0 0 0,0 0 0,0 0 129,-6 0 0,6 0-129,0 0 0,0 0 0,0 0 0,0 0 129,0 0-129,0 0-129,0 0 258,0 0-129,0 0 129,13 0 0,3 0-129,7-5 0,2-3 129,6-7-129,2-4-129,0-5 129,1-4-129,-5-7 258,-8-6-258,-3-2 258,-8-1-258,-6 6 129,-4-1-129,-4 9 0,-7 13 129,-2 8-129,-4 9 258,3 9-387,3 12 258,3 5 0,8 7 0,2 3 0,11-6 0,9 2 129,8-6-129,7 2-129,3-15 0,2 3-645,-9-15-3999,4 3-258,-7-6-645,-6 0-258</inkml:trace>
  <inkml:trace contextRef="#ctx1" brushRef="#br0" timeOffset="242339.8609">3078 5795 12900,'0'26'5934,"1"12"-516,9 22-129,3 6-4773,5 12-129,1 5-129,2 5-129,0-5-258,1-12-129,4-6-774,-17-27-3741,15-12-645,-8-22-387,5-11-387</inkml:trace>
  <inkml:trace contextRef="#ctx1" brushRef="#br0" timeOffset="242520.8713">3332 6114 13416,'-77'11'5805,"30"7"-258,-7-1-129,5 6-4773,-3-5-387,5-1-258,11-3 0,6-8-387,11 5-258,-3-17-3483,22 6-1548,-4-17-129,6 1-387</inkml:trace>
  <inkml:trace contextRef="#ctx1" brushRef="#br0" timeOffset="243569.9313">3350 5743 11997,'9'50'5547,"-8"-10"-129,5 9-129,-5 12-4644,10 13-129,-2-2-129,4-2-129,3-4 0,-2-11 0,2-13 0,-1-14-129,2-20 0,-4-11 0,0-15-129,-3-6-129,0-6 0,1-3 0,-1 4 0,-3 6 129,2 11-129,3 8 0,-12 4 129,24 14 0,-7 7-129,3 5 0,2-2 129,3-2 0,-2-6 0,-2-6 0,3-10-129,-8-11 129,-3-12 0,-6-4-129,-3-4 129,-4-4-129,-4 6 129,-6 2-129,-3 10 0,-3 10 129,2 7 129,3 6-258,2 12 258,5 5-129,4 2 129,6 1-129,8 2 258,6-5-258,4-3 0,5-8 129,1-4 0,2-7-258,-1-1 129,-1-3 0,-2-11-258,-5-4 258,0-5-258,-8-2 129,0-1 0,-4 0 0,-1 3-129,0 0 258,-1 8 0,0 4-129,3 6 258,1 7 0,1 12-129,-1 7 129,-2 2 129,-1 7-258,-5 0 129,-4-2-129,-1 1 0,-9-5 129,-8-6-129,1-7 0,-4-5 0,-1-6 0,2-4 0,3-2 0,5-6 0,5-1-129,6 13 129,0-18-129,12 11 129,4 2 0,8 4 0,0 1 0,6 0 0,-2 0 0,1-1 0,-1-11 129,-1-3-129,-3-5 0,-3-8 0,-2-3-129,-6-1 129,-5 0-129,-2-1 129,-4 12-129,-2 6 129,0 15 0,-13-1-129,5 6 129,2 16 0,2 7 0,4 6 0,2 3 129,9 0-129,8-5 0,7-6 0,3-5-516,12 3-903,-4-19-3612,6-3-387,-1-8-258,3-6-645</inkml:trace>
  <inkml:trace contextRef="#ctx1" brushRef="#br0" timeOffset="243990.9555">4806 5763 10062,'52'46'5289,"-24"-7"-258,-1 6 0,1 8-4515,-7 6-129,-2 4-258,-7-1 0,-6-4 0,-5-11-129,-1-8 129,-11-18-258,-3-16 258,-5-13-129,2-20 129,0-15 0,3-12 0,5-8 0,6 0 0,3-3 0,12 7 0,7 6 0,7 12 0,1 13 0,1 17-129,-3 11 129,-2 15-129,-8 13 0,-8 9 0,-7 4-129,-8 1 129,-12-5-129,-8-7-129,-2-13-258,-9-17-387,12 0-1935,-5-26-2193,8-15-258,2-12-258,13-9-387</inkml:trace>
  <inkml:trace contextRef="#ctx1" brushRef="#br0" timeOffset="244198.9674">5007 5152 9933,'21'43'5547,"-11"4"-516,5 14 0,-8 6-4128,13 19-258,-2-3-258,4 5-387,0-5-258,1-9-387,7-3-1161,-7-21-3225,5-17-129,0-17-387,1-10-387</inkml:trace>
  <inkml:trace contextRef="#ctx1" brushRef="#br0" timeOffset="244478.9833">5455 5693 10191,'0'0'5547,"0"0"-516,2 29-129,-5-8-3870,2 11-645,-4 2-258,5 2 0,0-6-129,2-3 0,9-9-129,4-7 0,5-9 0,0-6-129,1-10 258,-5-4-129,-5-4 0,-10 0 0,-3-5 258,-16-1-129,-9 4 0,-5 1-129,-2 6-645,-9-12-1677,7 11-2451,8-4-258,7 10-387,7-3-129</inkml:trace>
  <inkml:trace contextRef="#ctx1" brushRef="#br0" timeOffset="244746.9987">5570 5172 10449,'18'0'5547,"-8"14"-516,8 21 129,2-4-4257,8 27-516,1 9-129,4 8-129,2 3 0,4-5-129,-1-3 129,-3-10-258,-4-14-129,-6-18-129,-5-13-387,-14-21-903,6-12-3612,-12-12 129,0-11-387,-6-10-258</inkml:trace>
  <inkml:trace contextRef="#ctx1" brushRef="#br0" timeOffset="244926.0089">5929 5367 9159,'0'-15'5418,"0"15"-258,-17 12 0,9 18-3612,-15-8-645,0 5-516,-9 0 0,-1 1-258,1-5 0,0-6-516,7 0-516,-6-17-2709,17 0-1419,14 0-387,-6-14-387</inkml:trace>
  <inkml:trace contextRef="#ctx1" brushRef="#br0" timeOffset="245266.0284">6090 5361 10965,'42'0'5547,"-24"2"-129,-8-2-516,1 4-4128,-11-4-129,6 13-387,-6-13 0,0 22-129,-5-8 0,3 3-258,-2-4 258,3 1 0,1-1-129,0-13-129,15 19 129,1-8-129,1 2 0,3 3 0,1 7 129,-2-1-258,-5 3 258,-7 0 0,-6 0 0,-2-6 129,-9-2-129,-9-7-258,0 2-645,-15-12-3483,8-3-645,-2-9-387,3-10-258</inkml:trace>
  <inkml:trace contextRef="#ctx1" brushRef="#br0" timeOffset="246095.0758">6613 4949 11997,'0'0'5805,"0"0"-387,0 8 0,9 23-4515,-4-11-387,7 8-129,-2 7-258,2 2 0,2 3 0,3 0 129,1-4-129,-2-5 129,0-2-129,-3-5 0,0-8 0,-13-16-258,11 15 258,-11-15-129,-7 7 0,-10-7 0,-2-7 0,-4-5 0,-3 1 129,-1-1 0,3-8 0,1 4-129,6 3 0,4 1 0,13 12 129,-14-6-129,14 6 129,0 0-129,0 0 129,0 0 1,0 0-130,0 0 0,11-11 0,-11 11 0,24-11 0,-6 2 0,4-4 0,5-2 0,3-2 0,2 3 0,0-1 0,-1-5 0,0 5 0,-8-1-130,2 16-1676,-25 0-3741,15-14-258,-15 14-387,0-15-645</inkml:trace>
  <inkml:trace contextRef="#ctx1" brushRef="#br0" timeOffset="248195.1959">3119 7443 9804,'0'-17'5934,"0"17"-387,-20 0 0,6 16-3096,-10-1-1548,8 8-516,-8 2-129,4 2 0,3 2-258,2 3 129,3-5-129,6-7 0,3-5-129,3-4 129,0-11-129,15 11 129,-3-8-129,5-3 129,2 0 0,1 0 0,1 4 129,0 6-129,-3 6 129,-4 3 0,-7 4 0,-6 3 0,-4 1 0,-7-2-129,-8 0 0,-2-5-129,0-5-258,-2-7-387,14 7-2580,-5-15-2193,13 0-129,-7-7-516,7-6-258</inkml:trace>
  <inkml:trace contextRef="#ctx1" brushRef="#br0" timeOffset="248887.2355">3352 7669 13287,'68'108'5805,"-34"-34"-129,6 9-387,-7-4-4386,0 6-387,-13-14-258,0-5-129,-13-21 0,-7-21-129,0-24 129,-18-16 0,1-24-258,-7-19 258,0-12-129,-1-17 129,1 0-129,6 2 129,3-3-129,5 11 0,7 8 0,3 14 129,4 15 1,8 14-260,3 15 260,2 12-130,-2 15 0,-2 12 0,-6 8-130,-6 6 1,-1 4 0,-13-5-129,-5-2 0,-5-10-129,-1-4 129,-5-15-387,7-2 0,-6-15-258,16-1-258,-8-14 0,18 7-129,-5-9 258,10 12 129,2-5 387,10 8 387,6 6 387,0-1 387,13 7 387,-7-2 0,16 5-129,-9-5 0,10 0-129,-9-9-258,4-2-129,-8-10 0,-2-1-258,-7-5 0,-9 0-129,-6-4 129,-5 5-258,-2 6 129,-10 9-129,-4 11 0,-6 8 129,-1 12 0,2 7 0,2 8 0,2 1 0,5 3-129,8-4 0,2-4-258,10-14-258,11 6-1032,-6-21-3741,12-2 0,2-10-387,1-7-258</inkml:trace>
  <inkml:trace contextRef="#ctx1" brushRef="#br0" timeOffset="249160.2511">3980 7366 10449,'0'0'6063,"0"0"-645,-11 17 0,4 12-4257,-5-3-516,6 11-129,-1 0-129,7 5 0,0-4-258,13-3-129,8-6 0,4-9 0,7-7-129,2-10 0,3-3-129,-5-12 0,1-5-258,-10-19-387,1 6-774,-22-19-2967,6-2-645,-8-8-387,-2-3-387</inkml:trace>
  <inkml:trace contextRef="#ctx1" brushRef="#br0" timeOffset="249355.2623">4177 7047 5160,'-8'-89'5805,"8"60"-258,2 17-516,-2 12-1935,19 16-1290,-17 15-387,14 27-516,-7 5-387,5 14-258,1 6 0,2 1 0,3-2-387,4-6 129,3-10-516,-2-21-387,9-2-1677,-10-29-2838,1-14 0,-5-12-516,-3-19-258</inkml:trace>
  <inkml:trace contextRef="#ctx1" brushRef="#br0" timeOffset="249503.2707">4467 7310 8643,'-52'-48'5934,"21"46"-387,-6 2-129,1 22-3612,-9-7-645,10 8-774,1-5-258,5-1-516,16 9-2064,2-21-2838,11-5 0,0 0-516,14-5-387</inkml:trace>
  <inkml:trace contextRef="#ctx1" brushRef="#br0" timeOffset="250066.3029">4395 7198 8643,'17'84'5676,"-4"-35"-516,1 1 0,3 3-3483,-5-13-774,9 2-258,-7-17-387,4-8 0,-3-15-129,0-4 0,0-16 0,-1-6-129,-1-8 0,2-6-129,0 4 129,1-2 129,0 3 0,0 6-129,-2 0 0,1 6 0,-4 7 0,-11 14 0,14-19 0,-14 19 0,0 0 0,0 0 0,-14 8 129,2 6-129,-2 1 129,2 5-129,1 5 129,4 1 0,3-3 0,4-2 0,3-3-129,6-5 129,4-9 0,2-2 0,2-4 0,-2-12-129,-1 0 0,-2-6 0,-2-2 0,-3 1 129,-3 7-258,-2 3 129,-2 11 0,4-12 129,-4 12-129,10 6 0,2 8 0,1 6 129,7 0-258,3-5 0,7 8-516,-7-18-774,10 1-3870,-6-6-129,0-12-258,-4-15-774</inkml:trace>
  <inkml:trace contextRef="#ctx1" brushRef="#br0" timeOffset="250376.3207">5376 6657 10836,'-4'-14'5676,"-1"21"-258,5-7-1032,-2 46-2967,-1-6-774,3 18-258,5 7 0,7 3-258,2 3 0,5-10-129,3-3-258,0-13-129,10-1-903,-15-25-3741,12-9-387,-6-11-258,3-15-516</inkml:trace>
  <inkml:trace contextRef="#ctx1" brushRef="#br0" timeOffset="250548.3305">5624 6961 7482,'-43'-44'5676,"9"38"-129,-3 10-387,-7 0-3096,5 21-903,-13-1-387,4 4-387,2-1-129,7-6-516,10 1-774,-1-11-3870,19-9-387,11-2-258,0-10-645</inkml:trace>
  <inkml:trace contextRef="#ctx1" brushRef="#br0" timeOffset="250854.348">5581 6850 9804,'1'54'5418,"-5"-21"-387,0 4-129,4 1-4386,0-5 129,4-1-258,7-7-258,8-4 129,4-11-129,5-8 0,2-4 0,-1-9-129,0-11 129,-3 1 0,-4-6 0,-4 2-129,-10 0 0,-7 5 0,-3 5 129,-12 5-129,-11 6 0,-4-2-258,-2 10-1032,-10 1-3612,6 1-129,0-6-387,6 0-516</inkml:trace>
  <inkml:trace contextRef="#ctx1" brushRef="#br0" timeOffset="251658.3939">6545 6229 11094,'12'-33'5934,"-12"14"-516,1 8-129,-2-1-4644,1 12 129,-25-3-258,8 8-129,-8 10 129,0 6-387,-3 5 258,1 5-258,2 3 0,4 4 0,5 4 0,10-1 0,4 1-129,2 6 129,10-1-129,4-1 0,4 3-129,1-1 258,2-5-258,-5 2-129,3 0-258,-7-16-258,9 5-4515,-14-12-387,1-5-258,-8-17-387</inkml:trace>
  <inkml:trace contextRef="#ctx1" brushRef="#br0" timeOffset="251880.4067">6509 6581 8643,'0'0'6063,"-11"12"-516,-7-6 0,1 10-3096,-11-12-1935,2 11 0,-6-2-129,3 1-258,2-2-129,6-4-258,6 4-774,-7-7-4257,22-5-258,0 0-258,0 0-516</inkml:trace>
  <inkml:trace contextRef="#ctx1" brushRef="#br0" timeOffset="252079.4181">6645 6664 11997,'14'48'5805,"-9"-25"-258,2 3-129,-1-7-5031,-2 2-129,-1-7-516,-3-14-774,0 0-4128,0 0-387,1-22-129,-1-4-774</inkml:trace>
  <inkml:trace contextRef="#ctx1" brushRef="#br0" timeOffset="252479.441">6622 6511 8514,'13'0'5547,"1"10"-516,-2 1-387,-12-11-4257,26 21-387,-7-4-516,-6-6-129,7 9-258,-8-5 0,4 5 129,-7-4 258,2 8 0,-3-5 387,-4-4 387,3 2 258,-7-17 129,3 15 129,-3-15 0,0 0 129,0 0-258,11-6 0,-10-6 0,-1 12 0,12-23-129,-12 23-129,14-17 0,-14 17-129,19-5 0,-9 5 129,-10 0-129,22 8-129,-12 4-129,-10-12 129,20 20-129,-20-20-129,15 12 0,-15-12-516,16 8-1032,-16-8-3612,12-5-129,-5-7-516,1 0-258</inkml:trace>
  <inkml:trace contextRef="#ctx1" brushRef="#br0" timeOffset="252967.4689">7194 6473 7353,'-14'26'5676,"2"-9"-258,-2 2-258,-1-2-2967,7 18-1419,-6-11-258,8 8-129,2-11-129,4-7 0,7-3-129,5-8 0,5-6-129,2-19 0,0-7 0,0-10 0,-4-5-129,-3-4 0,-7-5 129,-5-5-129,-3 0 129,-13 0 129,-5 5-258,-6 8 129,0 7 129,0 14 0,3 10 0,6 14 0,5 17 129,13 17-129,6 14 129,15 10 0,9 4 0,8 4-129,9-1 0,2-5-129,5-6-387,-2-17-516,10-3-3870,-13-18-774,3-9-129,-5-13-516</inkml:trace>
  <inkml:trace contextRef="#ctx1" brushRef="#br0" timeOffset="253738.513">7762 5900 11868,'3'36'5676,"2"-10"-258,8 20-1548,-6-14-2709,12 10-387,-6-1-258,6-5-129,-3-2 0,3-7 0,-3-8-129,3-8 0,-2-11-258,-1-7 129,-3-15-129,-1-7 129,-4-11-258,-1-4 0,-2-7 0,-3-1 129,-2 4-129,0 3-129,2 10 0,-2 5-387,0 30-1548,13-23-3225,-2 21-258,0 2-387,8 12-258</inkml:trace>
  <inkml:trace contextRef="#ctx1" brushRef="#br0" timeOffset="254088.533">8307 5857 9417,'-12'28'5805,"-2"-15"-645,-6 1 0,5 3-4515,-8 0-129,10 8-129,1-5-258,6 1 0,6-1-129,0-3 129,10-9-129,5-2 0,4-6 0,1-6-129,-1-5 129,-4-4-129,-1-5 129,-4 0-129,-4 5 129,-3 1 0,-3 14 0,0 0 0,0 0 129,0 0-258,1 16 0,3 1-387,7 8-516,-9-12-3612,11 0-516,-1-10-516,4-4-258</inkml:trace>
  <inkml:trace contextRef="#ctx1" brushRef="#br0" timeOffset="254919.5805">8342 5346 10191,'-4'16'5676,"4"13"-645,7 13 129,8 12-4644,-1 4 0,1 8-387,2 4 0,2-4-129,0-4 0,2-9 0,-2-10 0,-3-8-129,1-12-258,-6-15 0,1-6-129,-4-13-129,2-3 129,-6-10-258,5-2 258,-6-7 129,3 2 258,-1 5 129,-3-1 258,4 9 258,-5-5-129,-1 23 258,8-14-258,-8 14 0,16 4 0,-6 5-129,2 2-129,2 0 0,4 6-129,-1 0 129,3-9-129,-1-3 0,3-3 129,1-2-129,-1-2 0,-1-6 0,0-5 0,-1-6 0,-2 2 0,-3 0-129,-3-3 129,-4 1 0,-3 4 0,-2 0-129,-3 2 129,0 0 0,0 13 0,-3-14-129,3 14 129,0 0 129,0 0-129,0 0 0,0 0 0,-2 14 129,2-14-129,4 16 0,-4-16 0,12 13 0,-12-13 0,13 12 0,-13-12 129,14 5-129,-14-5 0,14 0 0,-14 0 0,13-11-129,-8-2 0,0-5 0,-1 0 0,-2-4 129,-2 0-129,0-1 0,0 6 129,-1 4 0,1 13 0,-12-8-129,12 8 129,-15 12-129,9 8 129,2 4 0,3 2 129,1 3 0,5 1 0,9-6 0,1 4 0,8-8-129,2-5-387,-3-15-1161,6 3-3354,-4-4-258,1-12-516,-5-4-387</inkml:trace>
  <inkml:trace contextRef="#ctx1" brushRef="#br0" timeOffset="255319.6034">9412 5391 10191,'14'-6'5676,"-14"6"-516,5 6-129,-5-6-4128,-4 29-516,-2-8 0,2 3-258,1 4 0,3 5 0,3-4-129,7-4 0,8-4 0,1-11 0,3-5-129,0-5 0,-3-5 0,-5-12-129,-6-4 129,-8-5 0,-5-5-387,-18-3 0,0 17-1806,-14-12-2580,1 8-258,-2 0-516,3 5-129</inkml:trace>
  <inkml:trace contextRef="#ctx1" brushRef="#br0" timeOffset="255638.6217">9656 4945 6063,'21'-101'5418,"-21"54"-129,-9 9-387,-9 20-3225,-14-6-258,5 21-387,-9 3-387,8 22-129,1 9-129,12 16-129,5 8 0,10 11-129,7 8-129,13 2 129,9 2-129,2-3-129,6 0-129,-4-10-258,2-3-387,-12-28-1806,1-6-2322,-7-16-516,-5-13-129,-5-22-258</inkml:trace>
  <inkml:trace contextRef="#ctx1" brushRef="#br0" timeOffset="255774.6294">9634 5071 9933,'-43'-7'5418,"14"21"-387,-3 5-258,-5 1-4902,-3 6-3612,-11 0-903,-1 3-645,-6 6-387</inkml:trace>
  <inkml:trace contextRef="#ctx1" brushRef="#br0" timeOffset="256542.6734">7202 7281 11094,'4'13'5676,"-4"12"-258,-4 10-258,-4 4-4773,4 11 0,-5 1-129,6 3 129,-2-3-258,4-7 0,-1-9 0,2-12 0,0-23 129,0 0-258,5-6 258,-2-24-258,-1-15 129,-1-6 0,1-10-129,-1-1 129,-1-1 0,0 1-129,0 6 129,0 11 0,2 11 0,5 8-129,2 16 258,4 10-258,4 7 129,0 22 0,7 8-129,2 9 129,-1 6 0,4 10-129,-1 0 129,1 1 0,-2-6 0,3-3-129,-4-9 129,-2-5-258,-4-13 129,-5-5-129,-8-6 129,-7-16 0,0 11 0,-13-11 0,-7 0 0,-4 0 0,-6 0 0,-1 1 258,-2 3-258,-2 4 0,4 0 0,4 2-258,2 0 129,4-5-387,10-1-129,-7-12-1677,18 8-3354,-7-25 0,9 5-645,5-5-258</inkml:trace>
  <inkml:trace contextRef="#ctx1" brushRef="#br0" timeOffset="256912.6945">7667 7080 10836,'11'-15'5805,"-11"15"-387,-6 4-129,-15 9-4773,15 5 0,-2 1-258,3 1 0,4-2 0,1 2-129,8-7-129,7-8 0,4-5 129,3-1-129,-1-10 0,-1-3 0,-2-1 0,-7-3-129,-7 2 129,-4-1-258,-10 8-387,-17-8-3096,2 11-1806,-5 0-129,-2 6-387</inkml:trace>
  <inkml:trace contextRef="#ctx1" brushRef="#br0" timeOffset="260514.9006">5453 2079 11352,'39'-40'5289,"-30"23"-516,-8 5 0,-11 5-4902,-17 5-129,-15 2 258,-12 0 129,-14 15 0,-10 4 129,-20 2-129,-6 5 129,-11 5-129,-8 0 258,-9 1-129,-5-1 0,-11-2 0,-3 3-387,-1-2 258,-1 0-129,-8-1 129,1 1-387,1 2 258,4 2-129,5 2 387,5 1-129,3 2-129,6 1 129,10 4-129,6 2 0,6 0 129,7 0-129,5-5 0,7 1 258,7-2-258,9-4 258,5 2-258,11-1 129,9 2-129,7 3 0,9 4-129,9 6 0,10 7 129,3 7-129,7 5 129,4 6 0,0 5 0,-2 2 0,5 3-129,-3 4 129,-1 1-129,3 2 0,2 4 129,-1 5-129,2 3 129,4 8-129,4 6 129,3 8 0,5 8 0,4 5 0,3 7 258,3 5-387,4 9 258,6 5 0,2 2 129,3 4-129,0 3 129,0-2-129,-4 1 129,3 1-129,-6-9 129,-3 0-258,-4-3-129,-5-4 0,-1-3 129,-2-2-129,-5-6 0,1-8 0,-3-6-129,-3-5 258,2-12 0,-5-11 129,-1-14-129,0-10 0,0-8 0,2-6 0,0-8 0,5-11 129,2-2-129,5-7 129,4 3 0,8-2 0,5-10 0,4-4 0,9-2-129,6-5 258,8-7-129,5-1 0,10-12-129,6-1 0,8 0-129,15-4 129,10-7 0,8 2-129,6-1 0,16 0 0,8-1 258,6-4-258,7-2 129,4-1-129,9 1 0,3-5 0,8-5 129,3-3-258,5-4 129,5-1 0,-2-2-129,7 2 129,-2-2 0,-2 3 0,0 4 0,-2 1-129,-6 0 129,2 7 129,-7-6 0,0-3 0,-4 0-129,-4-3 129,-1-4-129,-5 2 258,-2 0-129,-4-4 0,-1 4 0,-9 4-129,-3 1 129,-1 4 0,-4 4 129,-6-2-258,-8 5 129,-8 2 0,-7 1 0,-5 0 0,-6-1 129,-9-2-258,-10-2 129,-7 0-129,-9-3 129,-6-4 0,-8 0-129,-6-5 129,-10 1 0,-7-4 0,-5-3 0,-7-4 0,-6-12 0,-6 1 0,-5-14 0,-8-6 0,-6-11 129,0-13-129,-8-8 0,-6-11 0,-4-6 0,-3-10-129,-2-8 129,-1-6 129,-3-10-258,-2-2 258,-4-10-129,-2-1 129,-4-9-129,-6-7 129,-7-2 0,-7 0 129,-3-3-258,-5 4 258,-5 4-258,-2 2 0,0 11 129,3 7 0,-2 3 0,3 9-258,-7 6 258,3 6-258,-2 2 129,-1 3 0,-1 1 0,-2 13-129,1 4 129,0 9-258,3 6 258,3 14 387,0 5-258,-1 14 129,2 10-129,0 4 129,0 11-258,3 2 387,-1 5-516,-2 5 129,3 9 0,1 0 0,1 11 0,-2 0 0,0 6 0,-2 6 0,3 2 129,-2 9-129,3 3-129,-3 6 258,4-3-258,-3 3 258,3-3-129,-4 3 0,0-6 0,-6-7 0,-2 3 0,-1-6 0,-4-3 0,-2-1-129,0 0 129,2-1 0,1-1 0,2 1 0,1-3 0,1 4 0,4-1 0,0-5 0,3 4 0,3-3-129,3 3 129,0-1 0,4-2 0,1-4 0,3 4 0,2 5 129,1-3-129,3 3 0,2 0 0,5 0 0,2 2 0,6 5 129,2 1-129,4 2 0,3-3 0,3 4 129,3-3-129,0-2 0,2 0-129,1-2 258,-1 0-129,2-1 0,-1 1 0,-1-4 0,2 0-129,-2 0 258,0 0-258,-1 0 129,2 0 129,-1-1-129,0-4 0,-1-1 0,0 1-129,-3-2-387,4 0-1419,-6-6-2838,0 1-645,-3 5-258,4 4-64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8-04-09T15:23:18.024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22769 424 14706,'12'95'6063,"-2"2"-387,12 27-258,7 31-5418,-11 18 387,-5 20-516,-1 10 0,-6 8 0,-1-4-129,-4-10-129,-1-7-129,0-19 516,0-7-129,0-21 387,0-8-516,7-13 387,2-9-129,4-2 129,3-7-129,4-13 0,0-6-387,7-10 387,3-4-129,4-11 129,2-12 0,9-10 129,4-9-129,12-8 0,12 2 129,10-2-129,10-2 129,16 5 0,15 3-129,16 4 129,12 9-129,14-3 129,11-5 0,13 2 0,12-11 0,11-8-129,11-6 129,5-5 0,8-4 0,7-8-129,6-4 0,0 1 0,9 0 129,4 5-129,-4 3 0,6-6-129,3 2 129,-5-2 129,4-3-129,1-5 0,-4-2 0,-1-3 129,-4-2 0,-8 6 129,0-2-129,-8 11-129,-9 3 130,-10 6-130,-2 6 0,-13 0 0,-8 1 0,-10-2 0,-17-3 0,-3-2 0,-18 0 0,-6-11 0,-18-1 0,-13-3 0,-16 2 0,-5-4 0,-22 5 0,-6 3 0,-67 9 0,71-26-517,-74-3-5288,-34-1-645,-25-10-258,-36-12-645</inkml:trace>
  <inkml:trace contextRef="#ctx0" brushRef="#br0" timeOffset="1144.0654">23397 1438 14319,'0'-49'5418,"-10"-13"0,10 62-903,0 0-3999,-51 8-129,19 19-387,0 2 0,2 11-387,2 10 387,4-1-129,8-1 387,7-25-387,8 5 258,2-3-258,12-6 129,3-14 129,4-7 0,-3-13 0,2-5-258,-4 7 258,-1-10-258,-4-1 129,-3 1 129,-4 11-129,-3 12 129,0 0-129,-2 17 129,0 4 0,0 5-129,2-6 129,0 12-129,7-5 0,6-6 0,7-16 0,5-5 0,6-8 0,4-6 0,3-6 0,1-9 0,1-3 0,-40 32 0,74-103 387,-42 23-645,-8 6 387,-4-12-258,-3 5 258,-7-5-645,-4-2 645,-4 18-387,-2 16 258,0 54 0,0 0 0,0 0-129,0 0 258,-56 52 516,35 14-516,0 14-258,3 14-258,5-1 774,9 1-645,4-18 387,11-4-387,12-17 387,10-6-516,4-23 774,9-19-387,3-7 0,2-28 0,-1-15-258,-2-31 258,-2-13-774,-10-26 1032,-8-14-516,-8 3 387,-13-12-258,-7 21 387,-1 21 0,-13 35-258,14 59 387,0 0-516,-65 67 0,46 28 129,5 31 258,7 12-645,7 5 645,3-6-387,15-9 387,10-16-516,6-26 0,12-19-2064,-4-22-2709,10-16-129,-7-11-516,6-12-258</inkml:trace>
  <inkml:trace contextRef="#ctx0" brushRef="#br0" timeOffset="1556.089">24621 1354 15609,'15'109'5418,"-15"-45"-645,3 14-129,-3-5-4902,0 5 387,-11-13-516,-2-8 129,-1-16 129,-3-16-129,4-11 258,2-22 387,2-26-129,6-18 129,3-32-129,2 8 129,10-8 258,6-2-258,4 11 0,6 9-258,2 17 130,-30 49-259,65-13 0,-36 25 0,-4 29-130,-10 6 130,-9 2-387,-8 11 258,-16-1-516,-10-13 387,-6-18-645,-13-22-774,7-6-3483,-3-18-258,12 4-258,31 14-387</inkml:trace>
  <inkml:trace contextRef="#ctx0" brushRef="#br0" timeOffset="2035.1164">24808 1246 11223,'27'105'5676,"-17"-42"129,-10-1-645,1 8-3354,-1-24-1290,-6 7 0,-3-25-645,0-9 258,9-19-129,0 0 0,-8-5 0,11-18-129,-3 23 0,27-49-129,-7 26 387,-20 23-129,59-43 516,-22 32-387,4 7 0,0 5 129,-1 16-258,0-5 516,-5-1-645,-3 9 129,-5-14-387,-7-6 387,-20 0 129,0 0-258,14-57 516,-14 57-516,-16-60 387,16 60-129,-42-49 129,42 49-516,-53 0 258,31 20 0,7 1-387,8 20 516,7 3-516,8 4 387,13-1-258,9-2 516,7-5-645,2-8 387,4 4-516,-9-29-516,10-7-3999,-19-9-129,2-11-258,-13-7-387</inkml:trace>
  <inkml:trace contextRef="#ctx0" brushRef="#br0" timeOffset="2323.1329">25387 1375 12771,'26'82'5289,"-5"-13"129,-6 0-129,10 2-3483,-5-13-1419,-5-10-387,-2-11 0,-6-13 0,0-9-129,-7-15 0,15-21 129,-9-19 258,0-4-129,1-1 0,-2-7-129,2-7 129,-3 6-258,-4 53 129,6-82 129,-6 82-516,0 0-645,0 0-2967,0 0-1161,10-21-387,1 41-387,-2 6-129</inkml:trace>
  <inkml:trace contextRef="#ctx0" brushRef="#br0" timeOffset="2488.1423">25788 1558 14319,'6'34'5418,"-6"2"-387,-5-6-774,2-6-5031,5-1-3870,-2-7-129,8 9-258,-8-25-774</inkml:trace>
  <inkml:trace contextRef="#ctx0" brushRef="#br0" timeOffset="2788.1595">25989 1604 13932,'6'37'5418,"-6"-2"-387,-3-7 0,1-8-4644,-4-3-129,3-5-129,3-1-129,0-11-129,10 5 0,4-8 0,6-7 0,1 2 129,2-7 129,-2-2-129,-4 1 258,-5-8-129,-8 4 129,-4 5-258,-14 3 129,-9-2-258,-4 9-387,27 5-2838,-78-42-1290,33 42-387,45 0-774,-68-19-129</inkml:trace>
  <inkml:trace contextRef="#ctx0" brushRef="#br0" timeOffset="3583.2049">26175 1567 9804,'4'71'5289,"0"-23"-645,4-1-387,3-7-3612,4-11-129,-3-8-516,3-11 258,0-8-258,-1-4 0,0-25 0,-2-5 0,-4-1 0,0 6 0,-1-4 258,-2 6-258,-3-3 129,2 13 258,-4 15-129,0 0 129,9 8 0,0 4 129,-3 3-129,4 5 0,-2 8-129,4-9 258,-4-7-258,1 14 0,-2-14-258,-7-12 129,11 16-129,-11-16-129,0 0 258,0 0-387,0 0 258,0-16 0,0-13 0,-1 15 0,-3-6 129,1 0-129,-3 0 0,2-3 0,2-2 0,0 1 0,2 24-129,0 0 129,0 0 0,0 0 0,0 0 0,14 14-129,-4 3 129,2 1 129,0 2-129,-1-11 0,1 7 0,-2-3 258,-10-13-258,13 25 129,-10-10-129,-1 3 0,-2 0 0,0 0-516,-2-7 516,-6 3-387,-2 9 258,-2-12-387,-1 1 387,-4-8-129,2-5 129,0-4 516,1-6-516,1-5 129,2-1-516,-2-8-1032,12 7-3225,-3-2 258,7 6-1032,4-3-258</inkml:trace>
  <inkml:trace contextRef="#ctx0" brushRef="#br0" timeOffset="3817.2183">26792 1774 14061,'18'15'5547,"5"6"-774,-23-21 387,17 9-5418,-17-9-387,-13 7-4386,6-15 0,-6-12-387,6 6-387</inkml:trace>
  <inkml:trace contextRef="#ctx0" brushRef="#br0" timeOffset="3951.226">26784 1574 14448,'27'10'5805,"-18"10"-387,4-6-645,-7 5-4902,-6-19-4386,0 0-258,-31-71-903,16 22-516</inkml:trace>
  <inkml:trace contextRef="#ctx0" brushRef="#br0" timeOffset="4651.266">27576 1664 14319,'15'-9'5805,"-15"9"-258,2-11-258,-8-5-4644,-5 6-387,-10 8-129,-3-4 129,-3 5-258,-1 4 0,2 18 129,5-7-258,4 8 258,10 8-258,7-10 0,10-3 129,8-1 0,8-16 0,1 0 129,5-11-129,-4-6 0,-1-16 129,-5 0-129,-22 33 0,27-92 388,-27 92-388,5-97 0,-5 97-517,-1-60 904,1 60-516,0 0 258,-20-12 1,13 40-389,3 19 518,3 10-259,1 3 0,4 7 0,5 5 0,4-13 0,2-5 0,4-14 0,-1-3-259,-1-16-128,-3-19-387,5-2-3612,-12-17-1032,7-3-258,-8-12-387</inkml:trace>
  <inkml:trace contextRef="#ctx0" brushRef="#br0" timeOffset="4839.2768">27913 1609 14706,'11'25'5805,"-12"-5"-387,-3 6-258,-17-26-5031,4-1-129,-3-3-645,-10-19-3612,13 14-1032,-1 3-129,11-10-645</inkml:trace>
  <inkml:trace contextRef="#ctx0" brushRef="#br0" timeOffset="5302.3032">28285 1690 14190,'37'-15'5676,"-37"15"-387,0 0-258,0 0-4773,-19-5 0,-10 10 0,-4 7-258,-1 6-129,-1 3-258,5-3 387,7 15-387,13-8 387,10 8-387,10-17 258,13-6-258,8-7 516,5-5 129,4-22-258,1-12 258,-3-22 0,-5-11 0,-8 3-129,-7-10 258,-6 5-129,-8-7-387,-4 20 516,-3 4-516,3 54 387,0 0-258,0 0-129,-51 0 258,42 39-387,3 27 645,3-14-645,3 19 774,8-2-774,4-4 516,4-12-258,-1-9-129,5-19-645,-20-25-3612,28 6-774,-18-12-516,6-18-258</inkml:trace>
  <inkml:trace contextRef="#ctx0" brushRef="#br0" timeOffset="5627.3218">28832 1166 14190,'30'68'5934,"-18"-14"129,-9 9-774,9 1-4644,-8 6-258,-1 7-645,-1-6 258,-1-12-387,5-12-258,-6-12-645,11-12-3870,-11-23-387,23 5-387,-11-26 258</inkml:trace>
  <inkml:trace contextRef="#ctx0" brushRef="#br0" timeOffset="5783.3308">29017 1516 14706,'0'0'5547,"-78"-32"129,45 32-1161,-11 13-3612,44-13-516,-84 16-774,84-16-129,-68-4-2709,68 4-2193,0 0-516,0 0 0,0 0 258</inkml:trace>
  <inkml:trace contextRef="#ctx0" brushRef="#br0" timeOffset="6333.3622">28980 1511 11739,'13'116'5547,"-8"-57"-258,5-1-645,-7-19-3741,7 5-645,-4-23-129,0-4 0,-6-17 0,21-10 258,-3-12-387,2-10 387,4 1-258,6-5 129,3 2 129,2 1-387,-3 11 0,1 14 129,-6-2-129,-4 7 129,-6 2-129,-6 5 0,-8 7-129,-3 9 0,-3-8 129,-11-10 129,-1 10-129,-3-6 0,0 5 129,4 4-129,0-2 0,14-13 129,-12 21-258,12-2-258,3-7 387,7 1-129,5-13 129,3 0 129,1-14-129,-3-9 0,1 1 129,-4 4 258,-3 1-387,-3 3 258,-7 14-387,0 0 129,1 7 0,-1 18-387,0 7 258,2-1-129,4 1 258,-2 0-516,6-5 258,-3-12-645,11-3-2709,-18-12-1290,23-12-258,-15-13-258</inkml:trace>
  <inkml:trace contextRef="#ctx0" brushRef="#br0" timeOffset="6646.3801">29465 1569 14577,'9'75'5160,"-4"-29"129,8 3-645,-9-5-4515,7 2 0,-5-11-129,2-9-258,-8-26 129,17 6 258,-17-6-129,19-15 516,-8-15-516,0-5 258,1 8-129,0-10 129,1 14-129,-2 12 0,-1 8 0,2 2-645,-1 15 387,0 11-258,1-3 258,-1 5-258,1-2 0,-3-12-774,13-12-3999,-22-1 258,26 0-387,-12-29-258</inkml:trace>
  <inkml:trace contextRef="#ctx0" brushRef="#br0" timeOffset="6966.3984">29973 1578 13158,'19'31'5805,"-19"-13"-387,0 7-129,-14 10-4386,0-23-387,-9 7-129,-1-10-645,2-4 129,1 7 129,8-4-129,13-8 129,-9 18-129,9-18-387,16 15 645,1-7 258,0 3-387,0-11-258,-2 6 0,-15-6-129,11 11 258,-11-11 129,-13 18-387,-7-13-129,-2 1-129,-11-6-258,12 0-4128,-10-6 258,14 5-774,0-9 0</inkml:trace>
  <inkml:trace contextRef="#ctx0" brushRef="#br0" timeOffset="7137.4082">30036 1774 13287,'23'6'5418,"-7"11"-774,-16-17-387,0 0-8514,3-10-645,-3-8-129,4-6-774</inkml:trace>
  <inkml:trace contextRef="#ctx0" brushRef="#br0" timeOffset="7347.4202">30192 1255 13029,'0'0'5805,"0"0"-387,0 0-129,38 70-2967,-36-15-1806,-2 7-645,-6 5 387,3 3-645,-3 2-258,5-7-129,-2-14-774,8-2-1290,-1-19-2451,10-14 0,-14-16-387,20-9 0</inkml:trace>
  <inkml:trace contextRef="#ctx0" brushRef="#br0" timeOffset="7477.4277">30283 1609 13287,'-9'-48'5289,"2"54"-387,-12-1-129,4 7-3483,-13-12-1032,-1 5-1032,2 7-3999,-4-4-258,10 12-258,2-16-645</inkml:trace>
  <inkml:trace contextRef="#ctx0" brushRef="#br0" timeOffset="7639.4369">30337 1644 13287,'13'56'5160,"-10"-24"-903,4-3-4257,1-12-4644,-8-2-516,0-15-387</inkml:trace>
  <inkml:trace contextRef="#ctx0" brushRef="#br0" timeOffset="7932.4536">30527 1719 13932,'3'36'5289,"-5"-8"-516,-7-7 0,9-21-4773,-8 18 387,4-5-645,4-13 129,0 0 387,14-2-129,5-10 258,1 4-258,2-3 258,-1-4-258,-2-2 258,-7-3-258,-12 3 0,-7 0-129,-13 9-129,-7-3-129,-10-3-516,8 6-2709,-13-11-1548,11 18 0,4-2-645,12 3 0</inkml:trace>
  <inkml:trace contextRef="#ctx0" brushRef="#br0" timeOffset="8263.4725">30757 1689 14319,'21'38'5289,"-15"-12"-645,-6-12 0,0-14-4902,-7 22 387,7-22 129,-16 0-258,11-8-129,2-11 129,3 2 387,0-7-387,10 11 387,1-6-129,6 3-258,-1 16 258,5 2 0,-2 6-258,2 12 0,-1 5 129,-1-1-129,-8 5-129,2-9-258,-2-12 258,-11-8-258,14 18-1032,-16-24-3225,2 6-258,1-30-387,10 3-258</inkml:trace>
  <inkml:trace contextRef="#ctx0" brushRef="#br0" timeOffset="8543.4885">31171 1662 15222,'32'14'5289,"-32"-14"0,0 0-129,0 0-4644,-18-1 0,-5 2-387,-3 3 0,1 8 0,1-11-129,5 14 129,7 10-645,10-10 645,2 0-387,9 3 387,6 2-516,2-3 387,0 4-258,0-3 129,-5 2 129,-12-20-774,0 0-2838,-12-2-1548,-13-40 129,-7 8-774,-9-9-258</inkml:trace>
  <inkml:trace contextRef="#ctx0" brushRef="#br0" timeOffset="8668.4957">30458 1260 15351,'0'0'4644,"-31"61"-2709,31-61-1548,0 0-5160,0 0-645,0 0-645</inkml:trace>
  <inkml:trace contextRef="#ctx0" brushRef="#br0" timeOffset="10829.6194">26750 3259 13158,'17'10'5805,"5"6"-387,-22-16-129,0 0-4644,-21-4-129,-6-7-129,-8 3-258,-5 2 129,-7-3-129,-1 1-129,0 3 129,3 1-129,10 2-129,4 2-258,10 4-129,3-4-1032,14 7-3870,4-7 0,0 14-516,0-14-516</inkml:trace>
  <inkml:trace contextRef="#ctx0" brushRef="#br0" timeOffset="11144.6374">27379 3283 10707,'18'13'5805,"-9"18"-387,-9-31-258,-10 23-4257,-9-20-387,-5-2 0,-7-1-258,-1-1-129,-2-10 129,3-1-258,2 2 0,5-3-258,7 8-258,-1-12-1935,18 17-2709,0 0-258,0 0-387,7 5-387</inkml:trace>
  <inkml:trace contextRef="#ctx0" brushRef="#br0" timeOffset="11401.6521">28024 3369 11223,'6'31'5676,"-16"-12"-516,-12-18-129,7 2-4773,-19-3 0,-7-6-258,-3-4-129,-9-15-2580,9 11-2322,-2-6-258,10 11-516,2-6-387</inkml:trace>
  <inkml:trace contextRef="#ctx0" brushRef="#br0" timeOffset="11725.6707">27133 2601 10965,'0'0'5547,"0"0"-387,-19-3-129,9-2-4644,-9 3-129,-1 0-387,1 2-516,-7-12-3096,16 12-1161,10 0-516,-5-8-387</inkml:trace>
  <inkml:trace contextRef="#ctx0" brushRef="#br0" timeOffset="11922.6819">27620 2543 10191,'19'2'5676,"-18"10"-516,-9 5 129,-20-17-5031,-6 2-258,-9 9-1161,-11-11-3741,0 7-129,-3 0-516,10 4-516</inkml:trace>
  <inkml:trace contextRef="#ctx0" brushRef="#br0" timeOffset="12468.7132">26503 3407 11481,'0'0'5676,"0"0"-387,2-14-258,1-5-4128,-5-8-387,-1-1-129,-5-8-129,1-6-258,0 6 129,-1 2 0,2 1-129,2 10 387,0 7-387,2 1 129,2 15-129,0 0 0,0 0 129,-14 6-129,4 8 129,-3-5-387,-1 0 258,-2-3 0,0 0-129,-1-6 129,6-3-387,0-18-387,11 21-3612,-1-39-903,4 21-258,5-5 0</inkml:trace>
  <inkml:trace contextRef="#ctx0" brushRef="#br0" timeOffset="13427.768">27141 3406 6321,'11'25'5547,"-3"2"-258,-8-27-258,9 25-3225,-9-25-258,0 0-645,0 0-258,9-6-258,-7-10-258,0-10 0,-1-1 0,1-4 0,-1-5 129,-1 0-258,0 5 0,0 1 0,-3 3 129,-2 9-258,-4 5 129,9 13 0,-20-9-129,6 9 129,1 2 0,-1 5 129,0 1-258,1-1 258,2 0-129,11-7-129,-19 7 0,19-7 0,-14 4-258,14-4-387,0 0-2967,-21 0-1290,21 0-387,-11 0-129</inkml:trace>
  <inkml:trace contextRef="#ctx0" brushRef="#br0" timeOffset="14135.8085">27301 3261 4257,'-4'12'5289,"4"-18"-129,2-7-258,-1-23-2322,9 8-1548,-10-18 0,6 7 258,-6-7-774,1 5-129,-1-1-129,0 5 0,-1 7-258,-1 7 129,-2 3-129,-1 7-258,5 13 258,-9-17-129,9 17 129,0 0-129,-12-12 129,12 12 0,0 0 0,-16 6 0,16-6 0,-11 15 387,11-15-387,-11 20 387,11-20-387,-13 17 0,13-17 0,0 0 0,-10 12 0,10-12-387,0 0 516,-3-7-387,2-4 258,1 11 0,-2-18-129,1 7 129,1 11 129,-1-18-129,1 18 0,0-14 0,0 14 129,0 0 0,11 0 129,-2 11 129,-9-11-258,25 19 258,-8-8-258,2 5 258,5-2-258,0-6 129,4 1-516,-8-15-2709,12 6-2064,-8-11-516,4 6-258,-7-11-645</inkml:trace>
  <inkml:trace contextRef="#ctx0" brushRef="#br0" timeOffset="14778.8453">28515 3506 9546,'30'5'5547,"-18"-11"-645,-9-8 129,3 3-4386,-7-8 0,-7 5-387,-7 0-129,-1 8-129,-2 1 0,1 5 129,1 3 0,4 12-129,3 6 0,8-3 129,1 4-129,7-5 0,8-1 0,2-2-129,4-9 0,1-5 258,1-14-258,-1-6 129,-2-8 0,-5-3 0,-1-5 0,-6 0 0,0 6 129,-6 4-129,-1 9 0,-1 17 0,0 0 129,0 14 0,2 14-129,2 5 129,2 4 0,0-2 0,2 2-258,-2-13-645,11-2-3870,-17-22-387,16-11-258,-12-19-645</inkml:trace>
  <inkml:trace contextRef="#ctx0" brushRef="#br0" timeOffset="15439.8831">28377 2706 6708,'14'11'5160,"-14"-11"-129,1-20-645,-1 20-3225,0-14-258,0 14-387,-17-20 0,17 20-129,-20-3-129,20 3-129,-20 11 0,15 2 0,5 1 0,0 1-129,8-1 0,5-2 129,2-8-129,4-6 0,0-10 129,0-8-129,-3-6 0,-3-7 0,-4-5 0,-4-2 0,-4-2 0,-1 1 0,-3 9-129,-4 2 129,-2 12 129,9 18-129,-15-5 0,11 13 0,2 20 0,2 9 129,3 7 0,5 6 0,5 0-129,0-2 0,2-5-129,-7-19-1032,6 1-3612,-7-12-129,-7-13-516,0 0-516</inkml:trace>
  <inkml:trace contextRef="#ctx0" brushRef="#br0" timeOffset="16778.9597">27158 2967 6063,'0'14'5934,"0"-14"-774,0 0-258,0-18-3225,0 18-258,0-24-645,0 24-258,3-27 0,3 14-387,-1 1 129,-5 12-129,17-18 129,-17 18 0,19-11 0,-19 11-129,20-3 0,-20 3 0,19 6 129,-19-6 129,19 22-387,-9-7 516,0 1-258,1-1 129,0-1-258,2 1 387,0-6-387,0-1-129,1-3-129,-3-5-645,14 3-4257,-25-3-387,21 4-129,-21-4-516</inkml:trace>
  <inkml:trace contextRef="#ctx0" brushRef="#br0" timeOffset="31631.8091">14241 1950 6966,'0'0'5160,"13"-12"-516,-13 12 0,0 0-2451,-8 0-1032,8 0-258,-39 9-258,10-4 0,-15-5 0,-4 3-129,-9-3 0,-10 0-129,-5 0 129,-1-8-258,-4 5 0,-1 1 0,-4 2-129,3 0 129,0 2-129,3 2 0,4 3-129,2 3 129,3-6 0,1-4 129,4 0 0,2-6 129,2-5-129,1-1-129,1-2 130,3-3-259,7-2 0,5 14 0,8 1 0,7 1 0,9 3-517,-3-4-773,20 4-3999,0 0-258,0 10-129,0-10-258</inkml:trace>
  <inkml:trace contextRef="#ctx0" brushRef="#br0" timeOffset="32479.8577">15571 1300 15093,'-9'-54'5805,"9"54"-774,0 0 516,0 0-4515,0 0-773,0 0-259,0 0 0,-18 73 0,13-21 0,0 14 0,2-8 0,2 21 0,1-8 0,0-2 0,0-11 0,1 2 0,1-17 0,3-12 0,-4-1 0,1-11 0,1-9 0,-3-10 0,10 10 0,-10-10 0,21 0 0,-5-5 0,2 0 0,2-4 0,4 8 0,-1-2 0,-1 2 0,-1-2 0,-2 8 0,-7-2 0,5-1-1291,-17-2-3998,7-11-387,-7-6-129,0 17-387</inkml:trace>
  <inkml:trace contextRef="#ctx0" brushRef="#br0" timeOffset="32751.8733">15944 1680 14706,'12'63'5289,"-10"-25"0,7 24-387,-1-18-4644,-4-5-129,-2 3-387,-2-21-258,3-9-1419,-3-12-2967,1-15-258,-1-24-387,0 1-387</inkml:trace>
  <inkml:trace contextRef="#ctx0" brushRef="#br0" timeOffset="32872.8802">15924 1515 10707,'13'31'3483,"-2"-10"-3354,0 8-129,3-4-4257,-3-5-1161</inkml:trace>
  <inkml:trace contextRef="#ctx0" brushRef="#br0" timeOffset="33395.9101">16198 1697 12255,'18'-2'5547,"-18"2"-516,0 0 0,0 0-3870,0 0-645,0 0-258,-10 12-258,-1 7 0,-1-4 0,0 4 0,3 2-258,2 2 129,4 0-129,3-3 0,0-20-129,12 14 258,-12-14 0,23-4 129,-13-10 258,1-13-129,-2 2 129,-3 8-258,-2 4 387,-4 13-387,0 0 258,0 0-258,5 9-129,-3 33 129,0 6-129,-1 4 516,3 6-258,-4 1 129,2 5 0,-2-6 129,-2-7-387,-8-9 258,0-9-129,-8-16 129,2-11-516,-7-6 516,1-10-258,1-9 129,5-3 129,2-3-258,6-6 129,7 5-387,1 1-129,18 3-3225,-5-2-1677,14 9-387,-3-5 0,12 5-903</inkml:trace>
  <inkml:trace contextRef="#ctx0" brushRef="#br0" timeOffset="33770.9315">16650 1824 14319,'0'-14'5547,"-29"3"-387,9 16-258,-8 0-4644,-4 2-129,-3 9 0,3 9-516,4-4 258,6 7-387,9 0 387,9-12-129,4 2 0,14-5 258,6-5-129,4-8 129,1 0 0,0-14 0,-1-2 0,-4-5 0,-6 5 258,-5-1 129,-3-1-258,-3 8-129,-3 10 0,0 7 129,0 7-129,2 18 129,1-6-258,3 8-258,1 3 387,2-3-129,6-8-645,-15-26-3483,21 18-903,-13-26 129,8-4-774</inkml:trace>
  <inkml:trace contextRef="#ctx0" brushRef="#br0" timeOffset="34482.9723">16748 1848 11739,'18'67'5160,"-4"-23"-516,-6-6 0,3 4-4257,-4-8-129,-2-5-129,-1-6-129,-4-23-129,0 0 0,0 0 129,7-15-258,-6-8 129,3-11 0,1 3 0,1 2 258,1 6-129,4 9 258,1 5-258,0 13 387,5 13-258,-2 12 129,1 1-129,-2 5 0,2-1 0,-5-5-129,-2-6-387,2-9-258,-11-14-387,18 0-1161,-18-18-1032,13 3-645,-12-14 645,14 7 516,-11-9 1290,10 11 903,-5 6 1032,-3-6 1290,9 20 1290,-13-11 774,8 11-903,-10 0-516,0 0-774,0 0-774,-3 22-258,-9-5-129,0 3-129,-1 5-387,2 4 258,-1-2 0,5 2-129,4-11 0,3-3 0,0-15 0,18-2 0,-3-19 129,3-11-258,-1-19 258,2-10 129,-5-4-258,-2-27 258,-4 10 129,-5-9-516,-3 4 129,-9 7 129,-1 20 129,-4 5-387,14 55 129,0 0-387,-46-19 387,37 59 258,3 19-258,6 18-258,6 7-258,10 15 258,10-5-129,9 2 387,11-13-1032,-2-20-516,20-4-3612,-10-21-258,6-11 129,-9-22-387</inkml:trace>
  <inkml:trace contextRef="#ctx0" brushRef="#br0" timeOffset="34778.9892">17671 1455 15867,'-6'54'5547,"6"-9"-645,11 18-258,1 10-4773,2 14 387,0 1-387,-1 0 258,2-14-516,-6-16-1161,10 1-1935,-14-27-1935,4-16-129,-9-16 0,8-14-645</inkml:trace>
  <inkml:trace contextRef="#ctx0" brushRef="#br0" timeOffset="34936.9983">17752 1716 14706,'-41'-2'5289,"16"17"129,-6 2-516,0 7-4902,-2 5-129,-2-15-903,13 8-4128,-2-7 129,13 4-516,11-19-258</inkml:trace>
  <inkml:trace contextRef="#ctx0" brushRef="#br0" timeOffset="35235.0153">17889 1833 13029,'9'62'5160,"-9"-22"-129,0 6-387,-3 0-4128,3-2-516,0-2 0,5-2-258,9-8 387,8-14 0,5-7 129,6-5-516,-2-7 516,-1-13 0,-4-6-129,-6-7 516,-11-4-516,-9-4 0,-11-7 0,-13-1 387,-5 3-645,-11-3-1032,3 11-3741,-3-2 129,10 17-516,4-5-387</inkml:trace>
  <inkml:trace contextRef="#ctx0" brushRef="#br0" timeOffset="36047.0617">18535 1700 13803,'-18'4'5547,"11"20"-258,7 15-516,0 9-3612,4 1-1032,-1 14 129,3-9-258,0-2-129,-1-6-258,-2-16 129,1-11 129,-4-19 129,1-11-129,-1-15 129,0-8 258,0-19-129,-1-7 129,0 5 0,1 7 0,0 6 0,0 13 0,4 2-129,3 16-129,4 23 0,-2 7 0,2 3-129,2 9-129,-3-2 129,0 3-129,-1-5 0,-1-12-129,-8-15 258,13 0 0,-5-9 258,-1-9 129,2 0-129,-1-10 129,4 1-129,-1 9 258,2 6-258,-1 10-258,2 9 129,1 3-258,3 7 0,1 14-129,4 7 258,3-2-258,1 0 258,2-5-129,1-7 0,-2-6 258,-1-12 0,-4-9 0,-4-18 0,-6-3 387,-6-6-387,-7-6 258,0 2-129,-12 3 129,-5 7-258,-2 13 258,-3 11-258,1 3-387,4 10 258,3 11-258,8 7 129,6 10-129,13-1 258,8-4-258,11-1 0,5-9 129,9 0-387,-4-15-645,14-5-3612,-17-17 129,4-9-258,-12-18-387</inkml:trace>
  <inkml:trace contextRef="#ctx0" brushRef="#br0" timeOffset="36243.0729">19279 1335 15738,'0'38'4773,"8"15"516,-2 13-387,7 21-4644,0 0-516,2 7 258,1-3-258,2-4-516,4-20-258,-10-19-2064,13-1-2193,-9-31 258,5-12-387,-9-17-387</inkml:trace>
  <inkml:trace contextRef="#ctx0" brushRef="#br0" timeOffset="36381.0809">19431 1707 14190,'-58'-104'5160,"26"84"-129,-8 3-1290,6 14-2709,-9 17-774,3 5-903,13-1-4128,-5 9 0,13 27-387,8-22-516</inkml:trace>
  <inkml:trace contextRef="#ctx0" brushRef="#br0" timeOffset="36999.1162">19591 1841 12255,'7'-17'5418,"-26"11"-258,1 14-645,-6 12-3999,3-4-645,-4 6 129,4-4-258,6 2 129,3 2-387,9 1 258,3-6 258,6-7-258,6 4 258,6-14 0,2 0 0,0-5 0,-2-9 0,-2-6 258,-2-2 129,-4-3-258,-1 2 258,-5 3 0,2 9-129,-4-7 129,-2 18 129,9-15-129,-9 15-387,16 13 129,-4 4-129,2 7 129,3-6 0,3 9 0,1-5-387,0-3 258,2-17 129,0-3 0,-1-27 387,-2-11-258,-3-14 0,-4-18-129,-2-11 258,-6-9-129,-5-4-258,-2-1 129,-8 13-387,-3 14 516,-2 11-645,15 58 258,0 0 0,-58-20 387,41 57-387,5 27 0,4 19 387,7 8-645,2 10 516,14-1-258,7-1 0,6-9-516,4-10 645,4-11-258,-2-15-645,3-11-1548,-14-21-2193,-1-7-645,-22-15-129,8-26-645</inkml:trace>
  <inkml:trace contextRef="#ctx0" brushRef="#br0" timeOffset="37552.1478">16890 2709 12513,'18'-46'5934,"-18"23"-645,0 12 0,-11-6-4902,-10 6-129,-9 10 0,-1 5-258,-4 13 0,5 12 0,2 8 0,7 5 516,9 9-516,8 4 387,6-7-387,11 1 516,10-3-387,5-8 0,7-8-129,2-9-387,3-10 129,-6-11-645,4 0-4128,-11-17-774,0-2 129,-10-17-387</inkml:trace>
  <inkml:trace contextRef="#ctx0" brushRef="#br0" timeOffset="37903.1678">17002 2606 10707,'26'78'5418,"-15"-33"-258,4 7 387,-7-4-4773,3 16 129,-3-2-516,0 1 0,-1-10-129,1-9 0,-1-9-129,0-10-258,-7-25 258,13-3 0,-7-22-129,1-4 387,0-8-516,0 0 0,2 2 129,0 7 387,2 10-516,3 10 0,0 11 129,4 15 0,2 11 129,2 4-129,1 5-129,-2-2-516,4 0-516,-16-13-4128,13-5 129,-6-14-774,1-4-129</inkml:trace>
  <inkml:trace contextRef="#ctx0" brushRef="#br0" timeOffset="38270.1889">17524 2946 11352,'0'0'5934,"-21"7"-774,8 7 0,-3 3-4902,-2 5-387,1-1 258,3 2 0,4 3-129,9-6-387,5 1 258,9-7-387,6-7 387,3-7 129,1-2 0,-1-12-387,-5-6 387,-3-1 258,-6-2-129,-5-1 258,-3 6-258,-3 6 258,3 12-258,-14-3 258,14 3-258,-9 21 0,9 1 0,0 5-387,4-2 387,7 0-516,3-4-129,-1-16-1161,6 7-3354,-5-13-258,1-7-129,-3-14-387</inkml:trace>
  <inkml:trace contextRef="#ctx0" brushRef="#br0" timeOffset="39059.2339">17671 2981 11223,'32'77'5676,"-19"-40"-516,6 6-129,-7-9-4257,0 2-516,-4-16 0,1-9 0,-9-11 0,14-6-129,-8-11-129,-1-12 129,3-5 0,1-6 258,3 3-387,2 4 387,4 3-387,6 10 387,2 4-387,2 9 387,1 7-516,4 5 129,-5 1 0,-2 7 129,-6-5-258,-6-3 129,-14-5 0,0 0 0,0 0 0,-6-5-129,-10-3 129,-4-2 0,-1 7-129,0 3 129,1 0 129,3 11-129,7 6 0,6 6-387,4 6 516,8 2-516,9 5 516,3 9-258,4 3 129,2 1-129,-2 1 129,-3 3 258,-6-4-258,-7 0 258,-7-12-129,-4-9-129,-12-11 129,-8-10 0,-2-11 0,-4-15-129,0-8 129,3-6 0,6-5 0,6 1 0,12 0-129,7 5 0,15 3 0,11 2-129,10 5 258,10 0-129,4 2 0,1-2-129,-2 4 129,-3-5 0,-9-4 0,-7 2 258,-14-4-387,-9 3 258,-12 1-258,-4 5 387,-14 3-258,-6 9 258,-2 8-258,-1 2-129,5 16 258,5 7-516,8 8 387,9 0-258,11 6 258,11-1-387,11-3 258,3-4-516,8-4-387,-11-19-3870,10 0-258,-7-9-258,4-9-387</inkml:trace>
  <inkml:trace contextRef="#ctx0" brushRef="#br0" timeOffset="39406.2538">19101 2788 12900,'5'-3'5805,"-5"19"-645,10 18 387,-4 11-5160,-2 13 0,1 1-258,-1 0-129,2-2-129,-1-12-387,11 4-3096,-11-23-1935,9-10 258,-3-16-516,8-11-387</inkml:trace>
  <inkml:trace contextRef="#ctx0" brushRef="#br0" timeOffset="39573.2633">19306 2827 12513,'-43'-32'5418,"10"32"0,-14-3-516,-3 3-4515,-6 5-129,-2 2-387,7 9-1290,-5-10-3741,18 9 129,6-7-774,18 6 0</inkml:trace>
  <inkml:trace contextRef="#ctx0" brushRef="#br0" timeOffset="40163.2971">19287 3064 10449,'5'76'5418,"-1"-35"-903,-2-6 645,5 3-4644,-7-21 258,2 0-129,-2-17-387,5-6-129,-2-17 129,3-4-129,3-11 0,4 2 129,5 0-258,4 3 258,7 6-129,3 4 258,6 10-387,1 6 387,-1 6-516,-2 1 129,-7 0 0,-3 0 0,-6 0 0,-9 0-129,-11 0 258,3-11-129,-9 8 129,-11 0 0,-3 3-129,-4 4 129,-3 7-129,1 5-258,1 4 258,8 4-387,7 1 387,7 0-258,6-4 258,11-1-387,8-8 387,1-3 0,4-9 0,-1-4 0,-4-13 0,-2 0 387,-7-3-516,-4-5 516,-3 4-387,-3 1 387,-3 20-387,0-11 0,0 11 0,-6 16-387,6-1 387,1 3-645,8 8 0,-9-26-1935,18 28-2451,-3-21-129,5 0-387,-2-10-387</inkml:trace>
  <inkml:trace contextRef="#ctx0" brushRef="#br0" timeOffset="40478.3152">19828 2947 11094,'18'45'5547,"-13"-16"-645,7 9 129,-12-5-4386,11 5-129,-4-9-258,-1-4-387,0-11 258,-6-14 0,13 0 0,-10-11-129,0-17 0,0-1 258,-1-1-258,1 1 258,1 5-258,1 7 258,-5 17-258,19 0 0,-6 20-129,2 6-258,1 5 258,1-2-387,-1 5-129,-9-18-2193,6 1-2064,-13-17-258,0 0-516,10-15 0</inkml:trace>
  <inkml:trace contextRef="#ctx0" brushRef="#br0" timeOffset="40796.3333">20172 2938 11481,'21'31'6063,"-21"-20"-903,-2 3 129,-21-1-4902,6-2-387,-3-3 129,0 1 0,0-2 0,7 1-129,13-8 0,-12 17-516,12-17 516,10 18 0,4-4 129,2 3-645,3 1 516,-1-2-516,-5 4 516,-4-2 0,-7-1-129,-3-1-129,-9-1-516,-14-15-1161,2 3-2838,-5-4-258,9-7-387,-2-5-258</inkml:trace>
  <inkml:trace contextRef="#ctx0" brushRef="#br0" timeOffset="41111.3514">20645 2755 10836,'-1'-95'5418,"-18"53"-387,-1 16-129,-7-1-4257,0 22-129,-7 5-387,3 23 0,2 12-129,7 11 129,4 11 0,9 5 387,5 10-387,4-1 0,7 1 0,5-6-129,4 0 0,-4-10-258,1-12-387,-9-21-2064,0-7-2322,-4-16 0,0-13-774,0-19-129</inkml:trace>
  <inkml:trace contextRef="#ctx0" brushRef="#br0" timeOffset="41261.36">20475 2961 10707,'-29'22'5289,"5"-4"129,-13-6-516,-1-1-3999,-8-5-1161,-5-6-1548,6-1-2967,1-10 0,15 4-645,7-5-129</inkml:trace>
  <inkml:trace contextRef="#ctx0" brushRef="#br0" timeOffset="41591.3789">20543 3115 11868,'65'32'4902,"-41"-32"258,-1 0-387,-12-24-4128,-4-1 387,-7-11-903,-4 4 258,-7-3-387,-7 4 0,-5 6-129,-1 13 516,-2 11-387,4 4-129,2 16 129,6 6 0,7 11-129,7 1 129,3 5 0,12-4-387,6-2 258,2-8-516,6-3 258,-4-18-645,3-2-258,-12-20-1677,3-3-1935,-7-13-258,1 1-516,-6-8 903</inkml:trace>
  <inkml:trace contextRef="#ctx0" brushRef="#br0" timeOffset="41847.3935">20753 2999 6708,'21'65'5160,"-9"-22"0,-5-3-516,9 9-2967,-16-21-387,5 3-645,-5-13-258,-3-6 0,3-12-129,-14-8 0,7-12-129,3-3 129,-1-6 129,5 0-129,6 0-129,8 5 516,7 3-387,6 11 387,5 3-645,4 6 0,3 1-387,-6-9-774,1 12-3741,-13-5-516,-2-1-258,-15-12-1032</inkml:trace>
  <inkml:trace contextRef="#ctx0" brushRef="#br0" timeOffset="43327.4782">19003 4350 7224,'60'74'5547,"-40"-53"-516,-2-5-129,-18-16-2580,10-17-1806,-20-20 129,-9-9-258,-12-14-129,-4 2-129,-3 0 0,1 8 0,2 11 0,4 18 0,7 18 0,7 15 0,4 19 0,8 13 0,3 5 0,1 1 0,-3-2-129,-4-9 129,-6-11 0,-7-14 0,-8-15-129,-9-24 129,-8-12-129,-6-8 129,-5-10 0,2-2-129,3 2 0,4 4 0,8 11 129,8 11 0,8 3 0,8 8 129,4 7-129,12 11 129,-9-12 0,9 12 0,-5-20 0,5 20-129,-8-22 0,3 12 0,1-3-129,0-2 129,-2 2-258,6 13 129,-12-12 0,12 12-129,-7-13 129,7 13 0,0 0 129,0 0-258,0 0 129,0 0 129,0 0-129,0 0 129,-11-9-129,11 9 0,0 0 0,0 0 0,-7-11 129,7 11-129,0 0 0,-8-12 0,8 12 129,0 0-129,0 0 129,0 0-129,-10 4 0,10-4 0,-3 16-129,0-2 129,0 0 0,-1 0 0,-1 7 0,0-1 0,1 1-129,-1-2 129,0-2 129,2-6-129,-3 3-129,6-14 258,0 0-258,-16 0 129,7-13 129,-1-4 0,2-10 0,-1 1 0,2-8 0,3 3 0,4 2 0,0 4 0,10 8 130,4 2-259,4 13 0,3 2 0,5 11 0,1 3 0,3 3 0,0 1 0,1-2-259,0-9 130,-1 0-129,-5-9-258,5 2-2322,-14-25-2580,0 4-129,-9-11-516,1 6-516</inkml:trace>
  <inkml:trace contextRef="#ctx0" brushRef="#br0" timeOffset="43987.5159">19065 5012 7611,'7'36'5676,"-2"-24"-387,8-3-258,-2-9-3354,11 14-645,-2-9-258,7 1-258,1-6 0,4 0-258,-1-9 0,0-3 0,-4-9 0,-4-2-129,-10-3 0,-4 0-129,-9-2 0,-3 7 129,-12 5-129,-7 10 0,-3 6-129,-2 6 258,1 14-129,3 4 0,4 11 0,6 3 0,8 5 0,7-3 0,14-1 0,5-5-129,8-4 0,5-7-258,8-3-516,-11-17-4257,10-3-129,-9-6-387,1-8-516</inkml:trace>
  <inkml:trace contextRef="#ctx0" brushRef="#br0" timeOffset="44213.5289">19807 4668 10191,'-29'-2'5676,"0"6"-516,-7-2 0,-2 1-5031,1 6-2193,-4-9-2580,7 0-516,6 0-387,10-2-645</inkml:trace>
  <inkml:trace contextRef="#ctx0" brushRef="#br0" timeOffset="45743.6164">21377 4553 10965,'2'-22'5805,"-18"-18"-645,-10-3-129,-13-16-4644,-10-9 0,-8-5 0,-2 4-258,2 8 0,5 11-129,6 17 0,10 15-129,12 18 129,10 14 0,9 15 0,5 11 0,3-2 129,4 1 0,-1-7 129,-4-6-129,-2-26 0,-8 0 0,-11-22 0,-8-19 0,-6-12-129,-7-8 129,-1-4 0,-1 6-129,4 5 0,4 6 129,7 13 0,9 10-129,2 11 129,16 14 0,-10-4 0,10 4 0,0 0 0,0 0 129,0 0-258,0 0 129,0 0 0,0 0 0,0 0-129,0 0-129,0 0 129,-14 0 0,14 0 0,0 0 0,-12 8-129,12-8 129,0 0 0,-9 10 0,9-10 0,0 0 0,0 0 0,0 0 0,0 0 0,-11 11 129,11-11-129,0 0 0,-15 0 0,3-4 0,12 4 0,-19-21 0,6 4 0,3-4 129,3 0-129,2 2 129,3-1 0,2-1 0,2 7 129,-2 14-258,24-6 129,-8 10 0,4 10 0,-1 4-129,2 4 0,0 1 0,-5 0 0,2-5 0,-3-10 129,0-3-258,0-5-129,-4-13 0,6 2-645,-10-17-3225,9 12-1419,-8-4 0,5 9-645</inkml:trace>
  <inkml:trace contextRef="#ctx0" brushRef="#br0" timeOffset="47014.689">21390 5218 9933,'21'0'5676,"-8"-9"-516,2-10 129,0-13-4644,2 0-129,-10-9-258,3 0 0,-5 0 0,-5 4-258,0 9 0,-9 14 0,-5 10 0,-2 5 129,-2 18-129,0 12 0,3 9 0,0 8 129,5 1 0,7 3 0,3-3 0,4-3-258,12-10 258,1-6-258,9-10 0,6-13-645,11-2-4257,-10-10-258,3-11-258,-4-9-645</inkml:trace>
  <inkml:trace contextRef="#ctx0" brushRef="#br0" timeOffset="47429.7128">21769 4804 7224,'4'-14'6063,"-12"4"-516,-8 4-258,2 16-1806,-6-10-3096,-1 0-387,2 7-774,-8-4-4128,13 6-387,4-4-516,10 6-387</inkml:trace>
  <inkml:trace contextRef="#ctx0" brushRef="#br0" timeOffset="48402.7685">22007 5042 10965,'3'75'5934,"-3"-31"-645,5 5-387,-2 0-4644,-2 1-129,-1-14 0,0-6-258,0-9 0,0-21 0,0 0 0,3-6 0,2-17-129,0-6 129,5-4-258,-1-3 129,4 4 0,-2-2-129,2 17 129,0 8 0,1 9-129,1 7 258,-2 16 129,0 8 0,1-1 129,-2 3 129,1-8-258,-2-3 0,-2-10 129,3-12-258,-3-7 129,1-14 0,0-6-258,-1-2 258,2-3 0,1 3 258,-2 2-258,-1 5 129,0 8 0,-9 14 0,12-5 0,-12 5 0,4 19 0,-4-1-129,0 10 129,4 0-129,1 2 0,3-2 0,1 0-129,4-5 0,6-6 129,1-9-129,1-7 129,0-2-129,0-13 0,-2-7 0,1 1 0,-6-4 129,0 1-258,-5 6 129,-2 3 129,-7 14-129,0 0 129,0 0 0,4 17 0,-4 8-129,2 5 258,4 2-258,4 1 258,5-5-129,1-5 129,8-8-129,-2-6 0,2-9 129,-2-7 129,-5-12-129,-6-7-129,-8-2 129,-3-3-258,-14 1 0,-6 7-1161,-14-3-3354,4 4-516,-3 2-129,4 8-516</inkml:trace>
  <inkml:trace contextRef="#ctx0" brushRef="#br0" timeOffset="49018.8036">22732 5127 7611,'31'34'5418,"-18"-9"-258,3 10-129,-7-2-4128,12 8-258,-8-4-387,4-2-129,2-3 0,-3-7-129,3-8 129,0-12-258,-3-5 129,-2-9 129,-2-12-129,-4-6 129,-3-9-129,-3 2 0,0 4 0,-2 0 129,0 6-129,0 6 129,0 18 0,0-12-129,0 12 129,3 8-129,-3-8 129,18 27-129,-9-13 0,4-2 0,-1-3 0,0-4 0,3-5 0,1 0 0,1-12 129,0-7-129,-2-3 0,2-2 0,-3 0 0,-3-3-129,-2 2 129,-7 4-129,-2 5 0,-1 4 0,-11 10 0,-2 2 129,-2 8-129,2 10 129,-1 6 0,4 4 0,6 3 0,5 7 129,6-3 0,10 0-258,6-4 129,5-5 0,3-1 0,2-10-129,2-3-645,-12-13-4257,5-8-129,-6-8-258,-3-1-387</inkml:trace>
  <inkml:trace contextRef="#ctx0" brushRef="#br0" timeOffset="49550.8341">23461 5098 9546,'0'0'5676,"-10"-1"-516,-3 5 0,-11-4-4386,5 5-516,-10 1-129,1 8 0,3-3 0,5 0 0,10 1-129,9 0 0,4 2 0,15 1 0,6 2 129,7 3-129,4 0 0,-2 6 129,-3-1-129,-7 2-129,-9-1 129,-11-3-258,-6-4 129,-17-5-258,-3 0-387,-14-16-2838,8 2-1548,-4-3-387,8-4-129,5-7 1</inkml:trace>
  <inkml:trace contextRef="#ctx0" brushRef="#br0" timeOffset="50414.8836">22329 5785 9933,'34'-5'5805,"-34"5"-516,0 0 0,-17-16-4773,-1 15-129,-14 0-258,-1 1 129,-3 6-129,-1 8 0,3 9-129,8 8 129,6 4-129,9 5 129,5 3-129,6 6 129,1 0 0,8 1-258,2-4 258,-3-6-516,0-1 258,-5-12-387,1-1-516,-4-26-4257,-7 7-258,2-19-129,3-13-645</inkml:trace>
  <inkml:trace contextRef="#ctx0" brushRef="#br0" timeOffset="50596.894">22187 5917 8385,'-6'16'5934,"-12"-4"-516,-2-3-129,-8 0-4128,1-3-903,-6-6-258,-1-1-645,16 4-1419,-5-4-3096,12-1-258,11 2-258,0 0-387</inkml:trace>
  <inkml:trace contextRef="#ctx0" brushRef="#br0" timeOffset="51062.9206">22249 5948 8385,'31'77'5805,"-17"-31"-516,-7-2 0,0 13-4515,-4-18-258,-3-4-516,0-6 129,0-10-258,0-19 129,0 0 0,0 0-129,14-11 129,0-8 0,6-2 0,3-4 0,2 4 129,0 1-129,0 7 129,-4 1-258,-4 4 258,-3 2-129,-3 3 129,-11 3-129,7 7 129,-7-7 0,0 23-129,-1-7 129,0 3-129,1 2 129,1 2-129,8-4 129,5-5-129,5-4 0,2-6-129,3-4 129,-2-6 0,-3-8 0,-6-8 0,-9-4-129,-4-3 129,-11-1-129,-12-3-129,-1 8-645,-11-7-2451,6 13-1806,1 4-387,9 7-516</inkml:trace>
  <inkml:trace contextRef="#ctx0" brushRef="#br0" timeOffset="51526.9472">22786 6079 5934,'15'66'5805,"-13"-29"-774,2-4-258,8 1-4128,-11-11-258,2-3-129,-3-20-129,10 0 0,-1-11-129,0-8 0,0-6-129,3 0 129,0 2 0,0 3 258,-2 3-258,1 10 258,-11 7 0,16 0-129,-16 0 258,13 19 0,-8-7 0,1 3-129,-1-3 0,-5-12 0,15 12 0,-5-6 129,-10-6-129,24 1-129,-12-1 129,3 0 0,0-1-129,2 1 0,3 1 0,-2 9 0,2-2 0,1 4 0,-1-1-129,0 0 0,0-4 0,-4-5-387,5-1-516,-11-11-3096,6-5-1290,-6-10-258,0-1-645</inkml:trace>
  <inkml:trace contextRef="#ctx0" brushRef="#br0" timeOffset="52199.9857">23750 5814 10191,'8'7'5805,"-8"8"-387,0 10 0,-7 7-4773,5 8-129,-7 6-129,4 6-258,-5 3 129,4 1 0,0-5 129,2-4-129,0-7 129,4-3-129,0-14 0,0-5 0,0-18-129,4 14 129,-4-14-129,14 0-129,-2 0 129,-1-4-129,5 3 129,-2 1-129,2-1 129,-2 1-129,-1 0-129,-1 0-258,0-3-258,-8-10-903,9 6-4128,-12-11-129,5 2-516,-5-6-516</inkml:trace>
  <inkml:trace contextRef="#ctx0" brushRef="#br0" timeOffset="52987.0306">24178 6123 7482,'-12'4'5805,"-4"7"-129,16-11-387,-16 2-3612,16-2-387,0 0-516,0 12-129,0-12 0,0 0 0,10 4-258,1-1 0,3 1-129,5-4 0,1 1 0,5 1-129,0 0 129,-1-1-129,1-1 0,-4 0 129,-2 2-129,-4 0-258,-3 1 258,-12-3-129,13 0 0,-13 0 129,0 0-129,0 0-129,0 0 258,0 0 1,0 0-260,0 0 130,0 0 0,0 0 0,0 0 0,0 0-129,0 0 129,0 0-129,0 0 129,0 0 129,0 0-129,0 0 0,0 0 0,0 0-129,0 0 129,0 0 0,0 0 0,0 0 0,0 0-129,0 0 129,0 0 0,0 0 0,0 0-129,0 0-129,2-8-387,-4-8-129,2 16-2451,-7-19-2580,-2 6-258,-5-4-645,3 2 0</inkml:trace>
  <inkml:trace contextRef="#ctx0" brushRef="#br0" timeOffset="54112.0949">24162 5894 5031,'0'0'5934,"0"0"-387,0 0-387,-3 16-3225,7 19-516,-4-1-516,0 13-387,0 4 0,3 7-258,0 4 129,0 3-129,1-10-129,1-2-129,-1-11 0,-1-13 0,1-2-387,-4-17-258,6 4-1419,-6-14-3354,6-17-258,-5-7-387,4 0-516</inkml:trace>
  <inkml:trace contextRef="#ctx0" brushRef="#br0" timeOffset="54519.1183">24455 6218 8901,'4'32'5805,"-5"-13"-516,-8-4 0,2 4-4902,-1-1-258,2 4 0,6-2-258,1-3 258,12 1-129,5-4 129,3-9 0,4-1 0,-4-4 0,1-7 0,-6-8 129,-5-5-129,-7-4 0,-4-1-129,-10 3-258,-7-6-258,5 17-1935,-10-10-2580,4 8-645,-1 3-129,8 2-645</inkml:trace>
  <inkml:trace contextRef="#ctx0" brushRef="#br0" timeOffset="55265.1609">24981 5915 4257,'0'0'6063,"0"10"-516,0 7-258,0 15-2193,-2-4-1677,2 10-774,0 4-258,0 3-258,0 0 0,1 1 0,3-4-129,1-2-258,7-8-258,-8-14-387,16-1-3999,-20-17-387,19 0-645,-7-12-129</inkml:trace>
  <inkml:trace contextRef="#ctx0" brushRef="#br0" timeOffset="55436.1708">25167 6082 4902,'-13'0'6063,"-11"6"-387,-8 8-645,-9-14-2064,-1 8-2580,-10-2-129,2-2-516,4 2-645,1-15-1935,17 8-2322,8-4-258,20 5-516</inkml:trace>
  <inkml:trace contextRef="#ctx0" brushRef="#br0" timeOffset="56179.2133">25186 5938 3354,'18'31'5676,"-10"-19"-516,-1-2-129,-7-10-3870,6 17 0,-6-17-258,0 0-258,0 0-258,-4 12 0,4-12 0,-4 12 129,4-12-129,-6 21-129,1-9 0,3 7 0,-2 0 0,2 1-129,0 2 0,-1 4-129,1 1 129,1 1-129,0 1 129,-1 0-129,2-5 0,-1-3 0,1-4 0,0-6 129,0-11-129,0 13 0,0-13 0,0 0 0,3-13 129,-3 13-129,7-24 0,-1 11 0,2-3 0,0-1 0,0 2 0,2 2 0,1 4 0,0 3 0,2 5-129,-3 1 129,2 3 0,1 7-129,-1 1 129,-2 2 0,3-1-129,-1-3 129,0-1 0,-1-6 0,1-2 0,0 0 129,-2-10-129,-1-2-129,-2 1 0,-2-1 129,-2 0-129,-3 1 0,0 11 0,0 0 258,-14-5-258,14 5 129,-17 16 0,10-3 129,1 8-129,5 4 129,1 0-129,5 0 0,7-2 0,3-8-129,8 0-258,-2-13-774,8-2-4128,-8-11 0,2-4-645,-4-14-258</inkml:trace>
  <inkml:trace contextRef="#ctx0" brushRef="#br0" timeOffset="57283.2764">25933 6054 9546,'-3'15'5805,"0"1"-645,3 7-129,-2 1-4644,2 0-387,-2 0 129,2-1-129,-1-6 0,1-17-129,0 0 129,0 0-129,7-5 0,-2-14 129,2-4-129,1-1 129,3 3-129,-2 3 258,3 4-387,-2 3 387,2 8-258,0 7 0,-3 10 129,2 3-129,-2 1 129,0 1-129,1-2 258,0-2-258,-10-15 258,19 12-258,-7-12 129,0-2 0,-1-8-129,3 0 258,-2 0-129,2-5 0,-1 7 0,-1 2 0,0 1 0,-12 5 129,17-4-129,-17 4 0,17 0 129,-17 0-129,14 0 0,-14 0 129,13-11-129,-7 0-129,-2-3 129,-3-1-129,2-2 0,-3 1 0,0 3 0,0 13 129,-11-14-258,11 14 258,-16 10-129,8 8 129,0 5 0,4 3-129,0 3 258,5 4-258,8 0 258,5-5-129,3-2 129,7-7-129,2-6 258,1-8-258,3-5 0,-2-5-258,-1-14 0,-4-11 0,0-5-645,-14-21-645,9 14-774,-18-28-645,5 16 0,-12-19 258,7 16 258,-14-7 387,9 16 1677,-1 14 903,-4 1 1548,10 33 516,-3-17 0,8 35 129,-5 2-516,10 26-129,-10-2-774,11 18-258,-6-2-387,8 13-258,-4-3 0,4-4-258,2-5-129,-1-12-516,11 2-1806,-15-22-2451,7-13-645,-3-16-129,1-11 1</inkml:trace>
  <inkml:trace contextRef="#ctx0" brushRef="#br0" timeOffset="57419.2842">26647 5953 5160,'-50'-41'5676,"18"33"-516,-8 6-258,1 8-3483,0 0-1419,-7 5-4386,9-2-516,10 2-645,9 0-129</inkml:trace>
  <inkml:trace contextRef="#ctx0" brushRef="#br0" timeOffset="58002.3175">26841 6080 6321,'-20'17'5160,"1"-9"-129,0-7-1161,2 10-3612,-7-2 129,5 5-258,4-6 258,7 4-258,8-12 129,-1 20-258,1-20 129,15 14-129,0-10 129,5-2 0,-4-2 0,1 0-129,-4 0 129,-1-3 0,-12 3 0,17-6 129,-17 6-129,0 0 129,0 0 0,17 3 0,-17-3 0,14 9 129,-14-9-129,23 3 0,-7-4-129,2-8 258,0-16-129,7-9 0,-2-10-129,-1-9 129,-2-9-258,-2-4 129,-6-1-129,-5-2 0,-7 9 0,-5 12-129,-8 7 129,-4 18 0,-5 18-129,0 14 129,-1 18 0,4 12 0,4 19 0,5 8 0,7 10 0,3 0 0,6 0-129,7-9-258,10 2-516,-12-14-4257,12-12-129,-3-18-387,-1-12-516</inkml:trace>
  <inkml:trace contextRef="#ctx0" brushRef="#br0" timeOffset="59175.3846">23660 5865 6450,'0'43'5418,"0"-14"-258,0-9-774,2 17-3225,-4-4-258,2 9-258,-4-5 129,4 8-387,-1-4 258,1 4-387,0-4 129,0 1-129,0-8 0,1-5-129,-1-5 0,0-5-129,0-4 0,0-15 129,0 12-129,0-12 0,0 0 129,0 0-129,0 0 129,16 1 0,-16-1-129,20 0 258,-6-1-129,1-1 0,0 2 0,0 0 0,0 0 0,-2-2-129,1-1 0,-2 1-129,0-5-129,-3-4-516,8 9-1419,-9-15-3225,2 3-258,-4-2-258,4 1-645</inkml:trace>
  <inkml:trace contextRef="#ctx0" brushRef="#br0" timeOffset="59612.4096">24156 6171 7224,'-1'15'5805,"-10"-9"-258,-9-5-387,4 4-3999,-15-5-387,1 0-258,-4 0-129,0-2-258,3-6-129,2 4-129,9 4-774,-6-4-4128,26 4-258,-15-8-516,15 8-258</inkml:trace>
  <inkml:trace contextRef="#ctx0" brushRef="#br0" timeOffset="82450.7159">11607 12470 1032,'-81'45'4128,"45"0"129,-7-4-5031,-3 10 516,0 2 1935,1 1 774,13 6-903,3-6-774,18 6 258,5-12 258,18 10-387,9-14 258,21 7-387,4-14-129,14-2-258,1-4-645,-5-15-1032,3-9-3612,6 1-129,-10-8-516</inkml:trace>
  <inkml:trace contextRef="#ctx0" brushRef="#br0" timeOffset="96318.5091">12963 12497 4644,'-15'6'5289,"-5"-6"-129,8-11-387,4-12-3999,-7-22-129,4-5 387,-4-29-258,8-8-129,-3-22 0,8-9 129,-1-11-258,3-1-258,0-10 129,1 4 129,1 4-129,2 0 0,-3 8 0,1 6-129,2 0 0,-2 1 0,1 3 0,3-1 0,0 1-129,3 9-129,1-6 129,-1 6 0,3 7-129,3 4 0,1 7 0,2 7-129,1 7 258,0 3-129,2 6 0,3-1 0,-2 3 0,1 5 0,1 1 129,0 4-129,-2-5-129,1 0 258,-1 0-129,-1 0 0,-2 0 129,-1 2-129,-3 3 0,0 0 0,-2 2 129,2 9 0,-2 0-129,3 5 0,-2 0 0,1 7 129,-1 2-129,-1 2 0,1 8-129,-4 2 258,-10 15-129,14-16 0,-14 16 0,0 0 0,0 0 0,0 0 0,8 13 0,-8 1-129,0 7 0,0-1 129,0 8-129,1 1 129,1-2 0,3-1-129,0 1 129,2-6 0,-1-8 129,-6-13-129,15 15 0,-15-15 129,17 1-129,-17-1 129,18-17-129,-10-6 129,-1-2-129,-3-3 0,-4-7 0,-1-2 0,-11 6 0,-6-4-129,-3 6 258,-1 5-258,-6 3 129,0 7 0,1 5 0,1 0-129,6 3 0,0 0-258,6 6-387,-6 0-645,14 7-3999,-8 3-387,4 9-258,-4 4-516</inkml:trace>
  <inkml:trace contextRef="#ctx0" brushRef="#br0" timeOffset="96923.5437">11686 9112 8514,'-5'-22'5676,"5"22"-258,-6-69-129,0 1-5289,-5 87-516,11-19 129,-23 15-129,23-15-129,-21 37 0,15-13-258,5 55 129,1 18 774,10-97 0,6 17 0,5-2 0,2-10 0,0-5 129,-2-6-129,-3-14 0,-5-8 0,-7-6 129,-6-7-129,-7 0 0,-8 0-129,-9-1-516,8 18-903,-12 1-3612,5 6-129,7 11-516</inkml:trace>
  <inkml:trace contextRef="#ctx0" brushRef="#br0" timeOffset="97463.5746">11909 8690 8901,'28'-12'5418,"-16"12"0,1 11-387,-7 7-4257,1 15-258,-7 5-258,0 15 0,-2 0-258,-4 6 258,-2-3-129,3-3 0,0-9 0,2-9 129,-1-12-258,4-23 129,0 0-129,8 0 0,1-16 0,1-9 0,2-4-129,1-5 129,1-4-129,-1 1 129,1 5 0,-5 7 0,0 5 129,-1 6-129,-4 2 129,-4 12-258,0 0 258,5 17 0,-5-1-129,0 1 129,-1 7-129,0-4 0,1-1 129,0-2 0,0-17-129,16 18 0,-2-13 0,4-4-129,4-2 129,-1-6-387,5 2-258,-11-16-1290,6 16-3354,-6-6-258,0 2-387,-8-3-387</inkml:trace>
  <inkml:trace contextRef="#ctx0" brushRef="#br0" timeOffset="97807.5943">12397 8806 9933,'25'11'5676,"-14"4"-387,-1 13 0,0-4-5160,-3 0-258,-2 6-645,-6-20-2193,1 1-2193,0-11-387,0 0-516,-3-7 388</inkml:trace>
  <inkml:trace contextRef="#ctx0" brushRef="#br0" timeOffset="98130.6127">12657 8595 5934,'42'-37'5934,"-27"16"-387,-3 1-258,-5-5-3612,2 8-903,-9-1-258,-4 4-258,4 14-129,-20-6 0,5 11-129,2 13-129,-1 7 258,2 6-258,2 2 258,7 12-129,3 2 129,0 7-129,7-1 0,5 0 258,3 0-258,-2-6 129,1-4-387,-6-14-516,9 7-1419,-14-24-3096,-3-12-129,12-5-516,-5-15-129</inkml:trace>
  <inkml:trace contextRef="#ctx0" brushRef="#br0" timeOffset="98303.6226">12801 8666 9159,'-19'3'5676,"3"4"-129,-3 3-387,-5-2-4902,-7-1 0,-5 0-387,-6-7-1161,11 4-3999,-4-4 0,10 0-516,2 0-258</inkml:trace>
  <inkml:trace contextRef="#ctx0" brushRef="#br0" timeOffset="98431.63">12443 8673 10062,'-7'-12'5934,"7"12"-645,0 0 129,0 0-5289,0 0-1290,-14 5-3999,14-5-258,-18-3-387,18 3-774</inkml:trace>
  <inkml:trace contextRef="#ctx0" brushRef="#br0" timeOffset="98994.6621">11442 9900 9933,'13'29'5676,"-13"3"-387,3 11 0,-3 2-4773,2 4-258,-2-2 0,3-1-129,0-10 129,6-17 0,3-12-129,3-10 129,5-21-129,2-19 129,1-12-258,-2-10 129,0-6-129,-2 8 0,-9 1-129,-3 9 0,-3 8-387,-4 7-387,0 18-3483,-6 3-1032,6 17-516,-12 0-258</inkml:trace>
  <inkml:trace contextRef="#ctx0" brushRef="#br0" timeOffset="99383.6844">11851 9810 8514,'-3'11'5805,"-11"-1"-516,-1 5 0,-9 0-4902,3 2-129,-2 2 0,3 7-258,5-3 129,6-1-129,7-4 0,3-4 0,10-8 0,6-6 129,3-2 0,2-16 0,-1-6-129,0 0 129,-6-2-129,-1 3 0,-6 3 129,-4 7-258,-4 13 258,0 0 0,0 0 0,-6 17-129,4 1 129,0 9-258,2-2 129,4-1-129,7 1-258,-11-25-774,32 10-4128,-14-10-129,3-2-387,-2-15-258</inkml:trace>
  <inkml:trace contextRef="#ctx0" brushRef="#br0" timeOffset="99625.6982">12082 9602 9804,'17'0'5676,"-8"9"-258,-9 5-129,-5 6-4902,-5 3-129,-5 4-129,0 1-129,-3 0 0,4 3 0,3-2 0,5-1-129,6-3-516,1-11-645,21 5-2322,-1-10-1806,10 0-129,0-9-645</inkml:trace>
  <inkml:trace contextRef="#ctx0" brushRef="#br0" timeOffset="100014.7205">12389 9688 5547,'3'-42'5805,"-3"42"-258,-9-12-387,2 18-3741,-10 0-516,4 10 0,-6 4-645,4 12 129,-2-3-258,7 2-129,4 1 0,5-6 0,1-3-129,9-5 0,8-11 0,-1-6 0,5-1 0,-3-14 0,1-9 129,-5-6-258,-3 2 387,-5-4-258,-3 6 258,-3 2-129,0 3 129,-2 8 0,2 12-129,0 0 258,0 0-129,-9 6 0,9 13-129,3-1 0,3 10 0,4-3-129,4 0-258,-5-4-645,13 8-1677,-4-17-2322,-3-6-387,-3-6-645</inkml:trace>
  <inkml:trace contextRef="#ctx0" brushRef="#br0" timeOffset="100578.7527">12547 9577 5934,'27'89'5418,"-13"-44"-258,-5-7-645,-1-8-3999,3-2 0,-4-12-516,-7-16-129,14 0 129,-5-11-258,1-11 129,-2-7 0,2-2 0,0-5 0,-3 4 258,0 9 0,0 3 0,-7 20 0,9-14 129,-9 14 0,11 15 0,-5 1-129,0-1 129,1 3-258,-1 1 129,2-1-129,-8-18 0,20 11-129,-10-11-129,0-9 129,0-10-129,-4-9 0,2-5-129,-4-11 129,0 1 0,-2-5 129,-2-2 387,0 3 0,0-1-129,0 11 258,-2 0 0,2 10 129,-2 7-129,2 20 0,0 0-129,0 9-258,0 17 387,0 11-387,2 9-129,3 6-129,7 6-129,-4-5-387,11 1-387,-10-19-516,16 7-1677,-12-21-1419,0-14-516,-5-14 1161,6-10 1807</inkml:trace>
  <inkml:trace contextRef="#ctx0" brushRef="#br0" timeOffset="100693.7593">12956 9570 1161,'-9'-82'3612,"3"42"1548,-8 9 0,0 17-1290,-17-4-1419,11 18-1032,-17 4-903,-4-3-1935,-1 11-3225,-1 2-516,1-9-258,5-1-387</inkml:trace>
  <inkml:trace contextRef="#ctx0" brushRef="#br0" timeOffset="119782.8512">27385 10430 9546,'5'-53'5934,"-5"29"-516,0 4-129,-8 1-4773,-5 11 0,-12 4-258,1 12 0,-2 17-258,0 8 129,5 6 0,2 4-129,7 6 0,9-2 0,5-5-129,16-10 129,11-7 0,9-9 0,7-9-129,5-5 129,0-6 0,3-11-129,-5-2 129,-3-5-129,-10-3 0,-8 1 129,-8 0 0,-6 3 0,-9 2 0,-4 5 0,0 14 0,-15-3 129,0 9-129,-2 13 0,1 6-129,1 5 258,1 4-258,4 3 258,7-7-129,3-2-129,2-8 129,9-10 0,5-10 0,2-4 0,2-10-129,-4-9 129,3-6 0,-5 0 0,0-1 0,-5 1 0,-2 8 0,-2 6 129,-1 5 0,-4 10-129,5 5 129,-1 10-129,-1 7 129,1 4-129,3-4 0,0-1-129,4 2-258,-11-23-774,25 15-3999,-13-15-258,5-3-516,-4-12-387</inkml:trace>
  <inkml:trace contextRef="#ctx0" brushRef="#br0" timeOffset="120126.8708">27978 10418 8256,'-2'127'5805,"-1"-72"-516,3-2 0,-9-16-5031,9-12 129,0-25-258,19 0 0,-4-17 0,4-11 0,2-8-129,5-5-129,-2 6 258,0 4-129,-4 8 258,-2 14-129,-5 9 0,0 18 0,-4 15-129,-2 9 129,3 4 0,2 0-258,2 2-129,0-13-645,20 1-2580,-2-27-1677,7-9-387,3-14-516</inkml:trace>
  <inkml:trace contextRef="#ctx0" brushRef="#br0" timeOffset="120962.9187">28736 9901 10449,'-1'-17'6063,"1"17"-387,9 25-387,12 17-4515,-15 9-258,0 19-258,-5 13-258,2 2 0,-3 2-129,-4 1 258,-1-11-258,1-10 129,0-10 0,1-22 0,1-15 0,2-20 0,0 0 0,3-23 0,3-6-129,1 0 129,1-7 0,1 4 129,2 6-129,1 9 0,-2 9 0,3 10 129,-1 15-129,-2 2 0,0 12 0,-3 8 0,-2 1 0,-4 2-129,-1-1 258,-5-10-258,-3-2 0,-2-8 129,0-10-129,-4-11 0,2-4 129,0-12 0,1-5-129,0-1 0,2 0 258,0 4-129,4 6 129,5 12 0,0 0-129,0 0 0,7 0 0,8 4 129,4 6 0,8-1-129,6 0 0,6-5-129,4-2 129,2-2 0,4-12 0,-4-5 0,-5-3-129,-6-6 129,-8-6-129,-11 1 0,-9 2 129,-6 1-129,-13 13 129,-7 6 0,-2 9-129,-3 4 129,3 16-129,3 8 258,6 1-129,11 8 0,6-4-129,12 3 0,10-5-258,2-13-258,18 7-903,-12-18-3870,13 0 0,-5-9-387,1-7-258</inkml:trace>
  <inkml:trace contextRef="#ctx0" brushRef="#br0" timeOffset="121290.9374">29895 10198 6708,'61'-86'5805,"-42"44"-387,-8-4-129,-11 17-3870,-13-12-645,-6 16 0,-18 9-387,-3 16-129,-7 13 0,-1 19 0,2 19-129,5 9 129,7 16 0,6 9 0,11 4 0,8 2-129,8-2 0,1 3-129,1-8-129,2-11-129,5-2-774,-10-22-3354,2-8-1161,0-19-387,0-22-387</inkml:trace>
  <inkml:trace contextRef="#ctx0" brushRef="#br0" timeOffset="121458.9469">29701 10451 9933,'-14'-41'6063,"-3"41"-516,-4 3 0,-1 6-5160,-4 4-258,-3-6-774,9 18-2838,-5-11-1806,9 1-387,16-15-387,-10 18-258</inkml:trace>
  <inkml:trace contextRef="#ctx0" brushRef="#br0" timeOffset="121930.974">29818 10391 8385,'-1'61'5676,"-6"-16"-258,-4 0-258,1 6-4515,-4-3-129,3-10-258,-1-6-129,5-9-129,7-11 129,0-12-129,19 0 0,5-7-129,4-15 129,7 5 0,5-3 129,0 2-129,-5 0 129,-3-1 0,-5 6 0,-5 4 129,-8 3-129,-14 6 0,11-1 0,-11 1 0,-5 11-129,-2 6 129,-2 1 0,5 2-129,1 3 129,3-1-129,4-2 129,10-7-129,6-5 129,5-3 129,-2-5-258,2-8 129,-5-8 0,-5-4-129,-5-3 0,-10-1 0,-5-1-129,-13 1-258,-4 8-129,-12-7-1032,9 13-3870,-7 7 129,8 4-774,6 5-129</inkml:trace>
  <inkml:trace contextRef="#ctx0" brushRef="#br0" timeOffset="122373.9994">30296 10578 9417,'1'47'5676,"-1"-21"-387,0-2-258,0-3-4773,-1 0-129,1-2-129,0-9 0,0-10-129,15 4 0,0-4 0,3-7 0,0-4 129,4-2-129,-5-1 129,1 3 129,-4 5 0,-2 1 129,-12 5-129,17 0 0,-17 0 129,11 8 0,-11-8 0,21 9 0,-4-4 0,4-5 0,4 0 0,3-6 0,5 0 0,0-1 0,1 4 0,-2 3-129,-2 0 129,-4 8-129,-2 6-129,-3 1 129,-2 1-258,-2-3-129,-4-8-387,8 6-1032,-21-11-3870,8-8 129,-8-4-516,-4-4-516</inkml:trace>
  <inkml:trace contextRef="#ctx0" brushRef="#br0" timeOffset="123059.0386">27464 11324 9804,'5'63'6063,"-11"-10"-516,0 9 0,-8 9-5160,3 7-129,-4 0-129,3-4 0,4-7-258,0-13-258,8-2-516,-1-26-1161,10-5-3354,10-14-258,9-7-387,1-19-258</inkml:trace>
  <inkml:trace contextRef="#ctx0" brushRef="#br0" timeOffset="123314.0531">27703 11719 7998,'5'-20'5934,"-5"20"-258,0 0-258,-9 26-3741,2 5-1161,-4 1-258,3 10-129,1 1 0,3-5 0,4-3-258,5-10 129,8-8 0,2-11-129,4-5 129,-3-2 0,1-16-129,-5-1 0,-6-8 129,-6-5-258,-2 5-129,-13-10-903,4 6-3999,-10 1-258,4 4-516,-1 3 0</inkml:trace>
  <inkml:trace contextRef="#ctx0" brushRef="#br0" timeOffset="123771.0793">27874 11733 8643,'14'69'5934,"-13"-30"-516,-1 2-258,0-3-4773,-5-10-258,2-2 0,0-10-258,3-16 0,0 0 0,0 0 0,18-26 129,-5 4-129,5-1 0,0 0 258,2 3-129,1 3 129,-4 7 0,1 10 0,-1 3 0,3 11 0,-2 2 0,3 0-129,2 1 0,3-4 129,1-10-129,-1-3-129,-4-17 258,-1-6-258,-5-3 0,-9-3 129,-5 0-129,-8 4 0,-11 11 129,-4 11-129,-1 7 0,0 13 129,2 10 0,7 8 0,9 8-258,4-3-516,20 6-1032,1-9-3225,15-1-387,6-9-516,1-5 129</inkml:trace>
  <inkml:trace contextRef="#ctx0" brushRef="#br0" timeOffset="124198.1037">28667 11800 9288,'10'82'5934,"-5"-27"-645,-4 6 129,5 8-5160,-6-1 0,-6 1 0,-1-13-129,0-8-258,0-13 129,0-15 0,7-20 0,-6-17 129,6-18-258,5-19 258,4-10-129,4-8 129,5-7 0,2 6-129,6 10 0,2 11 0,0 14 129,0 21-258,-5 17 129,-5 21 129,-6 16-258,-10 6 258,-5 5-258,-17-2-129,-4-1-387,-11-20-516,9-3-3225,-7-22-903,5 0-516,7-18-387</inkml:trace>
  <inkml:trace contextRef="#ctx0" brushRef="#br0" timeOffset="124607.1271">29114 11857 8127,'15'0'5805,"-15"0"-516,-13-13-129,3 9-4644,-23 4-258,0 1 129,-5 6-129,4 10-129,5 11-129,7-2 0,12 6 0,10-2 0,10-5 0,12 2 0,5-13 0,2-8 0,4-6 0,-5-13 0,-2-7 0,-6-5 0,-8-1 129,-5-3-258,-5 6 258,-2 3-129,-3 8 0,3 12 129,-19 0 0,12 13-129,0 6 129,3 4-129,3 3 0,1 0-129,8 5-516,-1-7-645,16 3-2838,-8-12-1290,5-4-258,-2-5-387</inkml:trace>
  <inkml:trace contextRef="#ctx0" brushRef="#br0" timeOffset="124796.1379">29284 11861 7482,'1'103'5418,"-1"-61"-645,1 2-903,-5-13-7224,-1-10-1548,5-9-258,0-12-516</inkml:trace>
  <inkml:trace contextRef="#ctx0" brushRef="#br0" timeOffset="125290.1662">29397 11945 6966,'6'86'5418,"-2"-46"-258,-3-11-516,3-10-4644,-3-7 129,-1-12-258,0 0 0,10-19 0,-3-9-129,1-9 258,2-4-129,4-3 129,2-1 129,2 2-129,2 6 258,3 3-129,3 15 129,-2 2 129,3 15 129,-4 0-129,-1 4 129,-6 6 0,-3 3-129,-8 1 0,-5 5-129,-3-3-129,-7-1 0,-5 0 0,-1 0-129,-1 0 129,4 2 0,-1-3-129,7 0 129,3 4 0,4 2 0,1 0 0,6 3 0,2 0-129,-2 4 129,-4 1-129,-2-4 0,-1-1-258,-11-10-387,-2 7-1935,-9-18-2580,-2-4-258,-4-19-387,0-13-516</inkml:trace>
  <inkml:trace contextRef="#ctx0" brushRef="#br0" timeOffset="125415.1733">29336 11618 8385,'11'4'3483,"4"3"-3354,3-2 258,7-5-5805,1-1-387</inkml:trace>
  <inkml:trace contextRef="#ctx0" brushRef="#br0" timeOffset="125858.1987">29940 11784 9804,'45'3'5676,"-31"0"-258,-14-3-258,8 15-4644,-8-1 0,-14 4-258,-3 8-258,2 5 0,0 4 0,3 4 0,7-1 129,5-4-129,8-5 0,9-16 129,3-6-129,1-7 0,0-9 0,-4-13 0,-4-7-129,-6-10 0,-7-3-258,0 8-903,-23-6-3870,9 0-129,-3 6-516,4 7-387</inkml:trace>
  <inkml:trace contextRef="#ctx0" brushRef="#br0" timeOffset="126151.2154">30149 11765 9159,'13'65'5418,"-13"-27"-129,0 4-258,-10-1-5031,7-4 258,-5-7-258,1-2 0,6-14 0,1-14 129,12 0 129,4-17 0,4-6 129,3 2-129,3-2 0,4 3 0,-3 12 0,-1 8-258,-1 9 129,-3 15-129,-2 9-258,-8-8-1290,2 8-3612,-2-5 0,-3-12-516,-9-16-258</inkml:trace>
  <inkml:trace contextRef="#ctx0" brushRef="#br0" timeOffset="126534.2373">30730 11328 10836,'46'4'5934,"-26"16"-387,-10 9-258,2 20-4644,-12 5-129,1 12-258,-1 3 0,-2 10 0,-1-3-129,3-1 129,1-10 0,9-8 129,3-17-129,9-11 129,4-11-129,4-14 129,1-4-258,-3-11-129,1-5-129,-6-8-258,1 11-645,-22-12-4386,7 4-258,-9-3-258,0 2-516</inkml:trace>
  <inkml:trace contextRef="#ctx0" brushRef="#br0" timeOffset="129230.3915">27582 12936 8385,'18'15'6192,"-12"7"-516,1 15-258,-6-3-4644,1 15-387,-2 3-129,-2 2-258,-6-3 0,-1-4 0,-1-6-129,1-5 129,-1-13-129,3-12 129,7-11 0,-4-17 0,4-13 0,3-15 0,8-8 0,3-8 129,2 1-129,4-2 129,1 7-129,2 12 129,-1 11-129,-1 16 129,-1 12 0,-4 7 0,-3 17 0,-5 8-129,-5 7 0,-3 0 0,-8-2 0,-8-5-387,-1-6-387,-10-21-1677,4-1-2709,4-7-645,4-10-387,3-9-129</inkml:trace>
  <inkml:trace contextRef="#ctx0" brushRef="#br0" timeOffset="129706.4187">27832 12950 9933,'17'61'6063,"-11"-25"-516,-4-7 0,-2 0-5289,0-7-129,0-6-129,-3-3 0,3-13-129,0 0 0,5-15 0,7-6 0,5-2 129,0-3 0,8 0 258,-1 0-258,5 6 0,-5 3 129,0 9 0,-2 3 0,-2 5-129,-5 0 0,-3 8 0,-4 5 0,-3 3 0,-2 1 0,-1 1 0,0 0 0,2 0-129,4-2 129,6-4 0,2-6 0,7-5 0,2-1 0,2 0 0,-1-2-129,-5-9 258,-1-1-258,-10-5 129,-5-5 0,-5 5 0,-11-1-129,-7-6-258,-2 9-774,-15-8-3354,10 9-774,1 2-516,7 10-387</inkml:trace>
  <inkml:trace contextRef="#ctx0" brushRef="#br0" timeOffset="130529.4658">28445 12962 7353,'0'62'5676,"0"-30"-258,-1 0-645,-8-6-4386,9-5-129,0-21 0,2 13-258,-2-13 0,19-15 0,-6-4-129,1-1 129,1 3-129,0-1 129,-2 6 129,-13 12-129,18-13 0,-18 13 129,8 8-129,-7 2 129,0 1 0,0 5 129,-1-4-258,0-12 0,11 15 129,-11-15 0,20 0 0,-4-4-129,1-4 129,0-7-129,3 2 129,0 6-129,-2-3 0,-4 4 0,-1 2 129,-13 4-129,15-5 129,-15 5 0,0 0-129,11 0 129,-11 0-129,0 8 0,0-8 129,-2 18-129,-1-7 0,2 3 0,-2 2 0,2 2 0,1-2 129,0-3-129,6 2 0,-6-15 0,24 21 129,-8-16-258,2-5 129,4 0 0,-1-2 0,0-8 0,-2-5-129,-4-1 129,-3 1-129,-6 2 258,-6 13-258,0-16 258,0 16-258,-24-5 258,13 5-129,-5 11 0,2 0 129,5 5-258,3 2 129,6 0-129,6 2 258,7-2-258,5-4 129,6-3 0,2-4-129,2-3 129,-2-4-129,-5-4 0,-6-8 129,-7-4-129,-5 0 0,-4-4 258,-12 2-258,-7-3 0,-1 5-258,-6-5-258,8 11-903,-9 1-3354,10 2-258,4 0-516,14 7-129</inkml:trace>
  <inkml:trace contextRef="#ctx0" brushRef="#br0" timeOffset="130802.4815">29151 12612 3870,'26'20'5289,"-18"17"-129,-3 10-258,-5 4-3612,5 17-129,-5-1-387,0 4-516,0-7 0,1-4-258,1-7 0,0-14-645,8-5-645,-10-20-1161,13-11-2580,-1-3 0,-2-18-387</inkml:trace>
  <inkml:trace contextRef="#ctx0" brushRef="#br0" timeOffset="130943.4895">29283 13056 1161,'-11'-60'4902,"0"41"129,-13 7-387,-8 1-2322,4 11-903,-10 5-774,-2 4-774,6 11-1419,-6 0-2967,8-1-258,13 3-387</inkml:trace>
  <inkml:trace contextRef="#ctx0" brushRef="#br0" timeOffset="131554.5244">29296 13214 2193,'81'-22'4773,"-53"3"-258,1 1-903,-8 5-2193,-12-4-1032,-9 17 129,0-15-258,-9 13-258,-4 2 129,-3 11-129,-3 3 258,4 7-129,-1-2 387,6 5-258,3-4 0,7 2 129,4-6-129,11 0 129,0-8-129,6-3 0,3-5-129,-1-5-129,0-6 0,-1-3 0,-1-1-129,-6-4 0,-1 7 129,-3-2 0,-11 14 0,12-11 129,-12 11 129,0 0-129,0 0 129,-5 17-129,-2-6 258,0 3-258,-1 0 0,-1 2 129,4 0-258,2-2 129,3-3 0,0-11-129,13 13 129,2-10-129,4-3 129,2-10 0,0-8 129,4-9 0,-7-8-129,-1-10 129,-6-12 0,-4-2 129,-7-8-387,0 3 129,-11 4 0,-2 9-129,-3 13 129,1 19 0,-2 18 0,7 12 129,3 24-129,7 13 0,0 12 129,11 7-258,10 2 129,5-1-258,9 2-645,-7-18-2838,14-1-1290,-1-11-516,5-18-387</inkml:trace>
  <inkml:trace contextRef="#ctx0" brushRef="#br0" timeOffset="131862.5421">30215 12723 12126,'9'39'5676,"-4"-10"-387,-1 24-774,-2-7-4128,0 12 0,-1 7-129,1 2-258,2 6-129,-2-9-516,8 7-387,-7-25-2193,8-2-1806,2-19-387,2-13-516,-1-15-129</inkml:trace>
  <inkml:trace contextRef="#ctx0" brushRef="#br0" timeOffset="132012.5507">30370 13097 10320,'-29'-73'5547,"7"52"-387,-10 0-1161,7 21-2709,-20 0-516,7 8-645,0 4-516,-4-3-774,16 4-3999,2 4-258,15 1-387,9-2-258</inkml:trace>
  <inkml:trace contextRef="#ctx0" brushRef="#br0" timeOffset="132334.5691">30574 13041 9933,'-34'63'5547,"11"-25"-258,-1-1-258,2-5-4515,0 0-387,6-1-129,5-5 0,11-3 0,6-8 0,16-5-129,10-7 0,5-3 129,1-8 0,3-9 129,-4-7-129,-4-7 129,-15-3-129,-9-2 129,-13 3-129,-19 4-129,-6 9-903,-21 2-3612,5 7-387,-3 6-516,6 5-258</inkml:trace>
  <inkml:trace contextRef="#ctx0" brushRef="#br0" timeOffset="133034.6091">31071 12919 11739,'18'75'5547,"-10"-26"-387,-3 2-129,7 3-4644,-12-6 0,1-2-129,-1-11-129,2-12-258,-2-23 129,0 0-129,13-9 129,-8-24 0,1-9-129,1-2 0,3-4 129,-2 0 0,1 7 0,1 11 0,-1 15 0,2 13 0,1 8 0,0 16-129,2 11 258,4 8-258,2-4 0,0-2 129,4-10 0,0-11 0,0-14-129,-2-11 258,1-19-129,-2-8-129,-4-8 258,3 0-129,-5 1 129,1 10 0,-1 13 0,-2 13 0,-3 14-129,3 19 129,0 18-129,1 7 129,0 9-129,4 1 258,2-4 0,0-6-258,1-4-129,-7-24-1290,6-6-3354,-9-15-129,-3-11-645,-7-13-774</inkml:trace>
  <inkml:trace contextRef="#ctx0" brushRef="#br0" timeOffset="133558.6391">31703 13257 8514,'45'27'5676,"-21"-27"-645,-2-4-258,2-11-3741,-7-20-387,-3 5-129,-8-8-258,-3 4 0,-6 0 0,-7 12-129,-7 6-258,1 13 258,-4 10 0,3 12-129,3 8 129,6 8-129,6 4 0,2 3 0,10-1 0,9-1-258,10-3-387,2-14-258,14 2-2967,-4-17-774,2-9-516,-1-17-387</inkml:trace>
  <inkml:trace contextRef="#ctx0" brushRef="#br0" timeOffset="133762.6508">32178 12701 8385,'14'92'5805,"-4"-24"-516,-2 11-129,0 12-2967,-2-3-1935,-3-3 0,1-9-645,-3-23-774,5-3-2451,-5-26-1419,-1-24-258,0 0-516,7-21 258</inkml:trace>
  <inkml:trace contextRef="#ctx0" brushRef="#br0" timeOffset="133899.6586">32263 13063 8256,'-11'-39'5289,"-2"35"-129,-9 4-387,-9 2-3225,-2 10-1032,0 3-1290,-7-2-3354,6 0-645,4 0-387,4 0-387</inkml:trace>
  <inkml:trace contextRef="#ctx0" brushRef="#br0" timeOffset="134462.6908">32319 13246 7611,'44'-9'5160,"-30"-5"-387,-5-4-129,-9 0-3999,-7 4 0,-6 3-258,-5 9-129,3 2-129,-2 2-258,3 12 258,1 4-129,5 1 129,5 2-129,3-6 258,3-4-129,-3-11-129,22 9 129,-5-9 0,3-9 0,1-6-129,-2 0 129,7-1-258,-5 1 258,0 1 0,-5 6 0,2 4-129,-18 4 258,0 0 129,61 7-129,-61-7 258,0 0-258,81 16 258,-81-16-129,83-1 0,-83 1-258,87-40-129,-87 40 129,75-75-129,-46 25 0,-7-12 0,-9-4-129,-9 0 258,-8 3-258,-17 11 129,21 52 0,-64-63 0,64 63 0,-87 0 0,87 0 129,-83 83-129,55-20 258,15 4-258,10 13 0,12 4 0,15 0 0,8 1-258,4-15-774,3 1-3741,-7-10-258,-12-7-387,-20-54-129</inkml:trace>
  <inkml:trace contextRef="#ctx0" brushRef="#br0" timeOffset="135182.732">28081 14374 9417,'7'-14'5676,"-9"2"-387,2 12-387,-29-11-4644,3 6-129,-6 4 0,-1 3-129,-2 11 0,3 8 0,4 9-258,6 4 258,11-2 0,8 0 129,3-4-129,10-6 129,10-10-129,6-9 129,5-8-129,3-16 129,-2-13-258,0-15 129,0-10 0,-5-6-129,-6-4 129,-3-4 129,-8 7-129,-2 6 0,-5 9 0,-3 20 129,0 15 0,0 16 0,-14 18-129,7 19 129,2 16 0,3 12 0,0 11 0,2 2 0,5 1 0,7-6 0,3-6 0,3-9-258,4-9-645,-10-34-2064,9 0-2193,-5-15-516,2-7-129,-5-15-645</inkml:trace>
  <inkml:trace contextRef="#ctx0" brushRef="#br0" timeOffset="135448.7472">28497 14234 10062,'-26'-9'5676,"13"9"-516,-5 0-129,4 2-5031,1 12-774,-10-8-3999,23-6-258,-17 16-516,17-3-645</inkml:trace>
  <inkml:trace contextRef="#ctx0" brushRef="#br0" timeOffset="135765.7653">28790 14259 9417,'0'21'5676,"-12"-5"-516,-2 7-129,1 0-4773,-3 2 0,-2-1-129,8 5 0,4 0-129,6-3 129,13-7-129,8-8 129,6-6 0,3-5 0,1-5 0,-2-12 0,-4-13 129,-10-3-258,-11-6 129,-4-4-258,-12 4-258,-13-9-774,5 12-3870,-9 6-129,4 18-645,1 2-129</inkml:trace>
  <inkml:trace contextRef="#ctx0" brushRef="#br0" timeOffset="136063.7824">28986 14297 9933,'15'65'5676,"-11"-22"-387,4 9-129,-2-7-4902,3-5 129,-6-8-258,4-14 0,3-12 0,5-6 0,3-17-129,4-9 0,1-3-129,-3-5 0,4 2-129,-4-1-258,2 14-516,-15-9-3096,6 21-1161,-13 7-258,19-6-387</inkml:trace>
  <inkml:trace contextRef="#ctx0" brushRef="#br0" timeOffset="136422.8029">29398 13892 9030,'19'16'5547,"-15"17"-129,0 16-129,-4 8-4515,-4 12-516,-5 3-129,-2 2-129,0-9 0,0-6-129,4-12 0,2-11 0,5-14 0,0-22 258,14 4 0,2-11 0,1-10-129,4 0 129,1-1 0,2 2 0,-4 4 0,-3 12-129,-5 1 0,-4 13 0,-8 4 0,-2 2 0,-11 3-129,-10-5-258,0 0-1032,-14-10-3741,10-8-129,0-2-516,8-11-258</inkml:trace>
  <inkml:trace contextRef="#ctx0" brushRef="#br0" timeOffset="136623.8143">29710 14348 9804,'1'67'5418,"-1"-36"-516,-2-3-774,-7-13-7224,4 1-1548,5-16-516,0 0-516,0 0 1</inkml:trace>
  <inkml:trace contextRef="#ctx0" brushRef="#br0" timeOffset="136826.8259">29941 13903 8643,'28'-22'5547,"-18"33"-258,1 24-129,-11 15-4515,0 20-129,0 8-258,-1 5-258,-5 3 0,-1-7-387,4 2-903,-10-24-2709,13-8-903,0-19-645,5-17-129</inkml:trace>
  <inkml:trace contextRef="#ctx0" brushRef="#br0" timeOffset="136962.8338">30033 14299 6063,'-12'-75'5676,"-7"53"-516,-5 6-387,2 14-3483,-16-2-1032,-8 4-4386,5 0-645,2 4-516,6 0-516</inkml:trace>
  <inkml:trace contextRef="#ctx0" brushRef="#br0" timeOffset="137801.8817">30269 14399 7611,'15'0'5547,"-15"0"-516,0 0-258,-7 0-3999,-11 0-129,1 4-258,-7 1-129,4 9-129,-1 4-129,6-1-129,7 4 129,4 3-129,4-6 129,6-3 129,7-1-129,2-7 0,3-4 129,-3-3 0,0-5-258,-4-6 129,-2-4 0,-1 3 0,-4-1-129,-3 1 129,-1 12 0,2-12 0,-2 12 129,0 0 0,0 0-129,18 1 129,-6-1 0,3 0 0,5-6-129,5-7 129,0-11 0,6-5-129,-2-12 0,5-5 129,-3-7-129,-5-7 0,-4-3 0,-6 0 0,-6 5 0,-9 4 0,-1 11-129,-13 17 258,-7 17-129,-1 10 129,0 26-129,2 14-129,2 17 129,6 11 0,5 3 0,6 2-129,5-3 0,11-9 129,5-4-129,6-14 258,5-13-129,1-14 0,2-9-129,-1-12 129,0-11 0,-3-5-129,-7-5 129,-4 3-129,-6 3 129,-2 5 0,-12 14 0,11 2 129,-11 15-129,0 12 387,-10 2-258,0 5 0,-9 5 0,-1-5 0,-7-8 0,-2-2 0,-1-9-129,3-9 129,-2-7-129,7-3 0,4-10 0,5-6-129,13 18-903,-2-21-3870,14 13 0,11 6-645,12 2-387</inkml:trace>
  <inkml:trace contextRef="#ctx0" brushRef="#br0" timeOffset="137929.889">30958 14684 6321,'-44'1'0,"23"6"0,4-7-258,2 0-5289</inkml:trace>
  <inkml:trace contextRef="#ctx0" brushRef="#br0" timeOffset="139155.9592">14902 15932 11094,'-19'15'5934,"4"16"-516,-3 12 0,-12 6-5031,-1 7-129,-8-2-129,-3-1-129,0-4 0,0-8-387,6-5-387,-6-25-2322,15 3-2193,7-14-645,9-17 0,3-15-387</inkml:trace>
  <inkml:trace contextRef="#ctx0" brushRef="#br0" timeOffset="139378.972">14460 15804 10449,'16'8'5805,"2"14"-387,6 20 0,-3 4-5160,12 7 129,0 13-258,2 9-129,1 1 129,0 1-258,-8-4 129,-4-3-387,-1 5-129,-14-23-774,11 3-3741,-18-27-129,2-9-516,-4-19-129</inkml:trace>
  <inkml:trace contextRef="#ctx0" brushRef="#br0" timeOffset="139584.9837">15052 16199 10449,'0'0'5805,"-16"2"-387,-16 2 0,-14-4-4902,-13-7-129,-14-6-258,-6-3-387,3 2-903,-10-9-4128,24 1-129,8-5-387,17-1-387</inkml:trace>
  <inkml:trace contextRef="#ctx0" brushRef="#br0" timeOffset="139761.9939">14602 15803 10836,'40'67'5805,"-28"-20"-258,-4 14-129,-8 8-5031,0 8-129,0 3-129,0-3-387,0 7-1032,-4-20-3999,4-2-129,0-14-387,4-22-387</inkml:trace>
  <inkml:trace contextRef="#ctx0" brushRef="#br0" timeOffset="141034.0667">15422 16144 10965,'3'37'5676,"-1"-2"-258,-2 10-129,0 6-5289,0 6 258,0-1-258,0-5 129,0-14-258,0-13 0,0-8 0,0-16 0,13-9-129,-1-17 0,-1-10 258,3 0-129,-1 2 129,-3 9 0,2 2 129,-4 9-129,-8 14 258,14 0 0,-7 12-258,-2 7 258,1 10-258,1-3 258,1 1-387,1-6 387,3-7-258,3-11 0,3-3 0,4-10-129,2-10 387,-1-13-516,1-2 258,-1-3-129,-1 3 129,-5 3-129,-2 7 387,-4 7-129,-5 4-129,-6 14 129,0 0 0,9 17 0,-9 7 0,0 6 0,1 2-258,3 1 387,3 3-258,3-3 0,7-8 0,5-6 129,2-8-258,5-5 258,0-6-258,1-3 129,-1-9-129,-3 2 129,-4-3-129,-4 0-129,-3 3 129,-15 10 0,15-13 258,-15 13-129,0 0 0,0 11-129,-3 4 129,0 2 258,3 5-258,0 0 0,10 2 0,5-10 0,5-2 0,1-4-129,2-5 129,0-5 0,-7-12-129,-3-9 129,-7 3 0,-6-1-258,-11-2 129,-6 0-387,-14-10-516,2 15-4257,-4 0 0,5 8-516,2-1-387</inkml:trace>
  <inkml:trace contextRef="#ctx0" brushRef="#br0" timeOffset="141354.085">16451 16339 8385,'29'-4'5676,"-29"4"-258,0-14-258,-8 21-4386,-10-7-516,-2 0 0,-4 0-129,3 8 0,4 3 0,7 5-258,7 5 387,8-2-258,9 0 258,5 0-387,1 2 387,-2 1-387,-7 4 387,-6 0-129,-6-3-258,-14-3 129,-7-6-258,-8-7-258,5 4-1419,-7-17-2967,9-14-516,5-8-387,11-6-387</inkml:trace>
  <inkml:trace contextRef="#ctx0" brushRef="#br0" timeOffset="141559.0967">16653 15923 7998,'20'47'5418,"-11"0"-129,0 11-387,-2 6-4644,4 8-258,-2-1-258,-4-11-774,11 8-2580,-6-22-1419,0-14-258,4-21-258</inkml:trace>
  <inkml:trace contextRef="#ctx0" brushRef="#br0" timeOffset="141712.1055">16840 16250 8385,'-17'-26'5676,"-2"26"-258,-9 0-516,0 12-4128,-9 0-516,-6-9-1677,4 10-3354,5 1-645,9-4-258,15-5-516</inkml:trace>
  <inkml:trace contextRef="#ctx0" brushRef="#br0" timeOffset="141927.1178">17147 16293 8256,'1'59'5805,"-1"-23"-516,0-2-387,9-9-5160,-8 4-516,-1-29-2838,-3 14-1419,3-14-387,1-8-387</inkml:trace>
  <inkml:trace contextRef="#ctx0" brushRef="#br0" timeOffset="142046.1245">17133 16155 4644,'-8'-20'5418,"-2"12"-903,10 8-1548,0 0-6579,0 9-774,1 3-903</inkml:trace>
  <inkml:trace contextRef="#ctx0" brushRef="#br0" timeOffset="142746.1646">17322 16262 3225,'-2'80'5676,"1"-39"-258,0-2-387,1-14-2838,1 6-1677,0-14 0,-1-17-387,0 0-258,16 0 129,-7-12-387,-2-12 129,6-3-387,-3-2 387,3 2-129,-1 1 387,-2 14-258,1 9 258,-11 3 129,18 4-129,-11 9 258,2 10-129,-1-5 258,0 5-387,0-10 258,-8-13-258,16 13 0,-16-13 387,19-9-645,-10-6 516,2-2-645,2-7 516,-1 5-258,2-6 516,-3 4-387,3 7 258,-1 4 0,-1 6 129,2 4-129,-1 11 129,0 4-129,0 11-129,-3 5 129,2 5-258,-2 5 129,0 7-129,-5-1 387,2-1-645,-5-12 645,-2 3-387,0-11 0,-6-11 129,-7-15 0,-1-17-129,-3-15 129,-1-11 0,-1-3-129,3-12 258,4-7-258,7 8 129,5 5-258,5 10 387,8 8-387,6 15 129,4 9 0,0 10-129,-1 14 129,0 10 0,-3 6-258,-8 2 129,-8 5 129,-3-7-258,-6-3 387,-11-15-258,-5-2-129,-6-13-774,7 3-1161,-5-18-2580,9-10-774,0 0 0</inkml:trace>
  <inkml:trace contextRef="#ctx0" brushRef="#br0" timeOffset="143071.1832">17853 16261 5934,'41'21'5934,"-27"-8"-516,-2-7-129,-12-6-4128,7 18-258,-7-18-387,-4 11-258,4-11-129,-10 22 0,4-10 129,5 10-258,1-8 258,7-3-387,5-5 129,5-1 0,1 0 129,1-5-129,-1-2-258,0-5 387,-6-7-258,-5-1 129,-6-1 0,-3 2 0,-11-9-258,-5 2 0,-1 6-516,-12-17-2580,10 19-1806,0-4-516,7 9 0</inkml:trace>
  <inkml:trace contextRef="#ctx0" brushRef="#br0" timeOffset="143354.1993">18080 16250 6708,'25'46'5676,"-16"-23"-516,0 3-258,-9-7-4257,6 1-129,-6-20-258,2 10 0,-2-10-129,0 0 258,12-21-258,-4 1 0,4 0-129,3 0 129,3 2 0,2 0-258,1 6 129,0 11-258,1 1-129,-2 0-258,4 12-516,-14-19-1548,9 6-2322,-5-8-387,1-11-387</inkml:trace>
  <inkml:trace contextRef="#ctx0" brushRef="#br0" timeOffset="143542.2101">18450 15685 5934,'0'0'5934,"11"31"-645,-6 19-129,3 18-4257,-5 3-387,2 12-258,-4-1 0,2-3-387,1-4-387,-4-17-1032,14-6-3225,-3-15-387,8-9-258,-2-22-387</inkml:trace>
  <inkml:trace contextRef="#ctx0" brushRef="#br0" timeOffset="143688.2185">18665 16215 5160,'-5'-59'5676,"-9"44"-387,-7 1-387,0 11-3483,-18-3-645,3 5-387,-7 1-645,-7-12-2064,8 12-2451,6-1-516,8 1-516</inkml:trace>
  <inkml:trace contextRef="#ctx0" brushRef="#br0" timeOffset="144067.2402">18826 16184 5676,'9'13'5547,"-12"-3"-258,-10-1-516,-14-4-4515,7 6 258,-8-2-258,4 1 258,-2 4-387,7 5 129,6-1-258,5-4 129,8 0 129,0-14-129,17 15-129,1-9 0,4-6 0,-1-1 0,2-9 129,0 0-258,-6-3 0,-4-4-129,-5 6 129,-8 11-129,0 0 0,0 0-258,0 0-258,-15 13-258,15 11-1677,-1-6-2064,1-3-387,0-15-258</inkml:trace>
  <inkml:trace contextRef="#ctx0" brushRef="#br0" timeOffset="144407.2596">18915 16213 5676,'12'54'5676,"-2"-21"-387,0-2 0,11 3-4515,-15-6 0,4-6-387,-10-22 0,0 0-387,0 0 0,12-21 0,-8-2-258,-2-6 129,3-3 0,2 6 129,2 3 0,2 10 0,-11 13 0,22-1 0,-10 10 129,0 11 0,-1 2 0,0 3-129,0 0-129,-4-8 129,5 6-774,-12-23-3999,12 13-387,-12-13-516,15-15-258</inkml:trace>
  <inkml:trace contextRef="#ctx0" brushRef="#br0" timeOffset="145014.2943">19656 15713 9933,'10'34'6192,"-4"11"-387,-6 9-258,7 18-4773,-6-4-645,-1 2 258,0-7-129,0-1 129,4-10-258,3-13 129,6-11 0,3-10 0,8-13-129,1-6 0,6-2-258,-2-15 129,2-2-129,-2 1-387,-2 3-258,-10-11-903,4 19-4128,-13-5 0,1-1-387,-9 14-645</inkml:trace>
  <inkml:trace contextRef="#ctx0" brushRef="#br0" timeOffset="145257.3082">20151 16121 10320,'19'43'5934,"-11"-12"-258,-4-8-516,0 6-4773,-1-1-516,-3-10-774,5-1-4386,-5-5 0,0-12-516,0 0-774</inkml:trace>
  <inkml:trace contextRef="#ctx0" brushRef="#br0" timeOffset="145682.3325">20432 16060 7740,'41'38'5676,"-26"-27"-129,-15-11-516,0 0-3870,0 0-903,-11 12-129,-9-7-129,1 3 0,-2-1 129,2 5-129,5 5 0,7 0 0,7-2 129,3 4 0,7-6-129,5 3 258,1-6 0,0 0 0,-2-4 0,-2 0 0,-12-6 129,14 16-129,-14-5 0,0-11 0,0 24 0,-2-7 0,-4-3-129,1 1 129,-2-4 0,7-11 0,-11 17 0,11-17-258,-10 11 258,10-11-516,-17 0 0,7-3-258,10 3-1161,-24-21-3741,14 3-516,-7-11-258,4-3-516</inkml:trace>
  <inkml:trace contextRef="#ctx0" brushRef="#br0" timeOffset="145856.3425">20023 15849 7224,'0'0'5547,"6"0"-387,-6 0-2064,0 0-7611,13-3-516,-13 3-645,18 0 129</inkml:trace>
  <inkml:trace contextRef="#ctx0" brushRef="#br0" timeOffset="146382.3726">20887 16219 6321,'0'-18'5805,"-2"1"-516,2 17-129,-25-9-4128,13 10 0,-10-1-516,3 8-258,-4 7 0,4 4 0,3 1-387,3 2 0,12 3 0,1-5 0,11-1 0,2-3-129,7-5 0,-2-7-129,2-4 258,-2-2 129,-4-4 0,-3-2 0,-11 8 0,12-20 129,-12 20 129,2-10-129,-2 10-129,0 0 129,0 14-258,0-14-516,4 33-258,-4-17-1290,20 12-1419,-7-9-1419,6-6-387,0-6 0</inkml:trace>
  <inkml:trace contextRef="#ctx0" brushRef="#br0" timeOffset="147326.4265">21033 16201 6063,'20'64'5934,"-10"-27"-645,-2 0-129,0-6-3612,-2-11-903,-3 2-645,0-9 129,-3-13-516,0 0 258,0 0 0,9-10-129,-2-6 258,5-3-258,0 2 387,4 1-129,2-1 129,0 8-129,2 5 0,0 4 0,1 11 129,-2 6 0,1 3 0,-2 2 258,-3-2-387,0 0 387,-1-5-258,-2-6 258,2-7-258,-3-5-129,2-11 258,-3-4-387,1-2 258,-1-3-258,0-5 258,-4 5-387,0 5 516,-1 1-258,-5 17-129,3-20 129,-3 20 0,0 0-129,0 18 258,0-1 0,0-2-258,0 10 258,3-2-129,1 4 129,2-4-129,0-4 258,2-1-387,-8-18 258,16 8-129,-16-8-129,19-13 129,-7-9 0,-1-14 0,1-3-129,0-9 129,-2-9 129,-1 3-129,-4-7 129,0 4-129,-5 6 0,0 12 0,0 3 0,-5 16 129,5 20-258,-13 1 258,5 24-129,4 6 0,0 6 0,1 10 0,3 9 0,4-6-129,7-3 129,2-6 0,2-3 0,4-5 0,2-9-129,0-11 129,0-6 0,0-7 0,-1 0 0,1-7 0,-2-1-129,-2-1 129,-2 2 129,-2 6 0,-13 1 0,15 8-129,-13 7 129,-2 6-129,-1 4 258,-8-2-258,-1 0 129,-3-3-258,-1-3 258,1-5 0,1-11-129,12-1 129,-17-1 0,17 1-129,-5-23 129,5 11-129,7 0-129,2-7-645,11 18-3096,-6-14-1032,10 8-516,-3 1-129</inkml:trace>
  <inkml:trace contextRef="#ctx0" brushRef="#br0" timeOffset="147522.4378">22059 16330 10707,'3'53'5418,"4"-32"-258,-7-21-258,20 12-5289,-20-12-4128,0 0-258,7-15-774,-7-15-516</inkml:trace>
  <inkml:trace contextRef="#ctx0" brushRef="#br0" timeOffset="147641.4445">22048 16170 9933,'-16'0'5418,"16"0"-903,0 0-3354,-11 0-5676,5-9-774,-3-8-387</inkml:trace>
  <inkml:trace contextRef="#ctx0" brushRef="#br0" timeOffset="148274.4808">22958 16098 10320,'13'-9'5934,"-13"9"-516,0 0-129,0 0-5031,-23 12 129,1 3-129,-1 13-129,-1 1 0,3 8-129,7 4 0,10 1 129,8-2 0,15 0-129,11-3 258,12-12-387,4-9 258,6-10-129,-1-8 129,-1-17-129,-6-7-129,-7-11 258,-10-6-258,-12-6 129,-10 2-129,-8 0 129,-16 8-129,-11 1-774,1 15-4128,-16 2-516,8 11-258,0 1-516</inkml:trace>
  <inkml:trace contextRef="#ctx0" brushRef="#br0" timeOffset="148848.5136">23427 16326 6321,'0'77'6063,"-7"-44"-387,0 12-387,-6-11-2193,-2 2-2967,-2-5-258,-7-17-1419,4 1-3741,1-10 129,7 1-774,3-17-129</inkml:trace>
  <inkml:trace contextRef="#ctx0" brushRef="#br0" timeOffset="149410.5458">23975 16115 9417,'15'0'5934,"-4"3"-387,-11-3-258,-14 1-5031,-6 1 0,-3 1-129,-2 2 129,-1 4-129,1-2 129,3 1-129,7 3 0,4 6-129,11 1 258,4 2-258,6 5 0,6 1-129,0 2 0,2 7 129,-2-4 0,-4-8-129,-6-2 129,-4 1-129,-2-8 258,-12-3-129,-3-7 0,-4-4-387,3-2-516,-12-8-4128,15 7-387,-3-11-387,16 14-387</inkml:trace>
  <inkml:trace contextRef="#ctx0" brushRef="#br0" timeOffset="149604.5569">24129 16459 9804,'3'57'6063,"-6"-17"-516,-5-5-129,8-7-5676,-6 6-2064,-11-24-2580,8 4-516,9-14-516,0 0-516</inkml:trace>
  <inkml:trace contextRef="#ctx0" brushRef="#br0" timeOffset="150566.6119">24563 15950 9417,'1'20'5934,"-1"13"-516,-7-2-129,-1 11-4902,-4 6-129,-1 3-129,0 1 0,2-2-129,-1-8 258,4-5-387,2-10 258,5-9-258,1-18 129,0 0 129,13-15-387,1-12 129,1-2 0,3-3 258,0 1-129,1 3 129,-2 7 0,0 9 0,-3 12-129,0 9 129,-2 11 0,2 9-387,0 5 387,3 7-258,-2-1 258,2 0-387,5-6 0,0-11-387,8 0-774,-10-22-3612,11-1-645,-5-13 0,3-4-903</inkml:trace>
  <inkml:trace contextRef="#ctx0" brushRef="#br0" timeOffset="150951.6339">25037 16309 6450,'-6'13'5805,"6"-13"-387,-26 11-516,14-4-4257,-11-2-129,2 8-258,-2-2 387,5 0-516,3-2 0,8 6 0,7-3 0,0-12-129,19 12 0,1-12 0,3 0 0,3-6 0,-2 0-129,-2-7 129,-5 1-129,-5 4 258,-4-5-387,-8 13 387,0-11-129,0 11 129,-9 0 0,1 14-129,0 3 129,3 4-129,3 2 129,2-1-387,7-2-645,-7-20-1290,27 16-2838,-5-17-258,7-12-774,-2-11 388</inkml:trace>
  <inkml:trace contextRef="#ctx0" brushRef="#br0" timeOffset="151511.666">25376 15916 8901,'0'0'5805,"-8"22"-258,-1 2-387,4 11-4644,-4 9-258,-1 2-129,-1 12-129,0-1 0,3-1 0,0-4 0,4 2 0,1-8-387,3-5-645,-10-21-3999,10 1-258,0-21-129,0 0-1032</inkml:trace>
  <inkml:trace contextRef="#ctx0" brushRef="#br0" timeOffset="151818.6834">25515 16316 7611,'15'7'5805,"-15"5"-258,-1 0-516,-10-3-4386,-2 0-387,-1 7 0,1 6 0,3-3-129,6 4-129,4-4 129,9-1-129,9-6 0,5-1 0,2-8 129,1-3-129,0-7 0,-6-3-129,-7-7 129,-6-4-129,-7 2-258,-6-8-645,-5 13-2064,-11-8-1935,0 12-645,-5-4-258</inkml:trace>
  <inkml:trace contextRef="#ctx0" brushRef="#br0" timeOffset="153098.7567">25942 16376 9288,'8'12'5805,"-8"-12"-774,-21-2-1419,5 2-3225,-8 0 129,-1 1-258,0 0-129,0 0-129,5 4 0,6 4-129,14-9 129,0 16-258,8-7 0,12-3 129,4 4 0,0-5 129,1 0-129,0-2 129,-4 1 129,-5 1 0,-4-2 0,-12-3 129,0 0-129,6 22 0,-9-8 129,-7 14-129,-8 6 129,-2 1-129,-1 2 0,-1 0 0,0-7 0,3-3 0,1-8 0,6-11 0,12-8-258,-7-7 129,12-11 129,10-7-129,8 0 0,5-3 0,6-1 0,3-5-258,5 1 387,-2-6-258,-1 8 0,-5-1 129,-3 1-129,-5-3 129,-8 7-129,-2 5 258,-7 3-387,-5 5 258,-4 14 0,0 0 0,-16 0 0,1 11-129,0 10 129,-2 2-129,2 8 258,2 4 0,5 3-129,4-4 0,4-2 0,0 4 129,5-13-129,6-5-129,-1-13 0,2-5 0,2-8 0,0-8 0,1-6 129,0-7-258,-1 3 258,1 3 0,0 4 129,-2 4 0,-1 7 0,-1 4 0,0 4 0,-1 15 129,-2 3-129,-2 1 0,-1 0-129,0 3 129,0-5-129,-1 5 0,1-12 0,-5-10-129,11 14 129,-11-14 0,15 0 129,-15 0-258,20-6 258,-8-2-129,-1-1 0,2-2 0,0-4 129,0 9-258,2-4 129,-1 3 0,3-6 0,1-2 0,1 6 0,1 1-129,-2-4 129,2-2 0,-4 5 0,2-5-129,-5 7 129,0 2 0,-13 5 0,17-5 129,-17 5-129,14 12 129,-11 4-129,-3 4 129,0 8-129,-7 6 129,-6 2-129,-1-1 0,-4-4 0,-3-4 0,2-9 0,-1-3 129,6-15-129,1-4 0,5-15 129,5 5-129,3-6 258,4 3-258,10 2 129,5-6-129,7 11 0,3 1-258,4 9-129,-3-17-645,6 17-2709,-10-14-1290,3 4-516,-6-6-258</inkml:trace>
  <inkml:trace contextRef="#ctx0" brushRef="#br0" timeOffset="153938.8047">25258 16937 8385,'0'0'5934,"0"0"-516,-8 23-129,-5-3-3741,3 8-1161,-3 6-129,-1 11 0,0 7-129,3 0 129,2 4-129,5-2 129,2-3-129,2 3 129,6-13-258,4-7-129,5-7-387,-6-9-645,12-4-4128,-21-14-258,25 4-258,-18-12-774</inkml:trace>
  <inkml:trace contextRef="#ctx0" brushRef="#br0" timeOffset="154366.8292">25572 17140 8643,'27'-13'5805,"-27"13"-387,14-15-258,-14 15-3741,0-20-1290,0 20 0,-25-11 0,7 11 0,-3 5 0,1 9 0,-1 9-129,8 0 258,2 8-129,9-2 0,2-1 129,9 1-129,8-5-129,4-2 0,6-9-129,0-3-387,7-1-1032,-10-9-3870,7-3 258,-9-11-903,4 0-129</inkml:trace>
  <inkml:trace contextRef="#ctx0" brushRef="#br0" timeOffset="154580.8414">25883 17066 10191,'8'21'5934,"-8"11"-516,-3-12-129,2-4-4644,-7 7-387,-1 4-258,2 5-129,-1-5-387,8 10-774,-12-12-4128,15-2 258,4-8-774,8-3 0</inkml:trace>
  <inkml:trace contextRef="#ctx0" brushRef="#br0" timeOffset="154767.8522">26062 17292 9417,'-3'80'5676,"-3"-36"-516,-5-2-129,0-10-4773,-2 3-774,-10-15-1419,10-10-3096,-2-3-258,15-7-258,0 0-516</inkml:trace>
  <inkml:trace contextRef="#ctx0" brushRef="#br0" timeOffset="155058.8688">26408 17095 9030,'7'51'5418,"-6"-17"-258,-1 4-129,0 5-4515,-2-3-258,-2-3 0,0 2-258,-2-15-387,4-9-645,-8-13-2580,10-2-1290,-3-29-387,3-1-387</inkml:trace>
  <inkml:trace contextRef="#ctx0" brushRef="#br0" timeOffset="155614.9006">26327 17115 7611,'33'-20'5547,"-16"6"-258,9 10-516,-7-6-3741,14 2-258,-2 2-258,4 3-258,-7 3 0,-1 2-258,-7 10 129,-6 2 0,-10 2-129,-4 2 0,-6-1-129,-8 3 0,-2-6 129,-3-3-129,3-5 0,1-1 129,4-1 0,11-4 0,0 0 0,0 0 0,0 0 0,6 1 0,8 8 0,0-1 129,0 9-129,-2 3 129,-4 2-129,-3 5 0,-5-1 0,-4-3 0,-9-2 0,-5-7-129,-1-7 0,-6-7-645,9 3-1419,-4-12-2838,4-2 129,4-1-774,7-4 0</inkml:trace>
  <inkml:trace contextRef="#ctx0" brushRef="#br0" timeOffset="156065.9263">26792 17322 9546,'4'41'5676,"-4"-20"-645,0 5 0,-10-2-4902,6-4 0,-2-1 0,2-4-129,4-15 129,0 0-129,0 0 129,0-11-129,9-8 129,3-2 0,3-7 0,3 0-129,0 6 129,2-2-258,0 4 129,-1 3-516,3 13-903,-10-4-3612,8 8 129,-2 0-645,-1-2-258</inkml:trace>
  <inkml:trace contextRef="#ctx0" brushRef="#br0" timeOffset="156267.938">27104 17467 9546,'-20'82'5805,"10"-47"-774,-4 0-129,4-9-4773,-2-2 0,-3-10-903,12 1-2838,3-15-1419,0 0-387,-4-8-387</inkml:trace>
  <inkml:trace contextRef="#ctx0" brushRef="#br0" timeOffset="156584.956">27532 17057 9417,'15'21'5805,"-11"2"-774,2 17 0,-6 1-4257,0 6-258,-2 7-258,1 1-129,-2-6-129,-2-3-129,5 0-774,-3-16-2580,5-8-1290,5-9-645,5-12-129,0-15-387</inkml:trace>
  <inkml:trace contextRef="#ctx0" brushRef="#br0" timeOffset="156779.9673">27788 17049 5676,'0'0'5547,"-12"0"-258,-13 1-645,-4 15-1806,-11-7-2580,-5-1 129,-8-7-258,-3 5-258,5-2-516,-3-4-774,19 0-3225,1 1-258,11 2-387,10 4-258</inkml:trace>
  <inkml:trace contextRef="#ctx0" brushRef="#br0" timeOffset="157094.9853">27721 17542 9804,'-13'22'5289,"-5"-17"-516,-8-1 129,-5-4-4386,-9-2-129,-1-5-387,-6 2 258,4-1-258,3 1 129,2-1-1032,21 6-3870,-5-1-387,22 1 129,-8 7-774</inkml:trace>
  <inkml:trace contextRef="#ctx0" brushRef="#br0" timeOffset="157463.0063">27931 16987 9288,'27'41'5547,"-13"-6"-129,-3 8-258,-2 16-4257,-9 14-129,0 4 0,-7 2-258,-6 0-387,-2 2-129,-4 3-774,1-10 129,-12-1-4128,30-73-387,-41 68-774,27-56-258</inkml:trace>
  <inkml:trace contextRef="#ctx0" brushRef="#br0" timeOffset="189682.8492">2106 15880 9804,'13'35'5676,"3"-33"-387,5-6-129,4-17-4902,-3-7-129,-5-4-129,-2-2 0,-7 1 129,-5 3-129,-3 5 129,-11 8-129,-7 6 129,-4 10-129,0 1 0,-2 8 0,4 6 129,3 0 0,2 7-129,6-4 0,8-1 0,3 0 129,11-6 129,9-3 0,3-7-258,12 0 258,5-6 129,6-3-258,-1-3 258,0-3-258,-5 4 129,-2 0-129,-7 6 0,-4 5 0,-9 11 0,-5 12 0,-5 5 0,2 6-129,1 4 129,0-2 0,5 0-258,1-3 258,3-12-258,3-16 0,7-1-516,-10-21-1548,6 4-3354,-3-12 0,-4 1-387,-5-10-645</inkml:trace>
  <inkml:trace contextRef="#ctx0" brushRef="#br0" timeOffset="189854.859">2751 15657 11481,'-51'64'5676,"19"-21"-387,0 10-1161,-3-13-3741,8 0-387,2 0-903,-10-16-4128,21-3-258,5-6-387,9-15-516</inkml:trace>
  <inkml:trace contextRef="#ctx0" brushRef="#br0" timeOffset="190273.8829">3065 15612 11997,'0'15'5547,"-11"2"-387,-8-8-1290,-2 13-3741,-5 9-129,2 3 0,3-2 0,3 0 0,10-7-129,8-8 129,0-17 129,20 11-129,2-22 0,4-9-129,1-5 129,-3-2 0,-3-1 129,-4 1 0,-6 6 0,-4 9 129,-7 12 0,0 0 129,0 0-129,-7 20 0,2 2 0,3 10 0,0 2-129,2-1-129,7 0-258,4-13 0,11 0-645,-22-20-4128,34 0-516,-13-11-258,3-12-516</inkml:trace>
  <inkml:trace contextRef="#ctx0" brushRef="#br0" timeOffset="191490.9526">3293 15629 8385,'17'42'5805,"-10"-7"-258,-1 4-258,-5-1-3096,3 8-1806,-4-9-258,-2 1 129,-2-8-387,0-7 129,3-12 0,1-11-129,1-7 0,7-8 129,3-9-129,1-7 129,2 2 0,0-1 129,-2 3-129,-1 8 129,-1 4 0,-1 4 0,-9 11 0,14-4 0,-14 4 0,13 0-129,-13 0 129,13 0-129,-13 0 129,15-1-129,-15 1 129,16-3 0,-16 3 0,15 0-129,-15 0 129,10-3 0,-10 3 0,0 0-129,0 0 129,12-4-129,-12 4 129,0 0 0,0 0 0,7 6 0,-7-6-129,2 11 129,-2-11-129,3 21 129,-3-8-129,0-3 0,0 9 0,-3 2 0,0 3 0,-1-2 129,0-1-129,0-5 0,2 1-129,-2-3 258,4-14-258,0 0 129,0 0-129,0 0 0,0 0 129,0 0 0,0-16 0,1 4 0,2 0 0,-1-4 0,1 0 0,0-2 0,-1-1 0,2 5 0,-1 2 0,-3 12 0,12-21 0,-4 10-129,-8 11 129,23-13 0,-12 7 0,2 4 0,0 2-129,1 0 0,-2 2 0,-1 8 129,-2 6 0,-4 2 0,1 6-129,-5-3 129,-1 0 0,0-4-129,0-1 129,-4-1-129,4-15 129,0 0 0,0 0-129,-7-12 0,7-3 129,3 1-129,4-7 129,4-4 0,2 1-129,2 1 129,0 4-129,2 3 129,1 5 0,0 4 129,-1 4-129,1 3 0,-4 12 129,-2 14 0,-2 6-129,-2 8 129,-4 5 0,-4 4-129,0 2 0,-4 3 0,-4-10 0,0-5 0,-3-6-129,1-13 129,0-8 0,10-12 0,-19-2 0,14-18 0,2-9-129,3-9 129,3-14 129,8 0-258,8-4 129,7-3 0,4 2 0,6 4 129,2 7-129,1 9 0,-1 11 0,-4 4 129,-6 11-129,-7 11 129,-9 2-129,-12 17-129,-7 7 129,-18 3 0,-7-1-129,-9 0 0,0-2-258,-4-15-129,10 1-774,-6-15-3999,24-16-258,6-14-258,13-2-387</inkml:trace>
  <inkml:trace contextRef="#ctx0" brushRef="#br0" timeOffset="191897.9759">4331 15096 10836,'19'-6'5805,"-10"29"-258,-14 14-258,1 16-4257,-14 8-387,-1 9-387,-2 6-129,5 4 0,1-1-129,6 5-129,9-12 129,4-4-129,13-13 129,10-11-129,6-13 129,2-17-129,4-14 129,-1-15 0,-5-8-129,-4-7 0,-8-5 129,-8 2-129,-8 1 129,-7 8-129,-10 13 0,-7 11 129,-5 6 129,0 13-129,1 11 129,6 6 0,3 3 0,9 5 0,5-8-258,11-6 0,10-3-129,4-12-258,10-3-645,-12-13-4257,12-9-129,-5-12-258,-1-2-387</inkml:trace>
  <inkml:trace contextRef="#ctx0" brushRef="#br0" timeOffset="192122.9888">4953 15788 11997,'3'29'5934,"-3"-12"-516,0-17-774,-15 5-9546,15-5-645,-3-12-129,3-6-1032</inkml:trace>
  <inkml:trace contextRef="#ctx0" brushRef="#br0" timeOffset="192273.9974">4950 15533 12255,'2'29'5676,"1"-17"-387,-3-12-645,-16 0-9288,16 0-903,-16-17-258,6 2-516</inkml:trace>
  <inkml:trace contextRef="#ctx0" brushRef="#br0" timeOffset="194062.0997">6342 15235 14190,'7'-28'5805,"-7"14"-258,0 14-1806,-19 0-3483,-3 0 0,-7 0-129,-6 6 129,-4 10-258,-1 7 129,2 8-129,2 9-129,3 4 129,9 0-258,5 4 258,8-2-258,9-3 129,2-3 0,9-5 0,10-9 0,12-6 0,5-7 0,12-12 129,4-1-129,5-7 129,2-10 0,-2-5 129,-2-3 129,-7-5-129,-10-1 0,-7 5 0,-9 2 129,-7 3-258,-5 4 129,-10 17-129,4-13 0,-4 13 0,-3 9 0,-4 4 0,1 3-258,-1 6 129,2 2 0,3 1 129,2 1-129,0 5 129,2 1 0,3-8 0,2 0 0,-2-3 129,-2-5-258,-3-16 129,4 14 129,-4-14-129,3-24 0,2 6 129,3-2 0,4-5 129,3 2 129,5 2-258,5 2 0,4 6 258,1 5-258,6 0-129,0 2 0,3 1-129,1 1-129,0-3-258,-9-13-1032,1 6-3999,-6-10-129,0 1-387,-11-7-387</inkml:trace>
  <inkml:trace contextRef="#ctx0" brushRef="#br0" timeOffset="195598.1876">7411 15334 7482,'12'-18'5805,"-4"-2"-258,-8 20-387,0-22-3483,0 22-645,0 0-129,-10-10-387,-7 10-129,2 10-129,-7 7-129,2 9 129,-5 3-258,4 3 129,1 6-129,7 4 129,7-3-129,6 3-129,5-8 129,11-3 0,11 0 0,6-11 0,8-6 129,2-8 0,1-6-129,0-7 258,-4-15-129,-2-10 129,-7-12 0,-9-9-129,-8-5 0,-8-1 0,-6-2 129,-6 2-258,-9 11 129,-4 5-129,-7 10 0,-2 19-129,0 8 0,-1 6-258,4 23-129,-3-6-774,15 14-4128,-7-2-129,12 11-387,-1-6-645</inkml:trace>
  <inkml:trace contextRef="#ctx0" brushRef="#br0" timeOffset="195925.2063">7707 15640 9546,'1'23'6063,"-2"-1"-774,-6-1 258,5 10-4773,-4-6-387,1-1 129,0-4-258,5 1 129,0-6-258,10 0 0,4-8 0,7 0-129,4-6 0,4-1-258,3 0 0,-2-2-129,5 1-645,-17-23-2064,8 8-2193,-7-4-387,-4-1-258,-7-7-258</inkml:trace>
  <inkml:trace contextRef="#ctx0" brushRef="#br0" timeOffset="196102.2164">7963 15654 7224,'-15'3'5934,"8"25"-516,-5 10-129,12 18-3354,-11-6-1032,8 5-129,-4-2-516,3-2 129,4-6-645,0-18-258,8-5-3483,-8-22-1419,23-7-258,-12-21-516</inkml:trace>
  <inkml:trace contextRef="#ctx0" brushRef="#br0" timeOffset="197166.2773">8072 14893 9417,'-14'-2'6192,"14"2"-774,0 0 129,0 0-3870,13-15-1290,1 5-129,2-2 129,4-1-258,3 4 0,0 3-129,2 4 0,-3 2 129,-2 14-258,-4 9 129,-5 6 0,-6 6-129,-5 4 129,-6 1 0,-8-4 0,-6-3 0,-4-5 0,0-6 0,-2-14 0,2-7-129,6-3 258,6-10-258,7-3 129,5 5 129,6-5-129,9 4 129,8 8-129,1 3 129,5 3-129,3 9 0,-1 4-129,-3-7-387,2 11-645,-15-12-3999,10-5-387,-5-10-258,5-2-645</inkml:trace>
  <inkml:trace contextRef="#ctx0" brushRef="#br0" timeOffset="197338.2871">8834 14904 10836,'14'6'5676,"-10"6"-516,-4-12 0,-26 19-5031,-4-19-774,-3 0-4515,-8 2 129,1 3-645,3 7-516</inkml:trace>
  <inkml:trace contextRef="#ctx0" brushRef="#br0" timeOffset="198986.3813">5704 16908 10062,'0'0'5547,"0"-9"-258,0 9-129,-15 0-4773,-4 0-258,-3 0-129,-3 1 129,-3 12-129,1 0 129,0 1 0,6 1 0,2 7-129,6-1 129,6-2-129,6 4 129,1-3-129,10-3 0,8-3-129,1-4 129,4-5-129,2-4 129,2-2-129,0-14 129,1-6 0,-1-8 0,-2-12 129,-1-8-129,2-11 258,-1-3-258,-3-3 129,-1-2 0,-3 5 0,-1 2 129,-3 4-258,-3 11 129,-4 12-258,0 5 258,-5 9-258,-1 7 258,-1 13-129,0 0-129,-10 0 129,2 18 0,-2 8 0,2 6 0,-2 8 129,1 6 0,5 6 0,1 8 0,3-5 258,0-1-258,4 0 0,4-5 0,2 0 0,0-9 0,2-7-129,-2-8 129,2 0-258,0-2 129,-1-9 0,1-3-129,1-5 0,1-6-258,0 5-516,-14-5-3741,23-5-903,-23 5-387,23-17-645</inkml:trace>
  <inkml:trace contextRef="#ctx0" brushRef="#br0" timeOffset="201129.5039">10089 15463 11223,'34'24'6063,"-34"-24"-774,4 17 0,-4-17-4902,-26 0-129,-5 0-129,-6-1 0,-5 1-129,-2 0-387,7 5-258,-4-6-1161,16 4-3612,3-1-258,11 3 0,11-5-774</inkml:trace>
  <inkml:trace contextRef="#ctx0" brushRef="#br0" timeOffset="201342.5161">9893 15396 7353,'1'-15'6063,"-6"10"-387,-6 14-387,-9-9-1548,5 22-3096,-8-1-387,1 5-129,3 0 0,3 2-129,5-3 0,9-5-129,2 1 129,11-3-387,10-1 0,1-3 0,11 8-774,-7-19-2580,10 7-1806,-1-3-129,3-4-645</inkml:trace>
  <inkml:trace contextRef="#ctx0" brushRef="#br0" timeOffset="201682.5356">10787 15337 9288,'14'-41'5934,"-14"21"-516,-5 1-129,-9 8-4257,-13 4-516,-5 7 0,-7 7-258,0 12 0,-2 9-258,6 11 129,6 3 0,9 3-129,9 1 0,11-1-129,7 2 129,15-5-258,4-5 258,4-8-387,3-2-258,-6-19-774,10 5-3870,-12-13 0,-2-2-645,-7-12-129</inkml:trace>
  <inkml:trace contextRef="#ctx0" brushRef="#br0" timeOffset="202017.5546">10898 15468 8127,'6'32'5418,"-6"-5"-129,0-1-387,0 6-4386,-4-9 258,2 4-258,-3-8 0,5-2-129,0-17-129,9 14 0,4-15-129,6-11-129,1-7 129,1-3-129,2 2-129,-2 1 129,-3 1 129,0 3-258,-3 10 258,0 3-129,-2 6 129,3 5 0,-2 5 0,2-1-129,2-2-258,-1-6-129,8 1-1161,-8-9-3741,4-14-129,-5-11-258,2-9-387</inkml:trace>
  <inkml:trace contextRef="#ctx0" brushRef="#br0" timeOffset="202523.5837">11508 14948 9933,'15'0'5805,"-8"13"-645,-1 7 129,0 14-4515,-5-3-387,0 7-129,-1 5-258,0-3-129,0 3-387,-3-14-645,6-3-3999,-2-10-129,-1-16-258,15 7-387</inkml:trace>
  <inkml:trace contextRef="#ctx0" brushRef="#br0" timeOffset="202674.5923">11643 15142 9288,'8'-27'5547,"-8"27"-129,-7-3-258,-5 13-4128,-6-10-645,-3 0-516,0 8-774,-13-8-4128,13 3-129,5 0-387,16-3-387</inkml:trace>
  <inkml:trace contextRef="#ctx0" brushRef="#br0" timeOffset="203001.611">11909 14950 9804,'37'-19'5805,"-27"19"-516,-10 12 0,0 19-4515,-15-4-258,-3 15-258,-4 5-129,2 3 129,0-3-129,6 1 0,7-15 0,7-6-129,12-6 129,9-15-129,4-6 0,0-5 0,1-8 0,-4-3-258,-6 1 129,-11-9-258,-5 10-387,-24-5-645,-2 13-3870,-15-3 0,-1 9-516,-10 1-387</inkml:trace>
  <inkml:trace contextRef="#ctx0" brushRef="#br0" timeOffset="203978.6669">6245 16313 7998,'0'0'5289,"0"0"129,-14 0-387,14 9-4128,0-9 0,-11 11-258,11-11-129,-15 19-129,11-8 0,4 6-258,11-3 129,7 0-258,7 0 129,5-2-258,3-8 129,-2-4 0,1-3-129,-5-7 129,-10-8 0,-8-3 0,-9-9-129,-11 1 129,-9 4-516,-10-8-645,-3 11-4128,-2 1 0,4 7-516,-1 1-387</inkml:trace>
  <inkml:trace contextRef="#ctx0" brushRef="#br0" timeOffset="204414.6918">6197 17261 8901,'-39'20'5547,"-1"-6"0,-13 5-387,-3 2-4644,-9-4-516,-5-5-1032,8 4-3870,1-9-387,13 2 0,12-9-903</inkml:trace>
  <inkml:trace contextRef="#ctx0" brushRef="#br0" timeOffset="204603.7026">6089 17462 8256,'-11'39'5805,"-9"-20"-387,-11-11-129,-5-3-3483,-6-1-2064,-15-5-4644,10-5-258,1 0-387,11 0-516</inkml:trace>
  <inkml:trace contextRef="#ctx0" brushRef="#br0" timeOffset="205451.7512">6336 16246 5805,'-42'43'5289,"20"-19"-516,1 3-516,7-8-4515,1-6-3741,13-13-774,-19 9-387,19-9 0</inkml:trace>
  <inkml:trace contextRef="#ctx0" brushRef="#br0" timeOffset="207024.8411">6880 17377 11481,'-33'111'5934,"10"-55"-387,7-6-258,7-6-5676,-14-25-3741,23-19-1032,-8-21-903,11-19 0</inkml:trace>
  <inkml:trace contextRef="#ctx0" brushRef="#br0" timeOffset="207179.8499">6931 16996 11997,'3'-21'5805,"-3"21"-129,10 0-516,-3 8-5934,-7-8-4386,0 0-258,16 0-774,-2 0-258</inkml:trace>
  <inkml:trace contextRef="#ctx0" brushRef="#br0" timeOffset="208169.9065">7519 16853 645,'-8'9'2967,"8"-9"1161,-14-4-3354,14 4 774,-9-13 774,9 13 387,0 0 774,0 0-516,0 0-129,0 0-774,0 0-903,0 0-516,0 0-258,0 0-129,0 0-129,3 12 0,-3-12-129,0 0-129,0 0 129,0 0 0,0 0 0,0 0 129,0 0-129,0 20 129,0 3-129,0-9 129,-1 5 129,1-3-129,-1 4-129,1-2 129,0-2 0,0-16-129,0 11 129,0-11-129,-1 11 0,1-11 129,0 20-129,0-20 0,0 22 129,0-3 0,-2 8-129,-1-4 0,-1 5 129,0-1-129,-2-8 129,-1 2-129,1-4-129,6-17 258,-10 12-258,10-12 258,0 0-129,-2-7 0,2 7 0,0-13 0,0 13 129,2-16-129,-2 16 0,5-15 0,-5 15 0,6-17 0,0 3 0,4-3 0,3-3 0,3 1 0,2-5 129,4 6-129,1 0 129,-1 2 0,2 7-129,-4 8 129,-4 1-258,-1 13 258,-6 7-129,-6 1-129,-3 2 0,-6 7 129,-7-4-129,-4-2 129,-5-5 0,-3-7-129,1-10 129,1-2-129,4-2-258,1-10-129,7 6-258,-3-12-1032,14 18-3870,-1-19 0,1 19-387,0 0-387</inkml:trace>
  <inkml:trace contextRef="#ctx0" brushRef="#br0" timeOffset="208531.9273">7818 17067 9159,'4'49'5676,"-4"-24"-129,-2 2-129,-5-10-4515,5 0-258,-6-1-258,8-16 0,0 0-258,0 0-129,5-17 129,8-4 0,6-4 0,2 2-129,2-4 258,2 5-258,-1 2 129,-2 10 0,-2 3-129,-6 1 0,-1 4-387,-13 2-903,0 0-3999,10-4-258,-10 4-387,6-11-645</inkml:trace>
  <inkml:trace contextRef="#ctx0" brushRef="#br0" timeOffset="208696.9368">8025 16886 10836,'0'14'5676,"0"-14"-774,0 0-774,5 16-9288,-5-16 0,0 0-645,0 0 0</inkml:trace>
  <inkml:trace contextRef="#ctx0" brushRef="#br0" timeOffset="209073.9583">8317 17014 8385,'18'12'5418,"-18"-12"-129,0 0-387,0 0-4128,0 0-258,0 0 0,-9 5-129,9-5 0,-15 0 0,15 0-129,-14 6 129,14-6-129,-4 13 0,4-13-129,0 24 129,0-12-129,0 2 0,0-2-129,-2 2 129,-1 1-129,-2-3-129,-1-1-129,6-11-774,0 0-4128,-15 1-258,15-1-387,0-24-516</inkml:trace>
  <inkml:trace contextRef="#ctx0" brushRef="#br0" timeOffset="209265.9693">8304 16883 9030,'7'11'4902,"9"15"-3225,-8-15-1806,-8 3-5160,0-14-258</inkml:trace>
  <inkml:trace contextRef="#ctx0" brushRef="#br0" timeOffset="209620.9895">8547 17007 10320,'26'5'5805,"-11"-3"-516,-15-2 0,14-2-4902,-14 2-129,0 0 0,0 0-129,-13 0-129,13 0 129,-21 19-129,12-4 0,3 2 129,3-5 0,3-1-129,0 4 0,3-1 129,-3-14-129,12 17 129,-12-17 0,10 4-129,-10-4 129,0 0-129,4 11 129,-4-11-129,-4 18 129,-3 0 0,-1 6-129,0 0 0,-3 3 0,3-2 0,0-7 0,1-4 0,7-14-258,0 0-774,0 0-2064,-1-29-2322,4-2-387,4-10-129,6-1-387</inkml:trace>
  <inkml:trace contextRef="#ctx0" brushRef="#br0" timeOffset="210153.02">8715 16763 5547,'45'-44'5934,"-27"37"-129,5 11-645,-23-4-1806,24 36-2451,-24 0-258,0 13-258,-1 7-129,-7-1-129,0 0-129,-4-6 258,2-6-129,1-6 0,7-9-129,1-18 129,1-10-129,6-2 0,2-14 0,8-4 0,-2-1-129,5 2 258,0-3-129,-2 5 0,1 10 0,-3 7 0,1 3 0,-6 11 0,2 1 0,2-1 0,-3 6 0,4-8 0,2-4 0,4-8-129,3-6 129,1-12 0,0-4 0,0-18-129,-1-2 0,-3 1 0,-5-9 129,-4 2 0,-4 6 0,-2 8 0,-5 2 129,1 17-129,-2 4 0,0 11 129,0 0-129,0 19 0,0 13 0,0 6 0,3 10-129,2-4-129,4 7 0,-1-2-387,9 3-516,-9-21-1677,8-10-2451,1-15-258,0-6-387,-2-15 129</inkml:trace>
  <inkml:trace contextRef="#ctx0" brushRef="#br0" timeOffset="210380.033">9356 17017 774,'7'-65'5676,"-10"43"0,-11-2-129,0 10-387,-15-1-3096,10 15-903,-7 0-774,-2 0-516,5 14-1548,-5-6-3354,5-1-387,8 1-387,15-8-258</inkml:trace>
  <inkml:trace contextRef="#ctx0" brushRef="#br0" timeOffset="212293.1425">9649 16819 9546,'20'14'5934,"-9"-1"-774,-10 1 258,1 12-4773,-2-6-258,0 5-129,-4 3-129,4-3 0,0 3 0,4-6 0,10-13 0,3 2-129,6-11 0,3-5-129,0-13 129,-2-2 129,-2-8-258,-2 2 129,-8 6-129,0-4 129,-7 8 129,-5 16-129,0 0 0,0 0 0,0 0 129,7 22-129,-5-1 0,2 11 129,4 13-258,-1 4 258,-1 5 0,1 9-129,-1 7-129,-6-10 258,0-9-129,-6-8 0,-8-16 0,-4-14 0,-2-13 0,-1-22 0,1-19 129,5-1-129,6-6 129,6 0 0,4 1-129,15 9 0,6 6 129,7 10-129,6 5 129,5 5-129,4 1-129,4 2 129,-1-7 129,-6-3-258,-2-10 129,-5-6-129,-10-7 129,-7-1-258,-10-8 258,-7 7-129,-8 15 0,-11 6 0,-6 7 129,-2 15 0,3 16 0,1 12 0,3 16 0,7 5 129,8 0-129,5 4 129,15 9-258,9-3 387,12-15-258,5-8 0,7-14 0,1-17 129,4-6-129,-2-18 0,-1-26 129,-2-19-387,-8-7 258,-4-8 0,-6-5 0,-5-2 0,-5-1 0,-6 9-129,-1 14 129,-8 10 0,-1 13-129,-3 21 258,-1 10-258,0 11 0,-12 20 258,-2 11-258,-1 12 258,-4 10 0,-1 6 0,2 8 0,2 6-129,5-6 129,8-1 0,3-8 0,3-7-129,14-10 0,3-9 0,4-17 0,3-10 0,4-4 0,-1-7-129,2-19 129,0-3 0,-5-5-129,-2-4 129,-3 6 0,-5 1 0,-4-1-129,-2 4 129,-5 15-129,-6 12 0,0-13 129,0 13 0,-9 1 0,-2 6 0,0 8 129,-2 5 0,1-2-129,2 1 0,1 13 129,3 0-129,2-6 129,4 2-129,0-5 0,4 1 0,2-5 129,-1-5-129,-5-14 129,12 12-258,-12-12 258,0 0 0,0 0-258,0 0 129,11 3 0,-11-3 0,0 0 129,4-8-129,1-7 0,-3-2-129,2-1 0,-1-10 258,1 0-129,1-7 0,1-3-129,2-10 129,1-1 0,3-4 129,4-3 0,1 3-129,3-2 129,2 1-129,-2 2 129,-1 13-258,-3 5 129,-5 0-129,-4 5 258,-5 5-387,-2 9 258,-12 8 0,-8 7 0,-3 4 0,-3 11 0,-3 16 0,-2 10-129,4 7 258,3 7-129,6 6 129,7 6-258,9 2 258,2-2 0,12-4-129,9-3 0,6-4 0,5-12 0,3-14 0,4-13 0,2-17-129,-3-9 129,2-15 0,-6-6-129,-2-10 129,-6-6-129,-4 1 129,-8 3 0,-1 14 0,-6 4-129,-3 6 129,-4 18-129,0 0 129,-10 7 0,2 12 0,-4 9 0,3 4 0,2 11 129,2 6-129,5-6 0,2-6 129,9-2-129,4-3 0,5-13 0,3-10 0,0-9-129,-3-10 129,0-11 129,-7-4-258,-6-8 129,-7-8 129,-2-4-129,-13 4-129,-10 3 0,-5 5-129,-6 2-258,2 13-387,-14 10-3999,17 15-516,2 11-129,14 5-645</inkml:trace>
  <inkml:trace contextRef="#ctx0" brushRef="#br0" timeOffset="212722.167">11425 16746 9159,'7'-15'5418,"4"17"-129,-7 13-258,-8 7-4515,4 10 129,0 7-516,0 1 129,2-2-258,3 0 129,5-7-129,5-5 129,0-14 0,5-4-129,0-8 0,1-8 0,0-6 0,-3 2 129,-1 0-129,-6 4 0,-11 8 0,14-1 0,-14 1 0,6 17 129,-3 2 0,1 0-129,3-3 129,6 1 0,4-9-129,5-5 129,3-3 0,2-15 0,-4-19-129,-1 0 0,-8-7 0,-8-7-258,-6 4 0,-21-12-645,0 14-3999,-20-11-129,1 24-774,-10-4-258</inkml:trace>
  <inkml:trace contextRef="#ctx0" brushRef="#br0" timeOffset="215061.3008">11407 17839 11997,'7'58'5676,"-7"-58"-387,0 0-129,-20 5-3870,-3-22-903,-4-9-258,-7-11 0,-6 1-387,-6 6 258,1-21 0,-5-7 0,3 22-387,0 7 258,5-3 129,4 12 129,5 3-129,5 0 129,5 5 0,5 3 0,5-7-129,13 16 129,-17-17-129,12 1 129,5 16-129,0 0 129,0 0 0,0 0 0,0 0-129,0 0 129,0 12-129,4 5 0,0-3 129,0 2-129,-2-2 129,0 5-258,-2-7 129,0 5-129,0-5 258,0-12-258,0 0 0,-16 2 129,16-2-129,-12-25 0,7-1 129,2 0 0,2-3 0,1 0 129,0 2-129,0 3 129,4 7-129,-4 17 258,18-9-258,-6 9 129,3 3 0,3 4-129,3 3 0,2 5 0,4-7-129,1-3-258,1-10-516,9-7-4386,-13-13-387,4 4-387,-6-13-516</inkml:trace>
  <inkml:trace contextRef="#ctx0" brushRef="#br0" timeOffset="216466.3811">11875 17816 9159,'6'43'6450,"-6"-43"-903,19 2 0,-5-2-2709,5 0-2580,-2-14-387,1-8 129,-2-27-258,0 12-387,-5 0 387,-2 4 129,-7 0-129,-2 1 258,-5 21-129,-7 11 129,-4 7 129,0 14 0,-4 13 0,2-8 0,2 27 258,5-19 258,3 1-258,8-35-258,1 69 129,-1-69-387,38 55-2838,-38-55-1935,47 7-645,-22-7-1032,6-20 0</inkml:trace>
  <inkml:trace contextRef="#ctx0" brushRef="#br0" timeOffset="216637.3909">12237 17438 7740,'13'-4'6192,"-13"4"-774,-9 0 0,-5-15-2451,-1 11-3354,1 4-4515,-11 0-516,5 10-129,-2-8-774</inkml:trace>
  <inkml:trace contextRef="#ctx0" brushRef="#br0" timeOffset="217421.4358">12967 17521 9804,'1'-12'5934,"-1"-12"-645,0 24 0,-30 2-4515,16 9-516,-7 7 0,-1 10 0,0 27-129,2-18 258,3 22 0,9 16-645,8-9 258,6-1-129,12 0 258,-18-65 129,55 71 129,-55-71-516,65 18 0,-33-42 774,-32 24-903,47-76 774,-33 6-645,-9 8-129,-5-11-129,-10 16 258,-10 6-258,-4 5-129,-2 3-129,-9 18-1032,10 23-3483,-4 2-258,11 12-258,2-6-516</inkml:trace>
  <inkml:trace contextRef="#ctx0" brushRef="#br0" timeOffset="219698.566">13504 17305 10707,'15'22'5934,"-15"-7"-903,3 19 387,-3-1-5031,-1 10-129,-9 4 258,1 8-129,-2-2-129,4 31-258,1-27 387,6-57 129,-1 83-129,1-83 0,8 68 0,-8-68-258,0 0 0,0 0 387,48 46-129,-48-46-516,0 0 0,0 0 129,38 54-645,-38-54 258,0 0-516,0 0-4386,0 0-258,0 0-258,1-27-129</inkml:trace>
  <inkml:trace contextRef="#ctx0" brushRef="#br0" timeOffset="220060.5867">13806 17636 10707,'1'69'5934,"-1"-50"-516,-4-7-258,4 3-3354,0-15-1806,-9 62-129,9-62-387,-16 52-3741,16-52-774,0 18-645,8-5-516</inkml:trace>
  <inkml:trace contextRef="#ctx0" brushRef="#br0" timeOffset="220205.595">13857 17605 4773,'11'34'0,"-11"-34"129,15 8 0,-9-19-4644</inkml:trace>
  <inkml:trace contextRef="#ctx0" brushRef="#br0" timeOffset="220641.62">14100 17573 9159,'-6'43'5676,"-5"-17"-516,0-1 129,-16-15-5031,12 7-129,15-17 0,-34 57 129,34-57 129,-15 68-258,15-68-387,3 57 258,-3-57 387,27 48-258,-27-48 0,33-10 0,-20-3-129,0-5-129,-6-5 387,-4-2-129,-2-2-387,-1 27 387,0 0-129,0 0 129,-7 5-129,7-5 258,0 0 258,-7 71 258,5-17-645,2-2 129,0-52 129,0 96-903,-1-25 774,-2-14-516,-2 2 0,-4-9-258,9-50 387,-25 54-258,25-54-1032,0 0-3741,-50-13-258,50 13-645,-23-81-387</inkml:trace>
  <inkml:trace contextRef="#ctx0" brushRef="#br0" timeOffset="221137.6483">14243 17773 7611,'13'13'5547,"-8"-1"0,-5-12-516,0 0-3999,0 0-258,0 0 387,-39 50-1032,39-50 258,-24 62 129,24-62-129,-11 81-387,11-81 129,6 74-258,-6-74-258,35 55 645,-35-55-387,0 0 0,66 0-258,-66 0 387,33-55-129,-33 55 516,16-76-129,-15 32-387,-1 44 258,-1-58 0,-7 36-129,8 22 129,0 0 516,0 0-387,0 0 0,-27 64 129,27-64-129,0 83-258,0-30 129,6-1 129,-6-52-645,13 80 0,-13-80 0,13 59-387,-13-59-1032,0 0-3741,0 0 129,23-45-387,-12-12-516</inkml:trace>
  <inkml:trace contextRef="#ctx0" brushRef="#br0" timeOffset="221853.6893">14492 17788 10191,'6'132'6321,"-6"-68"-1290,0-8 129,0-56-4773,-2 93-387,2-93 129,0 0-645,0 0 387,0 0-387,0 0 774,0 0-129,14-58-129,4 20 387,0-8-258,2 11 516,-20 35-645,0 0 645,52-8-516,-52 8-258,20 46 129,-20-46-129,11 101 258,-11-101-129,9 70 258,-9-70-774,10 60 516,-10-60 258,0 0-129,0 0 387,52-28-387,-52 28 129,35-77 0,-35 77 258,31-89-387,-20 40-129,-11 49-129,14-68-387,-14 29 387,0 17-129,0 22 0,-10-9 129,10 9-129,0 0 516,0 0-258,-37 61-129,30-1 258,4-11-129,3-49 0,0 83-516,0-83 645,19 72-645,-19-72 516,0 0 516,58 10-516,-35-45 129,1-14-387,1-23 387,-3-18-387,-4-12 387,-3-10-258,-6 0-258,-5 1 129,-4 11 129,-6 16 129,-5 21 0,-4 21 258,-1 21-258,-2 21 258,1 26-129,4 26 0,3 36 129,6 18 129,4 3 258,0 22-516,10-10-129,7-2-129,0-20-645,16-11-4257,-8-31-645,-25-57-258,61 14-387</inkml:trace>
  <inkml:trace contextRef="#ctx0" brushRef="#br0" timeOffset="222505.7266">15325 17772 13158,'0'0'6063,"4"69"-129,-4-69-645,24 7-4644,-24-7 0,0 0 129,0 0-515,70 46-259,-40-47 0,-30 1 0,81 35 0,-29-28 0,3-5 0,5-2 0,0 5 0,-3-4 0,-6 16 0,-4-31 0,-47 14 0,64-8 0,-43-8 0,-21 16 0,0 0 0,0 0 0,0 0 0,0 0 0,0 63 0,0-63 0,-23 52 0,23-52 0,0 0 0,0 0 0,-47 71 0,47-71 0,-6 60 0,6-60 0,0 0 0,0 0 0,29 49 0,-29-49 0,0 0 0,63-56 0,-63 56 0,45-82 0,-28 31 0,-3 5 0,-6 7 0,-8-11 0,-1 6 0,-13 18 0,-3-8 0,-5 31 0,1-16 0,-4 11-388,5-8-773,-13 21-4515,21 0 0,-1-7-387,10-9-387</inkml:trace>
  <inkml:trace contextRef="#ctx0" brushRef="#br0" timeOffset="223085.7598">16600 17520 12384,'9'7'5676,"-5"21"-129,-4-4-258,-3 7-4773,1 30-129,2-10-129,0 15 387,1-18 129,8 3-387,-9-51 0,37 54 130,-11-49-517,4-25 0,3-9 0,-4-32-259,2 6-257,-6-14 129,-3 9 0,-3-1-645,-12 8-387,5 10-3999,-12 9-258,0 34-258,0 0-645</inkml:trace>
  <inkml:trace contextRef="#ctx0" brushRef="#br0" timeOffset="223437.7799">17093 17525 10836,'0'0'5676,"0"0"-774,-12 2-129,-5 1-4515,0 5-129,-5 25 129,3-8 0,3 21 129,6-22-258,6 3 258,4-4-129,12 0-258,3-19 0,5-22 0,0 26-129,0-33 0,-1 11 129,-4 2-258,-3 0 129,-5-6 258,-7 18-129,0 0 258,1-25-129,-1 25 129,-2 25-516,0 2 387,0-1-258,2 3-774,0-29-3870,12 69-258,3-59-645,9-4-387</inkml:trace>
  <inkml:trace contextRef="#ctx0" brushRef="#br0" timeOffset="224030.8138">17486 17450 9417,'10'-9'5676,"-10"9"-258,-8 0-258,-4 19-4515,-6-6-387,-4 2 129,-3 20-129,5 7 129,0-7-258,7 0 129,8 9-258,5-7 129,15 1 0,5-1-258,11-15-129,-2-8-387,9-14 0,-8 4-645,14-4-387,-15-19 0,11-11-129,-13-4 516,6 1 258,-7 3 903,-3 14 0,0-17 1032,-13 16 0,6 5 258,-16 1 258,0 11-258,0 0-258,-11 0-129,-4 8-258,-1 7 0,-3 1-129,3 14 129,1 10 0,15-40-387,-13 91 516,13-91-258,6 63 129,9-39-774,-15-24 258,37 14 129,-16-29-387,-4-20 0,-3-7-516,-3-1 129,-3-1 129,-2 7 516,-5 6-387,-1 10 0,0 21 258,0 9 129,-4 20 387,3 22 0,1 2 0,0-53-258,5 89 387,-5-89-129,19 91-516,-19-91-1677,0 0-3354,0 0-129,56 19-516,-39-41-387</inkml:trace>
  <inkml:trace contextRef="#ctx0" brushRef="#br0" timeOffset="224542.8431">18006 17616 8514,'4'94'5547,"-1"-45"129,-3-1-516,11 3-4386,-11-51 258,0 76-645,0-76 258,0 37-258,0-37-387,12-28-129,-3-1-129,3-6-129,2 9-258,0-8 516,2-1-387,-3 8 258,-1 26 0,-12 1 129,19 4 129,-19-4 129,0 0 129,18 52-258,-12-34 258,1 1-387,-7-19 387,22 0-129,-9-12 0,5-6-258,1-37-129,2 11 129,1-3-129,1-14 387,-2-13-258,-1 1 0,-2 12-129,-3-7 258,-4 14 129,-2 8 0,-3 11-129,-4 12 129,-2 23-129,-1 8 258,-6 30-129,-1 8 0,1 25-129,0 1 0,2 14 258,3 5-258,2 6-129,0-7-516,15-22-3999,-7-6-387,-8-62-258,25 38-129</inkml:trace>
  <inkml:trace contextRef="#ctx0" brushRef="#br0" timeOffset="224695.8519">18501 17475 5160,'-17'-42'5676,"-5"27"-645,-3 15 0,-5 5-3483,-5 9-1419,-4 5-4128,-7-2-774,-1-8-516,6 4-516</inkml:trace>
  <inkml:trace contextRef="#ctx0" brushRef="#br0" timeOffset="225373.8906">19139 17359 10836,'35'-56'5934,"-28"22"-645,0 1 0,-7 4-4902,-2 8-516,-14 0 387,-4 11 0,-6 12-258,-1 13 258,0 12-258,4 16 129,4 12 0,4 3 258,9-3-387,6 10 129,7 1 129,9-7-516,7-12 387,1-17-516,10-6-774,-16-6-4257,15-5 129,-7-26-645,4-16-387</inkml:trace>
  <inkml:trace contextRef="#ctx0" brushRef="#br0" timeOffset="225645.9062">19360 17407 10062,'0'89'5676,"0"-43"-387,0 5 258,-7 8-4902,6-12-129,-3-4 129,2-23-387,2-20-129,0 24 774,6-32-774,8-16 0,0-18 0,7 0-129,2-4-129,4 10 258,3-22 129,0 38-774,1 8 516,-2-2-387,5 11-774,-16 3-4128,12 0-129,-6 0-645,3 0-258</inkml:trace>
  <inkml:trace contextRef="#ctx0" brushRef="#br0" timeOffset="226397.9492">20398 17516 11094,'0'-15'5805,"-24"3"-774,4 15 0,-5 5-5031,-5 4 258,-2 20-129,1-3 0,6 5 129,6 7 0,6-4 0,12 0 0,3-8 129,17-20-258,8-16 129,6 1-387,5-16 0,2-13 258,3-19-258,-5-10-129,-1-4 0,-8 8 258,-4-9-129,-10-5 129,-6 19 0,-3 6-129,-6 13 129,-1 16 0,1 20 0,-21 3 0,9 23 129,4 19 0,-1 12 129,3 0 129,3 13 0,3 29-258,9-33 387,5-5-258,4-5-129,1-13-516,10-5-1419,-5-18-3483,5-8-258,-4-38-258,4 2-903</inkml:trace>
  <inkml:trace contextRef="#ctx0" brushRef="#br0" timeOffset="226712.9672">20999 17444 10320,'-2'71'5934,"-6"-49"-516,1 6 258,-4-2-5160,3 4 0,-4-9 129,6-1-387,4 13 0,2-5 0,9-8-258,9-12 0,4 9 258,2-11-1032,0-6 645,0 7 0,-6-23 0,-5-13 0,-8 11-129,-5-5 129,-9-8-387,-12 0 645,2 11-1419,-16-5-2967,12 10-1032,-4-2-516,11 13 129</inkml:trace>
  <inkml:trace contextRef="#ctx0" brushRef="#br0" timeOffset="226990.9831">21223 17541 8256,'13'55'6063,"-13"-19"-516,0 5 0,-3 4-2451,2-10-2838,-5 0 387,6-35-516,-3 43 258,3-43-129,4-21-129,8 1-129,2-13-129,4 0 129,2-10-387,2 0 0,-1 12-645,-5 20 0,10 3-4128,-14-3-258,4 3-387,-16 8-387</inkml:trace>
  <inkml:trace contextRef="#ctx0" brushRef="#br0" timeOffset="227562.0158">21589 17097 9546,'11'68'5547,"-9"-15"-645,4 16 258,-5-1-4644,1 11-129,-2 3 129,-2-4-129,-2-17 0,-2-4-258,4-10 258,0-27-387,2-1 129,0-26-129,3-10-129,4-6 0,3 6-258,3-12 258,4-6-129,-2 18 129,1-3 258,-2 22-129,0 5 129,-3 5 129,-6 12 0,-4 12-774,-1 1 903,-10-7-1032,-6-11 645,-5-5-129,-3-9-516,-5 1-1161,3-12-3096,3-20 387,6 3-1290,6-8 387</inkml:trace>
  <inkml:trace contextRef="#ctx0" brushRef="#br0" timeOffset="227759.0271">21828 17603 11094,'-10'53'5160,"7"-24"-903,3 1-3999,2 2-5289,2-15-387,-4-17-258</inkml:trace>
  <inkml:trace contextRef="#ctx0" brushRef="#br0" timeOffset="228058.0442">22047 17178 9030,'22'-15'5160,"-22"15"-387,19-15-645,-19 15-4515,14 0 0,-11 7 258,-1 12 0,-1 6 258,-1 8 129,2 16 258,-2 6 0,4 15 645,-4-6 0,2 11-516,-2-1 129,2-9 129,-1-5-387,-1-60-387,3 81-387,-3-57-516,0-24-4386,8-14 129,1-13-645,-3-4-645</inkml:trace>
  <inkml:trace contextRef="#ctx0" brushRef="#br0" timeOffset="228242.0547">22230 17434 10965,'-6'1'5676,"-8"11"-645,-12-4 0,6-2-4644,-17 0-129,-3-3-387,-1-3-258,-8 0-2064,13 9-2580,4-6-516,12 5 0,7-8-774</inkml:trace>
  <inkml:trace contextRef="#ctx0" brushRef="#br0" timeOffset="229109.1043">22356 17636 8514,'0'0'5418,"0"0"-516,-10-11-129,-5 18-4515,-1-4 258,-7 6 387,2 11-516,21-20-129,-35 58-258,35-58 129,-19 73-129,19-73 129,0 53 129,7-33-516,4-20 0,-11 0 387,28-3 387,-14-25-903,0-1 258,-1-2 0,-2 7-129,-3 7 258,-8 17 129,8-12-258,-7 19-258,-1 10 645,0-17-129,0 52 516,0-52-516,7 61-129,1-43 129,-8-18 129,0 0 0,40 18 0,-20-42-258,-3-15-387,2-4 258,-3-24-129,0 0 129,0-13-129,-3-8-129,-4 6 129,-1 10 129,-2 9 258,-1 1-129,-2 16 0,-2 16 0,-1 12 0,0 18-129,-9 8 129,1 19 0,-3 12-129,-2 13 258,3 6-129,-1 8 258,2 1-387,3 1 258,4 4 0,2-4 0,2-19 0,10-12 0,3-5-129,4-15-258,2-17 129,4-14 0,0-16 0,2-12-129,-2 6 0,-4 3 129,-2 2 0,-2 6 129,-2 15 129,-1 7-129,-4 15 0,-2 17 0,-2 9 387,-3 4-387,-3 12 258,-1 5-129,-9 6 0,-4-10 0,14-55 129,-36 65-258,36-65 0,-37 23 0,37-23-129,-28-35 129,21 7 129,5-9-129,2 11 0,0 26-516,20-14 903,-5 8-258,-15 6-129,0 0-774,64 48-4257,-64-48 129,41 70-774,-41-70 516</inkml:trace>
  <inkml:trace contextRef="#ctx0" brushRef="#br0" timeOffset="234658.4217">23429 18372 5547,'0'0'5160,"35"-92"-129,-23 31-516,8-17-3999,-5 8-645,-4-12 0,-5-6 516,-2 9-645,-4-4 258,-2 0-387,-7-1 0,-4 1-258,-2 0 516,-4 12-258,-5-6-129,-1 12 387,-6 1-258,0 13 129,-7 2 0,2 17 0,-8-5 0,0 10 129,-2 2 129,-3 8 0,-4 1-258,-2 13 516,-5 0-258,-2 3 129,-2 8 0,-2 1-129,-1 7 129,-2-4-129,1 3 129,-1-9 129,0 0-129,-2-6 0,2 0 0,-4-4 0,-4-7-129,-1 1 129,1 0 0,-3 3-129,-2 0 0,-1 4 0,-2 2 0,3 1 0,-3 0 0,0 3 0,-2-3 0,0 0 0,3-2-129,-2-2 129,1-4-129,-1 3 129,0-4-129,-3-1 0,-3 0-129,1 6 129,-4-6-129,0 4 0,-4-4-129,3 2 129,-2-3 0,1 4 129,0 1 0,1 2-129,-1 4 258,1 0-387,1 0 258,2 5 0,2 3 0,4 4 129,-3-3 0,3 2-129,1 0 258,3-2 129,1 2-129,-2-4 258,5 1-258,-2-8 0,3 4 0,-3-1 0,-1-3 0,-2 0-129,0 0-129,3 0 129,-2 0 0,1-3 0,6 0 0,-1-2-129,7-1 129,1-1 0,-2-4 0,2 4 0,2-3 0,1 7 0,2 3 0,2 0 0,-1 3 129,5 9 0,3 4 0,3-4 0,2 5 0,1-3-129,1-2 258,1-4-129,0 3-129,2-6 0,-5-1 0,1-3 0,-1-1 0,0 0 0,0 0 0,1-1 0,-1-3 129,-1-1-129,5-1 0,-3 3 129,3 0-129,-2 2 129,1 0-129,-4 1 0,0 0 0,0 0 0,-2 2 0,0-2 129,0 0-129,0-1-129,0-6 129,4-1-129,-1-3 129,1 2 0,5-6-129,-1 3 0,0 2 129,3 0 0,-4-1 0,3 6 129,-2 2-258,4-2 258,-2 4-129,1 1 0,1 0 0,2 0 0,1 0 0,3 0 0,3 0 0,2 0 0,3 4 0,1 0 0,4 3 0,-1 3 0,1 5 0,3 4 0,-2 6 129,0-5-129,1 6 0,-1-7-129,0-2 258,1-6-258,-2-2 0,-1-9 0,0-2 129,1-4-258,-4-8 129,1-1 129,-2-1-129,-1 2 129,-1-4 0,-2 1 129,1-4-129,-3 4 0,1 1 0,-1-3 129,0 3 129,1-5-129,0-2-129,-2 0 0,3 1 129,-2-3 0,1 0-129,-2 0 0,1-1 0,-2 1-129,1 5 0,0-3 129,-2 3 129,2-7-258,-1 3 129,1-3 0,-2-7 0,-2 1 0,1-4 129,-1 1-129,-1 0 0,1 2-129,1 1 258,1 2-129,2 6 0,1-3 129,2 6 0,2-1-129,2 0 0,0 0 129,0-5-129,-1-1 0,2-5 0,-2 0 0,0-3-129,0 2 129,-1-2-129,1 0 129,1 5-129,3 3 0,-3 4 0,3 0 129,1 4 0,0 1 0,2 4 129,2-1-129,3 0 129,0 0-129,3 1 129,0 3-129,2-3 0,1 5 0,1-1 0,4 1 0,5 11 0,-14-19 0,14 19 129,-13-13-129,13 13 129,-13-9-129,13 9 0,-19-11 0,19 11 129,-21-10-129,21 10 0,-21-16 0,9 2-129,0 0 129,1-1 0,-1-4 0,0-1 0,-1 1 0,1-2 0,0 3 129,-1 0-129,-2-1 0,0-1 129,0 3-129,-1 3 0,-3-5 0,0-3 0,-1 1 0,1-4 0,-3-3 0,0 5-129,-1-6 129,1 1 0,0 0-129,0 4 129,-3-2 0,1 3 0,1 2 0,-5 1 0,2 1 0,-5-4 0,3 1-129,-5-2 129,2 0-129,-2 2 0,0 1 0,0-1 129,1 3-129,1 4-129,0 0 258,3 5 0,0 3 0,2 2-129,2 4 129,0-1 0,0 2 0,2 0 0,1 5 0,2-4 0,-1 1 0,4-2 0,-3 0 0,5 0 0,-2 0 0,2-2 129,-2-2-129,2 2 258,1 1-258,0 1 0,1 0 129,0 0 0,0 0-129,-1 0 0,1 0 0,-2 0 129,3 0-258,-4 0 129,0-3 0,0-7-129,-1 3 129,-3-8-129,2 5 129,-3-2 0,2-1-258,-4 0 258,0 3 0,-1 2 258,-2 1-258,-1 3 0,-2-1 129,0 1-129,-4 3 0,2-2 0,-4 0 0,-2-3 0,-3 0 0,0 4 0,-2-7 129,-4 2-258,-2-1 258,-4 3-258,-3 2 258,-3 3-129,-5 0 0,-1 2 0,-6 5 0,-2 5 0,-2-1 129,1 5 0,-1-3-129,-2 0 129,1 0-129,-3 1 0,-1-4 129,-1-2-129,-1 0 0,-2 2 129,-1-3-129,-1 1 0,-2 1 129,-1 1-129,-2 3-129,-3 1 258,-3 5-258,4-5 258,-4 6 0,0-3-129,0 0 129,-2-5 0,0-2 0,1-4 0,-3-5-129,1-1 0,-1 0 0,0-7 0,0-3 0,-3 3 0,1-4 0,0 0 0,-1 0 0,2 0 0,0-1 0,0 2-129,1 1 129,3 0 0,-1 4 0,3 2 0,0 1 0,3 2 0,-2 0 129,1 2 129,0 3-258,2 2 129,-1 0 129,0 2-129,-1-4 0,2 5 129,3-2-258,-1-3 129,1 3 0,3-3-129,2 2-129,3-7-258,7 1-2838,-4-1-1419,-6-1-129,10 1-258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8-04-09T15:28:03.638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1508 15141 1935,'0'15'3225,"0"-15"0,0 0-774,3 19-387,-3-19-516,0 0-516,0 0-387,0 0 0,0 0-258,0 0-129,-3-6 0,3 6 0,0 0-129,0 0 258,-13-7-129,13 7-129,0 0 0,-13 0 129,13 0-129,-15 1 0,15-1 0,-18 6 0,5-3-129,3-2-129,-1 2-258,-4-7-1419,2-1-2580,13 5-387,-17-3-258</inkml:trace>
  <inkml:trace contextRef="#ctx0" brushRef="#br0" timeOffset="1535.0878">10931 15557 903,'0'0'1032,"0"0"0,0 0-129,0 13 129,0-13 129,0 0 258,-12 9-387,8 3 258,-1-1-645,1 3 0,-2 4-258,3 0-129,-2 1-129,2 1 0,-1 0 0,3 0 0,-2-2 0,2-1-129,-1-4 0,2-13 0,-3 19-258,3-19-645,0 0-2322,0 14-774,0-14 1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8-04-09T15:28:17.389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5393 1867 13932,'14'15'5676,"4"22"-258,-3 8-258,4 15-4773,-7 6 387,3 14-903,-3 6 516,-1 10-387,-4-8 258,0-1-516,-4-8 258,0-4-258,-3-15 258,0-12 129,0-11-129,0-14 0,0-23-129,0 0 129,16-9 129,2-14-129,7 3 129,11 1 0,9 3 0,5 9 0,9 7-129,1 20 258,2 3-258,-1 8 0,-6 3-129,-6-7-258,-6-3-516,-14-21-903,-3 1-3612,-16-14-387,1-4-258,-11-13-645</inkml:trace>
  <inkml:trace contextRef="#ctx0" brushRef="#br0" timeOffset="615.0351">6696 2151 13287,'0'8'5547,"0"20"-258,8 21-645,-8 14-4128,6 21-387,2 2 129,2 9-387,0-11 258,0-6-516,-4-15 516,2-20-129,-1-22 0,-7-21 0,11-30 0,-7-23 0,1-12 0,1-14 387,2-2-387,-2 0 387,1 4-258,1 15 387,1 13-387,-1 15 258,1 22-258,5 16 0,-2 13-129,6 11 129,-4 3 0,0-1-516,-2-1 387,-2-8-387,2-17 387,-12-4 0,16-29 0,-7-11 129,-2-9-258,3-7 645,5 1-516,2 9 516,0 7-387,8 18-129,3 21 129,5 19-129,4 25 0,0 18-258,3 7 258,0 10-387,-1 4 387,-7-4-516,-1-13 387,-9-11-516,-2-20 0,-8-25-774,6-7-3870,-12-20-129,5-12-387,-5-20-516</inkml:trace>
  <inkml:trace contextRef="#ctx0" brushRef="#br0" timeOffset="940.0538">7786 2122 8385,'35'-49'5805,"-22"17"-645,-12-4-129,-1 17-1806,-11-9-2064,-7 12-387,-13 14-129,-2 4-258,-3 19-129,2 12 0,2 6-258,6 11 258,11 4-129,9-3 0,6-8 0,8-6-387,15-1 129,5-8-387,11-9 258,0-15-774,12-1-645,-10-10-3354,11-5-258,-11-12 0,6-3-903</inkml:trace>
  <inkml:trace contextRef="#ctx0" brushRef="#br0" timeOffset="1189.068">8233 1690 11223,'28'46'5676,"-14"16"-516,6 17-387,-1 3-2193,8 18-2451,-5-3 258,3 0-903,0-7 516,0-8-387,2-18-258,-9-30-1290,10-9-3096,-8-25-516,3-8-129,-7-30-258</inkml:trace>
  <inkml:trace contextRef="#ctx0" brushRef="#br0" timeOffset="1352.0773">8628 1462 15093,'-49'-59'5289,"17"70"-258,-11 20-516,2-10-3225,-9 26-1548,-9-2 129,1-3-4257,-12-4-774,5-13-129,-1-1 0</inkml:trace>
  <inkml:trace contextRef="#ctx0" brushRef="#br0" timeOffset="3756.2148">8288 1632 8901,'14'13'5160,"-14"-13"-258,0 0-129,0 0-2193,6 21-1419,-6-21-387,-11 7-258,0-7 0,0 2 0,-8 1-129,3 1 0,-7 1 0,1-1-129,-5 9-129,1-7 129,0 8-258,-2-9 0,3-5 0,1 9-129,1-3 0,1-4 0,4 4-387,-6-6-774,24 0-3483,-29 0-387,17 8-258,-5-23-516</inkml:trace>
  <inkml:trace contextRef="#ctx0" brushRef="#br0" timeOffset="7239.4141">7408 4194 9159,'0'-15'5547,"-11"-4"-387,-1 17-129,-5 0-4257,2 12-129,-9 4-258,3 13-258,2 6 0,3 5 0,5-3-129,7 0 0,4-4 0,0-7 0,10-8 0,4-10 0,4-10 0,1-12-129,1-7 129,-1-6 129,-2 0-129,1 1 129,-7 3 0,0 6 129,-11 19-129,13-2 129,-11 14 0,0 27 0,1 14 0,-2 18-129,-1 11 129,0 8-258,0 0 129,-6-5-129,-1-7 129,-2-14-129,-3-17 0,0-19 0,0-14-129,0-14 129,2-17-129,3-8 0,6-6 0,1-7-129,6 4 129,8 1 0,8-1 129,7 5 0,6 5 0,4 2 129,6-3 0,1 0 0,-2-8 0,-1-2 0,-6-9-129,-7-3 129,-11-7-129,-8-1 0,-11 4 0,-1 4-129,-12 11 129,-7 12-129,-1 11 129,1 15-129,0 23 0,7 11 129,5 10 0,7 8 129,2 6-129,13 0 0,7 0 0,4-14-258,8-6-387,-6-24-2322,10 0-2322,-5-16-258,1-11-387,-10-18-258</inkml:trace>
  <inkml:trace contextRef="#ctx0" brushRef="#br0" timeOffset="9271.5303">7935 4258 12513,'29'84'5547,"-13"-30"-387,-5-11-1290,4 13-3483,-9-8 0,0-6-258,0-13 129,-2-12-129,-4-17 0,10-6-129,-3-22 0,2-9 0,1-7 0,0-5 0,4 6-129,-1 5 129,2 7 0,0 13 0,1 13 129,1 8-129,1 17 129,0 12 0,2 3-129,2 0 129,0 1-129,3-6 129,2-8-129,1-7 0,4-13 0,-2-3-129,2-12-129,-4-8 129,-1-4 129,-6-4-258,-2 0 129,-8 3 0,-4-1 0,-6 2 0,-1 6 258,-4 3-258,4 16 129,-20-5 0,9 5 0,-2 9 0,0 6 129,0 5 0,1 0 0,4 5 0,0-4-129,6 3 129,2 1-258,2-4 258,10-1-258,3-2 129,7-6-258,5-3 129,6-6-129,1-6 0,5-9 0,-3-10-129,3-2 129,-6-4 129,-3-2 0,-4 0 0,-7 4 0,-4 2 129,-4 4 0,-4 6 0,-3 0 258,-4 14-258,0 0 0,0 0 129,0 12 0,0 9 0,0 1 0,0 6 0,3 3-129,4-4 129,2 1 0,3 2 0,3-5-129,-1-5 129,1-3-129,-3-4 0,-12-13 129,17 7-258,-17-7 129,4-20 0,-4-2 129,0-2-129,0-2 0,0-2 129,4-1-129,3 11 129,5 1 0,4 9 0,5 2 0,4 5-129,2 1 129,-1 1 0,-1 2-129,1 1 0,-3-1 129,-6-3-129,-2-6 0,-3 0 129,-3-6-129,-4-1 0,-1 1 0,-4 0-129,0 12 129,-5-13 0,5 13-129,-21 10 129,10 9 0,0 5 0,1 2 0,2 2 0,3-1 0,5 3 129,0-9-129,3-6 129,-3-15-129,16 10-129,-16-10 129,21-13 0,-11-5 0,-1-3-129,2-1 0,-4 2 129,-1 0 0,-3 5-129,-3 15 129,0 0 0,0 0 0,12 14 129,-9 5-129,3 4 0,2 2 0,4 0 129,0-4-129,4-4 129,1-9-129,6-8 0,3-5 0,2-15 0,3-15 129,0-13-129,1-10 0,1-9-129,-3-8 258,-2-5-258,-5 5 129,-3 2-129,-4 7 129,-5 7 0,-4 13-129,-4 12 129,-3 9 0,0 25 0,-17-7 129,-2 16-129,-6 19 0,-2 8 0,0 13 0,4 7 0,1 7 129,9 2-129,8 1-129,5 0 258,16-6-129,7-6 0,8-12 0,5-9 0,6-12 0,5-12 0,1-10 0,2-19 0,1-13 0,-3-16 0,-1-13 0,-6-12 0,-8-5 129,-10-6-258,-10 3 258,-5 9-129,-8 10 129,-5 15-129,-11 15 0,-6 15 129,-3 18-129,-3 10 0,1 18 0,0 8 0,0 8 0,5 8 0,7 10 0,6 4 129,9 2-129,9 2 129,8-1-129,7-1 0,5-3 0,3-8 0,1-10 0,-3-7 0,1-11-258,-4-12 258,-3-9-258,-4-8 0,-2-11 0,-5-4 0,-2-5 129,-2-1 0,-2 2 0,0 1 129,1 5 0,-8 13 129,19-11 0,-6 11 129,0 4-129,4 6-129,-3 2 129,3 2 0,-4 0-129,0 3 129,-1-2-258,0 1 258,-1-2 0,-2 2-129,0 3 129,2-1-387,-2 4 387,0 1-258,-2 6 258,1 4-387,-4 8 387,-1-2-258,-3 1 129,0-1 129,0-3 0,-3-4 0,-1-7-129,-3-8 129,7-17 129,-15-1-129,5-17 0,1-4 0,1-7-258,0-5 0,6-1-258,-4-7-774,12 16-3870,-6 0-129,8 12-387,-8 14-516</inkml:trace>
  <inkml:trace contextRef="#ctx0" brushRef="#br0" timeOffset="9692.5544">11181 4024 12900,'58'-88'5547,"-47"43"-387,-6 11-129,-14 2-4515,-14 15 0,-15 7-258,-4 12-129,-6 15 0,2 9 0,3 14 0,6 7 129,8 5-129,10 10 0,11 4 0,8 4 0,7 0 0,6 0 0,1-4-129,0 2 0,-2-7-387,-7-17-387,7-4-4128,-12-20-645,0-8-129,0-12-387</inkml:trace>
  <inkml:trace contextRef="#ctx0" brushRef="#br0" timeOffset="9873.5647">11074 4241 12126,'-30'-3'5805,"1"7"-258,-13-3-258,2 0-3612,-5 5-1548,-7-6-258,-1 8-258,5-7-516,23 5-4257,0-6 0,25 0-516,0 0-258</inkml:trace>
  <inkml:trace contextRef="#ctx0" brushRef="#br0" timeOffset="10343.5916">11085 4167 12255,'52'17'5418,"-42"3"-258,-1 13-258,-9 7-4515,0 2 0,-4 0-387,0 1 129,-1-6 0,0-7-129,4-6 0,1-12 0,8-9-129,5-3 0,8-6 0,4-8 0,4-3 0,3-3 129,2-1-129,-1 5 258,-4-1 0,-1 2 129,-5 2 0,-4 4-129,-7 5 129,-12 4 0,0 0-129,0 0-129,0 13 129,-5 3-129,-4 4 0,2 3 0,3 3 0,4 2 129,3-7-129,10-3 0,6-4 129,3-8-258,0-6 129,1-7 0,-3-13 0,-9-9-129,-5-4 0,-6-5 129,-10 1-258,-11 0 129,-6 10-387,-6-1-387,7 25-1935,-6-4-2322,12 8-129,2 6-258,13 11-387</inkml:trace>
  <inkml:trace contextRef="#ctx0" brushRef="#br0" timeOffset="10788.6171">11671 4332 11739,'19'26'5289,"-13"-9"-387,2 11-129,-3 0-4515,2 0 0,-2-5-258,-1-4 0,2-7-129,-6-12-129,13 2 129,-5-9 0,0-7 0,2-7-129,-1 4 129,2 3 129,-2 0 0,2 5 129,-11 9 129,22 0-129,-22 0 0,20 9 0,-20-9 0,15 19 0,-15-19 0,18 12 0,-18-12-129,24 3 129,-8-3 129,3 0 129,0 0-129,6 0 0,-2 0 129,0 5-129,-6-1 0,1 4-129,-5-2 0,-13-6-258,20 10-387,-20-10-516,0 0-3870,2-8-258,-2 8-129,-13-25-645</inkml:trace>
  <inkml:trace contextRef="#ctx0" brushRef="#br0" timeOffset="11395.6518">12755 4194 13545,'45'75'5805,"-26"-31"-516,4 12-258,-5-9-4902,-8-1 0,-6-6-258,-2-9 129,-2-13-129,0-18 0,0 0 0,0 0 0,1-24 0,4-8 0,6-2 129,-2-3-129,4 2 129,5-1 0,-4 8 0,2 10 0,-1 6 0,2 12 0,-4 1 129,0 11-129,-3 1 0,-2 3 0,1 1-129,-5-2 258,-4-15-129,6 10 0,-6-10-129,0-6-258,0 6-1161,0-12-3483,0 12 0,-3-16-774,3 16-258</inkml:trace>
  <inkml:trace contextRef="#ctx0" brushRef="#br0" timeOffset="12900.7379">12686 3584 11868,'6'-7'5418,"7"19"-129,-5 1-903,12 26-2838,-11 2-387,8 14-258,-4-1-258,1 9-129,0 5-129,-1 2 0,-1-2-128,1 2-259,-5-10 0,0-6 0,-1-7 0,-2-8 0,-2-14 0,0-5 0,-1-6 0,-2-14 0,12 0 0,-1 0 0,2-7 0,7 1 0,2 1 0,3-1 0,5 2 0,-2 4 0,-1 0 0,-2 0 0,-1 3 0,-6 2 0,-2-1 0,-5 2 0,-11-6 0,15 7 0,-15-7 0,0 0 0,0 0 0,0 0 0,0 0 0,0 0 0,0 0 0,0 0 0,0 0 0,0 0 0,-13 4 0,2 2 0,0-1 0,-7 1 0,-3-1 0,0 1 0,-4-2 0,-2 2 0,0-1 0,0 0 0,0-1 0,5-2 0,2-1 0,2-1 0,5 2 0,13-2 0,-16 5 0,16-5 0,0 0 0,0 0 0,0 0 0,0 0 0,0 0 0,0 0 0,-6-9 0,3-12 0,-3-10 0,-1-10 0,-4-11 0,1-11 0,-6-8 0,3-7 0,0-2 0,2 6 0,1 4 0,3 13 0,3 6 0,1 11 0,3 14 0,0 9 0,0 17 0,7-13 0,-7 13 0,9 8 0,-6 6 0,-1 3 0,1 3 0,-1 0 0,-1 0 0,-1 6 0,0 3 0,0 0 0,0 3 0,0 2 0,0 7 0,0 6 0,2 5 0,1-1 0,2-1 0,-1 1 0,2 0 0,1-3 0,0-8 0,1-7 0,0-5 0,-3-6 0,0-2 0,0-8 0,-5-12 0,6 12 0,-6-12 0,0 0 0,0 0 0,0 0 0,0 0 0,0 0 0,0 0 0,0 0 0,10 2 0,-10-2 0,0 0 0,14 7 0,-14-7 0,18 0 0,-6 0 0,5-1 0,2-5 0,5 1 0,1 2 0,3 0 0,2 1 0,0 2 0,0 0 0,-3 0 0,0 2 0,-5 4 0,-1-1 0,-3-5 0,-3 3 0,-15-3 0,19-1-1807,-19 1-3740,-6-15-129,-7-1-516,13 16 0</inkml:trace>
  <inkml:trace contextRef="#ctx0" brushRef="#br0" timeOffset="13423.7678">13834 3989 13416,'11'9'5676,"6"27"-129,-2 2-387,2 21-4773,4 9 129,-1 8-258,-3 2-129,0 2 129,-5-8-258,-2-12 0,-2-12 129,-4-19-129,-4-29 0,0 0 0,-5-23 129,-2-28-129,2-12 129,1-11 0,0-9 0,4 0-129,5 3 129,11 7-129,2 9-129,8 22 0,1 14 129,3 21 0,-2 10 129,-3 16-258,-12 12 129,-12 5 0,-6 9 0,-19-3-258,-8-1-129,-11-14-258,0 1-1419,-7-23-3096,10-3-387,5-6-129,17-12-645</inkml:trace>
  <inkml:trace contextRef="#ctx0" brushRef="#br0" timeOffset="13809.7899">14509 3951 8901,'4'-32'5547,"-4"32"-516,10-29 129,3 27-3870,-13-13 129,0 15-774,4-11-129,-4 11 0,0 0-258,0 0 0,-1 7-129,1-7 129,0 0-129,-11 0 129,11 0-129,0 0-129,0 0 129,0 0 0,0 0-129,0 0 129,0 0-258,0 0 0,0 0-258,0 0-516,0 11-4386,0-11 129,0 0-516,-13 0-516</inkml:trace>
  <inkml:trace contextRef="#ctx0" brushRef="#br0" timeOffset="14424.825">15102 3898 11739,'-30'-3'5676,"17"9"-387,-9 1 0,8 12-4773,-9 1-129,3 5 0,2 3-258,5-1 129,8 6-129,5-1 0,12-6-129,8-5 0,8-5 0,4-7 129,2-9-129,-3-1 0,-3-19 0,-4-6 0,-11-2-129,-9-7 129,-7 0 0,-16 2-129,-8 8 0,-7 4-258,-2 13-258,-9-4-1032,15 14-3612,-3 3 258,16 14-645,4-5-387</inkml:trace>
  <inkml:trace contextRef="#ctx0" brushRef="#br0" timeOffset="14707.8412">15262 3978 11997,'19'25'5676,"-12"-7"-516,-7 2-129,0 5-4515,-1-2-258,-2 5 0,0-10 0,3-1-129,0-6 0,0-11 0,14 0 0,0-8 0,2-8 129,3-1-258,2 0 129,0-4-258,1 3 129,-3 1-258,0 6-258,-5-6-645,11 10-4128,-14-9 129,5 6-516,-7-12-516</inkml:trace>
  <inkml:trace contextRef="#ctx0" brushRef="#br0" timeOffset="15091.8632">15566 3414 11739,'5'-2'5547,"-5"21"-387,7 22-129,-6 9-4386,4 7-258,-5 9-258,1 3 129,0-1-258,1-12 129,2-2 0,2-9-129,2-10 0,1-10 0,2-15 0,3-8 0,1-2 0,5-7 0,1-5 0,4 0-129,3 0 258,0 6-129,2 6 0,-4 9 129,-1 7-129,-6 6 129,-6 7-129,-8 5 0,-7-6 129,-12 4-129,-13-9-129,-8-13 0,-6-2-129,-5-10-258,6 0-1677,-3-18-3096,14 4 0,5-9-516,19 6-258</inkml:trace>
  <inkml:trace contextRef="#ctx0" brushRef="#br0" timeOffset="15273.8736">16038 3927 11223,'1'51'5547,"-1"-28"-645,0 3-258,2 5-5676,-5-13-3741,3-7-258,0-11-387,11-10-516</inkml:trace>
  <inkml:trace contextRef="#ctx0" brushRef="#br0" timeOffset="15493.8862">16248 3327 10707,'21'-23'5418,"-12"36"-387,6 27 0,-2 16-4515,3 21 0,-6 6-387,3 6 0,-3 3-129,-2-8-129,2-10-258,-7-17-1032,6-11-3612,-7-29 0,-2-17-387,12-3-516</inkml:trace>
  <inkml:trace contextRef="#ctx0" brushRef="#br0" timeOffset="15626.8938">16429 3699 10836,'-37'-35'5805,"5"28"-903,0 10 129,-13 5-4902,-4 1-774,2 9-4128,-5-4-258,13 6-258,5-6-774</inkml:trace>
  <inkml:trace contextRef="#ctx0" brushRef="#br0" timeOffset="16271.9307">16654 3935 8127,'50'0'5418,"-50"0"-129,17-13-516,-17-4-2967,0 17-1548,-17-24 0,3 21-129,-5 3 0,2 5 0,-1 7-129,4 10 0,4 4 0,5-5 0,5 5-129,0-9 258,10 0-129,3-9-129,4-2 129,-2-6 0,-1 0 0,0-4 129,-2-4-129,0 2 0,-12 6 0,16-10 129,-16 10-129,14-3 129,-14 3-129,14 0 129,-14 0 0,18 0 129,-18 0-129,21-5 0,-7 0-129,1-2 129,2-5 0,0-5-129,3-5 0,0-6 0,-1-6 0,0-8 129,-1-10-129,-6-2 0,-2-11-129,-4-3 129,-6 3 0,0-1-258,-8 8 258,-3 9 0,-7 14-129,-1 14 129,-2 21 0,1 26 129,5 22-129,3 16 129,8 15 0,4 14-129,14 7 129,9 2 0,8-8-129,6-9 129,7-13-129,4-15-129,1-12-516,-8-37-1935,5-6-2322,-11-16-387,2-14-258,-12-18-387</inkml:trace>
  <inkml:trace contextRef="#ctx0" brushRef="#br0" timeOffset="16955.9698">17832 3594 13416,'-28'35'5934,"28"-35"-387,-8 19 0,8-19-4644,11 0-258,8 0-129,13 0-257,10-2-259,14-3 0,10-1 0,10-1 0,11-5 0,5 1 0,3-2 0,-3 4 0,-5 2 0,-3 1 0,-12-1 0,-9 6 0,-13 1 0,-11 0 0,-10 0 0,-10 0 0,-19 0 0,0 0 0,3 15 0,-3-15 0,-21 22 0,5-4 0,-5 1 0,1 3 0,2 0 0,2-2 0,4 1 0,4-1 0,8-2 0,3-6 0,11-5 0,7-7 0,5-3 0,1-12 0,1-5 0,-2-4 0,-3-9 0,-11-2 0,-6-1 0,-7 6 0,-15 3 0,-9 3 0,-7 4 0,-5 6 0,-1 14 0,-4 0-259,13 26-3998,-9-14-1290,19 13-258,1-3-645,14 5 0</inkml:trace>
  <inkml:trace contextRef="#ctx0" brushRef="#br0" timeOffset="18015.0304">19720 3239 9804,'0'62'5805,"7"-12"-516,-2 4 0,5 13-2451,0-4-2580,-2-4 0,-2-11-129,0-7-258,-2-13 129,-4-28-129,13 1 129,-6-21-129,0-14 0,2-11 129,1-6 0,-2-4 0,2 1 0,0 9 0,-1 8 129,-1 10-129,0 10 0,-8 17 0,16 3 0,-7 15 129,-1 3-258,0 4 129,0-2 0,1-4 0,0-4-129,1-8 129,2-7-129,3-11 0,1-8 0,0-6 0,2 0 0,-1 0 129,2 4 0,-4 4 0,-2 9 0,0 8 129,-3 8-129,-1 13 129,0 10-129,0 9 0,1 2 0,4 3 0,0 2 0,5-6 0,2-6-129,3-9 0,3-9 129,1-15 0,0-4-129,0-12 258,-3-7-258,-5-7 129,-4-1 0,-6 0-129,-6 1 0,-4 5 0,-7 12 129,-6 6-129,-4 5 0,-1 7 129,0 11-129,3 2 129,4 8 0,6 4 0,5-3 0,12-1 129,10-2-129,7-3 0,8-7 0,5-8 129,1-8-129,1-13 0,0-13 0,-5-13-129,-1-10 129,-8-11-129,-5-4 129,-5-7-129,-6 1 129,-5 0 258,-5 7-258,-3 11 387,-1 11-258,-1 16 516,-6 12-516,7 13 387,-12 30-387,8 11-387,3 16 387,1 11-387,0 8 387,7 3-645,6 1 387,0-11-645,7-4 0,-10-27-2709,14-3-1548,-8-22-387,5-13-387,-8-17-129</inkml:trace>
  <inkml:trace contextRef="#ctx0" brushRef="#br0" timeOffset="18140.0375">20890 3337 9030,'-53'-56'5418,"21"46"-258,-6 5-387,4 10-3741,-1 12-1419,-4 2-3999,11 10-387,5-7-645,16 9-258</inkml:trace>
  <inkml:trace contextRef="#ctx0" brushRef="#br0" timeOffset="18728.0711">20998 3427 9030,'-13'-28'5160,"-6"17"-258,1 7-387,-9 4-4257,7 5-129,-2 9-129,5 5-258,6 8 129,7 1 0,4 3-129,4-2 129,8-2 129,3-7 0,4-10-129,-2-5 258,0-7-129,-3-12-129,-3-3 129,-2-1 0,-3-1-129,-1-2 129,-2 9 0,-3 12 0,0 0 129,13 0 0,-7 12 0,3 5 0,1 3 129,4 6 129,-2-8 0,3 1 0,-1-9-129,2-3 0,-3-7-129,4-8 0,-4-15 0,-1-7-129,0-9-129,-1-6 129,0-11 0,-2-15-129,-2-3 258,-4 0-258,0 5 0,-3 5 129,0 7 0,-6 12 129,-6 18 0,-1 25 645,-3 8-516,-1 25 516,3 15-387,3 14-129,3 11 0,8 6-129,5 2-129,10-1-645,12 5-258,-4-18-3870,21 0-258,1-12-129,14-6-774</inkml:trace>
  <inkml:trace contextRef="#ctx0" brushRef="#br0" timeOffset="19291.1034">22277 3525 11223,'0'0'5676,"0"0"-516,0 0 0,-13-7-4515,3 7-129,-13 0-258,0 11-129,-5 1 0,0 6-129,2 7 129,8 8-129,5 1 129,11-3-258,3-2 258,15-7-129,9-6 0,4-11 0,4-16 129,3-15-129,-2-24 0,-3-15 0,-7-14 0,-10-16-129,-5-3 0,-9 1 129,-4 6-129,-11 9 129,-2 24-129,-1 23 645,2 26-516,3 24 645,5 28-516,4 20 0,6 24 0,13 14-129,4 10 129,7 0-516,8-6 387,2-10-774,5-7 258,-4-24-903,15-11-3612,-18-25-258,6-16-516,-8-21-258</inkml:trace>
  <inkml:trace contextRef="#ctx0" brushRef="#br0" timeOffset="20756.1872">23374 3361 11481,'-10'-11'5805,"10"11"-258,-23 4-387,13 9-4515,-8 4-387,-3 9 129,0 0-129,0 4-129,3 6-129,8-1 129,5 1-129,5-7 0,12-1 0,9-7-129,7-5 129,4-11 0,3-5-129,-1-5 0,-3-9 129,-7-11-129,-10-4 129,-8-4 0,-7-2-258,-17-3-387,-2 14-903,-11-9-3612,4 13 0,-4-1-516,10 12-516</inkml:trace>
  <inkml:trace contextRef="#ctx0" brushRef="#br0" timeOffset="21026.2026">23492 3444 11223,'41'79'5676,"-21"-30"-387,-9-7-258,5 8-4644,-6-12 0,-1-7-387,-4-10 129,-5-21-129,16 1 129,-7-13-129,4-14 129,0-7 0,3 0-129,1 0 0,3 5-129,-4-2-258,4 20-645,-14-3-3999,11 11-129,-4-5-516,4 7-516</inkml:trace>
  <inkml:trace contextRef="#ctx0" brushRef="#br0" timeOffset="21417.225">23935 3018 12126,'20'81'5676,"-13"-26"-387,4 23-516,-2 0-4644,-4-4-258,-3 2 129,2-1 258,-1-13-129,1-9-129,1-12 0,1-15 258,2-14-129,-8-12 0,19 0 0,-8-10-129,2-2 129,2-6 0,-1 8 0,2 8-258,-5 2 129,-11 0 0,16 20-129,-16 0 0,-2 0 0,-9 5 0,-6-5 0,-5-8 0,-3-6-129,-6-6-516,7-2-2838,-6-19-1419,10 3-387,1-12-387,11 6-516</inkml:trace>
  <inkml:trace contextRef="#ctx0" brushRef="#br0" timeOffset="21673.2395">24269 3728 11094,'-2'72'5547,"2"-40"-774,6-4-387,8-2-7482,-14-26-1677,0 0-387,13-20-387,-6-10-258</inkml:trace>
  <inkml:trace contextRef="#ctx0" brushRef="#br0" timeOffset="21810.2475">24279 3341 9417,'25'-31'4902,"-4"27"-1677,-2-8-3225,9 1-4773,-2-5-258,2-5-387</inkml:trace>
  <inkml:trace contextRef="#ctx0" brushRef="#br0" timeOffset="22008.2588">24604 3013 12513,'4'64'5160,"-4"-19"258,4 17-645,-5 10-4515,1 12 0,0 3 0,0 0-774,1-4 516,2-6-387,3-2-387,-4-26-1806,8-2-2451,-4-18-387,7-11-387,-1-18 0</inkml:trace>
  <inkml:trace contextRef="#ctx0" brushRef="#br0" timeOffset="22162.2676">24724 3602 10836,'-30'-34'5289,"9"31"-129,-8-2-129,2 5-4773,-6 4-645,-11-4-2709,7 13-1806,0 0-387,13 3-258,7 0-645</inkml:trace>
  <inkml:trace contextRef="#ctx0" brushRef="#br0" timeOffset="23247.3296">24899 3618 11868,'11'-12'5289,"-11"0"-387,0 12-1548,-15 0-3096,5-2 0,-5 0-129,3 1-129,0 3 0,12-2 0,-16 17 0,12-5 129,4-12 0,0 16 0,0-16 0,0 12 0,0-12 0,0 0-129,0 0 129,9-1 0,-9 1 0,0 0 0,0 0 0,0 0 0,0 0 0,0 0 129,0 0-129,0 0 0,0 0 0,0 0-129,0 0 129,0 0-129,0 0 129,0 0-129,0 0 0,0 0 0,2 10 0,-2-10 129,0 0 0,-6 14-129,1-3 0,0 2-129,1 0 129,0 5-129,0-3 129,0 9-258,3-6 387,-2-3-258,2-2 129,1-13 129,-1 13-129,1-13 0,0 0 0,0 0 129,0 0-258,0 0 258,10 5-258,-10-5 129,21 6-129,-10-6 129,1 0 0,-1 0-129,-11 0 129,15-11-129,-14-2 129,-1-8 0,-5-1 129,-5-3-129,-1-2 129,-1 0-129,0 2 0,0 6 129,2 4 0,10 15-129,-14-7 0,14 7 0,-2 10 0,2-10 129,1 24 0,4-6 0,1 2-129,2-1-129,0 2 129,2-1 0,1 0 0,1 3 0,0-3 0,3-3-258,-1 1 258,4-5 0,1-5 0,2-5-129,3-3 129,4-11-129,3-7 129,2-12 0,3-13 129,2-11-129,-1-7 0,-3-11 129,-3-11 0,-9 0-129,-4-10 0,-10 0 258,-8 4-258,-4 9 0,-11 14-129,-6 17 0,-8 21 129,-7 19 258,0 25-258,-3 26-258,8 29 258,5 20 258,11 16-129,10 11-129,10 4-129,19 1-129,15-7 387,9-5-129,8-16 0,5-15-387,3-9-387,-13-30-3096,7-1-1290,-16-18-387,-6-13-387</inkml:trace>
  <inkml:trace contextRef="#ctx0" brushRef="#br0" timeOffset="24403.3958">7637 7847 10965,'0'29'5805,"0"-15"-903,0-14-1161,0 0-3225,0 0-129,0 0-129,0 0-129,0 0 129,-6-9-129,6 9 0,0-23 129,0 11 0,1 0 0,-1 12 129,0 0-129,14 0 0,-12 13 0,0 4 0,-2 3-129,0 3-129,0-2 0,-5-4-129,0-3 129,5-14 0,-10 0-129,7-11 0,3-4-129,-1-6-387,3 8-903,0-4-3999,3 4 0,-5 13-258,11-4-645</inkml:trace>
  <inkml:trace contextRef="#ctx0" brushRef="#br0" timeOffset="25219.4425">7486 11630 12513,'4'29'6192,"-1"17"-258,-3 3-516,0 9-4902,-3-4 0,-3 5-129,-3-4 0,-1-1-129,3-3-129,4-7 129,0-8-129,3-1 1,2-6-130,7-5 0,5-7 0,4-9 0,3 1 0,3-4 0,4-2 0,2-3 0,0 0 0,0-1 0,0 1 0,-4 0 0,0 0 0,-4 0 0,-2 1 0,-6-1 0,0 6-775,-14-6-902,10-6-3870,-10 6-645,0-19-129,0 5-645</inkml:trace>
  <inkml:trace contextRef="#ctx0" brushRef="#br0" timeOffset="26375.5086">7617 7758 7482,'7'23'5805,"-7"-23"-387,9 16-129,-9-16-3741,17 0-516,-17 0-258,16-12-258,-5-3 0,4-3-129,0-5-129,5-3-129,1-7 129,4 1-129,-1-1 129,5-3-129,-4-4 0,3-3-129,-2-3 258,-4-5-258,-3 0 129,-2-1 0,-7-3-129,-5-3 129,-4 1-129,-1 2 129,-6-1-129,-4 2 0,-7 2 0,-1-3-129,-4 1 258,-2 2-129,-3-1 0,-2 4 0,-2 3 0,-2 6 0,0 2 129,0 5-129,-1 7 129,0 10-129,-1 0 0,-1 9 0,2-2 0,0 3 0,0 3 0,0 3 0,1 0 129,2 0-129,1 8 0,0 2 0,3 4 0,3 7 0,-1 0 0,4 9 129,2 4-258,4 1 258,3 7-129,6 2 129,4 8-129,2 8 129,6 2 0,9 1 0,4 6 0,4 3 0,3-7-129,-1 3 129,3-6-129,-1-5 129,0 4-258,1-6 258,0 1-129,3-1 0,-1-1 0,3-4 0,-1 4 129,-1-5-129,-2-7 0,-5-6 0,-1-7 0,-9-8 0,-3-6 129,-3-1-258,-8-14 0,0 0 0,15 3-387,-15-3 0,0 0-516,3-12-2709,-3 12-2064,0 0-258,0 0-387,0 0-129</inkml:trace>
  <inkml:trace contextRef="#ctx0" brushRef="#br0" timeOffset="27236.5578">7600 7865 5031,'1'-6'6063,"-1"-9"-387,0 15-387,0-17-2193,0 17-1677,0 0-387,7-8-258,-7 8-258,0 0-129,12 0 129,-12 0-129,20 15 0,-6 1-129,0 3 0,6 4-129,-1 4 258,4 8-258,0-2 0,3 5 129,-4 1-129,4-3 0,-4 5 0,1 4 0,-4-4 1,0-3-130,-1 3 0,-4-2 0,0 0 0,-4 2 0,-1-4 0,-6-7-130,-1 2 130,-2-1 0,0-2 0,-3 1-129,-8-2 129,-3-1 0,-2-5 129,-4-1-258,-6-3 129,-4-5 0,-3-1 0,-5-9 129,1-3-129,-3-3 0,0-5 130,0-4-130,3-4 0,1-1 0,3-4 0,4 1 0,1-1 0,2-2 0,2-3 0,3 1 0,4 0 0,0 0 0,4-2 0,2 5 0,1-4 0,3 4 0,3 4 0,1 1 0,2-3 0,1 2 0,0-2 0,7-4 0,3-3 0,0-3 0,5-4 0,-1-1 0,4 0 0,1 1 0,-2-2 0,1 3 0,-2 3 0,3 4 0,-5 3 0,4-2 0,-5 6 0,1 2 0,-1 4 0,-3 6 0,3-2 0,-13 9 0,22-15 0,-22 15 0,18-7 0,-18 7-259,19-4-386,-17-7-1032,10 9-3870,-12 2-387,4-21-258,-4 2-516</inkml:trace>
  <inkml:trace contextRef="#ctx0" brushRef="#br0" timeOffset="27887.5951">7558 6920 5547,'0'-12'5676,"0"12"-258,0 0-387,0-15-2838,0 15-903,0 0-387,9 22-129,-9-7-258,4 9 0,-1 4 0,3 6-129,-1-1 0,3 3-258,-1 1 0,0-6-129,2-4-129,-5-9-387,8 6-1419,-12-24-3483,11 5-129,-11-5-387,9-13-516</inkml:trace>
  <inkml:trace contextRef="#ctx0" brushRef="#br0" timeOffset="28086.6065">7704 7033 9030,'0'0'5676,"-9"1"-387,-6 0 0,15-1-4128,-30 6-645,6 0-258,-4-1-129,0-1-516,5 10-1032,-5-7-3612,11 7-258,0-2-387,9 1-387</inkml:trace>
  <inkml:trace contextRef="#ctx0" brushRef="#br0" timeOffset="28777.646">7735 8337 11094,'0'25'5805,"-10"-14"-258,-2 0-258,-6-5-4773,-2 1-258,-7-2-129,-2-5-387,7 4-1548,1-4-3612,1-5 0,4 3-516,16 2-387</inkml:trace>
  <inkml:trace contextRef="#ctx0" brushRef="#br0" timeOffset="31445.7986">7202 9688 7224,'0'0'5547,"0"0"-258,0 0 0,-10 19-3096,4-6-1677,5 4 0,-5 3-258,4 9 129,-2-1-129,4 4-129,0-2 0,0-5 0,5-3 0,2-4 0,4-4-129,2-8 0,4-6 0,-2-9 0,2-11 129,-1-3-258,0-2 258,-1-8-129,-3-1 0,-2 3 129,-3 2-129,0 5 129,-1 8 0,0 2-129,-3 2 129,-3 12-129,0 0 129,13-11-129,-13 11 0,0 0 0,11 9 0,-11-9 0,5 25 0,-1-8 0,0 3 129,-1 2-129,2 1 129,2-2-129,0 2 129,2-1 0,1-4-129,2-3 129,0-4-129,2-5-129,0-3-129,0-3-258,5 0-2193,-9-7-2838,3-4 0,-6-2-645,1-2-258</inkml:trace>
  <inkml:trace contextRef="#ctx0" brushRef="#br0" timeOffset="31856.8221">6875 9426 11739,'-6'27'5934,"4"-8"-258,2 5-258,0-1-4902,0-1-129,-1-1-129,-1 0-258,2-9-387,0-12-903,9-4-4128,-2-8-129,3-7-645,-2-7-258</inkml:trace>
  <inkml:trace contextRef="#ctx0" brushRef="#br0" timeOffset="32007.8307">6969 9319 12126,'16'57'5934,"-7"-21"-258,-5-9-387,0-3-5547,10-3-5031,-12-9-129,-2-12-516,11 4-387</inkml:trace>
  <inkml:trace contextRef="#ctx0" brushRef="#br0" timeOffset="32381.8521">7516 9364 9288,'0'55'5289,"0"-23"-258,-3-10-1161,7-1-8514,-1-1-258,-3-20-774,16 10 0</inkml:trace>
  <inkml:trace contextRef="#ctx0" brushRef="#br0" timeOffset="32524.8603">7655 9364 10707,'13'66'5934,"-6"-33"-903,6 12-1935,3-16-8256,-9-6-258,-2-7-516,-5-16-645</inkml:trace>
  <inkml:trace contextRef="#ctx0" brushRef="#br0" timeOffset="36408.0824">6742 10555 10965,'16'-22'5805,"-16"22"-258,10-16-129,-10 16-4386,0 0-516,-13 0-129,-2 8-129,-2 1-129,-1 8-129,-2 2 129,2 1-129,5-3-129,6 1 129,5-2 0,2-3-129,6-1 129,7 1 0,6-4 0,-2 2 0,2 1 0,-2-3-129,-4 0 129,-5 4 0,-6 1 0,-2-2 0,-8 1 0,-4-3 0,-6 4 0,3-2-129,-4-6-129,6 5-258,-4-11-1032,17 0-3354,0 0-516,-11 0-516,11 0-258</inkml:trace>
  <inkml:trace contextRef="#ctx0" brushRef="#br0" timeOffset="36936.1126">6918 10654 9933,'2'36'5676,"-1"-18"-258,1 3-129,0-5-4773,4-1-129,-6-15-129,16 8-129,-6-11 0,1-6-129,3-8 0,-2-3 0,-1-1 0,1 2-129,-4 2 129,-8 17 0,11-14 129,-11 14-129,6 11 129,-5 9-129,-1 9 129,1 6 0,-1 7 0,0 4 0,0 3 0,0-1 0,0-4 0,-4 1 129,-4-14-258,-1-4 129,-4-10 0,-2-10 0,-1-9 0,0-12-129,2-6 0,0-9-129,6 1-129,2 1 0,6 2-129,0-8-774,12 17-3741,-2 0-516,6 8-645,3 1 0</inkml:trace>
  <inkml:trace contextRef="#ctx0" brushRef="#br0" timeOffset="37444.1416">7202 10591 10320,'10'34'5676,"-7"-6"-258,-1-1 0,0 8-4902,-2-7-129,0-5-258,0-2-129,0-8 0,0-13 0,0 0-129,4-6-129,4-19 258,2 1-258,1-5 0,4-1 129,-2 2-129,1 4 258,-3 2 0,-1 10 0,-10 12 129,14 0 129,-9 9 0,-2 10-129,1 2 129,-2 1 0,3 0-258,-3-4 129,2-4 0,-4-14-129,0 0 0,13 3-129,-7-14 0,2-6 0,-1-3 0,3-3 0,1 0 0,-2 6 129,2 5-129,-11 12 258,20 0 0,-20 0 0,16 21 0,-9 2 0,-1-2 0,-1 0 0,-2-7-387,3 2-258,-6-16-1935,0 0-2709,0-16-387,5 2-258,3-7-645</inkml:trace>
  <inkml:trace contextRef="#ctx0" brushRef="#br0" timeOffset="38092.1786">7568 10555 10449,'6'52'5547,"-2"-25"-387,-1 15-1290,-3-19-3354,3-1-129,-3-3-258,0-5 0,0-14 0,0 0-129,6-11 0,-2-11-129,2-3-129,-1-8 129,3 3 129,-1 0-129,3 6 0,-2 7 0,-1 2 258,-7 15-129,15-1 129,-15 1-129,9 17 129,-4-4 0,-1 2-129,-2-4 0,-1 1 0,-1-12 0,0 0-129,0 0 129,17 0-129,-17 0 0,15-16 129,-3 2-129,-1 3 129,3 6 0,1 2 0,0 3 0,-1 0 129,2 8-129,1 3 0,3 4 129,0-2-129,4-6 0,0 2 129,0-6-129,2-3 0,-3-6 129,-2-10-129,-5-6-129,-4 2 0,-9-7 0,-2 2 0,-2 1 0,-7 11-129,-7 4 258,0 9-129,-3 9 129,1 6-129,3 7 258,5 6-129,4 9 129,5-7-129,3 5 0,11-5 0,7-5-129,9 3-387,-1-15-645,13-4-3483,-4-3-645,-2-6-258,-1-6-387</inkml:trace>
  <inkml:trace contextRef="#ctx0" brushRef="#br0" timeOffset="38326.192">8309 10167 9288,'29'81'5547,"-17"-26"0,1 7-387,-8 0-4515,2 2-387,-4-1 0,2-3-258,1-12-258,0-14-516,8-2-1290,-10-18-3096,10-14-258,-1-9-387,0-19-258</inkml:trace>
  <inkml:trace contextRef="#ctx0" brushRef="#br0" timeOffset="38461.1997">8493 10513 3999,'-1'-48'5934,"-11"39"-387,-4 4-258,-9-2-2322,4 15-1419,-16-4-903,0 5-387,0 2-1032,-13-9-4128,16-2-129,6 0-516,11-2-516</inkml:trace>
  <inkml:trace contextRef="#ctx0" brushRef="#br0" timeOffset="39275.2463">8484 10553 3354,'13'27'4386,"-13"-27"129,9 11-2580,-9-11-1032,7 11 0,-7-11 129,0 0-129,10 11 258,-10-11 0,0 0-258,0 0 387,0 0-258,0 0-258,0 0 129,0 0-387,0 0-258,0 0-129,0 0 129,0 0-129,0 0-129,0 0 129,13-13-129,-13 13 0,12-20 0,-5 5 0,3-2 0,-2-3 0,4 3 129,-3 2-129,1-1 0,-1 3 129,-9 13-129,19-8 0,-19 8 129,16 5-129,-16-5 129,11 14-129,-7-2 0,-4-12 0,9 17 129,-9-17-129,3 13 129,-3-13-258,0 0 129,10 12 0,-10-12 0,11 2 0,-11-2-129,21-10 129,-9-5 0,3 2 0,1 2 129,0-3-129,-2-1 0,0 9 0,-3-2 129,-11 8-129,15 0 129,-15 0-129,0 0 0,9 15 0,-5 4 129,-2 1-129,3 8 129,2 9-129,0 7 129,1 10 0,2 6 0,0-3 0,1 1 0,-3 0 0,1-5 0,-3-12 0,-2-5 0,-4-13-129,0-12 129,0-11 0,-12 0-129,0-10 129,2-5-129,-3 1 0,1-6-129,5 3-129,-2-11-774,9 28-3741,-3-22-645,3 22-387,0 0-387</inkml:trace>
  <inkml:trace contextRef="#ctx0" brushRef="#br0" timeOffset="40668.3261">11447 11434 11352,'19'47'6063,"-16"-5"-516,7 17-129,-7 9-5160,-1 5 0,-2-2-129,0-6 0,-1-6 0,0-8 0,0-11-129,1-10 0,0-30 0,0 0-129,6-21 129,2-9 0,3-16-129,0-6 0,4-4 129,0-7 129,0 9-129,1 6 129,0 8-129,-1 10 129,1 12-129,3 12 0,0 6 0,0 9-129,2 11 258,1 9-129,3 1 0,-1 5-129,2-4 258,-1-3-129,-3-4 0,0-9 0,2-11 0,-3-6 0,-2-10 0,-3-9 0,-2-3 0,-1 1 129,-1 1-129,-3 5 129,-2 7 0,-7 10 0,12 0-129,-6 14 0,1 8 0,1 7 258,2 4-258,2 2 129,1 0-129,2-3 129,3-4-129,5-3 129,1-10-129,2-1 0,2-5-258,-1-6-258,4 5-774,-13-8-4257,7-9-258,-10-7-387,-2-2-645</inkml:trace>
  <inkml:trace contextRef="#ctx0" brushRef="#br0" timeOffset="42267.4175">11607 11719 9288,'-3'32'5934,"2"-21"-387,1 6-129,0-1-4773,0 6-129,-5 3-129,1 9 0,-2 1 0,1 8 129,0-3-258,2-1 129,-1-1-258,2-9 129,0-9 0,2-5-129,0-15 0,0 0 0,0-6-129,1-13 0,2-14 129,2-5-129,2-6 129,1-1 0,2-3 0,0-1-129,-2 2 129,3 3-129,-2 11 0,1 9 129,-1 3-129,-2 6 0,-1 1 0,-6 14 0,10-13 129,-10 13 0,0 0-258,11-6 129,-11 6 129,0 0-129,0 0 0,0 0 0,12 6 0,-12-6 0,8 19 129,0-6-129,-1 0 0,4 1 0,1 3 129,-1-1-129,2 3 0,3-4 0,-3 2 0,2-7 0,-2 1-129,0-3 129,-3-2 129,-10-6-258,20 8 129,-20-8 0,13 0 0,-13 0 0,7-14 0,-7 14 0,12-24 0,-6 5 0,1-1 0,1 1 0,4-5 0,1 4 0,1 2 0,-1-2 0,0 5 0,-1 5 0,-1 0 0,-11 10 0,20-5 0,-20 5 0,16 9 0,-6 4 0,-2 6 0,4 4 129,0 8-129,3 9 0,1-1 0,3 4 0,2 3 0,1 0 129,-1-5-129,1 4 0,-3-7-129,-2-7 129,-2 0 0,-7-11 0,-2-4-387,-6-16-387,5 17-3483,-7-27-1677,-4-18-258,-1-13-516</inkml:trace>
  <inkml:trace contextRef="#ctx0" brushRef="#br0" timeOffset="43013.4602">11763 7878 11868,'24'37'5805,"-14"-24"-387,-10-13-774,0 0-4257,6 14-258,-6-14 0,0 0 0,-10 0 0,3-5 129,3-7-129,0-1 129,3 0 129,0-1-129,1 2 0,0 12 129,5-14-258,-5 14 129,14 14 0,-9 0 0,2-1-258,0 4 0,-3-4 0,0-1 129,-4-12-387,0 0-129,0 0-516,0 0-2580,-15-15-2193,7 0-129,-5-4-645,0 7-387</inkml:trace>
  <inkml:trace contextRef="#ctx0" brushRef="#br0" timeOffset="43732.5012">11785 7860 8901,'36'2'5805,"-20"-3"-387,-4-10 0,4 2-4386,-8-17-387,1-5 0,-5-6-129,-2-3-129,-2-8 129,0-4-129,-8-7 0,-4-3 0,-5-2-129,-3 2 0,-7-1 0,-1 2 0,-5 6-129,-3 2-129,1 7 0,-2 5 129,1 7 0,0 6-129,1 3 0,3 5-129,1 2 258,2 7-129,1 6 0,6 5 129,-2 0-129,3 0 0,5 4 129,-2 7 0,4 3-129,1 3 0,3 4 129,3-1-258,1 9 258,1 0-129,4 5 129,1-2-129,0 0 0,1 4 129,6-3-129,0 3 0,0-5 130,3-1-130,3 4-130,0 2 260,2 0-260,2 1 130,3 3-129,4 3 129,-1 0 0,3 2 129,1-4-258,1-5 129,0-1 0,2-9 0,-1-3 129,2-6-129,-2-2 0,5-1 130,-1-3-130,1-1 0,0 0 0,-2 1 0,-3-2 0,-3 0 0,-6-3 0,-6-3 0,-14-3-130,17 5-257,-17-5-129,0 0-387,0 0-3096,-7 0-1935,7 0-129,-21-2-387,9-1-387</inkml:trace>
  <inkml:trace contextRef="#ctx0" brushRef="#br0" timeOffset="44519.5464">11889 7931 9030,'10'-18'5805,"-10"18"-258,11-17 0,1 14-4257,-9-8-387,8 11-258,-11 0 0,23 0-258,-7 2 129,4 7-258,1 5 129,5 7-129,0 7-129,4 6 0,2 1-129,0 2 129,-1 7-129,2 3 129,0 0-258,0 1 258,-1-2-129,-3-5 129,-3-2-129,-3 3 0,-2-11 0,-3 2 0,-6-7 0,-3-2 0,-3 0-129,-4-3 129,-2 0 0,0-6-129,-1 3 129,-3-2 129,-1 1-129,-5-2 0,1-3 0,-4-1-129,-3 0 129,-6 0 0,0-8 0,-5-2-129,-5 0 129,0-1 0,-5-7 129,1-5 0,-2-2 0,2-4-129,-2 1 0,2-6 129,3-1-129,3 3 0,4-5 0,0-2 0,3-2 0,3-2 129,1-4-129,1 1 129,3-6-129,0 2 129,1 0-129,3 2 129,3 3-129,1 5 0,4 3 0,2 3 0,1 2 0,4 2 129,4 6-129,1 0 0,4-1 0,-3 3 130,3 2-130,-13 9-130,21-18 1,-21 18-258,14-11-129,-14 11-774,12-11-4257,-12 11-387,1-12-387,-1 12-387</inkml:trace>
  <inkml:trace contextRef="#ctx0" brushRef="#br0" timeOffset="45331.5928">11908 7865 8901,'0'12'5547,"0"-12"-129,0 0-258,0 0-4386,-3-7-129,-3-11-258,6 7 258,-4-15 0,4-2-129,0-4 0,4 3 0,5-7-129,3 0 0,1 0 0,4-2-129,2 2 0,2 4 0,2-5 0,0 4-129,2 2 0,-2-3 0,3 4 0,2 0-129,-1 4 129,-1 4-129,1 5 0,-4-2 0,0 5 0,0 7 0,-3 1 0,-2 6 0,-3 0 0,0 0-129,-2 0 129,-1 5-129,-2 2 129,-10-7 0,18 18 0,-11-4 0,0 1-129,1 1 129,-3 3 129,1 4-258,-1 0 129,-2 1 0,0 6 0,-1-5-129,-1 5 129,-1 4 0,0 2 0,-2 3-129,-5 4 129,-3-2-129,-4 1 129,-4 2 0,-3-6 0,-2-3-129,-2 1 129,-3-8 0,-2-3 0,0-6 0,1 0 0,1 0 0,1-2 129,0 2-129,0-8 0,1 1 0,1-5 129,-1 2-129,-2-9 0,1 0 0,0 0-129,5-9 129,2 5-129,4-1 0,4 2 0,12 3-258,0 0-258,-16-4-1161,16 4-3741,2 7-258,-2-7-387,8 14-387</inkml:trace>
  <inkml:trace contextRef="#ctx0" brushRef="#br0" timeOffset="46175.641">11799 7983 9804,'21'4'5934,"-21"-4"-387,6-6 0,-6 6-4773,-5-15-129,-10 8-129,-3 4-129,-7 1-129,-4 2 129,-3 4-258,-4 10 129,0 5 0,-3 3-129,1 7 129,1 2-129,2 3 129,3 1-129,2 4 0,4-1 0,3-4-129,4 1 129,3-4 0,5 0-129,0-4 0,5 5 0,3-6 0,3-3 0,0 2 0,0-3 0,0-4 0,3-3 0,1-4 0,-4-11-129,10 16 129,-10-16-129,11 7 129,-11-7 0,12 6 0,-12-6 258,18 6-258,-3-3 0,2 0 0,2-3 0,2 0 0,3 0 0,0-1 0,3-8-129,-1-3 129,-3-1 0,3-4 0,-1-1 129,-1-5-129,2 0 0,-2 2 0,2-7 0,-2-1 0,2 1-129,-4-5 258,1 4-129,-3-4 0,-6-5 0,-1-3 0,-6 0 0,-4 0-129,-3-1 129,-1 1 0,-7 1-258,-4 7 129,-1 5-129,-1 7 0,-5 4-258,4 11-129,-7-11-1290,7 17-3741,-3 0-129,5 0-258,-1 0-516</inkml:trace>
  <inkml:trace contextRef="#ctx0" brushRef="#br0" timeOffset="46596.6651">11502 7247 5289,'0'0'5805,"12"-10"-258,-12 10-129,15 0-3999,-15 0 129,3 17-387,-3-2-129,4 16-516,-3 0 0,4 12 0,0-2-387,-1-1 129,2 3-258,-1-8-129,3-4-387,-6-20-774,15 0-3870,-17-11-387,20-6-516,-10-13-258</inkml:trace>
  <inkml:trace contextRef="#ctx0" brushRef="#br0" timeOffset="46746.6736">11693 7403 9546,'0'0'5934,"-18"-20"-645,2 20 129,-13-7-4902,7 5-258,-4-3-516,-8-7-1677,7 12-3354,5 0-129,7 5-516,5 1-387</inkml:trace>
  <inkml:trace contextRef="#ctx0" brushRef="#br0" timeOffset="47429.7128">12093 8296 7740,'12'5'5547,"-8"14"-258,-4-19-516,3 23-3999,-3-9 0,0 12-387,2-3-129,2 2 0,4-1-258,-2-2-387,11 4-1677,-4-9-3096,1-8-129,2-9-645,-3-1 0</inkml:trace>
  <inkml:trace contextRef="#ctx0" brushRef="#br0" timeOffset="47572.7209">12238 8406 6966,'-28'-18'5805,"12"18"-387,-5 0-258,5 1-3870,-12-1-903,0-2-1032,5-2-4128,-5 3-387,5-4-387,1-2-645</inkml:trace>
  <inkml:trace contextRef="#ctx0" brushRef="#br0" timeOffset="48157.7545">11570 8287 9933,'7'6'5805,"-7"-6"-516,-7 12 0,-10-10-4773,6 3-129,-5-3-387,0-2-129,0 0-516,-8-9-2064,12 5-2451,12 4-516,-13-7-387,13 7-129</inkml:trace>
  <inkml:trace contextRef="#ctx0" brushRef="#br0" timeOffset="48760.7889">12260 7605 10062,'12'2'5676,"-12"-2"-129,0 0-258,0 0-4773,-18 5-258,1-5-258,-2-2-258,-7-8-1161,3 10-3870,-1-1-258,7 1-258,0 1-516</inkml:trace>
  <inkml:trace contextRef="#ctx0" brushRef="#br0" timeOffset="49933.856">11529 7362 4257,'6'13'5289,"-6"-13"0,0 0-258,0 0-3483,0 0-258,0 0-516,0 0-129,0 0 129,0 0-258,-8 9 0,8-9-258,-14 3 129,14-3-258,-18 2 0,18-2 0,-15 0-129,15 0-129,-18 0 0,18 0-387,-16-9-1419,16 9-2967,-13-12-387,13 12-516,-7-14-258</inkml:trace>
  <inkml:trace contextRef="#ctx0" brushRef="#br0" timeOffset="52049.977">11465 9227 10062,'11'63'5934,"-6"-27"-387,2 2 0,-5 0-4386,2-2-1032,-2-11-387,-2-9-516,8-4-903,-8-12-3741,7-14-129,2-8-516,3-6-258</inkml:trace>
  <inkml:trace contextRef="#ctx0" brushRef="#br0" timeOffset="52175.9843">11587 9245 10062,'18'21'5805,"-12"1"-516,0 3 0,1-1-5418,7 6-4128,-8-8-1032,4-6-516,-1-2-258</inkml:trace>
  <inkml:trace contextRef="#ctx0" brushRef="#br0" timeOffset="52784.0191">11973 9480 8901,'16'-12'5676,"-13"-1"-258,-3 13-129,-13-1-4773,0 1-387,-4 7 0,-2 5-258,3 6 129,0 3-129,5 4-129,6-2 129,5-1 0,9-4 0,6-3 129,1-5-129,4-6 129,-2-4-129,-1-4 129,-2-5 129,-15 9-129,17-19 129,-13 9 0,-4 10 129,1-11 0,0 17 0,-1 6 129,0 13 0,0 6 0,0 10 0,-2 5 0,-2 6 0,-7-6 0,0 0 0,-3-7-258,-6-12 129,-6-8 0,-1-13-258,0-7 0,-1-15-129,4-7-258,4-12 0,12 4-1161,-6-9-4128,17 3 129,8-1-387,13 2-774</inkml:trace>
  <inkml:trace contextRef="#ctx0" brushRef="#br0" timeOffset="52981.0303">12203 9247 9288,'14'63'5934,"-10"-33"-645,-1 0-387,2 2-5547,-8-17-3741,3-15-774,0 0-516,10 0-258</inkml:trace>
  <inkml:trace contextRef="#ctx0" brushRef="#br0" timeOffset="53123.0385">12364 9252 10707,'5'50'5547,"-4"-13"-129,1-9-1677,-2 3-5418,-6 4-3225,1-5-516,2-2-387,-1-10-129</inkml:trace>
  <inkml:trace contextRef="#ctx0" brushRef="#br0" timeOffset="53588.065">11585 10227 9159,'14'-7'5934,"2"2"-645,-16 5 258,0 0-4515,-17 3-645,1-1-129,-6 4-129,-1 1 0,1-1-129,1 3 129,4 3-129,17-12 0,-12 18 0,12-18 0,10 20 129,3-5-129,3-1 0,0 3 0,0 8 0,-4 0 129,-5-3-129,-6 4 129,-2-7-129,-10-4-129,-3 1-129,-8-16-903,10-1-4128,-4-9-258,16 10-387,-17-30-516</inkml:trace>
  <inkml:trace contextRef="#ctx0" brushRef="#br0" timeOffset="54004.0888">11758 10341 9933,'23'69'5676,"-11"-36"-516,2-6-129,0-9-5160,-1-7-129,0-9-129,4-6 0,-3-14-258,3 0 387,-2-9 0,0 3 129,-1 4 258,-6-2 258,-8 22 0,0 0 258,12 0-129,-12 14 0,0 18 0,-5 1 0,3 11-129,-6 4-258,1 3 387,-4-7-387,0 1 129,-4-10-129,-3-4 0,-3-11 0,-1-11-129,-2-6-129,1-7-129,4-12 0,2-8-129,12 3-903,-8-12-4128,15 5 0,12-3-645,9 2-129</inkml:trace>
  <inkml:trace contextRef="#ctx0" brushRef="#br0" timeOffset="54492.1168">12109 10274 5031,'0'67'5934,"-3"-29"-387,1 2-516,0 4-1806,-2-14-3096,1-1 0,1-12-258,2-17-129,0 0-129,0 0 129,17-19-129,-4-6 0,3-1 129,3-7 129,-1 7 129,-2 5 258,-3 1 0,1 12 0,-14 8 129,18 0 0,-16 12 129,3 4-129,-4-1-258,1 3 0,-1-4-129,1-1-129,-2-13 0,0 0 0,13-13-258,-8-8-129,8-1 0,-3-7 0,5 5 258,-2 2 129,0 6 129,1 12 129,-14 4 129,20 12 129,-16 9 129,1 10 129,-4-2-258,2-1-258,-3 0-387,0-16-903,1 0-3870,-1-12-387,0 0-258,9-15-387</inkml:trace>
  <inkml:trace contextRef="#ctx0" brushRef="#br0" timeOffset="55339.1652">12514 10257 8643,'11'79'5676,"-7"-42"-387,2-2-129,-10-4-4902,4-5-129,0-9-129,0-17-129,0 0-258,7-9-258,3-13-129,-5-13 129,8 6 0,-3-7 0,5 6 387,-2 7 129,-1 4 258,2 13 258,-14 6 258,19 8-129,-17 7-129,5 7 129,-6-1-129,2-2-258,-1-1 0,1-3-129,-3-15 129,12 8-129,-1-8-129,-1-6 0,5-5 129,0 1-258,1-1 258,-2 3 129,0 2-129,-1 3 129,-13 3 0,19 0 0,-19 0-129,12 12 129,-12-12 129,10 19-516,-5-7 258,-5-12 0,12 10 0,-12-10 0,16 0-129,-16 0 0,18-16 0,-10 2-129,0-2 129,-3 0-129,-5 16 0,6-17 129,-6 17 129,0 0 0,0 0 0,0 0 129,-6 12 0,5 5 129,-2-2 0,3 4-129,0 3 0,5 2 0,4-4 0,8-6 0,0-7-129,6-6-129,1-1 0,0-17-129,-2-10 129,-1-9-129,-2-9 129,-7-6-129,-4-3 129,-6-8 0,-2 1 0,0 3 0,-2 9 129,-3 8 258,-2 8-129,4 13 258,3 20-129,0 0 0,-16 24 258,15 12 0,-1 9-129,2 10-129,0 8-129,0-2 0,5 2-258,1-9-258,7 2-1032,-9-18-3483,10-12-516,0-19 0,0-9-774</inkml:trace>
  <inkml:trace contextRef="#ctx0" brushRef="#br0" timeOffset="55467.1725">13188 10145 4128,'-30'-13'5805,"4"17"-645,-4 10-258,-6 8-2967,5 0-4515,-5-4-2064,1-4-516,8-1-387</inkml:trace>
  <inkml:trace contextRef="#ctx0" brushRef="#br0" timeOffset="56007.2033">13214 10270 8256,'11'80'5805,"-7"-40"-516,-1-8-387,-3-3-4515,0-7-387,0-10 129,0-12-129,0 0-387,8-7 258,0-14-129,7 3 129,1-2 129,3-1 129,1 4-129,-1 6 129,1 6 0,-3 1 0,-1 4 258,-4 3-258,-12-3 0,18 17 0,-18-17 0,11 13 0,-11-13-129,0 0 129,0 0-129,13 7 258,-13-7-129,11 6 0,-11-6 129,12 20-258,-4 3 258,-1 3 0,0 13 129,-2 1-129,0 5 129,-2 2-129,-1 2 0,-2-8 129,0-5-129,0-10-129,-2-6 0,-5-8-129,7-12 129,-12 0-129,6-8 129,-1-4-129,4-4 0,3 1-258,0-3-129,8 10-3483,-4-6-1806,-4 14-129,17-20-516</inkml:trace>
  <inkml:trace contextRef="#ctx0" brushRef="#br0" timeOffset="59056.3778">8775 6878 5805,'-19'14'6063,"19"-14"-258,0 0-387,0 0-1935,0 0-2709,20-16-129,-5-5 0,10-1-129,3-8 0,7-5-258,6-3 0,6-5-129,8-1 129,7-2-258,4 1 129,11 5 0,5 3 0,6 12 0,1 7 0,4 13 0,-3 5 0,-2 14 0,-3 9-129,-7 7 129,-7 3-129,-3 4 129,-9-2-129,-7-1 129,-5-5-129,-8-5 0,-9-5 129,-6-7-129,-9-2 129,-3-4-129,-12-6 0,0 0 0,0 0 0,0 0 0,0 0-129,1 14 129,-1-14 0,-9 8-129,9-8 129,-22 8-129,7-4 129,2 2 129,-1-4-129,2-1 0,2 3 0,10-4 0,-14 6 129,14-6-129,0 0 0,-1 19 129,1-8-129,0-11 129,15 18-129,-15-18 0,20 13 0,-8-8 129,2-7-129,1-13 0,-1-4 0,1-8-129,1-6 258,-1-2-129,-2-4 0,-1 3 0,-3 6 0,-3 3 0,-2 5 129,-2 7-387,-2 15 258,-4-13-129,4 13 129,-22-10 0,3 5 0,-3-3 0,-5-1 0,-3-1 0,1-3 129,-3-3-258,3 2-129,1-2 0,6 4-387,-3-9-516,13 11-3999,-9-7-645,8 11-258,0-2-516</inkml:trace>
  <inkml:trace contextRef="#ctx0" brushRef="#br0" timeOffset="59664.4126">15879 6522 11739,'3'87'6063,"0"-23"-387,8 19-129,-4 5-5160,-2 8 0,-1 1-258,-3-5 0,3-7-258,-3-11-387,6-13-645,-8-24-4128,7-15-387,5-21-387,7-10-516</inkml:trace>
  <inkml:trace contextRef="#ctx0" brushRef="#br0" timeOffset="59831.4222">16073 6964 11094,'-55'-1'5934,"18"12"-387,-10-1-129,3 5-5031,-10-4-129,1-4-645,12 7-1032,-5-12-3870,20-1-129,6-1-516,20 0-387</inkml:trace>
  <inkml:trace contextRef="#ctx0" brushRef="#br0" timeOffset="60508.4609">16079 7048 9546,'40'115'6063,"-18"-52"-516,-5-10 0,4-2-4902,-7-7-258,-5-9 0,-3-18-258,-6-17 129,9-6-129,-3-18-129,1-7 0,6-5 0,5-7 129,5 2-129,5 2 0,6 9 0,1 5 0,2 8 0,-1 0 129,-3 7-129,-2 3 0,-6 3 0,-2 2 0,-7-2 0,-2 1 0,-14 3-129,14-5 129,-14 5 0,0 0 0,0 0-129,0 0 129,-3 5 0,-8 7-129,-2 3 387,2 5-258,0 6 0,2 2 0,4 3 0,4-3 129,1-3-129,6-3 0,3-3-129,3-6 129,1-9 0,-2-4 0,0-9 129,-2-7-258,0-4 129,-2-2 0,-4-1 0,1-6 0,-3 6 0,-1 3 0,0 2 0,0 18 0,0 0 129,0 0-129,0 0 0,0 10 129,2 15 0,3-1-129,3 10 129,1 2-129,4-2 0,1 4-129,3-6 129,1-3-387,-4-17-516,6 5-2838,-20-17-1548,22-13-516,-16-17-387,1-8-387</inkml:trace>
  <inkml:trace contextRef="#ctx0" brushRef="#br0" timeOffset="60851.4805">16804 7005 9933,'25'89'5934,"-14"-38"-387,5 6-129,1-9-4902,-6-6-129,-4-8-258,0-8-129,0-10 0,-7-16 0,14-10-129,-7-19 0,1-6 129,2-4-258,1-5 258,2-1-129,1 6 129,2 6-129,-2 13 129,2 14 0,1 7 129,1 20 0,2 9-129,-1 9 258,1 4-258,1-4 129,-3 2-258,-2-10-387,4 1-1290,-7-23-3483,1-9-258,-2-7-387,1-10-387</inkml:trace>
  <inkml:trace contextRef="#ctx0" brushRef="#br0" timeOffset="61235.5025">17435 6970 7740,'13'9'5805,"4"8"-129,-17-17-516,22 14-3999,-22-14-258,0 0-516,-13 17 0,2-9-258,-3 2 0,-1-3 0,1 6-129,0-4 129,3-1-129,11-8-129,-4 14 258,4-14-387,13 14 258,3-2-129,3-1 129,0 1-129,-1 5 129,0 1 0,-7 0 0,-5 4 129,-6-2-129,-9-5 0,-5 1-129,-8-6-129,0 0-258,-9-12-1161,7 2-3741,1-1 0,9-3-516,14 4-258</inkml:trace>
  <inkml:trace contextRef="#ctx0" brushRef="#br0" timeOffset="61416.5128">17655 7128 6321,'31'45'6063,"-18"-16"-516,-2-8-645,-5-7-3612,-6-14-6192,0 0-516,0 0-645,2-12 0</inkml:trace>
  <inkml:trace contextRef="#ctx0" brushRef="#br0" timeOffset="61655.5265">17790 6522 9288,'14'-40'5805,"-14"40"-645,17-3 0,-7 25-4773,-7 11-129,3 14-129,-1 12 0,2 11 0,1 8-129,3 4 0,3-6 0,1-2-129,6 0-258,-6-18-645,14-1-2967,-11-29-1161,3-12-387,-5-19-516</inkml:trace>
  <inkml:trace contextRef="#ctx0" brushRef="#br0" timeOffset="61792.5343">18060 6919 5805,'-22'-49'5934,"4"42"-516,-10 7-387,-3 13-3612,-8-1-903,-2 1-774,1 8-3612,-5-3-1032,6-5-645,8-3-516</inkml:trace>
  <inkml:trace contextRef="#ctx0" brushRef="#br0" timeOffset="61972.5446">18103 7065 8514,'13'74'5547,"-11"-47"-1419,8 2-3741,-8-12-5547,1-3-258,-3-14-387</inkml:trace>
  <inkml:trace contextRef="#ctx0" brushRef="#br0" timeOffset="62255.5608">18367 6961 7740,'-7'39'5676,"-4"-16"-387,0 2-387,-1-2-4644,3 3 0,-2-6-258,8 3 129,3-9-258,0-14 129,22 14 0,0-16-129,3-7 129,-3-6 0,-1-7-129,-3-2 129,-10-1 0,-8-1-129,-4 8-129,-18-4-645,2 12-3483,-10 6-645,-1 4-129,3 3-645</inkml:trace>
  <inkml:trace contextRef="#ctx0" brushRef="#br0" timeOffset="62597.5804">18495 7019 8127,'33'77'5676,"-20"-36"-387,2-1-387,-3-6-4644,-3-5 129,-3-11-258,-6-18 0,0 0-258,2-17 129,-2-5-129,0-6-129,0-1 258,4-2 258,2 6-258,3 9 0,3 8 129,4 8 0,1 4 0,-1 16 0,0 2-129,-4 6-258,2 5-1161,-14-16-3354,0-4-645,0-13-129,-21-17-387</inkml:trace>
  <inkml:trace contextRef="#ctx0" brushRef="#br0" timeOffset="62716.5872">18274 6662 8643,'-37'-29'4902,"26"19"-3612,11 10-1290,22-14-4902,3 0-774</inkml:trace>
  <inkml:trace contextRef="#ctx0" brushRef="#br0" timeOffset="63068.6073">19718 6639 10836,'-3'56'6063,"3"-18"-516,8 9-258,0-6-4902,-3 0-129,-2-2-258,-2-7-129,4-6-387,-5-26-2451,0 0-2322,0 0-387,22 0-516,-9-15-258</inkml:trace>
  <inkml:trace contextRef="#ctx0" brushRef="#br0" timeOffset="63355.6236">20024 6578 10320,'18'3'5805,"-18"-3"-387,0 17-129,-11-8-5031,-2-3 0,-4 0-258,1-1 129,1 6-129,4 6 0,8 0 0,3-1 129,12 5 0,4 4-258,5 5 258,0 6 129,-1-3-258,-1-1 129,-7 2-129,-10-2-129,-3-7-258,-17-16-516,3-2-4386,-12-8-258,3-11-258,-5-16-645</inkml:trace>
  <inkml:trace contextRef="#ctx0" brushRef="#br0" timeOffset="63505.6323">19728 6387 10965,'-13'-15'5934,"13"15"-516,0 0-387,-7-15-6063,7 15-4128,0-24-129,0 24-645,16-25-387</inkml:trace>
  <inkml:trace contextRef="#ctx0" brushRef="#br0" timeOffset="63879.6537">21338 6184 5289,'5'-58'5805,"-30"34"-258,-10 8-645,-12 9-2709,0 8-903,-13 8-516,8 13-258,-1 7 0,8 10-258,11 2 0,14 13-129,13 6 0,7 9 0,13 3 0,7 5 0,5 4-258,1 7 129,-3-5-129,-5-8 129,-6-8-645,-12-25-2709,-2-6-1935,-11-19-258,3-17-387,-4-28-387</inkml:trace>
  <inkml:trace contextRef="#ctx0" brushRef="#br0" timeOffset="64037.6626">21011 6595 5805,'0'0'6192,"-12"4"-645,-10 6-258,-2 11-2064,-8-11-3096,-7-4-516,6 13-2838,-5-8-1935,10 0-258,7 0-645,13 1 130</inkml:trace>
  <inkml:trace contextRef="#ctx0" brushRef="#br0" timeOffset="64435.6855">21189 6602 5805,'21'49'6192,"-21"-19"-774,0 8-129,-1-9-2709,-2 10-2322,-7-5-129,4-4-129,5-5 0,1-3-129,12-11 129,6-8-129,5-3 0,3-7 0,3-10-129,-2-4 129,0-4 0,-4-7-258,-4 8 258,-6 1 0,-1 8 129,-12 15-129,13-3 0,-8 10 129,-2 14 0,4 9 129,4 0 0,2 2 129,4-2-258,3-1 129,4-13 129,2-11-258,1-5-387,-4-18-258,4 2-2967,-7-14-1290,-4-2-645,-4-6-129</inkml:trace>
  <inkml:trace contextRef="#ctx0" brushRef="#br0" timeOffset="64872.7105">21740 6203 9030,'-18'98'5676,"13"-28"-387,-2 3-129,6 11-4773,-2-5 129,3-2-258,0-8-387,1-9 0,7-9-516,-2-27-774,15-8-3483,-8-16-387,6-17-258,-1-20-516</inkml:trace>
  <inkml:trace contextRef="#ctx0" brushRef="#br0" timeOffset="65383.7396">21954 6140 9288,'11'17'5805,"-6"18"-387,-5 7-129,3 4-4902,-3 8 129,-4 3-129,-5-7-387,3 1 0,3 0 0,3-7 0,1-4 0,8-3 0,8-8-258,2-7 129,4 3-129,1-12 0,1-4 129,-3-4-129,-1-2 0,-3-1 258,-3-2-129,-5-3 129,-10 3 0,14-18-129,-10 6 258,-2-1-129,-1-3 0,2 4 129,-2 0 0,-1 12 0,0 0 0,0 0 0,14 21 129,-8 11 0,0 11 0,-1 10 0,1 11-129,0 8 258,-2 1-258,-2-1 129,-2-7-129,0-7 0,-6-15 0,-4-9-129,-5-16 129,-1-15-129,-3-6 0,-2-15 0,0-4 0,2-4-258,4-1-258,-1-8-1161,9 12-3741,0 2 0,5 9-645,2 12 0</inkml:trace>
  <inkml:trace contextRef="#ctx0" brushRef="#br0" timeOffset="65891.7687">18880 7842 11481,'33'13'6192,"-19"25"-387,-8 7-258,-5 13-5031,-5 8-258,-6 8 129,-7 7-387,1 3 129,-1-8 0,5-7-129,2-6 129,8-9 0,2-12 0,8-12 0,12-15 0,3-4 0,8-10 0,2-1-129,3-10 0,-2-6-129,1 5-129,-5-2 0,-2 4-258,-9-7-645,7 11-4386,-26 5-129,19-13-774,-19 13-129</inkml:trace>
  <inkml:trace contextRef="#ctx0" brushRef="#br0" timeOffset="66223.7877">19318 8483 9417,'15'0'5934,"-15"0"-258,0 0-258,-6 16-5031,-10-3 0,1 4-258,-3-1 129,3 5-258,2 0 0,7 0 0,4-5 0,4-5-129,8-8 129,7-3 0,-1-2-258,2-13 387,-3-3-258,-3-2 258,-3 3-258,-2 3 387,-7 14-129,6-14-129,-6 14 0,3 16-129,1 2 0,-1 1-516,10 9-3096,-5-12-1677,7-5-387,-1-11-387</inkml:trace>
  <inkml:trace contextRef="#ctx0" brushRef="#br0" timeOffset="66636.8114">19552 7893 8127,'31'19'6063,"-18"22"-516,5 17 0,-3 2-4515,3 26-258,-7 4-258,3 5-129,-7-12-129,1-8-129,-3-16 129,-3-12-129,-2-21-129,0-26 129,-1-8-129,-4-32 0,2-13 0,1-13 0,2-17 129,0-6-258,4-2 129,14 4-129,4 7 258,3 8-387,5 22 258,1 18 0,-1 22-129,0 14 258,-8 20-129,-8 14-129,-8 8 129,-7 6 0,-18-6-129,-8-7-129,-6 1-516,-17-26-3225,9 5-1419,-2-12-387,10-5-645</inkml:trace>
  <inkml:trace contextRef="#ctx0" brushRef="#br0" timeOffset="66968.8304">20032 8317 9288,'-1'67'5934,"-8"-28"-516,-7-2 129,1-1-5289,-3 3 0,2 3-129,4-1 0,5 1-258,11-11 258,10-7-129,8-9-129,4-13 129,2-5-129,-1-18 129,-2-9-129,-8-13 129,-10-6 0,-7-2-129,-8 5 0,-14 2-258,-3 17-1161,-13-1-3483,8 11-258,0 9-645,6 8-258</inkml:trace>
  <inkml:trace contextRef="#ctx0" brushRef="#br0" timeOffset="67254.8467">20159 8517 9030,'27'106'5805,"-14"-51"-258,1-6-258,-4-8-4902,1-8 0,-4-19-129,-7-14-258,20-5 129,-7-15-129,3-10 0,3-3 0,5-4 0,1-3-129,4 11-258,-4 0 0,6 12-774,-17-6-3354,11 13-903,-4 2-258,-1 4-387</inkml:trace>
  <inkml:trace contextRef="#ctx0" brushRef="#br0" timeOffset="67491.8603">20702 7840 8514,'0'0'6063,"5"38"-645,-5 15-258,2 19-4644,-2 12-129,0 14-258,0 5-129,-1-3-129,1 0-129,0-14-516,8 0-1548,-3-26-2838,6-16-258,-2-27-387,7-17 0</inkml:trace>
  <inkml:trace contextRef="#ctx0" brushRef="#br0" timeOffset="67661.87">20831 8314 6837,'-23'-49'5676,"-2"42"-258,-4 7-258,-6 2-4386,-3 13-387,-5 0-387,-1 5-516,10 11-1161,-6-4-3483,20 4-387,9 0-129,11 1 1</inkml:trace>
  <inkml:trace contextRef="#ctx0" brushRef="#br0" timeOffset="67899.8836">20756 8635 3612,'114'7'5676,"-61"-11"-258,-1-9-387,-18-17-3225,8 9-516,-23-12-645,-4 6-387,-14 4-129,-7 10-129,-9 9 0,-7 4-258,-1 15 387,0 13-129,3 7 0,7 7 129,5 0 0,8-1-129,8-3 0,7-6-258,12-1-903,-7-14-3612,9-15-516,0-8 0,-3-16-774</inkml:trace>
  <inkml:trace contextRef="#ctx0" brushRef="#br0" timeOffset="68731.9311">21853 8631 9288,'10'-44'5934,"-11"26"-645,-12 4 0,-7 5-4902,-4 9 0,-6 0-129,-1 16-129,0 5 0,3 5-258,4 6 129,8 4 129,7-1-129,6-6 129,3-9-129,13-10 0,3-9 0,7-2 0,-1-17 0,0-5-129,-2 1 129,-1-3-129,-5 6 129,-4 4 0,-10 15 129,0 0-129,9 10 0,-9 14 0,1 6-129,2 1-258,7 8-258,-4-22-2193,14 6-2580,4-15-129,9-8-516,1-24 1</inkml:trace>
  <inkml:trace contextRef="#ctx0" brushRef="#br0" timeOffset="68963.9444">22169 7935 9417,'6'-20'6063,"0"31"-516,-6 21-129,1 20-4386,-1 9-774,-5 13 129,-2 9-387,-1 8 0,0 3-129,1-5-129,6-1 0,-2-16-258,6-2-903,-3-27-3999,8-20-129,-8-23-129,25-9-774</inkml:trace>
  <inkml:trace contextRef="#ctx0" brushRef="#br0" timeOffset="69199.958">22380 7994 10449,'28'16'6192,"-19"20"-516,-9 8-258,9 10-4902,-15 5-258,-8 9 0,-3-2-129,-2 5-258,4-7 129,4-5-258,6-3 129,5-9-258,8-8-387,3-28-774,16 0-3999,-4-12 129,6-10-774,-1-11 0</inkml:trace>
  <inkml:trace contextRef="#ctx0" brushRef="#br0" timeOffset="69466.9733">22608 8404 10191,'-11'82'5934,"2"-34"-516,6 2 0,3 1-5031,-4 0-129,2-11 0,2-3-258,6-14-129,10-12 129,6-11-129,3-8 0,3-17 129,1-12 0,-4-9-258,-7-4 258,-11-7 0,-7 0-129,-13 7 0,-11 1-645,0 20-2967,-10 5-1548,2 16-387,3 8-516</inkml:trace>
  <inkml:trace contextRef="#ctx0" brushRef="#br0" timeOffset="69926.9996">22866 8482 9546,'21'21'5934,"-17"-7"-516,-1 6 0,-3 0-4644,0 0-645,0-2 0,-4-1-129,3 2-129,1-6 0,0-13 129,14 16-129,2-16 0,4-1 0,5-9 129,-3-7 0,3 2 0,-3 1 0,-2 1 0,-5 3-129,-2 7 129,-1 3 0,-12 0 0,15 17 0,-8-3 0,1 3 0,-1 0 0,2-4 129,-9-13 0,21 12-129,-10-12 0,1-3 0,1-9 0,-4-4-129,1-5 0,-4-2 0,-2-3-258,-4-2-258,0 14-1935,-3-15-2580,-4 5-387,-4 0-258,3 5-258</inkml:trace>
  <inkml:trace contextRef="#ctx0" brushRef="#br0" timeOffset="70948.058">23366 8649 5934,'21'12'5547,"-3"-12"-258,1-4-645,-2-12-3870,6 0-387,-7-4-129,-1-7-129,-5-2-258,-4 1 129,-5 4-129,-1 4 129,-10 3 0,-5 5 0,-6 11 0,0 4 0,0 14 129,-1 4-129,3 3 258,6 4-258,2 0 129,9 4-129,2-9 129,9-2-258,8-5 0,5-7 0,5-4 0,1-5-129,5 0 0,-3-11 0,3-3-129,-2-6 387,-1-2-129,-4-5 129,-4 2 0,0 1 0,-5 1 0,-3 4 387,-4 4-645,-10 15 516,9-14-258,-9 14 129,-4 7-129,-6 5 0,-2 3 129,-2 5-129,0 3 0,1 3 0,1-2 129,6 1-129,5-1 129,2-8-129,9-4 0,7-10 129,4-4-129,3-14 129,2-18-129,1-11 0,-1-15 0,-2-10 129,-5-21-129,-3-1 0,-8-5 0,-6-3 0,-2 11 129,-8 11-129,-7 16 0,-4 25 129,-6 28 0,3 23 258,1 20-129,3 24 0,4 14 258,8 14 0,6 2 0,7 4-258,8-8 129,6-8-258,6-11 0,2-13-387,3-8-1032,-7-16-3870,2-9-129,-3-12-258,-2-3-774</inkml:trace>
  <inkml:trace contextRef="#ctx0" brushRef="#br0" timeOffset="86254.9334">25944 10287 5934,'24'-3'5289,"-16"-8"-258,-17 7-387,-9 3-4902,-23-5 129,-12 1 0,-14-4 129,-10 4 0,-10-2 0,-10-2 129,-13 5-129,-8-3 129,-8 4-129,-10 3 129,-6 2 129,-14 6-129,-8 2 0,-10 4 0,-3-3 129,-14-2 129,-5 2-129,-12-7-129,-8 1 129,-5-2-129,-5-2 258,-13-1-129,-2 0 0,-3 5-129,-5 8 129,-3-1 0,3 6 0,-3-1 0,2 2-129,4 3-129,4-1 129,-2-5 0,7-7-129,2 3 0,2-4 129,6-6 0,0 6 0,4-3-129,3 4 129,8 8-129,6-2 129,4 2-129,6 5 129,7 0-258,9 0 258,9 1-258,12-7 258,5 4-129,7-2 0,11 2 0,11-2 0,11 4 0,8 2 0,10 4 0,9 8-129,12 0 258,10 1-129,8 7 0,8 5 0,10 8 0,7 2-129,9 9 129,5 9 129,7 5-129,6 14 0,5 6 0,5 8 0,7 11 0,4 8 0,2 6 258,6 8-258,1 11 0,0 3 129,2 7 129,0 8-129,0 8 0,1 5 129,-1 13-258,-1 10 258,1 3-258,0 7-129,1 5-129,2 2 258,-1-1-129,-2-7 0,1-7 0,2-8-129,-2-11 258,-1-11 129,-3-14-258,1-16 0,-2-10 258,0-10 0,-4-13-129,-2-6 129,-2-11 0,1-7-129,-5 3 129,3-11-129,-2-2 0,2-5 129,4-6-129,1-7 129,1-4-258,3-5 258,3-7-129,2-7 129,3-8-258,1-7 129,4 4 0,2-7 0,5-1-129,2-5 129,7-1 0,5 7 129,8-3-258,3-12 129,6 5-129,6 0 0,7-14 258,3 0-129,5-8 0,6-3-258,8-1 387,3 5-258,5-8 129,7 0 129,7 12-387,8-2 258,8 5 0,2-6 0,5 6 0,8-1 129,7-10-129,6 6 129,5 1 258,6 1-387,5-6 129,4 9 0,5 0-129,2 1 0,1 16 129,3-8-129,-4 4-129,3 7 129,-3-5-129,0-6 129,3 2 0,0 0 0,3-14-258,1 3 0,7-2 258,0-17-258,2 9 0,1 5 129,2-9-129,-3 5 258,-1 3 0,1-8-129,-7 1 129,-4 13 0,-2-14 129,-4-4 0,-1 5 0,-6-9-258,-5-1 258,-9 0 129,-3-3-129,-4 0 0,-9 6 0,-10 3 0,-13-9 129,-8 14 0,-9 4-129,-10-6 0,-14 2 0,-11-2 0,-11-1-129,-10-5 0,-10 1 0,-10-2-129,-11-4 258,-9 8-129,-7-9-129,-6 3 0,-6-6 129,-3 4-258,-4 1 258,-2-4-258,0-9 258,-3-3-129,-3-6 129,-1-6 0,-3-9 129,-1-11-129,-3-15 0,-3-7 0,1-7 0,-4-14-129,-4-10 129,-1-10 0,0-13 0,-3-3-129,0-13 258,1-10-129,0-5 0,1-7 0,1-7 0,2-2 129,-2 4-258,0-4 258,1 6-129,-2 3 0,0 4 0,-3 11 129,-2 8-129,2 5-129,0 1 129,0 6 0,2 6-129,3 6 129,0 0 0,4 0-129,5 5 129,2 1 0,4 6-129,-2 3 129,3 1 129,2 8-129,-2 9-129,1 6 129,0 8 129,0 8-258,-4 9 258,4 9-129,1 7 0,-1 1 129,1 4-129,0 6 0,1-1 0,0 7 129,0-4-129,1 3 0,-1 4 0,-1 6 0,0-1 129,-1 2-129,-1 9 129,-4-2-258,-1 3 129,-4 1 0,-3-2 129,-6 1-129,-6 1 0,-4 0 0,-9-9 129,-4 4-129,-6 3 0,-6-1 0,-5 5 129,-5 1-258,-5 5 129,-3-2 0,-4 6-129,-3 2 0,0 4-129,-9-5-645,7 5-3999,-13-3-387,-1 2-645,-4-3-645</inkml:trace>
  <inkml:trace contextRef="#ctx0" brushRef="#br0" timeOffset="89084.0953">27588 10748 7998,'12'-8'5547,"-10"17"0,-2 16-387,4 17-4386,-12 7-258,-4 19-516,-6 10 0,1 3 0,-4 1 129,2-7-129,4-8 0,3-10 258,4-18-129,8-24 0,1-21 0,13-22 0,5-21 0,8-17 0,1-13 0,6-15 0,0-2 0,0 3 129,-3 0 0,-3 15-129,-5 15 0,-1 15 129,-3 19-129,0 20 0,-5 10-129,0 28 129,-1 19-129,0 9 0,-1 15 0,1 10 0,-3 4 0,0 2 0,1-6 129,-1-9-129,-2-12 129,-2-12 0,0-17-129,-5-15 0,-1-17 129,-15-16-129,-9-17 0,-5-7 0,-8-4-129,-3-5 129,-6 1-129,1 8 0,4 9-258,1 7-129,14 18-387,-4-9-1806,19 17-2709,11-2-387,0 22-387,10-11 0</inkml:trace>
  <inkml:trace contextRef="#ctx0" brushRef="#br0" timeOffset="89496.1189">28060 10619 6321,'11'-12'5934,"4"31"-258,-10 17-258,-2 19-2967,-3 8-2064,0 15-129,-7 6-129,-4 3 0,-3-5 0,3-1-129,-2-13 129,3-13 0,2-14 0,5-16 0,3-25-129,0 0 129,17-7-129,3-17 129,4-5 0,6 6-258,7-5 258,-1 10-129,0 7 0,-2 8-129,-3 9 129,-8 13 0,-9 7 0,-9 2 0,-6 4 0,-13-3 0,-10-6-129,-3-8 129,-7-7-258,-3-8-516,10-1-1935,-4-20-2580,9-3-387,4-5-387,16-3-129</inkml:trace>
  <inkml:trace contextRef="#ctx0" brushRef="#br0" timeOffset="89812.137">28560 11074 9417,'13'0'5934,"-13"10"-516,-12 5-258,-4-9-4902,-5 0-129,-2 4-129,3 3 129,4-1-129,7 3 0,7 1 0,6-1 129,8 9 0,5 5 0,2-4 129,1 3-129,-4 3 0,-6-5 0,-8-1-129,-2-8 129,-13-5-129,-8-2 0,-5-3-258,-8-7-129,6 0-774,-14-10-4128,16 1-129,3 0-516,11 1-258</inkml:trace>
  <inkml:trace contextRef="#ctx0" brushRef="#br0" timeOffset="90293.1645">29049 11091 8256,'13'0'5676,"-20"3"-387,-14 0-387,-13 1-4386,0 0-516,-2 6-903,-10-5-3870,9 2-387,8 4-516,12 0-258</inkml:trace>
  <inkml:trace contextRef="#ctx0" brushRef="#br0" timeOffset="90452.1736">28964 11275 8256,'37'29'5934,"-37"-29"-516,1 17-129,-8-11-4128,-13-6-903,-9-10-1290,2 3-4128,-7-3-129,2 7-516,3-3-516</inkml:trace>
  <inkml:trace contextRef="#ctx0" brushRef="#br0" timeOffset="92683.3012">29573 10994 8514,'0'0'5934,"0"0"-387,7-15 0,-7 15-3999,0 0-903,-12-14-129,-2 6-258,-4 5-129,-2 1 0,-1 2 0,-3 10-129,0 11 0,3 7 0,5 7-129,3 6 0,6 1 258,2 3-129,5 1 129,7-3 0,8-3 0,3-8 0,4-10-129,3-2 0,-3-10-516,7 2-903,-18-9-3870,7-3-129,-7-4-774,-11 4-129</inkml:trace>
  <inkml:trace contextRef="#ctx0" brushRef="#br0" timeOffset="92960.317">29583 11147 10320,'-8'0'5805,"-8"8"-258,-4 0-258,-8-2-4773,-1 2-129,-2-7-387,-1-1-258,6 0-516,-1-16-1677,8 8-2967,9-3-387,10 11-129,0-20-516</inkml:trace>
  <inkml:trace contextRef="#ctx0" brushRef="#br0" timeOffset="96451.5166">29846 10693 6063,'5'-11'6063,"5"0"-516,-10 11-387,17 2-3741,-17-2-258,0 18-645,-1 6-129,-4 11-258,0 9 129,2 14-129,-4 5 0,3 6 129,-2 5 0,3 2 129,-1-12-129,3-2 129,-1-12-129,2-12 0,0-9-129,0-8 0,0-21 129,0 0-258,0 0 0,0-20 0,1-3 0,2-3 0,2-8 129,3 0-129,4-3-129,1 4 258,6 0-129,0 4 0,2 3 0,3 6 0,0 11 0,-1 4 0,2 5 129,0 11-129,-3 12-129,-3 6 129,-3 5 0,-5 3 0,-7 1 0,-4-3-129,-4 1 129,-9-7 0,-8-9 0,-6-7-129,-1-10 129,-5-8-258,2-10-129,-1-7-516,15 8-2580,-8-13-1935,8 3-387,2 1-387,8 9-129</inkml:trace>
  <inkml:trace contextRef="#ctx0" brushRef="#br0" timeOffset="97063.5517">30436 11027 9546,'32'-22'6063,"-17"9"-516,-8-3-129,6 5-4515,-18-5-258,-10 9-387,-9 7 0,-9 5 0,-1 13-129,-3 13 0,3 10 0,6 10 129,9 8-129,15 6 258,4-5-258,21-1 129,9-6-129,14-5 129,7-16-258,6-4 0,2-13-387,-7-15-774,6-3-4128,-27-9-516,-9-5-129,-22-6-774</inkml:trace>
  <inkml:trace contextRef="#ctx0" brushRef="#br0" timeOffset="99930.7157">29677 12807 5805,'19'75'5547,"-10"-45"-387,-3-1-387,-6-17-3483,3 6-129,-9-18-516,6 0 0,-21-30-258,10-1-129,-5-14 129,4-13-129,-3-5 0,5-5 0,2-6 0,2 7 0,0 4-129,3 14 0,0 9 0,0 15 0,-3 14-129,6 11 129,-18 14-129,5 12 0,-1 2 129,-1 3-129,-1-4 0,-1-5 0,2-6 0,2-9 0,1-8 0,3-15 0,2-12 0,3-8 129,1-6 0,3-1 129,0-9-129,0 6 129,0 3-129,1 1 129,1 7-129,1 4 0,-3 5-129,0 9 129,0 0-129,0 3 129,0-1-129,0 5-129,0 10 129,-1-17 0,1 17 0,-2-19 0,2 19-129,-2-11 129,2 11 129,0 0 0,-2-17 0,2 17-129,-1-12-129,1 12 258,-4-16-129,4 16 0,-1-19 0,1 8 0,0-2 0,0-4-129,0 0 258,5-2-258,-4 2 258,1 2-129,0 1 0,1 1 0,-2 2 0,-1 11 0,0 0 0,0-12 0,0 12 0,0 0-129,0 0 129,0 0 0,0 0 0,0 0 129,0 0-129,0 0 0,0 0 0,1-10-129,-1 10 258,0 0-129,0 0 0,0 0-129,0 0 129,0 0 0,0 0 0,0 0 129,0 0-129,-7-1 0,7 1 0,0 0 0,0 0 129,-13 4-258,13-4 129,-12 15 0,12-15-129,-18 25 129,7-14-129,2-1 129,-4 4-129,2 0 129,2-2 0,-3-3 0,4 2 0,8-11 0,-18 20 0,10-9 0,8-11 129,-14 15-129,14-15 0,-12 13 0,12-13-129,0 0 129,-13 8 0,13-8 129,0 0-258,0 0 129,0 0 129,0 0-129,0 0 0,0 0 129,-2-8 0,2 8-129,1-19 0,3 8 129,0 0 0,1 1-129,2-2 0,1-2 0,2 0 0,-1-2 0,3 2 129,-2-3 0,2 4-129,2-2 129,-3 3-129,2 0 129,-3 2-129,-10 10 258,18-15-258,-18 15 129,10-4 0,-10 4-129,0 0 129,0 0-129,11 3 0,-11-3 0,9 21 0,-4-9 0,2 1 129,0 3-129,1-1 0,3 2 129,1 0 0,-1 1 0,2-8-129,0 0 0,1-2 0,-2-3 129,1-2-258,-13-3-129,19 9-387,-19-21-2709,0 12-2451,3-12-129,-1-5-774,-2-7-129</inkml:trace>
  <inkml:trace contextRef="#ctx0" brushRef="#br0" timeOffset="129506.4073">29166 13609 8643,'18'-37'5676,"-12"22"-387,-6-3-129,0 5-4515,-6-2-387,-8 2-129,-7 10-129,-4 3 0,-2 6-129,-2 5 0,3 11-129,1 5 129,7 7 129,5-2 0,6 1-129,7-3 258,3-3-129,9-3 0,6-13 0,3-5 0,1-6 0,1-6-129,0-7 129,-2 0 0,-6-4 129,-1 4-129,-14 13 258,15-13-129,-15 13 0,0 0 0,0 13 0,0 3-129,-3 6-129,0-6-516,5 9-2064,3-15-2322,-5-10-258,23 11-516,-5-15 0</inkml:trace>
  <inkml:trace contextRef="#ctx0" brushRef="#br0" timeOffset="129897.4297">29414 13211 9546,'18'20'5676,"-18"9"-774,0 6 0,-2 4-4515,-9-2-258,2 7-129,-3 0-129,0 0 0,3 0 0,0-2 129,4-5 0,5-7 129,0-5-129,1-9 129,-1-16 129,21 10 0,-7-10 0,1-6 0,1-6-129,0 3 129,2 1-129,-3 4 129,-3 2-258,-12 2 129,10 7-129,-10 6 0,-3 2 0,-11 1 0,-4-4-258,-4-2 129,-2-2-129,-3-8-387,8 0-1161,-8-6-3354,12-9-129,5-7-516,6 4-258</inkml:trace>
  <inkml:trace contextRef="#ctx0" brushRef="#br0" timeOffset="130646.4725">29795 13539 7611,'19'0'5289,"-19"0"-645,0 0-1032,12 0-2580,-12 0-645,0 0-129,-8-10-129,8 10 129,-11-3 129,11 3 0,0 0 387,0 0-258,0 0 129,0 0 0,0 0-129,9-9-129,-9 9-129,0 0-129,10-5 0,-10 5 0,0 0-129,0 0 0,0 0 0,8-15 0,-8 15 129,0 0 0,0 0-129,3-11-129,-3 11 129,0 0 0,0 0 0,0 0-129,0 0 129,0 0-129,0 0 129,0 0 0,0 0 129,0 0-129,0 0 0,0 0 0,0 0 0,0 0 0,-7-8 0,-5 4-129,1 3 129,-4 1 0,0 0-129,-3 3 129,2-1 0,-2 8 0,8 0 0,4 7 0,3-2 0,3 2-129,6 7 129,5 1 0,6 2-129,2-1 258,0 0-129,-7-1 0,-3 0-129,-8-4 129,-2-5 0,-16-3-129,-7-7 0,-7-6 0,-1-1-387,-3-19-516,11 9-2064,1-17-2064,5 5-258,9-5-258,9 6-129</inkml:trace>
  <inkml:trace contextRef="#ctx0" brushRef="#br0" timeOffset="130943.4895">29895 13642 3999,'61'-2'5418,"-43"-1"-258,-6-5-258,-12 8-3096,0 0-516,-12-8-387,-7 6-387,1 6-129,-2 4-129,4 4 0,7 5-258,8 3 129,3-3 0,13-4 0,9-2 0,4-7 0,1-4 0,1-7-129,-8-8 129,-4-4-129,-13-4 0,-5-3-129,-7 3-516,-20-14-1419,2 16-2967,-6 2 0,3 8-516,1 4-258</inkml:trace>
  <inkml:trace contextRef="#ctx0" brushRef="#br0" timeOffset="131542.5238">30152 13607 4902,'19'37'5547,"-18"-12"-516,-1 2-516,0-2-2967,-10-4-1161,5-4-129,5-17-387,-13 5 0,13-5-129,5-23 258,9-3 0,2-5 0,5 2 258,1 0-129,4 5-129,-4 0-129,-1 11-258,-7 2 0,4 9-129,-8 1 0,3 1 129,-13 0 0,15 3 0,-15-3 129,11 9 129,-11-9 129,6 20 258,-2-1 0,-4 2 129,0 7 258,-4 1-129,0 9 0,-9-1 0,5 5 129,-6-9-258,7-5 0,-4-9-129,6-7 0,5-12-129,0-14-129,8-11 129,8-15 0,6-3-129,4-3 0,7-3 129,2 3-129,3 9 0,-2 9 129,-4 7 0,-3 11 258,-10 9-129,-7 6-129,-12 8 129,-12 8 0,-13-6-258,-5-6-129,-1 4-645,-12-17-1161,9-5-2967,6-6-129,10-10-516,14-5-129</inkml:trace>
  <inkml:trace contextRef="#ctx0" brushRef="#br0" timeOffset="131744.5353">30931 13143 9030,'8'57'5289,"-27"-11"-516,-7 17-1032,-6-7-2967,8 11-129,-8-4-645,4-6-258,11 1-903,-10-20-1677,20-3-1935,7-13-387,9-10-258</inkml:trace>
  <inkml:trace contextRef="#ctx0" brushRef="#br0" timeOffset="131886.5435">30927 13554 7224,'13'-71'5547,"-20"45"-387,-13 6-387,-20-2-3225,12 16-516,-18 0-1290,-7-9-2322,10 11-2322,4 3-258,12 1-516,12 1-129</inkml:trace>
  <inkml:trace contextRef="#ctx0" brushRef="#br0" timeOffset="132069.5539">31040 13530 8514,'-20'77'4902,"11"-33"-387,-12-14-1548,14-3-6966,-3 0-774,-1-12 0,11-5-387</inkml:trace>
  <inkml:trace contextRef="#ctx0" brushRef="#br0" timeOffset="132354.5702">31139 13613 9288,'-4'71'5289,"0"-37"-387,1-6-258,-1-4-4386,4-4 258,0-20-516,0 0-129,14 0 0,3-15-129,4-10 129,-1-4-129,5-3 129,-4-1 0,-2 4 129,-3-1-129,-8 8 129,-5 1-258,-3 21-258,-4-28-1677,-12 22-2322,16 6-258,-22-3-516,22 3 129</inkml:trace>
  <inkml:trace contextRef="#ctx0" brushRef="#br0" timeOffset="132503.5788">31084 13294 9546,'0'43'4515,"14"-18"-4257,-1 2-258,8-4-5160,10-1-129</inkml:trace>
  <inkml:trace contextRef="#ctx0" brushRef="#br0" timeOffset="132701.5901">31509 13578 9288,'-14'60'5289,"5"-29"-516,5-3-516,-3-10-4902,7 5-2709,-1-11-1419,1-12-129,5 14-645</inkml:trace>
  <inkml:trace contextRef="#ctx0" brushRef="#br0" timeOffset="132912.6022">31704 13266 10965,'12'-11'5934,"2"27"-516,-14 9-258,1 14-4386,-8 6-516,-6 7-258,-2 4-387,-8-4-516,8 5-516,-13-16-2193,16 2-1677,-1-12-129,11-11-387,2-20 130</inkml:trace>
  <inkml:trace contextRef="#ctx0" brushRef="#br0" timeOffset="133059.6106">31751 13417 6063,'2'-37'5031,"-15"37"-387,-7 3-387,-3 0-3096,-8 8-1161,2 4-2193,0-2-2193,-4-2-387,9 2-258</inkml:trace>
  <inkml:trace contextRef="#ctx0" brushRef="#br0" timeOffset="133459.6334">31809 13640 10449,'30'15'5289,"-30"-15"-645,17 0 0,-14-9-4644,-1-6 0,-2 2-129,0-4-129,0 4 0,0 0 129,0 13 129,0 0-129,12 0 258,-4 20 258,-1 3 0,5 14 129,-4 3 0,0 11 129,-4 2 0,0 10-129,-4-6 0,0 3 0,-7-6-129,0-8-258,-7-10 129,-2-14-129,-2-20 0,-1-7-129,0-25 0,0-9 0,0-8-258,2-7-129,8 8-774,-6-3-3225,9 18-774,-5 9-258,11 22-516</inkml:trace>
  <inkml:trace contextRef="#ctx0" brushRef="#br0" timeOffset="134410.6878">29690 14339 10191,'11'-14'5676,"-11"14"-516,0 0 0,-9 4-4515,-12 13-258,-5 0-129,-1 10-129,-1 0 0,3 0 0,6 3-129,9-1 129,10 1-129,6-4 0,15-3 0,10-7 129,6-4-129,8-3 0,2-9 0,2 0-129,-3-9 129,-4-4 0,-9-4 0,-8-3-129,-9 4 129,-16 16 0,6-16 0,-6 16 0,-16 0 129,0 5-258,1 11 258,0 13-129,7 2 0,6-1 0,5 7 0,11-4 0,11-2 0,5-5 0,3-11 0,2-8 0,-1-7 0,-4-13 129,-8-12-129,-9-8 0,-12-6 0,-7-4 129,-14 0-129,-8 3 0,-6 2 0,-7 3-258,2 10 258,3 8-129,5 7 0,8 8-258,12 4 129,11-2 0,0 21 0,8-7 0,12 2 0,4 3 0,0 3 129,2-7 129,-1 0 0,-2-2 0,-4-3 0,1 1 129,0-6 0,0-5 129,3 0 0,7-5 0,0-6 0,7-1 0,0-5 0,4-3-129,-4 2 129,-6-1-387,-6 0 0,-10 1 129,-7 2 0,-8 3-129,-12 7 129,-11-2-129,-1 8 0,-5 0 129,4 13-129,0 2 0,5 8 0,7-3-129,11 8 0,2-1-258,12 10-516,3-15-645,20 16-1935,-3-7-1419,9 1-258,2-1-258</inkml:trace>
  <inkml:trace contextRef="#ctx0" brushRef="#br0" timeOffset="134718.7055">30835 14623 4902,'73'-135'5547,"-44"61"-129,-6 5-387,-17-3-2580,7 23-774,-22-3-774,-3 24-258,-19 12-516,-4 16 0,-8 16 0,0 19-129,-3 8 0,10 11 258,2 4 0,6 10-129,7-1 0,12 4-129,8-1 129,1 0-129,6-6 0,1-3 0,1-8 0,-2-10 0,-2-11 0,-8-15-387,4-17-774,-28 0-3870,16-17-129,1-15-645,3-6-129</inkml:trace>
  <inkml:trace contextRef="#ctx0" brushRef="#br0" timeOffset="134899.7158">30810 14511 10449,'0'0'5805,"-20"2"-516,-14-2 129,-18 0-4902,-4-15-129,-10-4-258,-3-7-645,8 13-1935,0-7-2709,16 8-129,17 7-387,28 5-645</inkml:trace>
  <inkml:trace contextRef="#ctx0" brushRef="#br0" timeOffset="135052.7245">31003 14827 13287,'10'59'5676,"-21"-55"-5418,-8-11-645,-3-10-5289,-6-22-258</inkml:trace>
  <inkml:trace contextRef="#ctx0" brushRef="#br0" timeOffset="156299.9398">16743 11966 9159,'18'-1'5676,"-6"-16"-129,-8 6-258,-13-1-4902,3-1-258,-7 1 0,-5 11 0,-3 6-129,-2 9 129,-2 9 0,4 10-129,3 7 129,5 6 0,7-9 0,6 1 0,5-9 129,12-7-258,4-12 129,5-11 0,2-23-129,2-12 0,-2-14 129,-1-17-258,-4-9 129,-6-13 129,-5-2-129,-5 2 0,-5 5 0,-2 10 0,0 15 0,-2 14 0,-3 14 0,5 31 0,-11 0 0,6 32 0,1 20 258,2 15-129,-1 12 129,3 9 0,0 5 0,1-1-129,5-7 129,2-13-258,2-13-129,-1-16 0,2-11-774,-11-32-3999,16 9-774,-7-17-258,5-12-774</inkml:trace>
  <inkml:trace contextRef="#ctx0" brushRef="#br0" timeOffset="156519.9523">17198 11937 10836,'-4'19'5805,"-11"-15"-129,-3 4-516,-2 1-5418,-8-9-516,6 12-3483,-5-2-1161,6 5-258,8-1-645</inkml:trace>
  <inkml:trace contextRef="#ctx0" brushRef="#br0" timeOffset="156998.9798">17427 12054 9417,'38'-6'6063,"-22"5"-645,-16 1 0,22-8-5031,-22 8-129,-15 0-129,-6 3 0,-2 13 0,-2 3-258,1 6 258,3 4-129,7 3 0,9-2 129,8-5 0,11-9-258,9-9 258,7-7-129,3-17 0,1-15 0,0-18 0,-3-12-129,-4-10 258,-7-8-129,-6-7 258,-5 0-258,-7 3 0,-2 10 0,0 22 0,-8 9 0,-2 20 0,-1 23 0,1 20-129,2 24 258,2 24 0,4 10 0,2 9 0,6 11 0,9-3 0,6-9-129,4-7 0,5-14-774,-4-29-2580,9-12-1935,-2-20-516,2-18-258,-2-20-516</inkml:trace>
  <inkml:trace contextRef="#ctx0" brushRef="#br0" timeOffset="157575.0128">19940 10617 8643,'0'0'5805,"-2"13"-516,-5 2-129,-8 2-4644,3 6-129,-4 1 0,1 9-258,2 6 129,8 3 0,5-4 129,5 3 0,11-6-129,11-3 0,6-3-129,2-7 0,3-8-258,-5-11-258,-2 2-903,-18-10-3999,2-4-387,-13-5-129,-4-4-774</inkml:trace>
  <inkml:trace contextRef="#ctx0" brushRef="#br0" timeOffset="157877.03">20053 10808 9159,'12'17'6063,"-21"-11"-645,-8-1 129,-11-1-5031,-4 1-516,-7 0-1032,-10-7-4128,4 2-258,2 4-516,12 5-516</inkml:trace>
  <inkml:trace contextRef="#ctx0" brushRef="#br0" timeOffset="158207.0489">20367 11162 10062,'-50'23'6063,"-4"-16"-258,-9 6-129,-25-4-5160,-1 3-129,-11-1 0,5-4-258,6-1-129,7-3-387,18 6-774,3-8-4386,26-2-258,9-8-129,15-4-774</inkml:trace>
  <inkml:trace contextRef="#ctx0" brushRef="#br0" timeOffset="159395.1169">19101 12039 7482,'-15'13'5934,"9"2"-129,6-15-387,2 13-4515,-2-13-129,0 0-129,0 0-387,11-3 0,-2-12-258,5-5 0,0 1 129,3-3 0,1-2 0,3 7-129,-6 10 0,3 0 0,-2 9 258,-4 10-258,-4 7 0,2 8 129,-3 1-258,-3-2 258,5-6-129,1-3 0,3-12 0,3-5 0,3-5 0,2-12-129,3-3-258,-4-5-258,5 15-774,-17-7-4128,7 6 0,-15 11-516,17-3-516</inkml:trace>
  <inkml:trace contextRef="#ctx0" brushRef="#br0" timeOffset="159679.1331">19677 11622 10965,'8'56'5934,"-8"-7"-258,2 29-1161,-2-10-4128,0 4 129,-3 0-258,-1-3 0,3-10-258,1-9 129,0-13-387,0-17-129,11-5-774,-11-15-4386,0 0 0,17-21-645,-5 0-258</inkml:trace>
  <inkml:trace contextRef="#ctx0" brushRef="#br0" timeOffset="159908.1462">20044 11999 9546,'12'18'6192,"-5"-5"-516,-7-13-129,-17 18-4902,0-18-516,-7-2-258,-2 2-645,-11 0-4386,10 0-258,2 8-516,10 6-387</inkml:trace>
  <inkml:trace contextRef="#ctx0" brushRef="#br0" timeOffset="161303.226">20261 11845 6321,'9'-29'6063,"3"16"-774,2-11-516,11 14-3741,-9-8-129,10 11-387,-5 2-258,3 8 0,-7 18-129,1 15 129,-5 7-129,-6 9 0,-7 7 0,-7 5 129,-10-4-129,-7-3-129,-4-11 129,-2-15-129,0-8 0,0-15 0,9-8 129,8-16-129,11-10 0,4-5 129,11 0 0,11 5 0,6 0 129,6 11-129,3 7 0,5 8-129,0 1 129,3 10-129,-1-4-129,0-4 129,-1-3 0,-3-6-129,-6-13 129,-7-8 0,-5-5-129,-9-5 129,-10 2 0,-5 10 0,-12 8 129,-9 12-129,-5 10 0,1 20 129,1 11 0,4 11-129,9 4 0,9-5 129,8-3-129,18-3 129,12-17-129,6-10 0,6-9 0,0-8 0,-2-12 129,-6-10-258,-12-10 258,-17-8-129,-11-3 0,-18-1-129,-17 7-516,-22 7-4644,-2 9-129,-11 21-645,-5 20-516</inkml:trace>
  <inkml:trace contextRef="#ctx0" brushRef="#br0" timeOffset="163295.3399">19875 10653 3483,'0'0'5031,"0"-20"-129,0 4-2580,0 16-258,0-12-258,0 12-387,0 0-129,12 0-516,-12 0 0,0 0 0,0 0-258,10 8-129,-10-8-258,11 3 129,-11-3 129,16-4-129,-16 4-129,25-15 258,-15 5 0,7 3-129,-4-3 129,0 7-258,0 0 129,0 3-129,-2 0 0,-11 0-258,18 4-129,-18-4-387,17 17-3354,-17-17-1290,9 14-387,-9-14-774</inkml:trace>
  <inkml:trace contextRef="#ctx0" brushRef="#br0" timeOffset="164746.4229">16722 13649 8127,'0'56'5805,"-1"-18"-516,-3 3-258,-2 5-3354,0 6-1290,-3-8 129,4-4-258,-2-3-129,2-9 0,0-10-129,5-18 129,0 0-129,0-16 129,4-14-129,3-8 0,2-6 0,-1 2 129,4 0 0,-3 9-129,0 6 129,1 10 0,-10 17 0,13 6 0,-10 12-129,2 11 129,0 4-129,3 0 0,-2-4 0,2-10 129,-8-19-129,23 0 0,-9-15 0,4-19 0,1-12 129,-3-6-387,3-1 387,-4 9-258,-1 7 258,-2 14 0,-12 23 0,16 0 0,-11 25-129,0 17 258,-2 14-258,3 6 129,-1 3-129,3-5-129,0-3-129,-1-15-129,9-6-774,-12-22-4128,9-11-258,-1-10-387,-1-10-387</inkml:trace>
  <inkml:trace contextRef="#ctx0" brushRef="#br0" timeOffset="165091.4427">17201 13619 10836,'0'0'5805,"0"19"-387,-6 11-129,0 5-4902,1 11 129,-3 0-129,3 4-258,1-5 129,4-5 0,1-9 0,13-10 0,5-7 0,3-7-129,4-7-129,-2-9 129,1-1-387,-5-7-129,2 15-903,-22 2-3999,12-7-258,-12 7-516,0 0-258</inkml:trace>
  <inkml:trace contextRef="#ctx0" brushRef="#br0" timeOffset="165679.4763">17563 13617 10836,'13'-10'5805,"2"-2"-387,-15 12-258,16-7-4644,-16 7-258,-18 4-129,0 9 0,-3 3-129,1 6 0,3 5 129,2 1-129,7 4 129,8 0 0,5-2 0,13-6-129,4-3 0,5-4-129,4-9-129,3 3-903,-16-11-3999,10-2-129,-6-8-645,-5-1-258</inkml:trace>
  <inkml:trace contextRef="#ctx0" brushRef="#br0" timeOffset="165913.4896">17822 13495 10062,'19'20'5676,"-17"2"-387,0 2-129,-2 7-4773,0 7 0,0-1-129,0 3-258,4 0-258,-1-15-774,13-2-3999,-3-10-258,1-9-387,3-7-387</inkml:trace>
  <inkml:trace contextRef="#ctx0" brushRef="#br0" timeOffset="166059.4981">17979 13452 8901,'-39'-3'5547,"11"11"-387,-5 8-387,-5-4-5160,-2 0-4257,-5 4-258,-1-6-387,5-9-516</inkml:trace>
  <inkml:trace contextRef="#ctx0" brushRef="#br0" timeOffset="167186.5625">16753 14453 9804,'2'-14'5934,"2"0"-387,-4 14-129,-1 11-4386,1 13-258,-7 7-258,0 11-387,-2 6 0,2 5 129,-2 2 0,4-3 0,0-1 0,1-9 0,2-13 0,2-6 129,0-10-129,0-13 0,0 0-258,12 2 129,-5-8-129,1-8 129,5 1-129,0 0 0,3 2 129,-2-1-129,2 7 0,-2 5 0,0 2 0,0 7-258,-4 7-129,-10-16-516,22 25-4773,-22-13-129,1 0-387,-1-12-645</inkml:trace>
  <inkml:trace contextRef="#ctx0" brushRef="#br0" timeOffset="168682.6481">17089 14339 7740,'11'37'5547,"-11"-5"-129,0 10-387,0 25-3999,-3-13-774,0 7 0,-3-8-129,4-4 0,-2-11 0,4-3-129,0-19 129,0-16 0,9-9 0,2-21 0,0-8 0,-2-3 0,2-8 0,0 3 0,-3 5-129,0 7 258,-4 6-129,0 13 0,-4 15-129,0 0 129,6 24-129,-4 0 129,0-3-129,3 4-129,2-3 129,5-5 129,3-14-129,6-3-129,-1-16 258,4-8-129,-1-7 0,-1 0 129,-3-1 129,-1 7-129,-5 13-129,-13 12 129,16 5 129,-11 24-258,-2 10 129,1 8-129,-1 4-258,1-2-129,4-4-516,-8-18-3096,5-4-1548,-5-23-387,17 3-258</inkml:trace>
  <inkml:trace contextRef="#ctx0" brushRef="#br0" timeOffset="169026.6678">17670 14525 6966,'30'-34'5934,"-20"23"-387,-9 0-387,-1 11-2709,-13 0-1935,-4 0-129,-7 10-129,2 11 129,-2 5-129,6 7-387,7 2 387,9-1-129,2-2 0,13-1 0,6-7-129,7-5-129,0-3-129,0-11 0,1 4-903,-14-9-4386,4-1-129,-5-8-258,-2-4-387</inkml:trace>
  <inkml:trace contextRef="#ctx0" brushRef="#br0" timeOffset="169291.6829">17895 14411 7353,'13'-3'5547,"-8"15"-258,-3 12-129,9 20-3612,-11-4-903,2 9-258,-2-4-258,3-4-129,-2-7-129,-1-10-903,11-11-3999,-11-13-387,15 0-387,-5-13-129</inkml:trace>
  <inkml:trace contextRef="#ctx0" brushRef="#br0" timeOffset="169446.6918">18038 14395 10191,'-48'0'5805,"18"1"-387,-7-1-129,1 4-5289,-7 0-129,-8-8-3741,11-1-1290,6 1-387,11-1-645</inkml:trace>
  <inkml:trace contextRef="#ctx0" brushRef="#br0" timeOffset="170523.7533">18232 13249 9159,'27'-2'5676,"-7"2"-258,-1-1-258,15-6-4515,-13-7-387,5 7 0,-5 0-129,0 1-129,-2 1 0,-4 5 0,-2 0-129,-13 0 129,15 23 129,-15-7-129,-1 2 0,-7 4 129,-4 1-129,-1-2 129,-2 2 0,-3 2 0,2-2-129,1 0 0,4 3 0,1-3 0,4 2 0,2-1 0,4 2 0,0 4 0,4 1 0,3-2 0,1-1 0,0-1 0,2 0 0,-3 1 129,1-10-129,-4-6 0,-4-12 0,8 14 0,-8-14 129,0 0 0,0 0-129,0 0 0,0 0-129,0 0 129,0 0 0,7 22 0,-7-4-129,0 7 258,-2 6-258,2 7 129,0 2 0,5 4 0,8 3-129,1 1 129,4 2 129,2 1-258,1-8 258,-1-1 0,-5-5-129,-5-3 258,-7-10-258,-3-4 129,-15-8-129,-5-8 0,-9 3-129,-3-7-387,3 10-3096,-6-9-1806,2 6-258,6 3-387</inkml:trace>
  <inkml:trace contextRef="#ctx0" brushRef="#br0" timeOffset="171198.792">19227 13790 8643,'0'0'5676,"0"0"-258,0 0-387,14-5-4386,-8-8-387,4 0 129,0 0-129,2-1-129,1 3 0,1 4 0,-1 2 129,2 5-129,-3 0 0,2 4 0,-4 4-129,1 0 129,-2 4-129,1-1 129,-2 0 0,1-1-129,3 1 0,0-5 129,4-2-129,4-2 0,4-2 129,1-1-258,0-4 129,1-1-129,-3 2-258,-4-7-516,7 11-3354,-15-7-1161,-11 7-387,16-9-516</inkml:trace>
  <inkml:trace contextRef="#ctx0" brushRef="#br0" timeOffset="171934.834">20201 13418 10707,'0'0'5934,"0"0"-516,0 0-258,1 11-5031,-8-8 129,-10 3-129,-2 5-129,-1-1-129,-1-2 129,3 3 0,1 5 129,5-4-129,3 4 0,3-6-129,6-10 129,-5 22 0,5-22 0,0 17 0,0-17 0,12 9 0,-12-9 0,20 16 0,-7-7 0,1-1 0,1 0 0,3 8 0,-2 2 0,-3 0 129,-1 4-129,-4 4 129,-6 2-129,-2-4 129,-8 4 0,-5-5-129,-2-5-129,-3-4-129,-3-10-387,21-4-3483,-23-2-1419,23 2-129,-11-22-774</inkml:trace>
  <inkml:trace contextRef="#ctx0" brushRef="#br0" timeOffset="172266.853">20424 13580 9159,'0'0'5934,"0"0"-516,-3 10 0,-8 6-4773,-4 4-516,2 1 129,-1 2 0,7 7-258,7-4 129,6 0 0,14-7 0,8-9 0,3-3-129,2-5 129,-2-5 0,-3-11 0,-8-9 0,-8-6-129,-12-3 0,-4-6 0,-12 2-129,-7 2-129,-1 8-387,-10-5-1161,7 22-3483,0 5-258,10 4-516,17 0-129</inkml:trace>
  <inkml:trace contextRef="#ctx0" brushRef="#br0" timeOffset="172610.8728">20723 13481 10062,'0'0'5676,"-4"10"-258,-2 21-645,-6-12-4386,4 11 0,-3 2-129,4 3 0,5 2-258,2 0 129,9-11 0,7-5 0,6-2-129,4-12 0,2-7 0,-3 0 0,-2-12 0,-4 2-129,-5-7 0,-8-3 0,-7-5 129,-12-3-258,-6 6-129,-8-8-129,6 12-516,-12-14-903,14 18-3096,-3 1-516,9 13-129,13 0-258</inkml:trace>
  <inkml:trace contextRef="#ctx0" brushRef="#br0" timeOffset="172926.8908">20977 13474 9030,'2'18'5676,"-4"5"-258,-4 6-129,-3 2-4644,3 6-258,0-2-129,6 1 0,0-6-129,14-4 0,5-10 129,8-4-129,3-12-129,3-1 0,-1-13 129,-4-3-129,-6-6 0,-8-5-129,-9 3 0,-8-3-258,-10 12-258,-17-10-903,8 15-3741,-10 2-129,7 9-387,2 3-387</inkml:trace>
  <inkml:trace contextRef="#ctx0" brushRef="#br0" timeOffset="173123.9021">21439 13563 9933,'0'0'5676,"0"0"-516,0 0-516,-23-16-5805,2 16-3741,-6 0-258,2 5-645,2 1-258</inkml:trace>
  <inkml:trace contextRef="#ctx0" brushRef="#br0" timeOffset="175591.0432">21708 13345 5934,'11'0'5934,"-11"0"-774,19-8-129,-1 3-4128,-5-3-258,6 4-129,-3 0-258,4 7 258,-3 6-387,-1 12 258,-5 8-129,-2 5 0,-8 7-129,-1 8 129,-8-2-129,-6-3 0,-6-5 0,-1-7-258,1-10 129,-1-8 0,4-13 0,6-4 0,5-11 129,6-2-129,0 3 0,11-2 129,6 2 0,3 10 0,6 3-129,3 3 0,1 10-129,0-5-258,3 8-774,-16-16-2193,7 8-1935,-5-8-258,0-3-516</inkml:trace>
  <inkml:trace contextRef="#ctx0" brushRef="#br0" timeOffset="176119.0734">22129 13471 8901,'7'-12'5289,"-7"12"-129,0 7-1806,0-7-2322,0 0-387,-15 17-129,10-6-129,5-11 0,-11 11 0,11-11 0,-11 13 0,11-13 0,0 0-129,0 0 0,0 0-129,-5 12-129,5-12 129,0 0-129,0 0 129,0 0-129,0 0 0,0 0 0,0 0 129,0 0 0,0-7 0,0 7-129,0 0 129,11-20 0,-6 9-129,-5 11 0,4-11 0,-4 11 0,0 0 0,-2 11 0,-5 6 0,-4 9 0,2-3 129,1 8-129,1 4 0,3-3 129,4 1-129,6-5 0,7-14 0,6-9 129,1-5-129,4-12 0,-1-15 0,-2-10 129,-5-9-258,-3 0 129,-5 0 0,-8 2-129,-1 7 0,-11 8-129,-5 7-387,2 22-645,-19 0-4128,14 16 0,0 6-516,6 9-516</inkml:trace>
  <inkml:trace contextRef="#ctx0" brushRef="#br0" timeOffset="176376.0881">22391 13697 10191,'1'93'5934,"-10"-50"-645,-3 3 0,4-9-5160,-10-9-516,4-3-1677,-2-21-3096,16-4-129,-16-17-645,16-6-387</inkml:trace>
  <inkml:trace contextRef="#ctx0" brushRef="#br0" timeOffset="176711.1073">22657 13501 10062,'0'26'5676,"-3"-6"-258,-9 7-129,-6 5-4902,4 0-387,3 2 129,-1-1-129,7-2 0,5-5 129,11-9-129,8-6 129,5-6 0,3-5-129,-1-14 258,0-4-258,-9-7 129,-3-6-129,-11-6 0,-4 1 0,-13 0 0,-10 6-258,-1 6-258,-7-3-645,12 17-3612,-8 4-516,10 8-387,6 7-516</inkml:trace>
  <inkml:trace contextRef="#ctx0" brushRef="#br0" timeOffset="177095.1293">23002 13455 10191,'0'0'5676,"-9"4"-258,0 10-258,-4 3-4902,-3 5 0,1-2 0,0 9-129,1 0 0,7-1 0,6 1 0,2-4 0,9-8 0,8-3-129,1-3 129,2-8-129,1-3 0,-4-14 0,-3-5 0,-4-5-129,-7-1 0,-4-1-129,-2 0 129,-10-3-129,-1 7-129,-3 3-129,1 9 0,-3-2-516,18 12-903,-25 4-3096,24 7-387,1 0-129,6 2-258</inkml:trace>
  <inkml:trace contextRef="#ctx0" brushRef="#br0" timeOffset="177410.1473">23212 13432 8514,'13'-9'5676,"-9"18"-258,-4 5-258,-5 4-4257,-1 10-387,-3-2-258,0 4-129,1 2 0,5-3 0,3 0 0,6-3 0,10-6-129,4-9 129,6-5 0,3-6-129,0-1 129,-1-10-129,-6-8 129,-6-7-129,-8-4-129,-8-4 0,-11 2-387,-24-5-4386,-3 9-387,-9 2-387,-1 9-645</inkml:trace>
  <inkml:trace contextRef="#ctx0" brushRef="#br0" timeOffset="180587.3289">16840 15473 10191,'-2'6'5805,"2"-6"-516,-18 24-129,7-3-5160,-7 6 0,-2 4 129,0 3-258,1 0 129,6-2 0,9 0 0,4-6 0,8-4 0,11-12 0,5-8-129,6-4 129,0-13-129,0-4 129,-3-9-129,-8-5 258,-6-5-258,-8 1 258,-5 3-387,-13-1-387,3 22-2580,-11-8-1935,-1 10-387,1 8-258,6 3 259</inkml:trace>
  <inkml:trace contextRef="#ctx0" brushRef="#br0" timeOffset="180880.3458">16989 15545 8256,'3'81'5547,"-2"-38"-387,0-9-258,1-3-4773,1-13 129,-3-18 129,12 0-258,0-12 0,0-13 0,4-4-129,2 1 0,1 5 129,0-1-129,-2 10-129,0 5-129,-8-2-903,9 11-3870,-18 0-258,17 8-516,-17-8-129</inkml:trace>
  <inkml:trace contextRef="#ctx0" brushRef="#br0" timeOffset="181482.3801">17387 15491 8256,'-4'26'5547,"-9"-7"-516,-7 1-129,-2 0-4773,-3 6-129,-2 1 129,4 4-129,9-5 0,8-3 129,8-9 0,15-2 258,9-12-258,7-8 0,2-14 129,3-11 0,-2-8-129,-4-4 258,-10-8-129,-2 0 0,-9 0-258,-5 2 258,-4 9-258,-2 9 129,-7 10-129,-3 9 0,10 14 0,-22 0 0,11 14 129,2 6 0,-1 1 129,4-1-129,0 2 258,3-7-129,3-15 0,-2 23 0,2-23 0,0 0-129,0 0 0,0 0 0,0 0-129,0 0 0,0 0 0,0 10 129,0-10-129,0 0 0,0 0 0,0 0 0,0 0 0,0 0 129,0 0-129,7 0 0,-7 0 129,0 0-129,14 0 129,-14 0-129,0 0 0,7-12-258,-7 12-258,0-12-645,0 12-4257,0 0-258,-17 0-387,6 2-387</inkml:trace>
  <inkml:trace contextRef="#ctx0" brushRef="#br0" timeOffset="182188.4205">17467 15368 9417,'2'-10'5676,"-16"3"-516,-7 2-1032,-1 12-3354,-11 8-258,1 9-129,-2 6-129,6 6-258,4 2 0,11 3 0,8-4 129,8 1-258,14-10 129,5-3-129,5-9 129,4-9 0,-1-7 0,-2-11 0,-3-6-129,-6-9 129,-4-6 129,-7-6 129,-4 1-129,-4 1 0,0 11 0,-1 3 129,-7 6-129,8 16 0,-14-7-129,9 19 258,1 9-258,2 7 0,0 4 129,1 6-258,1 4 258,0 10-129,0 5 0,0 3-129,-3 2 129,-2 1 129,-4-2-129,-3-4 258,-2-9-129,-5-10 0,-3-12-129,-3-10 129,-2-16 129,1-8-258,1-13 129,2-9-258,6-4 258,5 0-129,6-2 129,6 5-129,1 0 129,10 13-129,-2 2 129,3 8 0,1 4-387,-3 0 0,5 8-516,-9-10-774,10 6-3999,-2-8 0,7 4-774,1-7-129</inkml:trace>
  <inkml:trace contextRef="#ctx0" brushRef="#br0" timeOffset="182590.4436">17730 15551 3870,'12'-20'6192,"-12"20"-387,-9-7-387,-6 16-1935,-5-3-2967,-3 6-129,-8 2-129,3 7 0,-1 9-129,5 0 0,9 1-129,8-2 0,7-5 0,5-7 129,9-9-129,7-3-129,2-8 129,-2-9-258,3-10 129,-4-5 0,-6-1 129,-1 0-129,-6 5 129,-6 6 0,-1 5 129,0 12-129,-8-1 129,8 1 0,-13 24-129,11 5 129,0 0 0,2 1-129,5 5 0,2-6-129,6-4-129,-5-12-1161,7-5-3999,-15-8 0,22-11-645,-13-12 0</inkml:trace>
  <inkml:trace contextRef="#ctx0" brushRef="#br0" timeOffset="182922.4626">17821 15504 6837,'9'60'5676,"-7"-22"-258,-2-5-258,0 4-4386,0-6-516,-2-1 258,-4-11-258,3-6-258,3-13-129,0 0 129,5-17-387,6-6 258,3-6 129,0-3 0,3 3 0,-1 5 0,-1 7 129,-1 5 129,-14 12-258,20 8 129,-15 8 0,-2 12 0,0 1 0,-2 1 0,1-2-516,-3-14-1548,1 2-3096,0-16-387,0 0-645,13-5 129</inkml:trace>
  <inkml:trace contextRef="#ctx0" brushRef="#br0" timeOffset="183104.473">18131 15602 6708,'0'61'5676,"0"-32"-387,0-1-516,-3-13-5805,-4 2-3741,3-3-387,4-14-516,0 0 0</inkml:trace>
  <inkml:trace contextRef="#ctx0" brushRef="#br0" timeOffset="183350.487">18292 15536 7998,'16'37'5805,"-9"-15"-516,-5-3-129,-2 3-5031,-2-3 258,-5 5-129,0-3-129,3 5 0,0-4-129,4-2 129,0-2-258,8-1 258,4-8-258,0-3-129,4 1-774,-12-18-3096,6-5-1161,-4-6-258,-1-8-516</inkml:trace>
  <inkml:trace contextRef="#ctx0" brushRef="#br0" timeOffset="183489.495">18203 15269 8385,'-20'19'5676,"15"2"-1548,-3-8-4128,8-13-4902,-21 12-774,3-6-258</inkml:trace>
  <inkml:trace contextRef="#ctx0" brushRef="#br0" timeOffset="184162.5335">16890 16386 7482,'-4'12'5547,"4"-12"-129,0 10-645,0-10-3999,0 0-387,0 0 0,0 0 0,0 0-258,0 0 258,12-14-258,-2 8 129,7-3-129,-1-1 129,4-3-129,1 5 129,2 5-258,-1 3 129,-1 2 0,-1 10-129,0 2 0,-2 2-129,-1-1 258,2 2-258,1-6 258,2-5-258,5 0 129,-2-8-258,5-6-903,-10-16-2064,6 14-2193,-6-10-258,-2 4-645</inkml:trace>
  <inkml:trace contextRef="#ctx0" brushRef="#br0" timeOffset="184531.5545">17021 16389 6837,'2'10'5418,"-2"6"-129,0 4-258,-1 8-4644,-9-3 258,4 9-129,-2 1-258,3 4 129,1-2 0,3-5-129,1-11-258,1-7-645,12 0-4257,-13-14-129,21 0-645,-11-16-258</inkml:trace>
  <inkml:trace contextRef="#ctx0" brushRef="#br0" timeOffset="184739.5664">17133 16427 7482,'1'52'5805,"-1"-9"-516,-5-3-387,5-3-4773,-7 1-516,-6-9-774,13 10-2967,-5-13-774,5-5-645,0-21-129</inkml:trace>
  <inkml:trace contextRef="#ctx0" brushRef="#br0" timeOffset="185550.6129">17357 16565 2580,'-14'16'5676,"14"-16"-516,-5 12 258,5 1-3612,0-13-258,0 0-387,0 0-129,20 0-129,-10-4-258,6 4-129,1-6 0,6 1-129,-2-4-258,5 0 258,1 3-258,-1-2 129,0 2 0,2 4-258,-4 1 129,-2-5 0,-5 3 129,-2 3-129,-15 0-129,17 4 0,-17-4 0,0 0 0,0 0 0,0 0-129,-1 11 129,1-11 0,-15 6-129,6 5 258,9-11-129,-18 20 0,11-10 0,1 6 0,3-4 0,0 5 0,3-17 129,0 15-258,0-15 129,16 2 0,-2-4 0,0-9-129,3 4 129,-1-11 0,0-2 129,-4 1 0,-1-1-258,-6 0 258,-4 8-258,-1-5 129,-6 3 0,-3 0-129,-3 2-129,-2 2 129,1 3-129,0-2-129,13 9-516,-23-24-1935,23 24-2580,-2-12-387,2 12-387,14-13-258</inkml:trace>
  <inkml:trace contextRef="#ctx0" brushRef="#br0" timeOffset="185978.6374">17845 16335 5934,'19'-5'5805,"-3"2"-774,2-7-129,2 0-4257,2 10-258,-2-2-129,3-2 129,-4 4-258,0 4 129,-3 1 0,-2 11 0,0-2-129,1-1 387,-4-5-258,7 7-258,2-11 258,1 5 0,4-5 0,0-4-129,1 0-129,0-6 0,-4 0-129,-3-3 0,-1-2-387,-11-14-387,3 17-903,-12-13-2838,1 9-516,-6-1-774,-4 1 129</inkml:trace>
  <inkml:trace contextRef="#ctx0" brushRef="#br0" timeOffset="186296.6555">18034 16301 1548,'4'9'5160,"-4"5"129,-1 9-129,-6 9-2451,-2-10-1935,3 9-387,-6-4 258,5 6-258,1-1 0,4 3-258,1-8-129,1 1-129,6 2-1161,-6-9-3096,1-7-903,-1-14-129,12 9 0</inkml:trace>
  <inkml:trace contextRef="#ctx0" brushRef="#br0" timeOffset="186531.669">18165 16387 4386,'8'6'5676,"-8"11"-645,-5 6-129,5 13-4128,-14-1-129,4 2 0,-6-4-129,5 7-129,2-6-258,5-5 0,4-7-516,0-10-903,0-12-3483,14-6-258,0-5-774,2-17 129</inkml:trace>
  <inkml:trace contextRef="#ctx0" brushRef="#br0" timeOffset="186867.6882">18684 16209 4257,'2'32'5676,"-11"-11"-387,-3 1-258,-7-1-4386,3 5 129,-11-10-129,5 2-387,-3 1 0,0-10-387,8 1-387,-5-15-1677,10 0-2451,12 5-774,-12-16-129</inkml:trace>
  <inkml:trace contextRef="#ctx0" brushRef="#br0" timeOffset="187098.7014">18452 16136 6321,'0'0'5547,"0"20"-258,5 5-1935,0-4-2322,8 15 0,-6-7-258,3 9-645,0 1 258,-1 0-387,0-4 258,0 0-387,2-6-387,-7-17-1419,11 2-2967,-15-14-258,20 4-516,-8-9 387</inkml:trace>
  <inkml:trace contextRef="#ctx0" brushRef="#br0" timeOffset="187356.7162">18760 16399 5805,'12'12'5547,"-12"-12"-129,-8 7-258,-9-7-4128,2 7-387,-12-7 129,2 0-129,-6-6-516,0 0 258,-2-4-516,4-4-129,3 2-258,1-12-387,25 24-1806,-19-30-2451,16 16-258,3-2-645</inkml:trace>
  <inkml:trace contextRef="#ctx0" brushRef="#br0" timeOffset="187560.7279">18628 16149 5160,'9'26'5805,"-15"1"-645,-2 10-258,-11-1-3870,6 10-387,-7 0-129,0 2-774,7 8-1161,-5-15-3225,8-8-387,5-10-387,5-12-387</inkml:trace>
  <inkml:trace contextRef="#ctx0" brushRef="#br0" timeOffset="188926.8059">19367 15960 5031,'-4'14'5676,"-4"-1"-645,8-13-129,0 0-4386,5-9-129,3-7 129,7 0-129,3-5 0,4 1-129,2-5 129,3 7-129,-3-1 0,1 10 0,-3 1 129,-2 5-258,-5 5 0,-3 7 129,-5 9-129,3 6 0,-5-3-129,5-5 129,3 3-129,3-7 0,8-10-129,1-5-645,13-2-1290,-6-20-3096,4 3-258,-4-3-645,0 1 130</inkml:trace>
  <inkml:trace contextRef="#ctx0" brushRef="#br0" timeOffset="189675.8488">20404 15594 9159,'14'1'5676,"-14"-1"-129,0 0-387,0 0-4773,-6 4-258,-11-4 0,-3 0-258,-4 0 129,-1 1 129,-1 2-129,1 0 0,6 3-129,2-1 258,5 1-129,12-6 129,-16 8-129,16-8 129,0 0-129,0 0 0,0 0 129,0 0-129,14 8 0,-3-3 129,5 1-129,1 6 129,1-2-129,-2 7 129,-2 2 0,-3 6 0,-5-1 0,-5 6 0,-2 0-129,-10-2 0,-5-1-129,-4-5 129,-2-4-129,-3-8-258,7 1-774,-10-11-4128,16-4-258,3-8-258,8-1-645</inkml:trace>
  <inkml:trace contextRef="#ctx0" brushRef="#br0" timeOffset="189990.8668">20586 15674 9804,'14'3'5676,"-16"8"-258,-10 7-387,2 3-4902,-11 9-258,-2 1 0,3 3 129,5 2 0,7-5 129,8-5-258,15-6 258,6-11-129,7-9 258,2-10-258,-1-7 129,-2-11 0,-5 1-129,-9-4 0,-5-2-129,-8 3 129,-4-3-387,-6 12-645,-16-7-2322,11 21-1935,-4-3-258,6 10-516</inkml:trace>
  <inkml:trace contextRef="#ctx0" brushRef="#br0" timeOffset="190338.8867">20903 15648 8643,'-13'15'5547,"2"2"-387,1 6-387,-4 4-4515,4 5 0,1 2-129,6 1 129,3-6-129,9-1 0,7-12 129,9-2 0,3-10 0,3-4 0,-4-10 0,1-11-129,-8-1 129,-5-2-258,-9-3 0,-6 0 0,-6 2-129,-11-1-387,-1 13-903,-12-1-3741,6 4-129,-3 3-258,9 7-774</inkml:trace>
  <inkml:trace contextRef="#ctx0" brushRef="#br0" timeOffset="190682.9063">21172 15684 7740,'2'36'5289,"-11"-11"-258,-2 6-387,-6 1-4257,6 6-258,0-8 129,9 3 0,2-7 129,11 0 129,8-12-129,7-7 0,4-7 0,3-7 0,-4-11-129,-2-5-129,-6-6-129,-9-4 0,-9 6-387,-3-4-129,-7 15-1161,-21-5-3225,9 13-645,-5-1 0,5 9-645</inkml:trace>
  <inkml:trace contextRef="#ctx0" brushRef="#br0" timeOffset="190967.9227">21828 15769 9933,'6'29'5676,"-8"-12"-645,-12-9 258,0 3-4773,-9-8-129,-3-1-129,0-1-129,-2-1-387,6 9-1161,-2-9-3612,10 0-258,2 0-516,12 0-387</inkml:trace>
  <inkml:trace contextRef="#ctx0" brushRef="#br0" timeOffset="193319.0572">22275 15660 2580,'0'0'5418,"0"0"-129,6-15-387,3-2-2064,9 8-1677,-5-11-387,8 9 0,-3-8-258,6 9 129,-5 0-258,5 6-129,-3 4 0,-1 0-129,-4 12 129,-5 8 0,-4 8-258,-5 13 129,-2-1-129,-11 2 129,-3 1-129,-6 0 129,-1-9-129,1-4-129,0-7 129,6-12 0,0-2 0,14-9 129,0 0 0,-2-8 0,7 3-129,9-2 129,6-2 0,3 1-129,4-1 0,3 6 129,1 3-129,3 0 129,1-2-258,2-6 129,0-2 0,-3-4 0,-1-4 0,-3-6-258,-3-4 258,-6-2-258,-5 3 129,-6 5 129,-4 4-129,-6 7 129,0 11 0,-12 3 0,-1 13 0,-2 5 129,2 7-129,2 8 129,4-4-129,5 1 258,2-5-258,13-5 0,7-6 0,5-8 129,3-9-129,0-6 0,-1-6 0,-2-6-129,-5-3 129,-7-5 0,-8 1 0,-5-2 0,-8 4-129,-8 1 129,-5 4-129,-2-1-129,1 9-129,-5-2-516,14 13-2451,-2-1-1677,15 0-645,-1 9-387</inkml:trace>
  <inkml:trace contextRef="#ctx0" brushRef="#br0" timeOffset="193651.0762">23128 15645 5160,'0'0'5676,"0"0"-258,-12 17-516,-1-10-1935,5 16-2838,-1 0 0,2 8 129,6-1-258,3-3 258,11-7-129,8 3 0,1-15 0,7 0 129,-2-10-129,2-13 0,-7-5 0,-7-5-129,-7 1 0,-8-5 0,-3 3-129,-14-2-129,-6 12 0,-9-3-1032,6 9-3612,-8 7-129,7 4-645,3 7-258</inkml:trace>
  <inkml:trace contextRef="#ctx0" brushRef="#br0" timeOffset="193856.0879">23345 15862 7482,'-20'65'5934,"6"-28"-516,-6 2-387,2-5-3999,0-1-1935,-10-20-1548,15 5-2451,1-10-516,12-8-516</inkml:trace>
  <inkml:trace contextRef="#ctx0" brushRef="#br0" timeOffset="194198.1075">23733 15719 7611,'-3'-11'5547,"-24"19"-258,11 11-645,-4-3-4128,5 9 0,-2-1-258,6 5 0,5-1-129,6-5 0,12-5 0,7-3 0,4-12-129,2-3 0,1-7 129,-1-8-129,-4-9 0,-8-1 0,-10-3 0,-3-1 0,-10 5 0,-12 0 0,-3 1-258,-9 4-516,5 17-645,-12-3-3483,16 5-258,4 7-645,12 5-129</inkml:trace>
  <inkml:trace contextRef="#ctx0" brushRef="#br0" timeOffset="194552.1277">23971 15664 6837,'0'0'5547,"-13"5"-258,-1 14-516,-3 3-4386,-2 8 0,-2 1 0,2 6-258,5 1 0,5-4 129,8-2-129,6-4 0,12-10-129,5-4 258,5-12-258,4-8 0,-3-15 0,1-1-258,-5-11 258,-8 1-258,-8-2 258,-6-4-129,-4 10 0,-11 3-129,-5 6-129,-9-1-387,9 20-2709,-8-3-1419,6 4-645,2 8 129</inkml:trace>
  <inkml:trace contextRef="#ctx0" brushRef="#br0" timeOffset="194906.148">24282 15679 5805,'12'-8'5676,"-12"8"-387,0 0-387,-11 20-4128,-5-3-258,3 5-129,-3 4-129,5 9 0,2-3-129,9 2 0,6-8 0,13-3 0,5-7-129,7-6 258,3-10 0,-1-11-258,-2-10 0,-4-4 0,-10-5 0,-11-6-129,-6 2-258,-20-4-258,-5 18-1548,-15-4-2580,-4 10-645,-9 4-387,1 12 259</inkml:trace>
  <inkml:trace contextRef="#ctx0" brushRef="#br0" timeOffset="196047.2132">24007 16686 8385,'-6'45'5805,"-1"-33"-387,2 8-258,-13-14-4386,5 2 0,-10-3-258,0-4 0,-8-4-129,1-5 0,-8-11 129,2-7-258,-2-8 129,2-7-129,-4-1 0,4-3-129,-1-2 0,7 5 0,3 7-129,5 2 0,4 12 129,3-1-129,6 8 0,9 14 129,-8-13-129,8 13 0,0-11 129,0 11-129,0 0 129,0-11-129,0 11 0,0 0 0,0 0 0,0 0 129,4-11-258,-4 11 129,0 0-129,0 0 129,0 0 129,-6 10 0,6-10-129,-15 23 0,5-9 0,0 7 129,-3-3-129,1-4 0,0 3 129,3-1-258,9-16 258,-13 18-129,13-18-129,0 0 129,0 0 129,0 0-129,-9-9-129,9-3 129,0 12-129,0-23 129,0 23 129,14-24-258,-5 9 129,4 1 0,1 2 0,4 0 0,-3 1 129,5 0-129,-3 4 0,3 5 129,-1 2-129,-1 0 0,0 2 129,-1 4-129,3 5-129,-5-3 0,5 3-258,-7-5-258,8 5-774,-21-11-4128,25-6-258,-12-9-645,5-4-387</inkml:trace>
  <inkml:trace contextRef="#ctx0" brushRef="#br0" timeOffset="197074.272">24358 16719 8385,'0'0'5676,"0"0"-516,0 0-258,0 0-4257,0 0-258,-21-1-129,3 1-129,-4 0 0,-2 7 0,1 2 129,3 13-129,5-5 0,6 4 0,7-6-129,4 1 0,13-12 129,7-4-129,5-3 0,4-9 0,3-10 129,1-1-129,-1-15 129,-4-10-258,-4 2 258,-5-1-129,-6 1-129,-3-2 129,-5 8-129,-2 2 129,-4 14 0,-1 13 0,0 11 0,-7 0 0,0 17 258,0 11-258,-3 6 258,4 12 129,-1 5-258,4 2 258,2 0-129,1-2-129,0-7-129,6-9-129,3 1-387,-4-25-1161,6 0-3612,-11-11-258,25 0-516,-13-14-129</inkml:trace>
  <inkml:trace contextRef="#ctx0" brushRef="#br0" timeOffset="197782.3125">24626 16633 7998,'-3'43'5289,"-3"-26"0,6 1-516,-1 0-4386,1-1 0,1 2-129,10-4 129,2-5-129,6-6-258,3-4 387,3 0-258,0-12 0,0 4 0,-2-13-129,-5 2-129,-4 2 258,-5-1 0,-9 18-129,0 0 129,0 0 0,0 0 0,-4 17 0,-4 12 258,-3 3-258,0 13 129,1-2-129,-2 1 129,-1-2 0,4-2-129,-3-7-129,1-8 129,-2-4-129,3-16 0,-1-5 129,1-9-387,3-8 258,0-3 129,4-2-129,2 2 0,1-1 0,10 1 0,4 5 0,6 4 129,4 0 0,4 7-258,4-1 129,4-4 0,2-5 0,1-3-129,1 0 129,-4-4-129,-2-7 0,-2-1 129,-8-3 0,-7 5-129,-8 3 0,-9 7 129,-8 0-129,-8 9 0,-7 8 0,-4 4 0,4 18 129,-3 0 0,6 4 0,7 3 0,7 8 0,6-3 0,12 4 0,9-13-129,7-5 0,4-3-129,8 0-258,-5-17-516,11 4-3096,-13-13-1032,2-5-387,-12-9-387</inkml:trace>
  <inkml:trace contextRef="#ctx0" brushRef="#br0" timeOffset="198262.3399">25387 16636 8901,'0'0'5805,"13"12"-645,-13-12 129,-6 17-5031,6-17-129,-22 6-129,8 3 0,1 5 0,1 2 0,3-1 129,5 3 0,4-1 0,4 3 0,7-3 129,0-3 0,1 3-129,-1-3 0,-11-14 129,12 18-258,-12-7 129,-6 2-129,-9-9-129,-5 4-258,-12-8-903,-3 3-3999,-7-3-129,3 4-387,-4-4-516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8-04-09T15:32:26.547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6221 1269 11739,'0'0'5547,"0"0"-258,20 64-516,-10 0-1677,-6-4-2709,2 12 0,-4 2-516,-1-1 0,0-11 129,-1-5-129,0-11 129,0-27 129,0-19 0,0 0-129,5-30 0,-1-26 258,1 8 387,1-12-516,0-1 258,1 6-387,-7 55 129,13-81-516,-5 68 516,-1 26-258,-1 3-258,4 24 516,-2-3-516,1 10 387,2-1 0,0 3 387,0-18-516,4-5 258,2-17 0,1-9-129,4-7 129,-1-13-129,1-2 0,1 4 0,0-3-129,-2-9 129,0 23-258,-4 7 258,-1 0-258,-1 13 258,0 2-129,-3-1 129,1 15 0,-1 4 0,0-16-129,0-13 129,1-2-129,1-2 0,-1-11 258,0-14-258,-1-3 129,-4-5-258,-1 9 0,-3-9 129,-4 15 129,-4 1-258,4 17 129,-21-3 0,7 9 0,1 20 129,1 3 129,3 10 0,3-2 0,6 6-258,3-4 387,12-12-387,4 0 258,8-16 129,3-11-129,4-13 0,4-14 0,0-12 387,-1-22-387,-3-7-258,-5-11 387,-6-12-516,-7 1 387,-7-4-258,-5 4 258,-4 6-903,-5 18 1032,-3 9-129,8 57-129,-17-66-516,17 66 516,0 0-129,-18 61 387,16-2 129,2 21-645,3 13 387,6 15-129,8-4 903,0-5-1161,7-7 516,0-9-1032,-1-17 129,12-23-4515,-14-19-129,4-24-258,-7-11-516</inkml:trace>
  <inkml:trace contextRef="#ctx0" brushRef="#br0" timeOffset="146.0084">17176 1305 14706,'-86'-5'5160,"86"5"-645,-87 30 129,87-30-6063,-83 42-2838,83-42-645,-52 45-516,52-45-387</inkml:trace>
  <inkml:trace contextRef="#ctx0" brushRef="#br0" timeOffset="812.0464">17418 1606 13287,'0'0'5418,"-26"-6"-516,1 6-129,-12 0-4515,6 20-129,-1-2-129,4 5-129,10 3 0,6 2 129,11-4-129,5 6 129,13-9 0,5-7 0,4-14 258,0-9-258,-2-2 258,-2-3-129,-5-18-129,-6 4 258,-7-3-129,1-2-129,-5 10 0,0 9 129,0 0-129,-3-3 0,3 17-129,0 0 129,0 0 0,0 11 129,8 0-129,0 4 129,1-4-129,4 7 0,1-18 258,0 7-387,0 0 129,-1-7-129,0-12 258,-4-6-258,-9 18 129,12-60-387,-12 60 387,1-79 129,-1 25 387,0-1-774,-5-2 387,-1-1-645,0-4 645,1 5 129,-1 8-129,6 49-516,-12-88 129,12 88 516,-9-55-129,9 55-129,0 0 129,0 0 0,0 0 0,-14 84 516,14-26-258,5 8 0,4 12-516,8 9 903,2 1-903,4-12 129,3-12-129,-2-5-387,13-15-4773,-11-11 0,3-7-129,-6-24-516</inkml:trace>
  <inkml:trace contextRef="#ctx0" brushRef="#br0" timeOffset="2320.1327">18094 1170 15609,'0'0'5160,"0"0"516,21 87 0,-17-27-5030,-1 17-646,-3-5 0,0 9 0,0-4 0,-4 4 0,4-16 0,0-13-1033,4-13-1418,-4-26-2838,9-10 0,-2-10-516,11-20-258</inkml:trace>
  <inkml:trace contextRef="#ctx0" brushRef="#br0" timeOffset="2474.1415">18223 1429 14061,'-27'-54'5547,"27"54"129,0 0-129,-61 5-4902,61-5-129,-66 31-903,66-31-3225,-58 29-1290,37-10-258,-1-2-645,22-17-1032</inkml:trace>
  <inkml:trace contextRef="#ctx0" brushRef="#br0" timeOffset="2772.1585">18306 1520 15222,'24'79'5676,"-21"-29"-129,9 9-258,-10 20-5160,6-25-258,1-13 0,2-8-129,3-10 129,6-20-258,1-3 387,1-10 387,-3-19-387,-3-6 129,-6-2 129,-10 5 0,-8-13 0,-13 4 0,-10 9-129,-6-5-516,2 10-1032,35 27-3612,-80-55-387,80 55-258,-53-31 129</inkml:trace>
  <inkml:trace contextRef="#ctx0" brushRef="#br0" timeOffset="3112.178">19273 1016 14448,'-7'137'6192,"7"-54"-645,7 23 129,-6 21-5289,5-10 130,0-8-517,0-5-130,1-17 1,-3-10 129,2-21-516,-3-24-903,9-14-3870,-12-18-129,16 0-387,-8-24-258</inkml:trace>
  <inkml:trace contextRef="#ctx0" brushRef="#br0" timeOffset="3779.2162">19619 1878 8127,'37'38'4257,"-26"-32"258,2-4-774,-13-2-3483,13-1 0,-13 1 516,5-13 0,-5 13 258,0-15 129,0 15-129,0 0 516,0 0-258,0-18-129,0 18-258,-10-20-516,10 20 129,-22-16-258,7 11 129,0 5-387,-2 0 0,3 10 0,1 4-387,6 7 258,4-4-129,3 0 258,3 4-258,8-6 129,3-1-258,2-2 258,1-1 129,-1-11 0,-1-6 0,-2-4 0,-2-7 387,-4-3-387,-1-3 258,-5-8 0,1 11 129,-2 2-387,0 18 258,0 0-129,0 0 0,4 13-129,1 23-129,0 19 129,1 2-129,0 12 258,1 9-258,-1-1 258,2 6-516,-3-8 645,-3-4-258,-2-14 258,0-2-387,-8-19 129,-6-9 129,-8-13-129,-3-10 259,-3-5-389,0-8 130,-1-10-129,2-5-129,5 7-129,1-3-129,21 20-1161,-21-29-3999,21 29 129,-6-18-645,6 18-387</inkml:trace>
  <inkml:trace contextRef="#ctx0" brushRef="#br0" timeOffset="4030.2305">19433 1893 14061,'4'35'5547,"1"1"-129,-5-6-387,5 6-4644,-5-11 0,2-2-129,1-5-774,-3-18-1161,0 12-3741,0-18 129,5-8-516,-5-7-258</inkml:trace>
  <inkml:trace contextRef="#ctx0" brushRef="#br0" timeOffset="4157.2377">19435 1809 14061,'0'10'5289,"16"17"-2451,-7-11-2709,-1 1-5031,0 2-516,3-2-774</inkml:trace>
  <inkml:trace contextRef="#ctx0" brushRef="#br0" timeOffset="4559.2608">19962 1980 13803,'15'1'5676,"-15"-1"-387,-8 0 0,-3 0-5031,-10 0-129,-4 3 0,1 9-129,-1 14 0,7-2 0,6 6 0,8-5-129,4 2 0,10-4 129,6-10 0,4-6 0,2-7-129,1-7 129,-5-10 0,0-8 0,-6-1-129,-3 1 129,-4 6-129,-4 2 258,-1 17-129,0 0 0,0 0 129,-6 31-258,6-1 129,0 4-258,4 0-645,7 2-387,-4-13-3999,13-4-258,-6-16-516,8-3 0</inkml:trace>
  <inkml:trace contextRef="#ctx0" brushRef="#br0" timeOffset="5192.2969">20135 1955 12771,'16'55'5418,"-9"-24"-258,3 12-129,-6-5-4773,3-9 258,-5-9-516,-1-6 0,-1-14-129,0 0-129,12 0 0,-5-16 0,5 3 129,1-3-129,1-4 129,2 1 129,-2 9 129,3 3 0,-4 4 0,0 3 0,-13 0 0,16 21 0,-11-5 0,1 0 0,-3-4-129,2 1 129,-3-2-129,-2-11 258,12 12-129,0-12 0,1 0-129,1-7 0,4 0 129,2 1-258,3-5 129,0 0-129,-1 1 129,-2-1 0,-3-1-129,-3 0 129,-5-14 0,-4-4-129,-5-1 129,-4-15 129,-8-10 129,-5 5 0,-4-17-129,-4-9 258,-2 10 258,-1-5-387,2 10 258,2 10-774,24 52 258,-37-74-387,37 74 516,-21 6-516,20 20 0,1 21 645,7 11-516,7 11 774,4 12-516,4 6 258,4-3-387,1-4 516,1-8-516,-1-4-258,0-11-516,-14-14-4644,12-17 258,-7-15 0,6-10-903</inkml:trace>
  <inkml:trace contextRef="#ctx0" brushRef="#br0" timeOffset="5588.3197">21302 1990 12900,'19'-40'5289,"-19"20"258,0 20-516,-18-11-4515,3 11 0,-9 3-258,-1 14 0,-2 9-258,0 7 129,4 8-258,8-1 258,7 1 0,8 1-129,10-2 0,12-2-516,10-8 258,5-13-1032,14-5-3741,-8-12-645,6-5 0,-6-24-516</inkml:trace>
  <inkml:trace contextRef="#ctx0" brushRef="#br0" timeOffset="6160.3524">21488 1288 15093,'-5'69'5418,"8"3"-516,8 15 516,-12 9-5547,1 13 903,0-3-903,1-5-129,-1-10 0,0-17-516,0-8 516,0-14 258,4-29 0,-4-23-129,16-6 0,-6-19-129,3-14 129,1-3 129,4-4-129,2 8-129,1 5 0,-1 19 129,3 12-129,1 9 129,0 21 129,5 10 129,-1 12 0,2-4-387,1-1 516,0-6-516,0-16 387,-1-12 129,-4-11-129,-1-15 0,-7-22-129,-7-5 387,-7-8-387,-4-8 258,-10 11 0,-9 8-387,-5 9 0,-4 13 129,-2 17-129,0 10 258,5 15-258,5 18 258,7 0-387,8 5 258,5 1 0,9-3-387,9-11 387,4-6-645,5-15 516,0-12 0,1-8-258,-7-22-258,0-11-387,-15-19 0,12 5-3870,-18-1 516,1 11-1032,-1 0-129</inkml:trace>
  <inkml:trace contextRef="#ctx0" brushRef="#br0" timeOffset="6931.3965">22133 2191 10320,'21'62'4902,"-15"-27"258,0 8-1419,-6-17-2451,1 3-774,-1-13-129,0-16-129,-12 0-129,9-11-129,0-15 129,3-7-258,3-2 129,8-1 387,5 0-258,5 7 258,4 3-258,6 10 258,1 6-387,-1 7 516,0 3-387,-2 0-129,-5 0 0,-1 0-129,-4 0 129,-7-7 0,-3-8 0,-2-7-129,-6 1 0,-1-5 129,-3 8-129,-7-1 129,-3 4 0,-5 14 0,0 7-129,-1 15 258,3 7-129,1 7 129,5 5-129,8 8-258,2 5 258,6-5-129,8 1 258,2 5-387,2-5 258,1 5-258,-2-2 258,-7-4 129,-6-1 0,-4-1-258,-6-8 129,-11-11 0,-4-9 0,-5-11 129,-2-10-129,0-10 0,2-12 129,7-8-129,7-8 129,11 0-129,3 1 129,17 0-129,8 0 129,8 2-129,8 3 0,5 0 0,0 4 0,0 0 387,-6-2-387,-6 0 387,-10 1-516,-8 6 387,-14 0-258,-8 5 258,-12 7-258,-7 8 0,-3 6-129,-1 8 129,5 14 0,7 5-387,8 9 387,8 8-387,17 2 387,10-4-516,13-1 129,0-13-4902,20 0 129,-3-18-129,10-8-645</inkml:trace>
  <inkml:trace contextRef="#ctx0" brushRef="#br0" timeOffset="21351.2212">23548 1321 13416,'9'-58'5805,"-9"58"-129,0 0-774,0 0-4386,20 53 516,-20-8-1032,0 16 516,0 9-516,-3 22-258,-1-1 129,1 6 129,0 4-129,2-9-258,1-6-129,0-9-645,5-3-774,-4-23-3741,11-8 258,-6-23-645,8-11-258</inkml:trace>
  <inkml:trace contextRef="#ctx0" brushRef="#br0" timeOffset="21558.2331">23725 1799 14448,'-15'-49'5805,"-13"40"-258,1 7-387,-12 4-4644,-4-2 0,-7 4-387,-1-4-258,3 13 0,1-11-387,14 2-774,-4-7-2064,21 3-2193,2-9-129,14-2-258,0 11-258</inkml:trace>
  <inkml:trace contextRef="#ctx0" brushRef="#br0" timeOffset="22156.2673">23717 1948 10062,'34'103'5418,"-22"-55"-129,0 4-258,-12-13-4128,7-1 0,-5-17-516,-2-21 0,0 0-129,14-9 0,-7-18-129,4-6-129,3-3 129,6-8 0,4-1 0,6 8 0,0 3 0,3 5-129,1 7 258,0 1 129,-3 7-258,-3 9-258,-7 2 258,-4-3-258,-4 4 129,-13 2-129,12 3 0,-12-3-129,-5 11 129,-5-3 0,-4 2 129,-2 6-129,0 4 129,-2 0 0,4 0-129,4 6 129,4-3 0,5-1 0,1-5 0,9-3 0,5-13 0,4-1 0,1-5 0,-1-12 0,0-3 0,-3-1 0,-2-1 0,-3 0 0,-5 12 0,-5 10 129,0 0-129,4 9 129,-2 17-129,1 9 129,1 6-129,2 5 0,5-5-258,-2-10-774,13-5-3999,-8-16-129,7-6-516,-5-10-129</inkml:trace>
  <inkml:trace contextRef="#ctx0" brushRef="#br0" timeOffset="22496.2867">24337 1884 11223,'18'60'5676,"-11"-23"-258,9 17-387,-8-7-3483,5-4-1161,-4-12 0,2-11-258,-1-10-129,3-10 0,0-10 0,-1-15 0,2-1 0,-1-14 129,2 1-129,-1 3-129,0 7 258,-2 6-129,2 12 0,-1 14 0,1 15 129,1 15-258,-1 7 0,3 3 258,-3 0-129,-1-3-387,5-7-774,-13-20-3741,12-7-387,-17-6 0,27-19-774</inkml:trace>
  <inkml:trace contextRef="#ctx0" brushRef="#br0" timeOffset="22812.3048">24955 1872 12771,'0'0'5418,"0"0"0,0 15-516,-12-10-4386,-3 8-387,-5-3 0,-1 6-129,1-3 0,4 1 0,5 0-129,5-4 258,6 4-129,13 0 0,4 8 0,2-4 258,1 3-129,-2 5 0,-3-4-129,-9 3 0,-6-6 0,-8-3 0,-11-7-129,-5-7-258,-2-1-774,-12-10-3612,14 1-387,1-8-258,10 3-516</inkml:trace>
  <inkml:trace contextRef="#ctx0" brushRef="#br0" timeOffset="23164.325">25620 1398 10191,'38'-107'5934,"-38"107"-1032,2-54 774,-2 54-3354,0 0-1935,-58 52-129,20-18 258,-3 23-129,-2-2-516,4 10 516,5-1-774,7 10 516,8-1-129,11 3 129,4-3-516,4 1 258,6-3 129,4 0-129,-2-2 0,-1-14-387,-1-3-129,-6-22-1677,1-1-2838,-1-29-387,0 0-258,8-14-129</inkml:trace>
  <inkml:trace contextRef="#ctx0" brushRef="#br0" timeOffset="23336.3348">25521 1996 11997,'-27'-17'5676,"-6"17"-774,-20 0 258,-4 0-4386,-16 0-258,-5 2-516,2 5-258,1-6-387,19 9-645,-3-5-2580,31 9-1290,11-2-129,22 11-516</inkml:trace>
  <inkml:trace contextRef="#ctx0" brushRef="#br0" timeOffset="23855.3645">25274 2211 8643,'132'19'5289,"-80"-19"-129,-1-7-387,-21-21-2838,2 9-258,-21-20-1032,-9-3-387,-4 3-258,-14 5 0,-8 5-129,-4 15 0,-3 11 0,3 3 129,1 25-258,6 3 129,7 10 0,7 4 129,7 2-129,14-4-258,7 1 387,6-10-516,6-6 516,0-8-516,4-13 516,-4-7-258,0-11 129,-7-12 129,-4-6-258,-3-5 387,-2 2-387,-6 5 516,-3 5-258,0 9 129,-8 16-129,12 2 387,-8 19-129,-1 13 129,-2 2 0,3 6-387,-4-1 258,1-3-387,-1-9 387,0-8-645,0-9 645,0-12-516,6-17 387,6-7 387,1-7-129,8-8 258,3 0-387,10 0 387,6 3-516,6 7 516,2 2-516,0 3-129,0 12-516,-9-2-1032,1 14-3612,-17-5 0,-4 5-645,-19 0-387</inkml:trace>
  <inkml:trace contextRef="#ctx0" brushRef="#br0" timeOffset="26289.5037">19516 1643 32767,'0'0'0,"0"0"0,0 0 0,-11-11 0,11-7 0,0 18 0,0-30 0,0 30 0,-2-13 0,2 13-646,0 0-644,0 0-3741,-5 24-516,1 5-258,-13-9 0</inkml:trace>
  <inkml:trace contextRef="#ctx0" brushRef="#br0" timeOffset="44172.5266">7172 9889 9417,'14'-4'5934,"-2"0"-645,-12 4 258,0 0-4386,-10 9-387,-11-9 0,-3 2-387,-10 1 129,-5 0 0,-8-1-129,-2-2 0,-2 0 0,1 2 0,1 1-258,4 0 129,2-2-129,6 8 0,1-4 0,4 4-129,4-4 0,4-1-129,2 2 129,2-2-258,5 2 0,-2-6-258,17 0-258,-21-2-903,21 2-3999,0 0-129,0 0-387,7-15-387</inkml:trace>
  <inkml:trace contextRef="#ctx0" brushRef="#br0" timeOffset="44735.5588">8587 9883 10191,'12'0'5934,"-6"9"-129,-6-9-516,-17 17-4386,-9-13-387,-6 5-129,-14-5 258,-3 5-258,-10-6 0,1 0 0,0-1 0,4-2-129,4 0-129,6 4 0,8-2-129,6 1 0,8 2 0,4 0-258,18-5-129,-20 12-387,23 3-2064,-3-15-2967,18 0 0,-1-8-645,6 1 0</inkml:trace>
  <inkml:trace contextRef="#ctx0" brushRef="#br0" timeOffset="45351.594">10484 9754 5676,'17'3'5676,"1"3"-258,-18-6-258,0-6-3999,0 6-129,-16-3 129,2 3-258,-11 0-129,0 1-258,-13 0 0,-1 5-129,-7 3-129,-4 4 0,-1-6 0,-2-1-129,1-2 0,2-2 129,2-2-129,4 0 0,6-5-258,2-4-258,9 11-1032,-4-2-3999,10 0-129,1 0-645,8 5-516</inkml:trace>
  <inkml:trace contextRef="#ctx0" brushRef="#br0" timeOffset="46080.6356">7965 7220 10191,'11'0'5676,"-3"14"-129,-8-2-129,-29-5-4644,9 8 0,-18-6-258,-2 5 129,-8-7-258,-4 0 0,-3-6 0,3 4-129,3 0-129,4-4 0,6 2 0,6-3-258,5 5 129,4-1-129,9 1-129,1-5-258,14 0-387,-16 0-1935,16 0-2838,0 0 0,9 1-516,4-3-258</inkml:trace>
  <inkml:trace contextRef="#ctx0" brushRef="#br0" timeOffset="46619.6665">9573 7189 9417,'0'13'5934,"-24"-9"-645,-3-4 129,-2 3-4644,-13-3-129,-5 2-129,-8-2 0,-4 0-258,-2 0 129,4 0-258,4 0 0,5 0-129,4 0-387,4-7-258,14 5-4515,-2-6-258,8-1-387,4-3-516</inkml:trace>
  <inkml:trace contextRef="#ctx0" brushRef="#br0" timeOffset="49382.8246">6692 10166 10836,'0'0'5805,"18"-2"-774,-11-18 258,0-8-4773,-5-10-129,0-5 0,-2-9-258,0-5 129,-5 0-258,-6 0 129,-2 6-129,-1 6 129,1 7-129,-1 9-129,2 9 129,-2 4-129,4 15 129,-1 1 0,-1 13 0,2-1 0,-2 2 0,-1 2 0,1-1 129,1 2-129,-1-9-129,1-2 0,11-6-516,-22 4-645,22-4-3999,0 0-129,0 0-387,0 0-387</inkml:trace>
  <inkml:trace contextRef="#ctx0" brushRef="#br0" timeOffset="49723.8441">6921 9686 8643,'14'46'5676,"-7"-12"-258,2 9-129,7 11-4644,-9 3 0,5 3-129,-3-10 129,4-5-129,-4-12-129,4-6 0,1-23-129,0-5 129,-1-20-258,-1-9 0,-4-7-129,2-7 0,-2 0 0,-3 0-129,-1 7 0,-2 5-258,3 11-258,-6-7-3354,1 28-1290,8-17-516,-8 17-258</inkml:trace>
  <inkml:trace contextRef="#ctx0" brushRef="#br0" timeOffset="50238.8735">8006 10004 5676,'25'0'5547,"-11"-12"-129,0-8-387,4 5-3354,-16-27-258,10 5-387,-12-14-387,0-1-129,-12 1 0,0 2-129,-4 2 0,-1 10-258,-1 9-129,1 8 129,-2 10 0,4 9 0,0 1-129,3 11 129,-3 6-129,4 0 129,0 1 0,-1 2 0,2-2-129,2-3 0,8-15 0,-15 18-258,15-18 0,-15 9-129,15-9-774,-19 0-2580,19 0-1677,0 0-258,0 0-774,0 0 517</inkml:trace>
  <inkml:trace contextRef="#ctx0" brushRef="#br0" timeOffset="50587.8935">8290 9559 6966,'33'80'5547,"-17"-21"-258,0 4-129,-3 1-4257,6 5 129,-10-14-258,4-3-129,-5-19-129,4-15 0,-5-24-258,2-19 129,-2-21-129,1-8-129,-2-7-129,3-5 0,-2-1 129,2 14-129,-2 10 129,0 11-129,5 12 129,-3 8-387,4 12-258,-13 0-645,28 4-4257,-20 9 129,4 3-645,-4-4-387</inkml:trace>
  <inkml:trace contextRef="#ctx0" brushRef="#br0" timeOffset="51143.9252">9929 9909 9546,'32'-1'5934,"-19"-26"-516,-1-5 0,-5-17-4773,-2-6-129,-5-7-129,-3-2-129,-5-1 129,0 8-258,-2 9 0,1 8 0,2 12-129,2 9 129,2 7-129,3 12 0,0 0 0,-12 5 0,3 11 0,-2 1 129,-4 2 0,0-1-129,-4 0 0,0-3 0,-1-5 0,1-2 0,5-4-129,1-2-258,13-2-129,-18 0-516,18 0-4515,0 0 129,8-16-516,4 4-387</inkml:trace>
  <inkml:trace contextRef="#ctx0" brushRef="#br0" timeOffset="51413.9407">10128 9276 7482,'21'119'5676,"-9"-59"-258,1-5-516,2 5-4257,-7-21 129,7 0 0,-4-13-258,8-9 0,-2-13-129,8-4 0,0-10-129,3-10-129,1-1 0,-2-3-129,0 0-129,-7 0-774,6 12-4386,-17 0-129,-9 12-387,0 0-516</inkml:trace>
  <inkml:trace contextRef="#ctx0" brushRef="#br0" timeOffset="72595.1522">10945 3060 12384,'0'13'4902,"0"-13"258,10 8-645,3-14-3999,7-5-258,1-5 0,7 4-129,4-6 0,6 9 0,2 1 0,2 8 129,0 4-129,-2 10 129,-2 3-129,-3 5 129,-7 7 0,-2 0-129,-9-3-129,-5-4-129,-7-4 129,-5-2 129,-3-1-258,-8 1 258,-6 1-129,-5-2 129,0 8-129,-3 5 129,-1 0 0,2 8 0,1-1 0,3 5-129,3-1 129,4-1 0,3 0-129,3 5-129,4-5 129,3-3 0,0 0 0,0-1-129,7-2 129,0 0 0,1-5 0,2-6 129,-1-1 0,0-1-129,-1-8 129,-8-11-129,18 9 129,-18-9 0,12 0 0,-12 0-129,0 0 0,0 0 0,13 0-129,-13 0 129,1 10-129,-1 6 129,1 1-129,3 6 0,1 4 129,4 9 0,6 0 129,3 7-129,3 4 0,4 0 129,1 2 0,-2 1 129,-2-7 0,-6-2-129,-7-1 0,-9-10-129,-9-6 129,-13-10-129,-10-4 0,-5-2-129,-9-5 129,-2-3 0,-1-2 0,4-4-129,3 1 0,3 2-258,13 3-516,-4-5-4386,30 5-258,-12-2-129,12 2-516</inkml:trace>
  <inkml:trace contextRef="#ctx0" brushRef="#br0" timeOffset="73039.1776">11676 3413 14190,'22'38'5805,"-15"-2"-387,0 19-129,-8 5-4773,-1 13-129,-9-2-258,-1 2 0,1-6 129,-1-5-129,0-9 129,6-6-129,4-15 1,2-11-130,11-8 0,6-8 0,7-2 0,5 1 0,3-4 0,0-7 0,4 3 0,-5 1 0,2 1-646,-11-10-1547,3 12-3096,-14-11-516,0 7-129,-7-7-516</inkml:trace>
  <inkml:trace contextRef="#ctx0" brushRef="#br0" timeOffset="73476.2025">12467 3743 12771,'11'-19'5676,"-11"19"-387,0 0-129,-11 11-4515,-4 6-129,-4 5-258,-2 9-129,4 2-129,3 3 129,6 1-258,8-5 129,6-9 0,14-7 0,4-6 0,3-10 0,4-7 0,-5-6 0,-3-8 129,-11-5-129,-7-1 0,-9-1 0,-12 1-129,-8 8-387,-6-4-1032,3 17-3483,-6-1-258,13 11-387,1 4-258</inkml:trace>
  <inkml:trace contextRef="#ctx0" brushRef="#br0" timeOffset="73784.2202">12658 3745 10320,'5'92'5418,"-4"-45"-387,1 13-774,-2-16-2967,0 3-258,0-23-129,0-11-129,0-13-129,6-13-129,1-15-258,6-5 0,-4-7-258,8-5 129,-1 8-258,3 4 0,3 9-129,-3 3-258,7 15-774,-14-6-3741,10 12-258,-6 0-387,5 3-387</inkml:trace>
  <inkml:trace contextRef="#ctx0" brushRef="#br0" timeOffset="74240.2462">13011 3354 12255,'31'31'5547,"-14"11"-387,-7 8-129,7 18-4386,-7 4-129,0 5-258,-3-2 0,-1-6-129,-1-12 0,-4-13-129,-1-14-129,0-18 258,0-12-258,0-15 0,0-8-129,1-5 129,10 1-129,3 0-129,7 3 258,5 8-129,5 14 258,1 6 129,0 11 0,-2 9 0,-8 5-129,-7 2 387,-11-1-258,-7-2 129,-19-11-129,-9-9-258,-6-7-129,-9-12-645,11-3-3999,-12-12 0,10 1-774,8-8-258</inkml:trace>
  <inkml:trace contextRef="#ctx0" brushRef="#br0" timeOffset="74436.2574">13522 3775 9417,'7'44'4515,"-10"-25"-1806,2 10-2838,1 2-4515,4-4-516,4-8 129</inkml:trace>
  <inkml:trace contextRef="#ctx0" brushRef="#br0" timeOffset="74675.2712">13681 3312 11997,'11'-14'5547,"8"26"-387,-8 14-258,8 22-4644,-8 7-129,-4 8-258,2 12 0,-4 2 129,0-2-258,0-4 0,2-8-387,-5-21-774,11-6-2967,-8-20-516,-5-16-516,18-14-387</inkml:trace>
  <inkml:trace contextRef="#ctx0" brushRef="#br0" timeOffset="74797.2782">13851 3707 6321,'-30'-61'5805,"2"38"-774,-3 12 0,-9-1-2064,1 12-2580,-1 0-3999,-10 4-1032,10 8-516,6 0-516</inkml:trace>
  <inkml:trace contextRef="#ctx0" brushRef="#br0" timeOffset="75647.3268">14002 3801 10191,'0'-10'5418,"0"10"-516,-20-25-258,3 17-4386,-6-1-129,0 9-129,2 3 0,7 11-129,5 3 129,4 7 0,5-2 129,10 1-258,4-5 258,3-5 0,1-5-129,1-8 0,-3 0 0,-3-13 0,-2-1-129,-4-1 258,-3 2-129,-1 1 0,-3 12 129,0 0 0,0 0 0,9 5 0,-3 8 0,3 0 0,4-2 129,4-1-129,3-10 0,3-5 0,2-13-129,-2-7 258,1-9-258,-2-9 129,-4-9 0,-3-7-129,-7 1 129,-6-1-129,-2 1 0,-2 5-129,-6 8 129,-6 8-129,-3 15 0,-3 14 129,3 8-129,-3 15 0,2 15 129,3 11 0,5 8 129,7 7 0,3 3 0,11 0-258,6-1 258,9-5-258,3-10 258,4-8-258,1-15 129,0-13 0,-3-7 0,-7-14 0,-1-10 0,-5-3 129,-5 1-258,-3-5 258,-3 11-258,-3 5 129,-4 15 0,0 0 0,8 11 0,-6 10-129,0 9 258,-1 6-258,-1 3 258,0-2-129,0-1 0,-4-6 0,-3-6 0,0-8 129,-2-3-129,9-13 129,-11 0 0,11 0 0,0-8 129,0 8 0,14-10 0,0 7-129,1 0 0,2 2-129,0 1-774,-17 0-4128,15 0-258,-15 0-129,-7-6-774</inkml:trace>
  <inkml:trace contextRef="#ctx0" brushRef="#br0" timeOffset="75813.3363">13226 3329 14190,'-16'8'5676,"18"5"-903,-2-13-4644,19 12-5418,-19-12-258,11-9-774</inkml:trace>
  <inkml:trace contextRef="#ctx0" brushRef="#br0" timeOffset="82404.7132">7887 4272 7611,'10'-5'5676,"-10"5"-129,0 0-387,-8 10-2064,-17-9-2064,-3 5-387,-12 0-129,-4-3-129,-12-3-129,1-5 0,-2 1 0,5-3-129,4-3-129,8-1-129,6 3 0,7 0-516,12 6-129,-2-10-1161,17 12-3483,0 0-129,15-13-129,3 8-516</inkml:trace>
  <inkml:trace contextRef="#ctx0" brushRef="#br0" timeOffset="82721.7314">8536 4236 8643,'32'1'5547,"-20"6"-258,-12-7-129,0 0-3096,-10 2-1290,-9-2-129,-13 0-387,-5-8 129,-6 0-129,-1 1-258,-1 2 0,4 3-258,8 2-387,1-3-645,20 3-3999,1 5 0,11-5-258,9 12-387</inkml:trace>
  <inkml:trace contextRef="#ctx0" brushRef="#br0" timeOffset="83000.7473">9427 4298 11481,'21'2'5289,"-8"6"-387,-18-4 0,-13 4-4515,-13-4-129,-4 4-129,-7-3 129,-5-1-129,-2 0-258,1-4-258,10 5-903,-4-5-3741,17-3 129,9-9-645,16 12-258</inkml:trace>
  <inkml:trace contextRef="#ctx0" brushRef="#br0" timeOffset="83232.7607">10196 4390 11094,'50'17'5160,"-50"-17"-258,0 12 0,-17 2-4902,-16-9-129,-17-5-645,1 0-3741,-15 1-387,-1 4-387,3 1-387</inkml:trace>
  <inkml:trace contextRef="#ctx0" brushRef="#br0" timeOffset="83859.7964">6713 4184 11352,'-38'-5'5547,"15"5"-516,-3 8-258,-7-5-4902,-10-3-1290,-4 5-3612,-5 1 0,7 5-645,1-2-258</inkml:trace>
  <inkml:trace contextRef="#ctx0" brushRef="#br0" timeOffset="84900.8561">6228 4284 24639,'0'0'0,"-4"11"-4644,4-11 4644,0 20-4773,0 5-516,0 6-387</inkml:trace>
  <inkml:trace contextRef="#ctx0" brushRef="#br0" timeOffset="86283.9351">6607 4169 7611,'16'-13'5418,"-16"13"-387,9-10-1419,-1 19-1806,-8-9-387,-5 12-516,-7-7 129,2 8-387,-10-2-258,-2 2 129,-10-6-258,-3 0 0,-7-1 0,-1-2 0,-3-4 0,1 0-129,4 0 0,5 0-129,5 0 0,7 2 129,7-2-258,3 2 0,14-2-516,-16 0-1548,16 0-3225,0 0 0,0 0-387,10 3-903</inkml:trace>
  <inkml:trace contextRef="#ctx0" brushRef="#br0" timeOffset="89324.1091">12063 2841 11352,'11'2'5676,"-11"-2"-516,0 0 0,1 25-4515,5-4 387,-5 4-645,6 9 129,-3 1-258,2 3 0,3-3 0,-1-6 0,4-9 129,2-6-516,3-14 258,3-9-258,5-14 258,1-5-129,-1-9 0,4 2-129,-2-6 0,-5 0-129,0 6-129,-5 6 0,-2 12-645,-14-10-2709,11 22-1548,-12 5-258,14-1-258,-14 1-387</inkml:trace>
  <inkml:trace contextRef="#ctx0" brushRef="#br0" timeOffset="89699.1305">12532 2809 9546,'-17'20'5289,"4"-2"-387,2 8 258,-5 2-4515,6 9 258,-3-3-516,4 3 129,3-11-258,6-2 129,2-13-129,9-5-129,6-6 0,2-11-387,-1-6 258,3-5-258,-3-2 129,0 2 0,-5 3 129,-3 6-258,-4 0 387,-6 13 0,0 0-129,9 6 516,-6 9-258,0 10 258,1-5-387,4 8 387,-2-4-645,-2-4 129,7-3-645,-11-17-2322,19 2-2193,-12-10 0,8 1-516,-8-12-903</inkml:trace>
  <inkml:trace contextRef="#ctx0" brushRef="#br0" timeOffset="89996.1474">12861 2778 11094,'14'11'5547,"-14"-11"-903,-2 27 387,-10-9-4773,-3 3 0,-5 4-129,2 1 387,1-1-387,7-1 0,8-2 0,3 0 258,14-5-258,9 1 0,9-5-516,1-10-258,13 11-1290,-15-14-2838,10 0-258,-5-9-774,-1-4 258</inkml:trace>
  <inkml:trace contextRef="#ctx0" brushRef="#br0" timeOffset="90331.1667">13219 2801 8643,'0'-12'5547,"-15"12"-645,3 17-129,-15-2-3999,14 12-129,-8 0-258,6 3 258,-1 1-645,7-3 258,5-4-387,4-8 258,9-4-387,6-9 0,4-3 0,1-7-129,1-4 258,-4-9-129,-1 0 258,-6-3-258,-4 6 387,-2 2 0,-4 4 0,0 11 0,0 0 0,0 0-129,-1 15 129,1 9 387,5-5-387,6 1 129,5 4-516,0-12-387,12 5-3999,-9-10 387,4-4-1032,-5-5-774</inkml:trace>
  <inkml:trace contextRef="#ctx0" brushRef="#br0" timeOffset="90863.1971">13375 2823 7998,'27'35'5289,"-13"-9"-516,3 2 0,-5-2-3741,1-1-516,-7-7-129,-2-5-129,-4-13-258,0 0-129,13 5-129,-13-5 0,9-16 0,-3 0-258,1 4 387,3 1-387,-10 11 516,19-9 0,-7 9 0,-1 3 387,-1 9-129,2 4 129,-5-2-129,2 0 387,-9-14-516,15 13 0,-15-13 0,13-10-387,-7-10 258,2-8-387,0-6 129,-3-8 0,3-7 258,-3-3 0,0 0 0,-3 1 129,0-1 0,-2 6 129,0 2 0,0 14-129,0 7 0,0 12 0,0 11 0,0 8 0,0 17-129,4 14 129,3 9-129,7 7 0,3 7-129,4 0 0,4 3-258,-3-11 129,10 1-2967,-9-28-1419,3-6-258,-9-21-387,-2-7 0</inkml:trace>
  <inkml:trace contextRef="#ctx0" brushRef="#br0" timeOffset="90979.2037">13837 2669 7611,'-56'-35'5160,"23"35"-645,-1 7-516,-1 10-7224,-5 9-645,-6-1-774,5-4-645</inkml:trace>
  <inkml:trace contextRef="#ctx0" brushRef="#br0" timeOffset="95115.4402">11928 4792 8256,'0'7'5676,"-3"11"-387,-1 7-387,-3 4-2580,1 12-1935,-6 2-258,3 5 129,0-6 0,0-2-129,2 0 129,7-4 0,-1-7 129,1-6 0,0-9 0,7 2 0,0-3-129,-7-13-129,16 14 129,-16-14-129,21 9 0,-6-5-129,2 0 0,2-4 129,6 2-129,2-2 0,1 0 0,-1-2 129,0-4-129,-1-3 0,-5-1 0,1-2-129,-5-4 129,-4-1 0,-6 0 0,-3-2-129,-4 1 129,0 1 0,-3 3-129,3 14 129,-18-14 0,7 13 0,11 1 0,-16 0 0,16 0 0,-13 9 129,13-9-129,-8 12 0,8-12 0,-3 13 0,3-13 0,-3 12 0,3-12 0,0 0 0,0 0 0,-1 12 0,1-12 0,0 0 0,0 0 129,0 0-129,0 15 0,0-15 129,0 0-129,2 11 0,-2-11 0,0 0 0,5 14 0,-5-14-129,0 0 129,0 0-129,4 12 129,-4-12 129,0 0-129,0 0 0,0 11 0,0-11 0,0 0 0,0 12 0,0-12 0,0 0 0,0 14-129,0-14 258,0 0-129,0 0 0,0 0 0,0 0 129,0 0-129,13 6 0,-13-6 0,0 0 0,0 0-129,10 5 129,-10-5 0,0 0 0,0 0-129,0 0 0,0 0 0,0 0-516,0 0-1032,0-9-3612,0 9-258,-8-11-387,8 11-387</inkml:trace>
  <inkml:trace contextRef="#ctx0" brushRef="#br0" timeOffset="95809.48">12149 5040 10965,'0'-12'5934,"0"12"-516,0 10-258,0-10-4386,0 0-774,3 11-645,-3-11-3483,0 0-903,0 0-516,0 0-387</inkml:trace>
  <inkml:trace contextRef="#ctx0" brushRef="#br0" timeOffset="96295.5077">12409 5097 9546,'26'28'5676,"-18"-16"-516,-8-12 0,0 0-3741,0 0-1290,-10 11-129,-4-5-129,-2 0 129,0 3-129,3 1 0,6 4-258,2-1 258,5 1-258,0-14 129,21 18 0,-5-13 129,0-4 0,0-1 0,-1-3 129,-5-4 0,-10 7 129,13-13 0,-13 13 0,0 0 129,0 0 0,-7 8 129,-2 14 0,5 10 0,-2 2 129,4 10-129,-4-1 129,4 1-258,-2-6 129,1-5-258,-2-8 129,-3-5-129,8-20-129,-23 9-258,13-9-258,-8-17-774,16 5-3870,-9-5-129,9 0-516,1-7-387</inkml:trace>
  <inkml:trace contextRef="#ctx0" brushRef="#br0" timeOffset="96707.5314">12731 5183 9804,'13'-8'5547,"-13"8"-516,0 0 0,-7-3-4515,-10 8-129,-9 4-258,2 7 129,-2 2-258,4 2 129,4 1-129,9-2 0,9-4 0,4-1 129,14-6-129,5-6 0,4-2 129,0-5-258,-2-4 129,-4-1 0,-6-2-129,-2-2 129,-13 14-129,10-14 0,-10 14 129,0 0 129,0 0-129,0 0 129,-6 17-129,6-6 129,0-11-129,0 20 0,0-20-387,0 0-258,19 23-1548,-19-23-2838,14 0-258,-14 0-387,10-2-129</inkml:trace>
  <inkml:trace contextRef="#ctx0" brushRef="#br0" timeOffset="97511.5774">12890 5172 7224,'6'37'5289,"-5"-8"-387,2-1 0,-1 1-3096,3 1-1290,-5-7-129,2-5-387,-2-18 0,0 0-129,13 0 129,-7-14-129,2-9 0,0-2 129,3 0-258,1 1 516,-2 7-129,2 5 0,-2 7 0,1 5 0,1 8 0,-2 7 0,0 3 129,1 0-129,0 0 0,3 3 0,-1-9-129,5-5 129,-2-7 0,5 0 0,1-6-129,0-5 0,-2-2 0,-2-5 0,-1 3 0,-3 1 0,-14 14-129,15-18 129,-15 18 0,0 0 0,0 0 129,0 0-129,-5 18 0,-3-4 129,-1 2 0,2 9-129,0-3 0,4-2 0,3-4 0,7-3-129,12-11 258,4-2-129,3-10 129,5-16-129,2-6 0,0-14 129,-3-8-129,-4-9 0,-8-3 0,-11-1-129,-7 1 129,0 9-129,-13 8 129,-7 16 0,-5 18 129,-1 16 0,-1 24 0,7 16 129,5 15 0,8 5 129,7 7-258,6 1 258,13-3-258,5-9-129,9-3-645,-2-25-1032,9-1-3354,-5-14-387,1-10 0,1-10-774</inkml:trace>
  <inkml:trace contextRef="#ctx0" brushRef="#br0" timeOffset="98015.6062">14425 5127 11223,'0'0'5547,"0"0"-645,-8-9 258,-14-3-4773,-2 4-129,-6 4-129,-3 0 0,-3 4-129,2 7 129,5 9-129,11 6 0,6 4-129,10-3 258,5-2-129,13 0 0,8-7 0,4-5 0,1-7 0,-3-2-129,-1-7 129,-3-3-129,-4-3 129,-7-1-129,-3 2 129,-8 12 0,4-16 129,-4 16-129,0 0 129,0 16 0,3 2-129,4 4 129,0 1-258,3-6-258,9 3-645,-19-20-4128,32 8 129,-10-14-516,3-11-387</inkml:trace>
  <inkml:trace contextRef="#ctx0" brushRef="#br0" timeOffset="98272.6209">14685 5006 10062,'0'0'5547,"1"9"-387,-5 7-129,-12-11-4515,-3 15-258,-4 0-129,-2 2 0,3 6 0,4 3 0,8-5 0,8 0-129,4-1-258,14-4 0,10 0-258,-1-7-516,13 9-903,-10-12-3096,7 1-129,-2-12-516,-1 0 0</inkml:trace>
  <inkml:trace contextRef="#ctx0" brushRef="#br0" timeOffset="99039.6648">14939 5097 7998,'0'0'5160,"3"12"-258,-10-2-129,2 8-4128,-20-7-129,3 7 129,-5-4-258,7 6 129,-1-5-258,10 5 129,7-6-129,4-2 129,14-5-258,11 0 129,7 1-258,5-7 0,3-1 0,2-5 0,-1-6-129,-5-6 0,-5 0 129,-8-8-258,-4-3 258,-10 5-129,-3-1 0,-6 2-129,0 7 129,0 15 0,-10-6 129,-1 12-129,3 12 129,2 2-129,1 6 129,4 5 0,1-2 129,2-4-258,9-1 0,4-7 0,4-3-129,1-10 0,3-1 0,-3-4-129,3-6 0,-5-7 258,1 0 0,-5-4 0,-1 2 0,-3 4 129,-10 12 0,18-13 129,-18 13-129,16 8 129,-12 13 0,3 12-129,-3 4 258,1 8-258,-3 5 0,0 0 129,-2-3 0,0-6-258,0-10 258,-4-16-129,4-15 129,-20-9 129,7-25-129,2-12 129,1-9-129,4-7 129,6-2-129,0 4 129,14 8-387,4 7 258,6 19-129,4 10 0,3 13 0,-1 10-129,-3 14 129,-6 6 0,-9 9 0,-6 0 0,-6-3 0,-13-8-129,-8-8-129,-10-16-258,5-1-2064,-7-15-2322,4-17-258,4-13-258,9-7-258</inkml:trace>
  <inkml:trace contextRef="#ctx0" brushRef="#br0" timeOffset="99240.6763">15635 4689 7482,'20'50'5547,"-20"-11"0,-2 8-516,-9-3-2709,1 17-2193,-7-3-129,3-3-129,5 4-645,-1-18-903,10-3-3096,5-10-516,14-11-387,3-16-258</inkml:trace>
  <inkml:trace contextRef="#ctx0" brushRef="#br0" timeOffset="99407.6858">15823 4935 9804,'-49'-24'5547,"10"19"-516,-2 6 0,-12 6-4644,4-1 0,-2 4-645,-2-7-903,21 12-3870,3-2 0,20 5-387,9 0-516</inkml:trace>
  <inkml:trace contextRef="#ctx0" brushRef="#br0" timeOffset="99975.7182">15868 5071 6450,'16'-4'5418,"-16"4"-258,0 0-516,-14-5-3483,1 15-387,-12 3-258,5 5 129,0 2-387,4 4-129,8 3-258,8 0 129,6-5-129,11-4 0,9-4 0,0-6-258,4-7 258,-3-3 129,-1-13-129,-7-3 129,-7-6 0,-6-4-129,-5-2 258,-1 2-129,-1 1 0,-5 7 0,1 0 129,3 4-129,2 16 129,0-13-129,0 13 129,14 4-129,-3 7 258,1 0-129,-1 9 0,0 0-129,-3 2 129,-4 4-129,-3-3 0,-1 0 0,0-5 0,-3-2 0,-2-3-129,2-2 258,3-11-129,-7 13 129,7-13 0,0 0 129,1-10-129,-1 10 129,16-20 0,2 5 0,1-1-129,8-3 0,6 0 0,5 7 0,2-5 129,2 6-258,3 2-387,-9-7-387,5 3-4257,-18-4 0,-9 0-516,-13-11-516</inkml:trace>
  <inkml:trace contextRef="#ctx0" brushRef="#br0" timeOffset="100872.7696">16969 5095 9030,'-4'-46'5547,"-8"36"-258,-7 3-129,19 7-4644,-34 11 0,12 7-129,-3 4 0,8 8-258,3 1 129,7 3-129,7-5 0,10-5 0,11-4 0,5-5-129,2-9 0,1-6 0,0-8 129,-7-6-258,-4-9 129,-11-6-129,-7-2 129,-7-1 0,-13 2-129,-6 3-258,1 15-645,-12-12-2580,12 21-1548,0 3-387,11 6-516</inkml:trace>
  <inkml:trace contextRef="#ctx0" brushRef="#br0" timeOffset="101255.7914">17064 5029 9417,'20'47'5805,"-13"-15"-645,2 7 129,-3 6-5031,1-6 129,-6-6-258,1 0 0,-1-12 0,-1-21 0,0 0 0,16-1-129,-5-21 129,3-4-129,4-3 0,1-4-258,8 4-258,-9-5-1032,11 17-3612,-7 1-129,4 6-387,-3-1-516</inkml:trace>
  <inkml:trace contextRef="#ctx0" brushRef="#br0" timeOffset="101650.8141">17450 4670 9933,'12'0'5547,"-9"12"-387,1 14 129,-6 7-5031,1 13 0,-4-1-258,-1 9 129,0-3-129,2 0 0,1-7 129,3 0 0,0-12 0,6-13 0,2-2 0,-8-17 0,20 7 0,-7-7 0,0 0-129,1 0-129,0 1 0,0 4 129,-1 7-129,-1 2 0,0 6 0,-5 7 129,-5-2-129,-2 0 258,-3-5-129,-9-7 0,-4-8 129,-6-5-129,-1-9 0,-4-16-516,5 11-516,-11-12-4128,15 5 0,4-2-645,11 7-258</inkml:trace>
  <inkml:trace contextRef="#ctx0" brushRef="#br0" timeOffset="102103.84">17961 4598 8514,'12'44'5418,"-10"-7"-258,2 17-129,-4 5-4773,1 11 129,-1 1 0,0 1 0,-3-3-258,3-3 0,0-6-258,0-14-387,5 3-1161,-5-17-3354,2-6-129,2-9-645,-4-17 0</inkml:trace>
  <inkml:trace contextRef="#ctx0" brushRef="#br0" timeOffset="102456.8602">17779 5178 10062,'5'12'5676,"-2"3"-387,2 3-258,2 5-5160,-7-7-645,5 8-4128,-5-6-516,0-1 0,0-17-645</inkml:trace>
  <inkml:trace contextRef="#ctx0" brushRef="#br0" timeOffset="102734.8761">18110 4955 9546,'0'0'5676,"-29"0"-516,-1 7-258,-6-4-4773,-11-2 0,-1 2-387,-10-3-645,15 8-1806,-2-8-2193,13 0-387,9-5-387,23 5-128</inkml:trace>
  <inkml:trace contextRef="#ctx0" brushRef="#br0" timeOffset="103634.9276">18324 5141 5676,'3'14'5160,"-11"6"-516,-7-11-258,-2-1-4257,-1 3 0,-3-2 0,-1-1 0,3-2 0,5 3 0,14-9 0,-11 16-129,11-16 129,11 11-129,3-10 129,5 0 0,-2-1-129,1-2 0,-2-2 129,-2-3-129,-14 7-129,14-7 258,-14 7-129,0 0 0,0 0 0,7 14 129,-7-14 0,5 20 258,-5-20 0,9 15 0,-9-15 0,21 2 0,-9-11 0,8-10 0,-3-14 0,5-8-129,-3-12-129,0-7 0,-1-5 0,-4-8-129,-4 0 258,-6 4-129,-4 7 0,0 7 0,-9 15-129,-3 11 129,-5 17-258,-3 12 0,-2 12 0,2 21-129,0 9 129,2 12 0,6 3 0,5 3 0,7 3 129,0 0 129,11-5-258,9-7 258,6-6-258,1-13 129,3-7 0,0-10 129,1-15 0,-2-11-129,-2-7 129,-4-8-129,-3-4 129,-3 0-129,-2 5 129,-3 2-129,-12 23 0,18-9 0,-10 15 0,-4 12 0,-1 10 0,-2 6 0,-1 0 0,0 2 0,-6-6 0,-1-2-129,-2-10 129,9-18 0,-17 8 129,17-8 0,-12-17 0,11-4 0,1 0 129,6-3 0,5-1-129,4 8 129,5 1-258,4 3-258,8 10-645,-13-3-3870,9 6-258,-3-4-516,-1 0-387</inkml:trace>
  <inkml:trace contextRef="#ctx0" brushRef="#br0" timeOffset="107866.1696">16075 5101 6063,'3'-11'5676,"-3"11"-387,0 0-258,0 0-3741,0 7-258,0-7-129,-10 33-258,2-13 0,6 8-129,-3 0-258,4 1 129,0-3-258,1-4 129,0-2-258,0-5-258,4 2-645,-4-17-3483,0 11-903,0-11-516,0 0-129</inkml:trace>
  <inkml:trace contextRef="#ctx0" brushRef="#br0" timeOffset="110892.3427">14539 5916 7998,'-8'11'5805,"2"8"-645,-1 11 0,-12 5-4257,11 12-387,-6 8-129,3 6-129,-2 5 0,5 5 0,1-4 0,6 1 0,1-10 129,1-6 0,6-9-129,6-7 0,4-10-387,1-14-645,12 1-3483,-13-13-1161,6 0-387,-5-5-645</inkml:trace>
  <inkml:trace contextRef="#ctx0" brushRef="#br0" timeOffset="111423.3731">14725 6246 5547,'-8'32'5547,"5"-21"-516,3-11-129,0 16-3870,0-16-387,0 0-129,-9-11-258,9 11 0,0-22 0,5 12 129,1-6 0,6 5 0,1 1-129,3 6 0,2-2 0,2 6 0,0 0 0,3 12-129,2 1 0,1 6-129,4 2 129,7 0 0,0 3-129,4-2 129,4-3 0,0-5 0,3-3-129,0-7 0,-3-4-129,-5-3-129,-3-9-129,-11-13-516,-1 10-1419,-14-12-2838,-5 1-258,-10-1-516,-9 4 0</inkml:trace>
  <inkml:trace contextRef="#ctx0" brushRef="#br0" timeOffset="111756.3921">14960 6338 4644,'3'28'5805,"-3"-2"-258,-3 6-387,0 14-1935,-8-7-2580,9 8-129,-5-5-129,6-1-129,1-3-129,0-8-129,8-7-129,-8-23-516,26 17-1032,-26-17-3225,22-20-516,-11-8-387,3 1-129</inkml:trace>
  <inkml:trace contextRef="#ctx0" brushRef="#br0" timeOffset="111916.4013">15052 6444 6708,'0'0'5805,"14"1"-129,-7 27-258,0 2-3225,6 16-1290,-6-2-387,4 3-258,-1-1-387,-3-8-774,12-7-4386,-6-13 0,2-12-387,-1-9-516</inkml:trace>
  <inkml:trace contextRef="#ctx0" brushRef="#br0" timeOffset="113579.4964">15911 6581 7611,'5'-23'5547,"-5"11"-129,0 12-387,-26-14-4257,11 10-258,-7 4-258,-1 5-129,-2 5-129,2 7 0,5 7-129,4 2 0,8 0 0,6-1 0,3-5 0,9-5-129,7-2 129,2-12 0,4-2 0,0-13 0,-3 0 129,-2-3 0,-3-3 129,-2 3 0,-8 5 129,-7 12 0,0 0-129,13 1 0,-13 12 129,1 6-129,-1 5-129,1-3 0,2 5-516,-3-26-1419,5 22-3096,-5-22-258,22 7-387,-9-7-258</inkml:trace>
  <inkml:trace contextRef="#ctx0" brushRef="#br0" timeOffset="113867.5128">16227 6552 8127,'11'-11'5934,"-11"11"-516,0 0-258,-15-3-4644,-5 3-258,-2 8 0,-3 7-129,0 7 0,3 2 0,7 4 0,4 1 0,11 0-129,3-1 129,11-4-129,5-2 0,5-7-258,4-1-387,-2-14-774,11 12-1677,-14-12-2193,3-1-258,-6-9-516</inkml:trace>
  <inkml:trace contextRef="#ctx0" brushRef="#br0" timeOffset="114895.5717">16557 6684 3870,'12'-12'5418,"-12"12"-258,4-11-258,-4 11-3483,0 0-516,-20-6-258,-4 2-129,0 4-258,-7 6 0,3 2 0,0 3 0,4 6 0,8-1-129,9 1 0,6 1-129,3-3 258,11 2-129,8 0-129,7-2 0,2-2 0,4-5 0,1-2 0,1-5-129,-1-1-129,1-4 129,-5-10 0,-2-1-129,-4-7 0,-2 0 129,-8-7-129,-2 8 0,-7-3 258,-4 7-129,-2 2 0,0 15 0,-16-9 0,3 10 129,-1 11 0,0 4 129,3 4-129,2 2 0,5 2 129,4-4-129,9 1 129,6-4-129,6-3 0,2-3-129,1-8 129,3-3-258,-2-8 0,-1-4 129,-6-4-258,-1-3 129,-5 2 129,-2-1 129,-1 2-129,-5 6 258,-4 10 129,0 0-129,14 6 258,-10 14-258,2 4 258,-3 8-258,3 10 129,-4 1 0,2 5-129,-4-2 129,0 0-129,-1-8 0,-6-6-129,-4-10 129,-4-16-129,-2-8 0,0-13 0,2-17-129,1-13 129,9-6 0,5-1 0,2-2 0,15 8 0,5 4 0,9 5 0,1 16 0,6 9 0,-5 9 129,-2 6-129,-6 7 129,-9 9-129,-8 0 129,-8-2-129,-10 0-129,-12-7-258,-1-2-516,-17-10-3483,10-15-774,2-10-387,8-5-258</inkml:trace>
  <inkml:trace contextRef="#ctx0" brushRef="#br0" timeOffset="115093.583">17202 6291 5547,'41'69'5676,"-29"-15"-258,-2 10-516,-5 6-3741,0 4-516,-5-4-387,-2-7-387,1-8-774,-10-23-2838,11-11-1290,0-21-516,14 1-258</inkml:trace>
  <inkml:trace contextRef="#ctx0" brushRef="#br0" timeOffset="115237.5912">17384 6557 4386,'-39'-26'5547,"7"26"-645,-6 0-129,-11 4-4257,6 6-645,4 9-2451,5-5-2064,6 1-516,15 2-129</inkml:trace>
  <inkml:trace contextRef="#ctx0" brushRef="#br0" timeOffset="115843.6259">17461 6664 2580,'14'-4'5676,"-14"4"-516,0 0 0,-19 0-2967,5 10-1419,-8 2 0,3 8-258,-2 0-258,8 5 0,6-3-258,7-1 258,6-1-258,11-5 0,4-4 0,6-2-129,0-8 129,1-2-129,-3-10 129,-4-5-129,-6-1 129,-6-8-129,-4 1 129,-5-1 0,-1 4-129,-8 2 0,0 8 129,-3 0-129,12 11 129,-19-7-129,19 7 129,-12 0 0,12 0 0,0 0 129,0 0-129,0 0 0,0 0 0,10 3-129,-10-3 129,17 3 0,-7 0 0,3 8 129,-2-4-129,0 6 258,-1 1-258,-1 7 258,-3-2 0,1 5 0,-5-3-129,1 0 129,-3-4-129,1-5 0,-1-12 258,0 0-387,0 0 258,11-5 0,-1-13 0,5-1-129,3 0 129,3-2 0,4 1-129,2-1 0,1 4-387,-6-4-387,5 14-1290,-10-11-2967,-3-3-516,-6-7-258,-3 1-387</inkml:trace>
  <inkml:trace contextRef="#ctx0" brushRef="#br0" timeOffset="116301.6521">18383 6334 9546,'-3'62'6192,"2"-13"-774,-4 5 0,4 4-4773,-7 6-258,2-3-258,-1-3-129,0-10-258,4-6-516,-6-25-1290,9-1-3225,0-16-258,0 0-645,15-19-258</inkml:trace>
  <inkml:trace contextRef="#ctx0" brushRef="#br0" timeOffset="116443.6602">18483 6627 6837,'27'54'3483,"-15"-33"-3354,1-2-129,0-4-5418,0-7 388</inkml:trace>
  <inkml:trace contextRef="#ctx0" brushRef="#br0" timeOffset="116863.6842">18696 6630 5676,'0'0'6063,"0"0"-516,0 0-129,-9-6-2709,9 6-2451,-23 15-129,8-2-387,2 8 0,2-4-129,6 5-129,5-3 0,4 0 129,7-4 129,6-1 129,0-6 0,1-5 129,-1-3 258,-4 0 0,-3-4 0,-10 4 0,7-14 129,-7 14 129,0-11-258,0 11 129,-14 2 0,5 10-129,1 4 258,-2 3-129,3 4 0,-1 1-129,6 7 129,-1-3-129,2-2 0,0-1 0,0-4-387,-3-2 129,-2-6 0,6-13-129,-22 3-387,22-3-1548,-23-11-3354,13-7-129,1-7-516,8-4-387</inkml:trace>
  <inkml:trace contextRef="#ctx0" brushRef="#br0" timeOffset="117254.7066">18994 6633 8901,'0'0'5676,"0"-10"-387,-13 10-129,-4 6-4902,-7 5-129,-3 4-129,1 2 0,7 9-129,6 0 0,13-2 0,1-5 129,17-6 0,5-5 0,3-8-129,4-2 129,-2-14 0,-5-2-129,-3-1 0,-5-1-129,-3 5 258,-6-1 0,-6 16 0,0 0 258,0 0-129,0 23 0,-2 0-129,0 5 129,2 4-258,0-3-129,4 7-2193,2-15-2580,6-8-258,2-8-774,1-5 259</inkml:trace>
  <inkml:trace contextRef="#ctx0" brushRef="#br0" timeOffset="118266.7645">19238 6612 5934,'6'34'5547,"-6"-11"-258,0 1-645,0 4-3870,-4-9-645,1-3-129,1 0 0,2-16-129,0 15 0,0-15-258,20-6 129,-4-8 0,2 0 0,1-1 0,2 1 0,-2 0 129,0 8 0,-3 3 258,-2 3-129,-2 13 387,-1-1-129,-2 6 129,-3-3 0,2 1 129,-8-16-129,13 16 0,-13-16-258,17 0 129,-6-4-129,1-8-258,1-4 129,1-3-129,0 1 0,-2 2 0,0 3 129,-3-3-129,-9 16 129,12-16 0,-12 16 0,0 0 129,0 0-129,0 6 129,0-6 0,-13 25 0,6-11-129,2 6 129,1-1 0,4 4 0,2-4-129,7-6 0,5-6 0,3-6 0,2-2 0,3-16-129,-1-10 129,-1-12 0,-3-6 0,0-5 0,-5-5 129,-3-1-129,-3 0 129,-3 1-129,-3 6 129,0 4-129,-3 10 0,-4 7 129,-4 10 0,11 18-129,-22-4 0,8 11 129,2 17-129,-1 5 258,5 6-258,4 8 129,2-4-129,2-3 129,7 2-129,4-3 129,5-8-129,2-6 0,0-2 0,1-10 0,-1 0 0,-1-3-129,-1-4 129,-1 0-129,-3 0 0,-1 3 129,-11-5 0,17 16 0,-10-1 0,0 5 129,-2 2-129,-1 3 0,-3 2 129,-1-5-129,0-1 0,-7-5 0,-4-11 129,-3-5-129,-3-7 0,0-5 0,-2-7 129,3-1-129,2 3 129,5 4-129,9 13 129,-2-12 129,2 12-258,16 5 129,3 8 0,2 3-129,5-2 129,-1 1-258,2 3-258,-6-15-1548,0 6-3096,-5-6-387,2-3-258,-7-13-387</inkml:trace>
  <inkml:trace contextRef="#ctx0" brushRef="#br0" timeOffset="118531.7797">20082 6120 7482,'66'77'5805,"-32"-14"-258,-7 11-516,-1 16-3999,-14 1-387,-5 3-387,-7 1-1290,-18-13-3870,-6-13-387,-10-13-387,-4-20-645</inkml:trace>
  <inkml:trace contextRef="#ctx0" brushRef="#br0" timeOffset="119683.8456">15581 7362 10836,'4'-15'5934,"-8"1"-516,-8 14-129,-8 0-4902,-7 8-129,-9 8-129,-2 10 129,-1 6-258,1 8 129,6 5-129,9 4 129,8 3 0,8 3-129,7-7 129,14-2-258,9-2 0,8-8 129,7-4-129,6-10-129,9-10-129,-1-12-387,8 0-903,-14-12-3741,9-14 0,-6-11-645,-3-4-129</inkml:trace>
  <inkml:trace contextRef="#ctx0" brushRef="#br0" timeOffset="119938.8601">15951 7577 8514,'0'29'5676,"-6"1"-129,-9 6-258,11 10-4386,-12-4-258,5 7-258,5-6-129,6-5-129,15-12 129,13-12-129,9-9 0,8-5 0,4-11-129,-1-17 129,-2-9-129,-9-6 129,-11-3-129,-16-3 0,-10-3 0,-23-2-258,-11 17-645,-24 0-4257,-1 21-258,-6 7-645,-4 9-129</inkml:trace>
  <inkml:trace contextRef="#ctx0" brushRef="#br0" timeOffset="120348.8836">15804 7527 8901,'-12'2'5676,"-6"1"-516,-7-2-774,-8 9-6966,6-9-2193,-1 3-645,3-4-387,9 0 259</inkml:trace>
  <inkml:trace contextRef="#ctx0" brushRef="#br0" timeOffset="120518.8933">15803 7598 7353,'-11'28'5676,"-9"-17"-258,-4-1-774,-9-10-4902,2 6-4515,-1-1-516,0 1-258,6-1-516</inkml:trace>
  <inkml:trace contextRef="#ctx0" brushRef="#br0" timeOffset="120700.9037">15774 7717 9159,'-7'19'5676,"-12"-14"-129,-5 2-774,-10-12-6192,-1 5-3483,0 0-645,1 0-129,5 4-387</inkml:trace>
  <inkml:trace contextRef="#ctx0" brushRef="#br0" timeOffset="126739.2491">17483 7775 7224,'0'0'5676,"0"0"-516,0 0 0,-8-6-4515,8 6-258,-19 9 258,7 3-645,-3 0 129,4 8-129,-2 2 258,6 5 0,2 1 0,5 3-129,0-2 129,1-2 0,4-5 0,2-2 0,-2-7-129,-5-13 0,9 12-129,-9-12 0,0 0 0,0 0 0,4-12 0,-4 12 129,0-16-129,0 16 129,0 0-129,0-15 129,0 15-129,0 0 129,0 0 0,0 0-129,0 0 0,0 0 0,0 0 0,0 0 0,0 0 129,0 0-129,0 0 0,0 0 0,0 0 129,0 6-258,0-6 129,0 0 0,1 19-129,-1-19 387,4 13-258,-4-13-129,9 16 129,-9-16 129,10 17-129,-10-17 0,11 9 0,-11-9-129,0 0 129,13 6 0,-13-6 0,0 0 0,0 0-129,0 0 129,11-6 0,-11 6 0,6-17 0,-1 6 0,1-6 0,-1-6 0,1-6 0,-1-3 0,0-5 0,-3 2 0,-2 0 0,0 0 0,-1 8 0,-6 4-258,7 23-258,-21-21-645,21 21-4257,-14 0 0,14 0-645,-20 22-258</inkml:trace>
  <inkml:trace contextRef="#ctx0" brushRef="#br0" timeOffset="127731.3058">17522 7351 8901,'11'-14'5934,"-10"39"-258,-1 13-258,-6 4-4644,-1 16-387,-8 11 0,-1 6-387,-1 7 0,2 5 129,-1-10 129,6-4-129,0-4 0,6-14 129,0-13-129,4-9 129,0-14 0,0-7-129,0-12 0,11 2 0,-11-2 0,15-16 129,-3 7-129,2 0 129,3 1-129,3 0 0,3 0 129,1 4-258,1 4 129,2 0 0,-5 0-129,1 0-129,-2 3 0,-8-3-129,1 5-387,-12-10-1419,-2 5-3612,2-17-258,1 6-387,-3-6-516</inkml:trace>
  <inkml:trace contextRef="#ctx0" brushRef="#br0" timeOffset="128423.3454">17884 7904 8643,'2'68'6063,"0"-21"-387,-2-1-258,0 8-4902,0-11-774,-4-14-903,4-4-4128,0-11-129,0-14-516,1-8-516</inkml:trace>
  <inkml:trace contextRef="#ctx0" brushRef="#br0" timeOffset="128927.3743">18178 7889 1,'25'42'5159,"-25"-42"-128,18 17-129,-18-17-2709,0 0-1419,6-6 0,-6-6-387,0 12-129,-7-17 0,7 17 0,-15-8 129,15 8 0,-20 12 0,13 5 0,-3 4 258,6 6-129,-1-4-129,5 10 0,0-9-129,6 1 129,2-6-258,4-2 258,-12-17-129,20 17-129,-20-17 0,14 13 0,-14-13-129,8 12 0,-8-12 258,0 19-129,0-1 129,0 7 129,-2-4 0,0 3 0,-5 0 0,2-1 0,-2-5 0,0 1-129,-3-8 0,-1-6-129,-3-4-258,-4-2 129,0-11-129,-5-7-387,3 4-1032,-10-12-3870,5-2-258,1-2-516,4-1-129</inkml:trace>
  <inkml:trace contextRef="#ctx0" brushRef="#br0" timeOffset="129424.4027">18633 7852 4257,'-7'12'5547,"-8"-4"-258,-5 4-516,-12 0-3999,7 10 0,-8 1 0,6 7-387,0-1-129,8-1 0,6 0-129,10-2 0,5-8-129,12-3 0,5-8-129,2-7 0,4-9-129,-4-8-129,2-3 0,-6-7-129,-2 7 129,-8-2 0,0 6 258,-7 16 129,0 0 258,2 8 387,-2 11 0,0 15 0,-1-4-129,1 7 129,0-5-258,7 3 0,1-8-903,-8-27-2322,16 15-2322,-2-15-258,0-6-645</inkml:trace>
  <inkml:trace contextRef="#ctx0" brushRef="#br0" timeOffset="130167.4451">18773 7975 7482,'15'81'5676,"-9"-42"-258,-1-6-645,-4-8-4515,-1-4-129,0-21-129,-1 11-258,1-11 0,-1-13-129,1-3 129,3-9-129,8 7-129,-1-4 258,6 5 129,0 2 129,3 11 0,0 4 129,-2 2 129,3 18 129,-5-7 0,3 9 0,-6-2 0,2 1-129,-14-21 129,17 15-258,-17-15 129,16 0-129,-16 0-129,13-24 0,-8 8 0,1-1-129,1 6 129,-7 11 0,10-17 0,-10 17-129,0 0 129,0 0 0,0 13 129,0 9-129,-4-1 0,-1 2 0,2 4 129,0-2 129,3-4-129,0-2 0,6-3-129,7-9 129,6-8-129,1-15 0,4-13 129,-1-11-258,1-11 129,-3-11 0,-8-12 0,-5-12 0,-7 3-129,-2 1 129,-9 7-129,-5 13 0,-4 16-129,-3 13 258,2 23-129,2 13 258,2 21 129,7 17-258,3 11 258,6 10 0,0 0 0,12 0-129,5 4 129,8 4-258,3-10 129,3-7 0,-1-8-129,1-11 0,-3-7-258,-5-7-129,1-9-258,-17-20-1548,-7 9-2967,11-19-387,-7 7-645,1-2 517</inkml:trace>
  <inkml:trace contextRef="#ctx0" brushRef="#br0" timeOffset="130810.482">19685 8005 8901,'13'12'5805,"-7"7"-387,-5 6 0,6 1-5031,-6-2-258,0 6 0,0-2-129,3-2 0,2-4-129,4-6 129,2-9-129,4-2 0,1-3 129,1-2-129,-2-7 129,-1-8-129,-1 4 258,-2-1-258,-12 12 129,15-8 129,-15 8 0,14 4 0,-9 9-129,2 6 258,0-5-129,5 4 0,-3-5 0,3-6-129,6-2 0,-2-5-258,6-14 0,-3-8-387,6-6-645,-11-26-645,15 10-774,-18-27 0,12 13 516,-17-16 1032,9 12 645,-5 6 903,-6 4 645,9 30 1161,-13 2 516,7 32-258,-10 2 0,3 35-1032,-3 1-387,-1 16-645,-4 6 0,2 4-258,-1-5-129,3 2 0,3-7-516,-4-17-516,9-3-4257,-3-17 0,4-12-516,-5-17-516</inkml:trace>
  <inkml:trace contextRef="#ctx0" brushRef="#br0" timeOffset="131616.5281">20633 7915 8127,'4'48'6063,"-3"-8"-387,1 11-129,-2 5-4257,0 10-645,0-9-387,-3-3 0,-1-10-258,-1-4 0,2-14 0,-1-12 0,4-14-129,-7-15 0,7-11 129,0-11-129,0-14 129,4-4 0,3-7 0,3 2-129,3 7 129,5 1 0,2 11 0,6 12 129,-2 15-129,2 14 129,-1 9 0,-3 13 0,-7 7-129,-3 6 258,-12-2-258,-5 2-129,-9-2-129,-10-16-387,3 7-1032,-11-21-3741,7-6-258,-2-11-258,11-6-645</inkml:trace>
  <inkml:trace contextRef="#ctx0" brushRef="#br0" timeOffset="131819.5397">20952 7950 6708,'17'71'6321,"-14"-38"-645,-2 0-516,-1-4-2967,5 0-5805,-5-18-1677,0-11-516,0 0-387</inkml:trace>
  <inkml:trace contextRef="#ctx0" brushRef="#br0" timeOffset="131954.5474">20964 7815 9288,'-1'-14'5805,"1"2"-645,0 12-2064,0 0-7869,9 0-516,-9 0-516,21 12-645</inkml:trace>
  <inkml:trace contextRef="#ctx0" brushRef="#br0" timeOffset="132479.5774">21558 7775 9933,'14'0'5934,"-14"20"-516,-15-6 129,-2 0-5031,-9 1-387,-2 3 129,-1 1-258,3-2 129,7-3 0,10-2 0,8 3-129,3 6 129,12 0-129,5-5 129,1 9-129,0 1 129,-1 2-129,-6 3 0,-8-8-129,-5-3 0,-11-3 0,-9-1 0,-7-9-258,-12-9-774,9-4-4257,-6-6-129,11 1-516,6-6-258</inkml:trace>
  <inkml:trace contextRef="#ctx0" brushRef="#br0" timeOffset="132899.6013">21677 7924 9030,'9'37'5805,"-9"-11"-516,0-1 0,1-2-5160,-1 1-129,0-2-129,3-5-258,3-7 129,8-10-258,0-6 129,8-6 0,-3-7 0,3-3 129,-2 0 129,-3 2 258,-2 1 0,-4 12 0,1 7 258,-12 0-129,15 36 129,-8 1 129,1 13 0,-4 5-129,4 8 129,-7 0-129,3-3 0,-4-3-129,-3-9 129,-8-16-129,-6-15 0,-4-16-258,-5-6 129,-1-21-258,-1-3-129,5-3-258,-1-19-1419,11 13-3483,8 1-258,9 7-258,14 0-516</inkml:trace>
  <inkml:trace contextRef="#ctx0" brushRef="#br0" timeOffset="133214.6195">22247 7931 5160,'5'-10'6063,"-5"10"-516,-11 0-258,-1 14-2193,-6-7-2709,3 6-129,-4-1 0,4 2-258,5 5 129,6 0 0,4 3-258,13 4 258,5-3-129,4 0 129,-1-2 0,-1 2-129,-4-3 0,-6-2 0,-10-2 0,0-16-129,-21 17 129,-3-15-258,-3-1-516,-13-12-1806,10 2-2580,3-7-387,6-3-516,5-4 129</inkml:trace>
  <inkml:trace contextRef="#ctx0" brushRef="#br0" timeOffset="133447.6328">22474 7515 10062,'24'36'5676,"-17"5"-258,-3 11-129,4 18-5031,-4 5 0,1 9-258,3-2 0,-2-7-516,5 0-645,-11-16-3999,11-17-387,0-17-129,1-21-645</inkml:trace>
  <inkml:trace contextRef="#ctx0" brushRef="#br0" timeOffset="133616.6425">22647 7878 9030,'-42'-11'5805,"10"13"-387,-9-2-258,-3 4-4902,-4 1-258,-5 1-258,10 8-903,-5-13-1935,20 13-2064,9 0-516,17 7-387</inkml:trace>
  <inkml:trace contextRef="#ctx0" brushRef="#br0" timeOffset="133882.6577">22579 8133 5031,'114'8'5676,"-65"-10"-387,-7-13-387,-2-1-3225,-26-14-1032,-5 5-258,-10-3-258,-14 6-129,-6 6 0,-6 8 0,-2 8 0,0 11 129,6 15-129,4 8 129,6 6 0,12 4 0,2 0-129,14-3 129,5-1 129,6-6-258,4-8-258,-2-9 0,2-3-516,-10-21-1677,1-1-2580,-3-10-387,-5-11-258</inkml:trace>
  <inkml:trace contextRef="#ctx0" brushRef="#br0" timeOffset="134378.6859">22972 8001 7482,'15'89'5805,"-9"-43"-258,-1-6-516,-4-2-3999,1-5-645,-2-17-387,-1-3 0,1-13-129,0 0 0,0 0-129,0-23-129,7 5 258,1-1-129,5 2 129,-2 0 0,4 3 0,-1 8 129,0 6-129,3 8 258,-4 4-129,2 8 129,-5-2 0,3-1 0,-6 0 0,1-5 0,-8-12 0,0 0-129,13-1 258,-9-16-258,1-6 0,-1 3-258,3-6 516,3 6-258,-2 1 129,3 3-129,0 8 129,1 8 0,-1 0 129,3 12-129,-3 4 129,2 2-129,-2 2 129,-1 1-129,1-1 0,-4-4-129,0-3-129,-7-13-258,9 16-516,-9-24-1935,0 8-2322,12-15-516,0 1-387</inkml:trace>
  <inkml:trace contextRef="#ctx0" brushRef="#br0" timeOffset="134628.7003">23702 7999 9417,'21'25'5805,"-21"-11"-516,-5 5 0,-9-5-5031,-3-1 0,-5-4-129,4 3 0,-2-7-258,4 1 387,16-6-129,-11 2-129,11-2 129,10 5 0,3 1 0,2-1-129,-1 9-258,-14-14-516,18 25-4386,-18-12-129,-13 0-516,-13-1-516</inkml:trace>
  <inkml:trace contextRef="#ctx0" brushRef="#br0" timeOffset="135574.7544">5588 4350 11481,'30'15'5805,"-30"-15"-258,0 0-258,-29 1-4644,2-1-129,-12 0-258,-2-2 0,-6-4 0,0-2-387,5 8-645,-4-14-1419,13 9-3225,3-2 0,8-5-516,5-4-387</inkml:trace>
  <inkml:trace contextRef="#ctx0" brushRef="#br0" timeOffset="143007.1796">7557 9863 3870,'6'17'4773,"-6"-17"-387,0 0 0,-5-7-4128,5 7 0,-6-22-129,3 6 387,-4-7 0,4 1 129,-7-11 129,10 4 129,-7-13 129,8 6-129,-1-9-129,6 6 0,-3-7-129,7 1-387,-3-3 0,0 3-129,0-3-129,-4-5 129,1-6-129,-4-8 0,0-4-129,0-5 258,-3-10-258,-5-7 258,2-4-129,-1 1 0,0-5 129,1 5-129,-1-2 0,3 0 0,0 3 0,3 3 0,-1-2 0,0 2 129,0-3-129,0-3 0,-1-2 0,-1-3 129,-2-2-129,0-4 0,0 1 0,0 0 0,0 3 0,1 2 0,0 7 0,2 2 0,3 4 0,0 4-129,0 1 129,0-2 0,3 4-129,-1-4 129,1-1 0,0 1 0,-2-3 0,-1 8 0,0 2 129,0 1-129,0 2 0,-4 7 129,-1 2-258,-1-1 258,-1 3-129,0-4 129,-4 0-129,3 0 0,-1-2 0,-1 2 0,2-1 129,2 7-129,0 6 0,2 4 129,1 8 0,0 8 0,3 8-129,0 5 129,0 10-129,0 15 0,0-15 129,0 15-129,0 0 129,0 0-129,0 0 0,0 0 129,0 15-129,-5 2 0,-4 7 0,-4 5-129,-4 6 258,0 0-258,-3 0 258,0 2-258,3-1 129,2-4 0,2-8 0,3-6 0,1-4 0,9-14 129,-7 13-129,7-13 129,-2-19 0,2-7-129,0-6 129,2 0 129,4-7-129,3 1 129,0 1-258,4 4 258,-3 5-129,6 5 129,-3 6 0,4 7-129,1 8 0,2 2 0,2 7 0,1 19 0,3 0 0,5 9-129,4 5 129,0 4-129,2-1 129,-3-4-258,-2-3 0,-5-16-516,3 3-3096,-17-23-1677,-13 0-129,10-22-645,-10-2-516</inkml:trace>
  <inkml:trace contextRef="#ctx0" brushRef="#br0" timeOffset="144795.2818">3736 9963 10062,'10'-12'5676,"-10"12"-387,0 0 0,16-2-4128,-16 2-516,0 0-258,-5-15-129,5 15-129,-20-11 0,7 9 129,-7 1 0,1 2 0,-2 4-129,1 6 129,3 4-129,2 5 129,4 3 0,4 0-129,5-1-129,2-2-129,2-1 129,6-3-129,2-4 129,1-7-258,0-4 129,-1-1 0,2-5 0,-12 5 129,14-24-258,-9 12 387,-2-2-258,2 2 387,-5 12-129,8-14 0,-8 14 0,14-2 0,-1 7 129,3 15-129,3 5 129,6 13-129,1 8-129,2 11 258,2 12-129,-3 5 129,-3 5-129,-4 0 0,-9-2-129,-9-8 129,-3-8 0,-16-14-129,-7-12 0,-9-17-129,-5-13 129,-2-6 129,-2-15 0,3-4 1,3-6-130,8 3 0,7-3 0,8 6 0,5 4 0,8 5 0,0 11 0,8-13 0,-8 13 0,20-3 0,-10 3 0,-10 0-259,13 0-773,-13 0-3999,-7-1-645,7 1-258,-19-13-387</inkml:trace>
  <inkml:trace contextRef="#ctx0" brushRef="#br0" timeOffset="145060.297">3349 9784 11739,'-17'41'5676,"15"-20"-387,1 4-258,-5-4-4773,0-10-2451,6 4-2967,0-15-258,0 0-387,13-9-258</inkml:trace>
  <inkml:trace contextRef="#ctx0" brushRef="#br0" timeOffset="145206.3053">3407 9662 14448,'13'13'5805,"-12"0"0,4 8-387,0-2-5160,-1-7-645,11 8-4902,-10-9-387,7-5-129,-1-6-387</inkml:trace>
  <inkml:trace contextRef="#ctx0" brushRef="#br0" timeOffset="145457.3197">3796 9455 10191,'33'42'5547,"-18"-7"-129,-1 0-387,-8 0-4128,8 3-645,-2 4-774,-12-15-3999,7-9-645,-7-18-258,15 0-645</inkml:trace>
  <inkml:trace contextRef="#ctx0" brushRef="#br0" timeOffset="146517.3803">4057 9413 11223,'3'45'5934,"-2"-16"-387,0 3-258,3 9-4386,-4-10-645,0-3-129,1-1-258,-1-13-903,7-2-4128,-7-12-258,0 0-387,8-15-387</inkml:trace>
  <inkml:trace contextRef="#ctx0" brushRef="#br0" timeOffset="148655.5026">3729 4365 8127,'11'10'5160,"-11"-10"0,1 19-645,1 1-3483,-2-9-387,0 7-258,0-2 0,0 3 0,0-2-129,1 3 129,1-5-129,5 6 129,-1-8-129,4 1 0,1-6-129,1-3 0,1-5 0,0 0-129,1-7 0,0-12 0,-3 2 129,0-6-129,-1 0-129,-2 0 258,-2 1-129,0 3 0,-3 2 129,1 4 0,-4 13-129,6-12 129,-6 12 0,0 0 0,13 8-129,-5 7 129,1 2-129,4 6 129,2 2 0,2-2 0,0 1 0,1-1 0,-1-7-129,-2-4 129,-1-5-258,-4-6-258,4 7-1032,-14-8-3741,12-12-129,-9-1-516,1 2-387</inkml:trace>
  <inkml:trace contextRef="#ctx0" brushRef="#br0" timeOffset="148952.5196">4120 4109 10965,'20'15'5547,"-12"7"-516,2 8-129,-4-1-3999,5 8-387,-7-7-516,0-4-129,2 1-645,-6-27-2064,0 0-2064,0 0-258,8-21-516,-4-4-258</inkml:trace>
  <inkml:trace contextRef="#ctx0" brushRef="#br0" timeOffset="149117.529">4255 4084 8256,'6'14'5289,"-4"6"-129,-1 0-516,4 9-3612,-4-6-387,4 3-387,-2-1-387,-1-10-774,10 1-3612,-12-16-387,12 16-129,-12-16-516</inkml:trace>
  <inkml:trace contextRef="#ctx0" brushRef="#br0" timeOffset="149520.5521">3313 4147 9933,'3'38'5547,"4"-8"-387,-4-2-129,15 4-3870,-17-8-516,6-2-516,3-3-774,-10-19-2193,0 0-2064,17-15-258,-7-10-516,-3-8-258</inkml:trace>
  <inkml:trace contextRef="#ctx0" brushRef="#br0" timeOffset="149662.5602">3446 4092 11094,'15'43'5547,"-4"-11"-516,3 9 129,-1-3-4128,3 6-774,2-2-774,-11-13-3741,9 1-645,-3-10-516,1-4-258</inkml:trace>
  <inkml:trace contextRef="#ctx0" brushRef="#br0" timeOffset="150859.6287">3724 8844 7611,'-12'-6'5289,"8"-11"-387,-3-7-129,-3-18-4257,6-8 0,-7-20-129,3-8 258,0-16-258,2-9-258,-1-10 129,4-10 129,0-8 0,3-1-129,0-10 129,6-2-129,-2-7 0,5 6 129,-5-7-129,3 3-129,-2 3 0,1 3 0,-5 4-129,-1 9 129,0 2-129,-6 4-129,-3 2 258,-2 13-129,-3 3 0,1 9 0,0 8-129,0 11 129,2 10 0,0 15 129,5 15-387,2 8 258,1 10-258,0 6 129,3 14 0,0 0-129,0 0 0,0 0 0,-13 8 129,7 3-129,0 3 258,-3 3-258,-1 4 387,0-3-258,-1 7 258,0 1-129,1 0 129,2-3-129,-1-3 129,3-3 0,6-17 129,-7 12-129,7-12 0,0-20 129,1-6 0,5-2 0,1-8 0,6-3 129,-2 0-129,3 3 129,-1 4-258,1 10 258,-1 4-129,1 10-129,2 8 0,2 15-129,1 13 129,2 6-258,3 8 0,-2 5-387,5 7-129,-9-11-1032,5 6-3612,-11-6-129,-2-2-387,-6-4-516</inkml:trace>
  <inkml:trace contextRef="#ctx0" brushRef="#br0" timeOffset="151450.6625">4063 6739 8901,'6'-30'5289,"-6"30"-258,-8-3-258,2 11-3741,-13 5-387,4 7-258,-4-2-129,3 8 129,3-1-258,6-2 0,6-3 0,2-6-129,11-7 0,4 0-129,3-7 0,2-2 0,1-5 0,-5-4-258,-1 6 129,-8-6-129,-8 11 0,7-15 129,-7 15 0,0 0-129,0 0 387,0 0 129,-8 0 387,8 0-129,0 14 0,3-2-129,-1-1 129,4 4-129,0-4-129,-6-11-387,13 23-903,-13-23-3741,0 0-129,0 0-258,4-13-645</inkml:trace>
  <inkml:trace contextRef="#ctx0" brushRef="#br0" timeOffset="151692.6764">4138 6252 10062,'12'-30'5676,"-12"30"-516,13 6 0,-6 17-4257,-3 6-258,1 11-258,-2 7-258,-1 9-129,1 8-129,-1-2 129,3-2-258,-3-8-387,11 2-1290,-12-18-3096,8-12-258,2-17-258,1-9-258</inkml:trace>
  <inkml:trace contextRef="#ctx0" brushRef="#br0" timeOffset="151933.6901">4319 6257 9159,'0'0'5289,"3"27"0,-3 6-387,-3 4-3741,3 15-387,-3 2-258,0 7-129,2-4-258,1-1 0,2-6-258,6-8 0,8-9-645,-5-17-258,15-2-2193,-4-14-1935,1-13-258,-3-8-645,0-7 387</inkml:trace>
  <inkml:trace contextRef="#ctx0" brushRef="#br0" timeOffset="152211.706">4528 6536 7353,'0'0'5547,"0"0"-258,0 17-258,0 11-3354,-5-10-774,3 15-258,-5-7-258,6 0-258,1-1-129,0-7 0,0-18 0,22 13-129,-6-13 0,2-9 129,1-5-129,-4-8 0,-1-3 258,-6 1-258,-5 2 129,-3 2-129,-7 1 129,-7 6-258,-4 7-258,-5-3-645,10 9-3612,-6 0-387,4 0-129,2 1-516</inkml:trace>
  <inkml:trace contextRef="#ctx0" brushRef="#br0" timeOffset="152707.7343">4679 6489 1935,'23'50'4902,"-14"-22"-258,9 4 129,2 1-2838,-6-17-129,13 6-645,-13-17 0,9 1-387,-9-11-129,6-11-129,-8-6 0,1 0-258,-6-1 0,0 0-258,-3 6 129,-4 17-129,0 0 129,0 0-129,0 0 0,10 22 0,-6-4 0,-1 5 129,2-9-129,-5-14 0,20 14 129,-8-14-129,0-5 129,2-11-129,-1-3 0,0-7 0,-3 5 0,-2-2-129,-3 1 129,-4 1-258,-1 8 0,-1-3-258,1 16-645,-16-21-1548,16 21-2193,-14-11-129,14 11-645,-10 0 516</inkml:trace>
  <inkml:trace contextRef="#ctx0" brushRef="#br0" timeOffset="153094.7565">5118 6539 3096,'40'-17'5160,"-25"4"-258,-5-6-129,-2-9-2322,0 11-1290,-9-8-129,0 11-387,-12 0-129,1 11-129,-5 3-129,1 0 129,-1 15-258,4 2 0,0 8-129,5 4 0,4-3-129,3-1-129,3 2-129,8-3-129,11-2-258,0-8-129,10 3-387,-9-17-387,14 6-774,-12-10-387,11-9-774,-10-7 129,-1 2 129,-6-10 645</inkml:trace>
  <inkml:trace contextRef="#ctx0" brushRef="#br0" timeOffset="153470.7781">5394 6470 903,'15'-46'2709,"-11"29"516,-3 2 129,-1 15-516,0-11-258,0 11-774,-15 8-258,10 12-645,-9-3-258,5 8-129,-4-1-258,6 2 0,0-1-258,4-3-129,3 0 0,6-9 0,7-4 0,3-9 0,3-5 0,1-12 0,2-8 258,-2-9 0,0-17 129,-3-6 129,-9-14 258,-3 2-129,-7-15 0,-5 8 0,-10 2-129,2 16 129,-8 14-129,3 17-258,1 18 129,4 15-129,6 25-129,4 12 129,5 15 0,5 9-129,10 6 0,8 1-129,9 5-387,-1-14-774,9 1-3354,3-8-387,1-13-258,-2-14-387</inkml:trace>
  <inkml:trace contextRef="#ctx0" brushRef="#br0" timeOffset="188181.7634">25746 8513 3999,'1'-33'5805,"-1"19"-258,0 14-2064,1-19-903,-1 19-387,0 0-774,0 0-258,6 10-387,-3 10-258,-3-1-129,1 2-129,-1 7 129,0 5-387,0 1 129,0 9 0,0-3 129,2 0 0,-2-1 0,3 4-129,-1-4-129,0-5 129,-2 0 0,0-3 0,1-7-129,-1-5 0,0-4-129,0-15 129,0 0 0,0 13 0,0-13 0,0-7 129,0-5-129,1-8 129,-1-1 0,0-4 0,0-12-129,0-3 129,-1-1-129,0-4 0,-1-1 0,-2 0 129,2 4-258,0 5 258,0 8-258,2 2 258,-1 6-258,0 5 129,1 16 129,0-12-129,0 12 129,0 0-129,0 0 129,0 0-129,1 11 0,3 0 129,-4-11 0,9 25-258,-3-6 258,0 0-258,1 2 258,2 3-129,1 1 129,0 2-129,3 6 129,2-3-129,1-2 0,-1 0 0,1-1 0,1-3 0,-1-6 0,-2-1 0,0 2 0,-2-10 0,1-2 0,0-1 129,-1-6-129,0 0 129,1-1-129,1-14 129,-1-7 0,0-9-129,-1 0 129,-3-9 0,0-3-258,-6-7 129,1 1 0,-4 1 0,0 5 0,-4 6 0,-2 2 0,0 7 0,2 8-129,0 3 129,4 17-129,-6-16-129,6 16-129,0 0-387,0 0-1548,0-14-3483,0 14-258,9-19-387,-2 7-258</inkml:trace>
  <inkml:trace contextRef="#ctx0" brushRef="#br0" timeOffset="188705.7934">26187 8188 5160,'0'0'6192,"-2"11"-387,2-11-129,0 14-3225,0-14-1161,0 0-258,0 0-258,0 0 0,0-19 0,5 3-258,4-9-129,5-4 0,2-4-129,3-5 0,2 0-129,0-1 129,-2 5-258,1 7 129,-3 4-129,-4 3 0,-4 6 0,-9 14-129,14-16-129,-14 16-645,0 0-2064,0 0-2838,8 5-387,-8-5-387,0 0-258</inkml:trace>
  <inkml:trace contextRef="#ctx0" brushRef="#br0" timeOffset="189322.8286">26357 7830 6837,'-12'8'6063,"12"-8"-387,0 0-129,-2 13-3741,2-13-774,0 0-129,0 0-258,14 3-129,-1 1 0,11-2 0,5-1-129,15-1-129,7 0 0,9-3 129,6-1-129,3 0 129,2-2-258,2 0 129,-2 1-129,-8 2 130,-3 2-259,-6 1 0,-5 0 0,-4-2 0,-6 2-259,-10-3-257,-2 3-645,-27 0-4386,0 0-645,1 11-129,-1-11-774</inkml:trace>
  <inkml:trace contextRef="#ctx0" brushRef="#br0" timeOffset="189954.8647">27282 7975 7224,'0'-13'5934,"0"13"-129,0 0-516,0 0-3741,0 0-516,0 0-258,9 14-129,-3 6-129,8 9-129,2 8 0,8 12 129,6 5-129,5 11 129,4-5-258,5 5 0,-2-4 0,1-6-129,-7-12 129,-7-6-258,-4-11 0,-9-8-258,-3-5 0,-13-13-387,0 0-1032,0 0-3999,-13 4-387,-2-4-387,-1 3-516</inkml:trace>
  <inkml:trace contextRef="#ctx0" brushRef="#br0" timeOffset="190586.9009">27601 8784 8256,'17'17'6063,"-17"0"-258,-3 14-129,-11 4-4644,1 15 0,-11 10-387,0 5 0,-6 1-129,2 5 129,-3-5-258,6-3-129,0-7 0,3-7 0,4-11 0,2 6-129,5-10 0,-2-4-129,5-3 0,-1-7 258,4-6-258,1 3-129,2-4-129,2-13-387,0 13-1032,0-13-3999,-11 0-387,11 0-387,0 0-645</inkml:trace>
  <inkml:trace contextRef="#ctx0" brushRef="#br0" timeOffset="191111.9309">27071 9797 10191,'14'34'6063,"-19"-22"-129,-7 5-258,-10-10-4773,-6 2-258,-11-7-129,-3 0-129,-7-2-129,3-4 0,-1-3-129,7 4 0,4-2 0,4 0-258,6 5 129,3 0 0,5 3-258,2 2 0,16-5-774,-33 10-4515,33-10-258,-18 4-387,18-4-774</inkml:trace>
  <inkml:trace contextRef="#ctx0" brushRef="#br0" timeOffset="191683.9637">26372 9788 8127,'0'0'6192,"11"8"-387,-11-16 0,0-3-3612,-10-17-1290,-1-4-387,-9 0-129,0-7-258,-4-3 258,-2 3-129,0 2-129,5 6-129,0 9 129,4 3-129,4 2 129,13 17-129,-16-17-129,16 17 258,0 0-129,-6-13-129,6 13 129,0-19-258,0 19-774,-4-14-4386,4 14-387,0-19-387,0 19-774</inkml:trace>
  <inkml:trace contextRef="#ctx0" brushRef="#br0" timeOffset="192759.0252">26435 8206 6966,'8'7'5934,"-8"7"-258,0-1-387,0 8-3870,-9-7-645,-1 4-129,-3-4-258,0-2-129,2 0-129,-2-4-258,13-8-258,-18 6-645,18-6-4128,0 0-387,0 0-387,0 0-645</inkml:trace>
  <inkml:trace contextRef="#ctx0" brushRef="#br0" timeOffset="194429.1207">27191 8523 9159,'0'14'6321,"0"-14"-645,0 0 129,-8-23-4773,2 4-387,-5-7-129,1 2-258,-1-2-129,-1 3 0,3 1 0,1 3-129,3 7 0,-1 0-258,6 12-387,-7-12-258,7 12-4515,0 0-387,0 0-258,-13 8-645</inkml:trace>
  <inkml:trace contextRef="#ctx0" brushRef="#br0" timeOffset="195047.1561">26895 9571 9159,'2'14'6063,"-2"9"-387,0-23 0,0 0-4773,-28 4-258,8-4-258,-5-4 0,0-2-129,-2 0 0,3 2-129,1 2 0,4-1-129,5 1-129,1 0-258,13 2-645,-21-3-4515,21 3-129,-8-14-387,5 2-774</inkml:trace>
  <inkml:trace contextRef="#ctx0" brushRef="#br0" timeOffset="196228.2236">26276 9812 4644,'10'6'5676,"-10"-6"-258,0 0-387,0 0-3741,7 14-516,-7-14-129,0 0-129,0 0 129,0 0-258,10 3 258,-10-3-258,11 7 0,-11-7 0,14 7 0,-14-7-129,13 11-129,-13-11 129,13 12-258,-13-12 258,9 13-129,-9-13 0,0 0-129,14 13 129,-14-13 129,13 15-129,-13-15 129,13 8-129,-13-8 0,12 11 0,-12-11 0,0 0 0,13 5-129,-13-5 0,0 0-258,0 0-129,0 0-258,0 0-1935,0 0-3096,0 0-258,0 0-387,0 0-516</inkml:trace>
  <inkml:trace contextRef="#ctx0" brushRef="#br0" timeOffset="196904.2623">27127 9745 1935,'12'0'5676,"-12"0"-258,10 7-387,-4 15-2967,-6-22-645,-3 23-387,-7-11-387,7 8-129,-5-3-129,3 1 129,-1-5-129,6-13-258,-6 20-387,6-20-387,0 0-3741,0 0-903,0 0-258,0 0-516</inkml:trace>
  <inkml:trace contextRef="#ctx0" brushRef="#br0" timeOffset="198954.3795">26301 8379 4386,'0'0'5160,"0"0"-258,11 12-3096,-11-12-129,0 0-516,0 0-258,0 0-129,5-12 0,-5 12-129,4-14 0,-4 14-129,5-19-129,-5 19 129,7-22 129,-7 22-258,9-18-129,-9 18 0,13-16 0,-7 5-129,-6 11 0,12-11-129,-12 11 0,11-9 129,-11 9-129,11-17 129,-11 17-129,12-15 0,-12 15 129,13-21-129,-13 21-129,10-18 129,-10 18 0,7-11 0,-7 11 0,0 0 0,0 0 0,8-15 129,-8 15 0,0 0-129,0 0 0,0 0 129,6-12-129,-6 12 0,0 0 0,0 0 0,0 0-129,0 0 258,0 0-129,0 0 0,0 0-129,0 0 129,0 0 0,0 0-129,0 0 129,0 0 0,-2 11 0,2-11-129,-14 20 258,6-10-129,1 6 129,-3 1-129,1-1 0,1-5 0,-1 4 0,1 1 129,1-4-129,0 0 0,1 1-129,6-13-129,-13 16-129,13-16-129,-8 16-1290,8-16-3354,-12 8-387,12-8-387,0 0-258</inkml:trace>
  <inkml:trace contextRef="#ctx0" brushRef="#br0" timeOffset="200518.4689">26111 9455 1935,'0'0'4773,"0"0"-1419,0 0-516,-13-10-516,13 10-387,0 0-129,0 0-258,0 0-129,0 0-258,0 0-129,7 9 129,-7-9-387,0 0 0,14 16-258,-6-3-129,1 0-258,0 2 129,-1 1-129,3-4 0,-3 6-129,1 5 129,0-3-129,1-1 0,0-1 129,2 2-129,2 0 129,1 5-129,-1-7 129,-1-4 0,1 1 0,-3-1 0,0-4 0,-2 3 0,-2-2-129,-1-1 0,-6-10 0,12 13 0,-12-13 0,6 14 129,-6-14-129,7 15 258,-7-15-129,0 0-129,9 11 0,-9-11 129,0 0-129,11 13 0,-11-13 0,0 0-129,0 0 0,6 13 258,-6-13-129,0 0 0,3 11 0,-3-11 0,0 0 0,10 14-129,-10-14 129,0 0 0,11 15-129,-11-15 129,0 0 0,0 0 0,11 6-129,-11-6 258,0 0-129,0 0-258,0 0-129,0 0-258,0 0-516,0-12-3741,0 12-774,-1-19-387,1 19-645</inkml:trace>
  <inkml:trace contextRef="#ctx0" brushRef="#br0" timeOffset="201496.525">27078 9909 3225,'6'0'4902,"-6"0"0,19 0-2580,-19 0-516,15-6-129,-15 6-516,15-5-129,-15 5 258,21-8-387,-21 8-129,27-9-129,-15 8-129,3 1-129,-3-3 0,0 3-129,-12 0-129,18 0 129,-18 0-258,0 0 129,0 0-129,11-1 0,-11 1-129,0 0 0,0 0-129,0 0-387,0 0-903,-14 2-3741,14-2-258,-13-4-387,13 4-258</inkml:trace>
  <inkml:trace contextRef="#ctx0" brushRef="#br0" timeOffset="202847.6022">27120 9883 1677,'0'0'5547,"0"0"-258,0 0-129,8 18-2967,-8-18-774,4-6-387,-4-6-387,3 1 0,0-6-129,3 5 0,-3-8 0,6 3-129,-1-5 0,1 4-129,1 0 0,0 4-129,-2-3 129,3 3-129,-3 0 0,-8 14 0,13-17-129,-7 6 0,-6 11 0,8-11 0,-8 11 0,0 0 0,0 0-129,0 0 0,0 0 0,0 0 0,2 11 0,-2-11 0,-2 22 129,2-22 0,-11 26-129,5-4 258,-1-5-129,0 1 0,1 0 0,-2-1 0,1-3 0,1 2-129,2-4 129,-1 1 0,5-13 0,-6 18 0,6-18 129,0 0-129,0 0 0,0 0 129,12-3-129,-12 3 0,14-16 129,-4 1-129,0 4 0,-2-3 129,2-4-129,-1 3 0,-2 1 0,0-5 0,-1 3 0,0 3 0,-2 1 0,-4 12 0,0 0-129,5-14 129,-5 14 0,0 0 0,0 0 0,0 0 0,5-17 129,-5 17-129,7-17-129,-2 6 258,1-4-129,2-4 0,0-1 129,0-3-129,3 0 0,-1-5 0,0 1 129,1 1 0,0-1-129,2 2 0,-3-2 0,2 5 0,2-6 0,-1 2 0,1-2 0,-1 0 0,-1 2 0,2 0 129,-2 3-129,0 0 129,-1 6 0,-2 1-129,2 2 0,-2-2 0,0 4 0,-1-7 0,0 1 0,-1 4 129,1-6-129,3 4 0,-3-3 0,1-4 0,1 4 0,-1 5 0,-2-3 129,0-1-258,-1 6 129,-1-2 0,-5 14 0,7-15 0,-5 1 129,1 3-129,-3 11 0,3-21 0,-1 7 129,1-1-129,-2-1 0,-1 16 0,2-20 0,0 8 0,-2 12 0,0-16 0,0 16 0,0 0 0,0-15 0,0 15 0,0-14 0,0 14 0,-2-16 0,-1 4 0,0 0-129,-1-2-258,3 2-516,-12-8-3096,8 5-1419,-3-4-387,2 6-516</inkml:trace>
  <inkml:trace contextRef="#ctx0" brushRef="#br0" timeOffset="204414.6919">27147 7889 3225,'0'0'4515,"0"0"-1419,0 0-774,12 0-645,-12 0-387,0 0-258,0 0-387,0 0 258,0 0-129,12 1 0,-12-1-258,0 0 0,11 14-129,-11-14 129,0 0-129,13 18-129,-13-18-129,7 16 129,-7-16-258,10 15 129,-6-3-129,2-1 129,-6-11-129,8 18 129,-8-18-129,6 14 0,-6-14-129,0 0 129,0 0 0,0 0-129,0 0 129,-6-17 0,2-1 0,-1-5 0,-1 1 0,-1-2 0,3 4 0,-2 5-129,1 2 0,5 13 129,-10-12-129,10 12 129,0 0-129,0 0-129,-6 6-129,6-6-1032,0 0-3483,0 0-129,0 0-645,6-2 517</inkml:trace>
  <inkml:trace contextRef="#ctx0" brushRef="#br0" timeOffset="227985.04">25329 8849 9933,'11'-13'5805,"-11"13"-258,14 18-129,-14 3-5031,0 5 0,-3-6-258,-6 0-258,0 0 0,-3-5 258,2-7-129,10-8 258,-16-3 0,15-12-129,1-7 129,0-3 0,5 2 129,2 4-129,0 1 0,-7 18-129,13-13 0,-13 13 0,8 9 0,-7 8-129,-1-2 0,0-1 0,0 0 0,0-14-258,-7 16 0,7-16-258,0 0-1548,-6-19-3483,6-1-129,-3-5-645,3 0-387</inkml:trace>
  <inkml:trace contextRef="#ctx0" brushRef="#br0" timeOffset="228312.0587">25293 8463 9288,'11'8'6063,"-11"5"-903,0 3 129,0-3-4773,-2 3-129,-3-4-258,1 2 129,4-14-129,0 0 0,-6-9 258,6-7 0,3-8-129,2 2 0,2 1 0,0-1-129,-1 9 129,-6 13 0,11-3-129,-9 11-129,-1 7-129,-1 0-129,0 7-903,-11-8-4257,6-1-258,-6-8-516,11-5-387</inkml:trace>
  <inkml:trace contextRef="#ctx0" brushRef="#br0" timeOffset="229379.1198">24832 8802 10062,'34'27'5934,"-22"-14"-387,-2-3-129,-10-10-4644,0 0-258,-12 6-129,-9-6-129,-8-3-129,-4 2 129,-4-10 129,-3 6-258,-1 2 129,4-2-129,2-1 129,3-4-129,4 2 0,2 2-129,4-1-258,3-1 0,4 6-645,-11-15-4644,26 17-258,-17-14-129,15 3-903</inkml:trace>
  <inkml:trace contextRef="#ctx0" brushRef="#br0" timeOffset="229671.1365">24474 8579 6966,'0'0'6192,"0"0"-516,-7 1-387,-14 9-2709,-3 5-2193,-9 3-129,-1 11 0,-2-3 0,0 11 0,5-6 129,10 4 0,3-4 129,11-2-129,5-6 0,3 2 129,10-6-258,7-6 0,4 2 0,-1-5-258,3 0-129,-1 3 0,-1-2-516,-10-18-2193,1 9-2838,-13-2-258,0 0-645,0 0-387</inkml:trace>
  <inkml:trace contextRef="#ctx0" brushRef="#br0" timeOffset="230662.1931">23540 9845 9804,'20'40'5934,"-12"-10"-387,4 9 129,-6-5-4773,1 8-387,-7-3-258,0-5-129,-3-6-129,-3-9 0,6-19 129,-20 7-129,10-14-129,2-18 258,0-5-129,0-1 129,5-7-129,3 4 129,0 4-129,1 6 129,6 6 129,1 7-129,4 4 129,2 7-258,4 3 129,4 1 0,3 2 0,3-1 0,4-2-129,4 0 0,-1-3-129,0-1 0,2-9-258,-12-10-1032,5 5-4128,-16-3-129,-1 2-516,-10-4-516</inkml:trace>
  <inkml:trace contextRef="#ctx0" brushRef="#br0" timeOffset="231730.2542">24282 10087 8385,'14'-24'5805,"-14"24"-129,0-20-645,0 20-4128,-6-10-516,-7 7-129,-3 3-129,-2 10-129,-1 6 0,1 8 0,4 1 129,4 4-129,6 1 0,4-2 0,6-8 258,9-5-258,5-13 129,7-5-129,0-15 129,0-12 0,-1-12-129,-1-3 129,-5-8-258,-5 3 258,-6-1-129,-5 3 129,-2 8-129,-2 11 0,0 9 0,0 20 0,-10-6 0,3 15 129,-2 16-129,5 13 258,-2 4-129,3 5 0,3 7 129,0 1-258,4-2 129,5-6 0,5-5 0,3-7 0,3-11 0,2-7-129,1-13-129,0-4 129,2-11-129,-3-7 129,-3-6-129,-2-2-129,-5 4 258,-2-2-129,-4 7 129,-3 4-129,-3 13 129,0 0-129,0 0 129,-9 7 0,5 10 0,-1 5 0,5 3 0,0 6 0,7-2 0,7 2 129,6-9 0,0-5-129,2-5 0,1-11 0,-6-4 0,-3-15 0,-7-5-129,-7-9 0,-9-4 0,-11 2 0,-3 1-387,-8-5-516,10 20-2451,-11-5-1935,9 11-516,3 6-258</inkml:trace>
  <inkml:trace contextRef="#ctx0" brushRef="#br0" timeOffset="232083.2744">24793 10058 5805,'2'39'5934,"0"-8"-516,-2 5-258,8 7-4257,-8-7 0,0-1-129,0-12-516,0-8 0,0-15 0,0 0-258,16-4 129,-6-15-129,3-4 0,-1-2 0,4 1-129,-2 5 129,1 8 0,-2 9 129,0 2-129,0 10 0,-1 10 0,-2 5 129,-1 4-258,-3-4-258,5 7-1419,-10-15-3096,5-6-645,-6-11-258,0 0-387</inkml:trace>
  <inkml:trace contextRef="#ctx0" brushRef="#br0" timeOffset="232451.2955">25171 10173 7482,'0'18'5676,"0"-7"-258,-2 8-516,-5-4-4386,5 5 129,-1-1-258,3 1-258,0-5 129,6-5-129,6-3 0,5-4 0,3-3-129,-2-9 0,0-2 0,-2-3 0,-5-3 0,-6 3-129,-5 2 129,-12-2-387,-3 8-258,-17-9-774,10 9-3741,-11 0 0,4 4-774,1-1 129</inkml:trace>
  <inkml:trace contextRef="#ctx0" brushRef="#br0" timeOffset="232783.3145">25290 10136 3870,'16'27'5547,"-10"-5"-387,-3 5 0,1 8-3612,-4-8-516,1 8-129,-1-12-387,0-3-129,-1-7-129,1-13 129,0 0 0,0-12-129,0-11-129,1-1 0,4-1 129,6 0-129,1 1 129,6 5-129,2 8-129,4 4 129,2 6-129,-1-3-645,5 4-4386,-11 0-258,-1-3-516,-8-3-387</inkml:trace>
  <inkml:trace contextRef="#ctx0" brushRef="#br0" timeOffset="234442.4093">26594 11339 7740,'0'0'5805,"11"-12"-258,-11-26-387,-5-13-4257,-10-18-258,3-8-129,-5-15 129,4 2-129,-4 2-129,7 11 0,2 6 0,3 19-129,1 9 0,4 12 0,0 11 0,3 9-129,1-1 0,-4 12 0,0 0-129,10-14 0,-10 14 0,0 0-129,0 0 129,-8 14 0,-3 1-129,2 4 129,-3-3 0,0 0 0,2 1 0,1-3 129,9-14-129,-11 1 0,11-1-129,-3-25 129,3-2 0,0 0 0,3-7 129,0 3-129,3 2 129,-1 4 0,1 6 0,-1 5 129,-5 14-129,17 1 0,-10 15 0,4-1-129,0 5 0,2-1 129,2 2-258,-1 2 0,1-5-129,-1-15-387,6 7-774,-20-10-4128,11-3-258,-11 3-516,1-13-387</inkml:trace>
  <inkml:trace contextRef="#ctx0" brushRef="#br0" timeOffset="234879.4343">25775 11828 9417,'12'0'5805,"-12"0"-129,14 23-387,-9-11-4773,-5-12 129,14 13-258,-2-9-129,2-4 0,4 0-129,6 0-129,5 0 258,5 0-129,4 0-129,1 2 0,-1 6 129,1 2-129,-1 4 0,-3 0-129,-5-1 0,-2 0-258,-8-7-516,5 10-2709,-11-16-1677,-2 0-774,-9-10-258,0-4 259</inkml:trace>
  <inkml:trace contextRef="#ctx0" brushRef="#br0" timeOffset="235253.4558">26010 11900 7224,'-12'69'5934,"11"-33"-387,0 1-258,10 10-3870,-9-11-645,5 7-387,-3-11-129,1-3-129,0-4-129,0-7-129,-3-18-516,0 0-645,22-8-2838,-19-18-1161,6 0-387,-5-6-645,10 6 3870,-14-9 1420,4 8 1159,4 12 904,-8 0 3483,0 15 1290,0 0-129,6 17-258,-6 4-3096,7 16-1161,-1 1-645,1 4-516,1 0-258,-5-6-3870,9-6-1161,1-12-516,6-12-387</inkml:trace>
  <inkml:trace contextRef="#ctx0" brushRef="#br0" timeOffset="235814.4878">26714 12159 8385,'31'3'5805,"-31"-3"-387,0 0-129,-14-19-4644,-8 18-516,-7 1 129,-3 3-129,0 6 0,0 5 0,6 5-129,8 5 129,12 5 0,6-3-129,12-6 0,11-5 129,2-7-129,2-4 129,2-4-129,-2-5 0,-5-8 0,-6 1 0,-4-1-129,-7 2 129,-5 11 0,0 0 0,0 0 0,-5 17 0,1 2 0,2-1 0,2 4 0,0-4-258,10 3-258,-10-21-1161,30 9-3483,-10-10-387,2-10-387,2-5-258</inkml:trace>
  <inkml:trace contextRef="#ctx0" brushRef="#br0" timeOffset="236062.502">27063 12117 9030,'10'0'5805,"-9"8"-516,-5 9-129,-16-5-4773,0 2 0,-6 2-258,-1 9 0,0 0 0,5 1-129,6 2 129,11-1 0,5-3-129,4-6-129,12-1 0,5-9-387,9 5-516,-10-16-1935,11 2-2451,-7-3-129,4-5-516</inkml:trace>
  <inkml:trace contextRef="#ctx0" brushRef="#br0" timeOffset="236926.5514">27288 12234 5031,'15'9'5676,"2"6"-516,-17-15-258,-11 4-3741,11-4-258,-26 10-258,9-1-129,-6-4 129,2 8-258,-2 0 0,6 4-129,2-2 258,8 2-516,6 0 258,3-2-258,12 1 0,10-4 0,4-3 129,7 1-258,4-4 0,2-4 0,-2-2 0,-4-7 0,-2-2 0,-7-5-129,-5-3 0,-10-6 129,-2 2-129,-6-2 129,-2 4 0,-1 4 129,-1 4-258,1 11 258,-12-6 258,12 6-258,-17 11 258,6 2-258,1 4 129,-1 6-129,-1-4 129,3 6-129,3-4 129,5 1-129,1-4 0,7-1 0,7-3 0,5-4 0,4-2 0,2-8-129,1 0 129,-2 0-129,1-11 0,-3-3 0,-4-2 129,-4-1-129,-3 1 129,-3 4 129,-8 12 0,11-8 0,-11 8 0,6 14 0,-3 9 0,0 11 129,0 6-258,-1 11 129,0 1-129,0 3 129,-2-1-129,0-5 129,-4-15 0,-3-6-129,-4-15 129,-3-17-129,0-24 129,-1-15-129,3-15 129,3-9-129,4-3 0,5-2 129,5 4-129,10 11 0,7 13 0,8 13 129,3 14-129,-1 17 0,0 5 129,-3 18-258,-6 6 129,-9 4-129,-9 2 129,-8-3-258,-11-3 129,-9-15-258,-3-4-516,-12-23-1548,4-4-2838,4-14-258,7-4-516,6-8 388</inkml:trace>
  <inkml:trace contextRef="#ctx0" brushRef="#br0" timeOffset="237138.5636">27973 11963 5547,'19'48'5934,"-19"-6"-258,0 1-387,-4 12-3612,-4 0-903,1 8-387,0-2-129,3 2-387,2-5-258,0-17-903,9 6-1806,4-22-1935,4-12-516,0-13-258</inkml:trace>
  <inkml:trace contextRef="#ctx0" brushRef="#br0" timeOffset="237282.5718">28079 12249 4644,'-27'-35'5676,"2"32"-387,-3 3-387,-9 0-3483,4 15-903,-5 0-1806,-3-2-3354,6 2-645,8-3-387,9-1 130</inkml:trace>
  <inkml:trace contextRef="#ctx0" brushRef="#br0" timeOffset="237602.5901">28139 12363 6837,'10'7'5676,"-9"15"-387,-6-9-129,-8-1-4773,-4 1-129,1 5 0,-1 2 0,8 1 0,3-6-258,6 0 258,13-4-258,7-6 129,5-5 0,5-5-129,-3-11 129,0-6-129,-5-5 0,-9-4 129,-8-2-129,-6 3 0,-12 3-258,-11 0 0,2 9-645,-7-5 0,9 17-1677,-7-2-2451,8 4-387,9 4-387</inkml:trace>
  <inkml:trace contextRef="#ctx0" brushRef="#br0" timeOffset="237918.6082">28307 12299 1161,'0'66'5289,"0"-24"129,0-2-258,3 6-3354,-5-20-258,3 8-258,-2-17-129,2-3-258,-1-14-258,6-11 129,1-9-387,5 2-129,1-6 129,6 2 0,4-1-129,2 4-258,4 6-129,-3 0-258,5 13-387,-13-14-2322,8 13-2193,-9-2 0,0-1-774,-17 4 259</inkml:trace>
  <inkml:trace contextRef="#ctx0" brushRef="#br0" timeOffset="238843.6611">28973 12109 10062,'11'-30'5934,"-11"30"-258,8-14-129,-1 21-4644,-7 10-258,0 13-129,-6 10-129,0 9-258,-1 9 0,-2 5-129,-1 6 0,1-9-129,3-6 0,-2-11-645,8 0-1419,0-22-3225,0-21-258,0 0-387,10-6-516</inkml:trace>
  <inkml:trace contextRef="#ctx0" brushRef="#br0" timeOffset="239002.6702">29089 12278 10707,'25'63'5805,"-16"-30"-903,-6-10-1419,1 4-8514,-4-10-258,0-2-774,0-15 0</inkml:trace>
  <inkml:trace contextRef="#ctx0" brushRef="#br0" timeOffset="239558.702">29319 12410 7224,'13'14'5547,"-13"-14"-645,0 0 0,0 0-4386,-8-14-129,8 14-258,-19-11 129,7 11 0,2 0 0,10 0 0,-15 13-129,14-1 0,1 1 0,3 3-129,9-3 0,1-2 0,3-1 0,1-3 0,-2-3 129,0-1 0,-3-3 0,-2 2 129,-10-2 0,0 0 0,0 0 129,0 0-129,1 11 0,-1 2 129,-7 1 0,1 6 0,-2 0 129,1 12-129,1-9 0,3 5 0,-2-4-129,2-3 129,-2-6-258,0-1 0,5-14 0,-9 14-129,9-14 129,-18-5-258,7-6 0,-2-8 0,-3 2-129,0-10-129,0 2-258,-7-11-1161,9 9-3741,-3-2 0,7 7-774,-2-5-258</inkml:trace>
  <inkml:trace contextRef="#ctx0" brushRef="#br0" timeOffset="239706.7105">29221 12170 2967,'13'14'129,"-4"2"-129,-9-16 0</inkml:trace>
  <inkml:trace contextRef="#ctx0" brushRef="#br0" timeOffset="240202.7388">29589 12378 9159,'14'-9'5547,"-14"9"-129,0 0-387,-9-8-4128,-3 8-516,-7 0-129,1 10-129,0 4 0,2 6-129,5 1 0,6 1 129,5 0-129,7-3 0,6-1 0,6-1 129,1-10-129,-1-3 0,-2-4 0,-3-1 0,-2-6-129,-12 7 129,8-13-129,-8 13 129,0 0-129,0-13 129,0 13 0,-3 6-129,3 8-129,0-1-129,10 9-516,-10-22-645,30 25-3096,-14-13-774,1-4-387,0-8 0</inkml:trace>
  <inkml:trace contextRef="#ctx0" brushRef="#br0" timeOffset="240534.7578">29764 12366 8385,'15'61'5934,"-6"-24"-516,-4-4 0,5 4-4128,-7-11-1032,1-5 0,-3-8-129,-1-13 0,0 0-258,11 0 129,-5-17 0,3-5-129,1-1 129,4 0 0,-1 0 0,0 7 0,1 9 129,0 5-129,2 7 0,-6 11 129,2 7-129,-3 6 0,1 1-258,-7-10-903,5 3-4128,-2-8 129,-6-15-645,17 8-387</inkml:trace>
  <inkml:trace contextRef="#ctx0" brushRef="#br0" timeOffset="240969.7827">30215 12475 11223,'0'0'5676,"0"0"-903,-19-6-1032,5 6-3483,-7 0 0,3 3-129,-1 7 0,6 6-129,3 3 129,10 3 0,7 2 0,9-3 0,9-6 129,3-7-129,3-8 0,3-6 0,-3-15 0,1-11 0,-7-12-129,-8-8 0,-4-8 0,-8-3 0,-5-2 0,-4 9 0,-7 8-129,-5 14 258,-4 22-129,3 12 129,0 20 0,7 21-129,3 18 129,4 5-129,3 8 129,4-2 0,8-4-258,-1-9-645,12-5-3999,-14-15-387,0-17-516,-9-20-387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8-04-06T15:14:24.272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5091 1641 13803,'29'-15'5547,"-22"-6"129,-7 21-516,14-54-4257,-14 54-516,-12-53 258,12 53-387,-51-64 130,51 64-518,-84-22 260,35 28-130,-5 16-388,2 11 517,5 10-387,6 16 258,11 0-258,11-2 645,9-5-258,10 0-258,10-15 387,9-2-258,6-13 0,6-13 130,2-9-130,3-11 0,2-15 0,-4-9 0,-2-2 0,-5-17 0,-5-2 0,-4 9 0,-6-2 0,-4 18 0,-8 31 0,6-46 0,-5 52 0,2 19-130,0 12 1,3-6 258,2 13-129,3-11 130,-1 16-130,6-22 0,-1-22 0,5-7 0,0-9 0,1-12 0,-21 23 0,42-86 0,-42 86 0,42-103 0,-23 50 0,-19 53 0,38-74 0,-38 74 0,0 0 0,75-22-259,-41 39-128,4 16 774,1 13-387,1 6 259,-6 7-647,-4 5 517,-13-7 0,-12-5 1,-12-12-130,-20-10 0,-13-17 0,-7-10 0,-7-13 0,0-24 0,4-2 0,7-4 0,14 3 0,14-3 0,15 40 0,6-71 0,21 47 0,14 19 0,13 1 0,6 5 0,6 2 0,5 0 0,3 8 0,-7-11-1549,6 0-3740,-16-6-258,-2-5-258,-55 11-387</inkml:trace>
  <inkml:trace contextRef="#ctx0" brushRef="#br0" timeOffset="321.0184">6697 739 14577,'0'0'6450,"4"103"-903,19-19 0,-6 17-4901,9 31-646,-5-6 0,1-8 0,-3-10 0,-2-7 0,-2-16 0,-9-26 0,7-28-4000,-13-40-1418,4-5-258,-4 14-258,4-78-645</inkml:trace>
  <inkml:trace contextRef="#ctx0" brushRef="#br0" timeOffset="585.0335">7279 750 14448,'0'0'5805,"-59"-10"387,-15 7-774,-16-4-4902,-22-3-128,-9 2-388,-14-1 0,3-1 0,7 4 0,16-2 0,21 6 0,18 0 0,70 2 0,-80 0-517,80 0-5030,0 0-129,0 0-129,0 0-774</inkml:trace>
  <inkml:trace contextRef="#ctx0" brushRef="#br0" timeOffset="1057.0605">7282 1701 14190,'55'-43'5676,"-55"43"-516,58-78-129,-58 78-4128,39-99-774,-29 52 387,-10 47-774,-7-72 645,7 72-645,0 0 258,-71-22-258,41 39 387,3 29 0,7 5-258,7 6 516,10 1-516,6 11 645,16-7-258,9-4 130,7-15-776,8-12 259,4-7 0,-5-8-516,5-10-774,-20-7-3741,6-9-258,-13-13-258,-2-2-516</inkml:trace>
  <inkml:trace contextRef="#ctx0" brushRef="#br0" timeOffset="2569.147">7757 1515 13803,'58'82'5805,"-33"-38"-516,1 8-516,-15-9-4515,7-4-258,-5 5 258,-4-15-516,-9-29 129,11 7 129,-6-26-258,-3-16 258,1 8-129,0-6 129,2-3-387,0 10 387,1 2-129,-6 24 0,16-17 129,-5 31 129,1 3 258,2 9-258,-2 0 129,3-9 0,0 2-258,0-14 129,-1 11-129,-1-24 129,1-7-258,-1-21 0,0 4 129,1 3-129,-2 5 129,1 0 0,0 10-129,0 6 129,0 8 0,1 7 258,1 3-129,3 13 129,0 3 0,4 15-387,1 5 387,3 17-258,2 0 129,2 17-258,0 7 129,-2-2-129,-4-12 129,-3-3-387,-9-18 387,-8-18-387,-8-23 516,-14-11 0,-12-31-129,-6-21 258,-3-12-258,-3-20 774,3-5-645,5-6 645,11-4-645,10 6 0,13 21 0,6 13 129,15 6-128,8 20-518,7 18 388,3 15 0,-1 29 0,-3 3 0,-7 4-129,-10 5 0,-14 4 0,-5-2 129,-16-5-129,-10-18-129,-8-12 129,-4-8 0,2 0-129,3-23 0,9 6 258,6-2 129,12-1-258,8-2 129,18 16 0,9 1 0,9 5 129,13 15 0,6-6 0,7-4 0,4-2-129,-2 1 129,-5-14-129,-5-2 129,-8-13-129,-47 25 0,55-88 0,-48 38-129,-7 50 129,-15-89-129,15 89 387,-50-61-774,50 61 387,-54-18-387,33 21 258,10 21 387,8 5-258,7 15 129,17 7-258,9 7 645,8 1-258,8-3 129,-1-2 0,5 7-645,-6-4 645,-5-12-516,-8-13 387,-8-3-258,-7-16 129,-16-13 0,0 0 0,0-22 129,-8-14-258,-3-2 387,-1-3-129,0 3 258,6-2-258,6 12 258,5 6-258,11 13 258,4-1-129,7 6-128,4-3-130,2 7 0,1 11 0,-1-10 0,-3-1 0,-1-1-130,-2-5-128,-6-9-387,1 8 0,-12-18-129,2-1 129,-9-3-129,1 9 258,-4-2 258,-5 4 129,5 18 258,-20 12 129,9 11 258,-5 3 0,3 8 129,-1 3-129,5 2-129,-2 6-129,7-9-258,1-15 258,3-1-129,9-9-129,2 0 129,3-11-129,2-1-129,-1-12 258,-1-1 0,-2 2-258,-4-2 129,0-4-129,-3 6 129,-5 12 0,0 0 129,9 12-129,-3 5-258,2 4 516,5 2-516,3 8 258,3-2-258,4-13 258,1-8-387,1-4 129,0-14 258,-1-13-645,-11-15-129,8-19-3225,-18-18-903,0-6 129,-5-10-516</inkml:trace>
  <inkml:trace contextRef="#ctx0" brushRef="#br0" timeOffset="2765.1582">9568 924 11481,'79'110'5547,"-57"-36"-516,-3 20-387,4 9-3225,-5 4-903,4-1 129,-6-8-903,0-14 129,5-15-4128,-12-28-258,3-30-516,-5-19-645</inkml:trace>
  <inkml:trace contextRef="#ctx0" brushRef="#br0" timeOffset="2922.1672">9880 1442 13803,'0'-51'5289,"0"51"-516,-49-11 258,49 11-3741,-72 1-1677,19 4-258,-4-3-1032,-13-2-3096,18 0-258,4 10 129,48-10-387</inkml:trace>
  <inkml:trace contextRef="#ctx0" brushRef="#br0" timeOffset="3614.2067">9884 1564 13158,'50'28'5031,"-36"-27"-258,2 11 258,-16-12-3999,9 30-387,-5-11-129,1 3-129,1 0-258,1-2-129,2 1 129,0 0-129,2-11-129,3-14 129,-3-18 0,3 2-129,-1-1 0,-1-9 0,-1 0 0,-4 7 129,0-2 0,-4 7 0,-3 18 0,0 0 0,12 3 129,-7 14-129,1 14 129,2-10 129,2 9-258,2 5 0,1-3 129,0-11-258,-1-1 129,-2-8 0,-10-12-129,15 10 129,-15-10-129,0 0 0,11-10 0,-11 10 258,1-22-258,1 8 129,1-5 0,-3 19 129,14-15-129,-2 15 129,1 0 0,4 3 0,3 1 0,4-1 0,0 11-129,1-12 129,0-2-129,-1-12 129,0-4-129,-5-11 0,-3 3 0,-16 24-129,20-62 645,-20 62-774,1-59 645,-1 59-516,-8-34 387,8 34-258,-23 0 129,14 25-129,1-2-387,3 17 516,5-4-258,2 11 258,11-3-387,6 1 0,7-4 0,3-15-387,10 0-2064,-8-21-2322,5-2-129,-7-10-387,3-21-516</inkml:trace>
  <inkml:trace contextRef="#ctx0" brushRef="#br0" timeOffset="3973.2273">10946 898 14448,'61'-34'5676,"-61"34"387,32 79-774,-23-26-4644,-8 7-258,0 10-128,-1 10-259,0 8 0,0-11 0,0 21 0,4-12 0,2-7 0,3-10-259,-2-10 1,5-10-2064,-9-19-2709,10 4-387,-13-34-258,19-5-516</inkml:trace>
  <inkml:trace contextRef="#ctx0" brushRef="#br0" timeOffset="4245.2428">11296 1634 13287,'20'46'5160,"-20"-14"-387,0 17 129,-6-17-4386,-6-4-258,-9-2 0,-1 0-258,-6-3 387,0-18-258,-3 4 129,-1-9 0,-3-5 0,2-2 258,0-19-258,1-1 387,1-14-516,1 9 258,5-6-258,1 7-387,8 4-774,-9-4-3999,22 14-387,-1 4 0,8 19-516</inkml:trace>
  <inkml:trace contextRef="#ctx0" brushRef="#br0" timeOffset="4499.2573">11644 1787 15222,'14'115'5289,"-14"-49"-129,-16-5-387,-9-6-5160,-5-3-1806,-13-19-2967,3-4 0,-2-13-258,9-10-774</inkml:trace>
  <inkml:trace contextRef="#ctx0" brushRef="#br0" timeOffset="6721.3845">12548 1250 14577,'0'0'5031,"0"0"129,0 0-129,0 0-4386,0 0-516,0 0-258,-19 78 387,17-38-387,2 4 645,1-6-129,15-3-258,4-2-129,11-14 645,-31-19-258,74-14-257,-74 14-130,82-63 0,-82 63 0,71-74 0,-71 74 0,52-81 0,-52 81 0,0 0 0,0 0 0,53-14 0,-44 46 0,2 25 0,3 19 0,0 17 0,2 9 0,0 20 0,-5-3 0,-5 0 0,-4-17 0,-2-15-517,-8-25 517,-9-16-129,-9-29 129,-5-19 129,-1-24 0,-1-19 259,1-5-388,3-4 0,10-2 0,8-7 0,11 7 0,13 5 0,12-1 0,15 3 0,8-5 0,8 11 0,5-18 0,1 14 0,-2 6 0,-5-1 0,-55 42 0,87-50 0,-87 50 0,44-16 0,-41 38 0,-4 16 0,-11 7 0,-5 16 0,1-3 0,0 14 0,4-8 0,7-9 0,7-14 0,15-12-130,10-19 1,7-10 129,5-29 129,0-8 1,-4-2-130,-5-14 0,-7-6 0,-15-13 0,-8 14 0,-9-10 0,9 68 0,-58-91 0,58 91 0,-81-51 0,81 51 0,-75 1 0,46 14 0,6 16 0,15 0 0,8 15 0,10-6 0,15 3 0,8-20 0,7 14 0,5-17 0,3-15 0,3 1 0,-4-14 0,-1-11 0,-6-29 0,-40 48-130,66-81 1,-66 81 258,43-83-516,-43 83 387,24-67-129,-24 67 516,0 0-645,7 6 387,-6 34 0,1 9-258,3 0 387,3-1-258,3 12 130,4-10-518,3-13 646,2-27-258,2-3-129,0-8 129,2-27 0,-4 3 0,-1-8 0,-19 33 0,30-80-516,-30 80 903,0 0-387,22-69 258,-22 69-258,5-14 130,-5 14-130,3 13 0,-3-13 0,0 0 0,20 0 0,-7 2-259,-13-2 259,0 0-387,0 0 258,55-33 258,-55 33-129,0 0-129,0 0 129,0 0-258,0 0-645,0 0-2451,0 0-1806,18-10 0,-22 20-1032,1 5-129</inkml:trace>
  <inkml:trace contextRef="#ctx0" brushRef="#br0" timeOffset="7086.4053">14015 1379 13416,'-5'52'4773,"5"2"258,0 8-129,3 6-4644,8-1 0,9-5-129,4-7-516,5 2-387,8-27-1290,-3-18-2838,4 0-129,-5-24-387,0-7-516</inkml:trace>
  <inkml:trace contextRef="#ctx0" brushRef="#br0" timeOffset="7969.4558">14710 1265 15222,'51'-3'5289,"-51"3"387,0 0-1032,0 0-4515,0 0 387,0 0-387,0 0-387,-58 48-129,58-48 516,0 0 0,-56 65-258,55-31 129,4 8 0,14 2-387,9 10 774,2 6-387,4 7 0,-4-4-387,-4 5 387,-12-8 0,-10-12-258,-5-12 129,-17-14-129,-5-15 129,-10-15 129,2-11 0,-1-19 258,7 8-258,8-9 258,8 5-129,10 11 0,5 0 0,15 13 258,9 10-387,11-1 0,9-1 129,8 13-387,5-2 387,5-9-129,-1-12 129,-2-6-258,-6-13 258,-6 1-258,-9-19 258,-13-12-258,-11 0 387,-11 2-516,-7 59 516,-12-77-516,12 77 129,-50-31 0,15 39 0,2 33 387,2 10-774,7 3 774,5 6-645,13 12 258,6-5 0,17-1 0,14-13 0,11-14 0,10-7 129,7-1-258,4-18 129,2-13 129,-1-8 0,-5-26 129,-5-4 0,-11-6 0,-12-20-129,-14 7-129,-8 6 516,-9 51-516,-13-81 129,-12 64-258,-2 21 258,-1 5 129,3 27-129,4 12 0,8 4-387,11 10 645,8-9-258,16 4 0,11-19-129,10 5-516,9-9-258,-9-30-3225,16 0-1032,-5-13 0,2-1-774</inkml:trace>
  <inkml:trace contextRef="#ctx0" brushRef="#br0" timeOffset="8977.5135">16541 1459 14577,'8'47'5547,"-2"16"-645,-6 9-129,0 3-4515,-3-4-129,-1 4-258,-1-16-387,3-18 258,2-27 129,0-14 387,11-23-516,-1-20 387,7 0-258,-1-12 0,6-8 0,-2 12 129,1 15-129,-3 1-129,0 23 258,-2 18 129,-5 11-129,-2 15-129,-3 17 129,1 1-258,-4-6 387,1 5-516,-1-16 387,1-18-129,-4-15 129,18-4 258,-5-17-258,2-13 129,5-7-258,1 1 387,1 4-258,-1-11-129,0 14 258,-2 12-258,-5 4 258,-3 13 129,-11 4-129,8 14-129,-8 1 129,0 17 0,-7-5 0,2-6 0,-1-1-129,4 3 0,0-10 129,2-13 0,0 0-129,14 7 129,0-8-258,0-9 387,4-6-258,-3 0 129,0-1-129,-2 5-129,-1-11 129,-12 23 0,10-6 0,-10 6-258,0 20 129,0 1-129,0 10 129,3-2-258,3 6 516,5-7-387,5-11 129,6-12 129,4 1 129,1-7 258,0-12-387,-4-4 129,-4-15-129,-10 1 387,-9 3-387,-4 3-129,-18-10 258,-8 11-258,-4 16 0,-6-10-516,8 20-2580,-4-2-1806,12 10 129,6 10-645,14 9-258</inkml:trace>
  <inkml:trace contextRef="#ctx0" brushRef="#br0" timeOffset="9433.5396">17332 1588 13416,'2'72'5160,"-2"-27"-645,4 23-774,-2-26-3612,2-7-258,-3-13 129,4-8 0,3-1 0,4-13 129,1-7 129,4-10 129,1-1-258,2 1 387,1-2-387,2 13 0,-2-5 0,0 6 0,2 7 0,-1 1 0,0 0 0,3-1 0,0-2 129,-1-5-258,-1-8 258,-2-4-258,-4-19 0,-5 2-129,-5 5 0,-7 12 0,-3 2-129,-10 6 258,-7 9-129,0 12 129,1 18-129,1 11-129,8 3 387,7-8-387,6 11 387,12-1-516,11-9-129,-3-17-3354,17 2-1032,4-11 0,4-6-903,1-10 129</inkml:trace>
  <inkml:trace contextRef="#ctx0" brushRef="#br0" timeOffset="9698.5547">18398 1131 15480,'16'57'5289,"-1"41"0,-2-39-774,2-8-5547,-15-51-3483,11 58-645,-11-58-129,0 0-387</inkml:trace>
  <inkml:trace contextRef="#ctx0" brushRef="#br0" timeOffset="9827.562">18583 1234 13287,'42'47'4902,"-42"-47"-3225,-3 79-1548,-1-36-4773,1-6-774,-1-5-387</inkml:trace>
  <inkml:trace contextRef="#ctx0" brushRef="#br0" timeOffset="10177.5821">19367 1099 12384,'10'-71'4902,"-10"71"387,0 0-129,-75-47-4644,75 47-258,-95 17 645,45 13-645,6 19 258,7 16-387,13 12 129,8 14-129,11 2 645,5 13-645,6 11 0,6-2-258,0 1 129,-5-8 0,-5-4-258,-2-22 0,-12-8-774,-3-22-129,-20-30-4128,15-13-129,-4-21-645,13-13-387</inkml:trace>
  <inkml:trace contextRef="#ctx0" brushRef="#br0" timeOffset="10366.593">19253 1832 13416,'-36'20'5547,"-9"-8"-129,-4 10-387,-15-22-4773,0 6-516,-5-2 129,3-5-516,21 1-4386,4 0 129,26 3-903,15-3 129</inkml:trace>
  <inkml:trace contextRef="#ctx0" brushRef="#br0" timeOffset="10554.6037">19408 2049 11223,'5'91'4515,"-4"-49"258,-1-7-1419,7-7-5031,-8-16-3096,1-12-129,-3-21 0,3-8-516</inkml:trace>
  <inkml:trace contextRef="#ctx0" brushRef="#br0" timeOffset="11116.6359">19675 1927 11997,'5'97'5160,"-5"-55"-258,0 1-258,0-5-4644,-2-20-258,2-18-129,-15-8-516,15-9-258,-7-13 0,8 2 258,1-7-129,12 12 645,0 4 0,6 10 645,8 14 387,-4 5 387,10 14 0,-12 0-129,11 7 129,-8-12-258,6-6-129,-4-6-387,1-7 0,-4-12-129,-3-13-129,-4-5 0,-6-5 258,-1 1-387,-10 5-129,-2 5 258,-9 11-129,-5 9 0,-1 4 258,-1 21 0,3 10-258,3 5 387,6 12 129,6 2-129,4-6-387,10 1 258,7-9-1032,11 0-3741,-1-12-645,11-7-258,1-14-774</inkml:trace>
  <inkml:trace contextRef="#ctx0" brushRef="#br0" timeOffset="11581.6625">20877 1881 12126,'-39'11'5289,"15"10"-516,-4-3-129,3 6-4773,0-6 258,8 7 129,7-4-129,10 1 0,6 6 0,14 0 258,5 4 0,7 9 129,-2 2-258,2-2-258,-8 4 129,-4-4-129,-12-10 0,-8-5-387,-12-12 0,-13-16-1290,0-10-3483,-9-19 129,7-7-774,0-13 0</inkml:trace>
  <inkml:trace contextRef="#ctx0" brushRef="#br0" timeOffset="11816.6758">21074 1228 14448,'41'60'4773,"-31"8"387,8 28-129,-2 12-5418,2 15 387,3 9-258,2 4-387,4-16 387,0-16-129,3-8-1806,-7-35-3225,3-20 258,-6-31-645,-1-14-129</inkml:trace>
  <inkml:trace contextRef="#ctx0" brushRef="#br0" timeOffset="11947.6834">21286 1851 10965,'-99'-38'5805,"47"38"-1032,-1 6-258,-2 8-5805,10 8-3741,4-3-129,10 5-774,8-16 0</inkml:trace>
  <inkml:trace contextRef="#ctx0" brushRef="#br0" timeOffset="12265.7016">21375 1991 11094,'0'48'5676,"1"1"-774,2-3 387,19 11-5031,-15-7 387,3-1-516,-3-15 129,3-12-387,-10-22 258,14-17-129,-7-18 129,-3-10 258,2-5-516,1-8 516,5-1-516,3 10 387,5 10-387,0 14-387,8 14-387,-9-3-3225,12 14-903,-6 0-129,6 15-645</inkml:trace>
  <inkml:trace contextRef="#ctx0" brushRef="#br0" timeOffset="12820.7333">21695 2021 12126,'4'42'5289,"-4"-6"-129,3 11-774,2-1-3999,2-1-387,0-7 258,6-11-516,1-17 258,5-3 0,2-12 0,0-18 258,1-6-387,-4-6 387,-1-1-387,-1 4 516,-6 12-516,-3 9 129,-7 11 129,11 8-129,-5 17 129,1 12-129,2-1 0,4 3-774,7 2-1419,-4-24-3096,7-3 0,0-14-645,5-11-129</inkml:trace>
  <inkml:trace contextRef="#ctx0" brushRef="#br0" timeOffset="13093.7489">22326 1947 12384,'-15'49'5418,"-5"-21"-387,1 12-129,-5-2-4644,3 5 129,1-2-129,8 0-516,10-10 258,4-2-516,17-5 645,11-10-645,10-5 258,-1-9-903,8-5-1806,-11-17-2064,1 1-258,-14-12 129,-3-4-774</inkml:trace>
  <inkml:trace contextRef="#ctx0" brushRef="#br0" timeOffset="13497.772">22648 1420 14577,'-14'15'5289,"10"21"129,-6 16-516,10 28-3999,-8 4-1032,2 16 258,-1-2-129,0-6-129,0-12-258,2-9-645,5-1-516,-6-40-3870,8-7 0,-2-23-258,18-3-774</inkml:trace>
  <inkml:trace contextRef="#ctx0" brushRef="#br0" timeOffset="13649.7807">22701 1791 14319,'-54'-18'5547,"20"23"0,-12-2-645,-2 3-4902,2 9-1935,-6-4-3096,15 5-129,4-9-516,15 5-129</inkml:trace>
  <inkml:trace contextRef="#ctx0" brushRef="#br0" timeOffset="14008.8013">22840 1827 13287,'0'65'5547,"-1"-23"-516,1 13 0,6-2-4773,1 6 258,4-9-387,4-8-387,7-10 129,3-13 0,3-16 0,0-5-129,2-20 0,-7-11-129,-2-6 0,-7-4 645,-4 6-387,-5-2 0,-2 14 129,-3 12 258,0 13-129,0 9 129,0 15-129,4 13 129,7 1-258,3 6-129,5-4-774,-7-16-4257,12 0 0,-4-22-903,3-2 129</inkml:trace>
  <inkml:trace contextRef="#ctx0" brushRef="#br0" timeOffset="14468.8276">23236 1989 11481,'36'99'5547,"-23"-51"-258,5 4-774,-15-15-3999,7-9-387,-7-15 129,-3-13-258,0 0 129,0-21-258,0-8 129,0-5 387,3-4-387,5 2 387,3 1-387,6 6-129,3 7 258,4 10-129,2 6 0,2 6-129,1 4 129,-3-1 0,-1 3-129,-2-10 0,-5-10 0,-7-8 387,-4 1-387,-7-11 387,-2 1-387,-11 7 129,-6 1 129,-4 15-258,0 8 129,0 18-258,3 10 129,8 12-129,6 9 129,6 0 129,13 2 0,12-2 0,8-1-258,4-13-645,15 4-2838,-9-18-1419,5-7-129,-7-11-903</inkml:trace>
  <inkml:trace contextRef="#ctx0" brushRef="#br0" timeOffset="14730.8426">23893 1309 13545,'2'102'5547,"1"-44"-774,-2-1-903,-1 0-8385,1-6-258,0-21-645,8-18-774</inkml:trace>
  <inkml:trace contextRef="#ctx0" brushRef="#br0" timeOffset="14850.8494">24010 1369 13158,'16'60'4644,"-16"-11"-4515,0 7-129,0-7-4902,-3-3-1290</inkml:trace>
  <inkml:trace contextRef="#ctx0" brushRef="#br0" timeOffset="17605.007">2668 5307 3612,'-2'101'4902,"2"-37"-129,-5 2-258,5 3-2838,5 19-387,-8-7-129,7 16-387,-4-5 129,3 12 129,-3-2-258,6 8-129,-3 1-129,4 8 0,-5 0 0,4 7-258,-3 2 0,2 8 0,-4 4-258,0 5 129,1-2 0,-1 4 0,1 7-129,3 4 129,1 6-129,2 1 0,2 4 129,1 1 129,2 4-129,-1 2 0,-3-5 0,2 0-129,-6-2 129,-2-3-129,-3-6 129,0-2-129,-1-3 0,-4-1 0,1-2 0,1-3 0,2-5 0,1-1 0,0 2 0,3-7 129,4-4 0,2-5-129,-2-10 129,5-4-258,-2-8 258,2-9-129,2-10 129,0-5-258,2-10 0,4-9 129,0-5-129,1-8 258,6-5-129,0-3 258,1-11-258,6-9 258,2-6 0,5 0-129,6-9 129,4-2-129,7-6 0,7 0 0,8 0-129,5 0 0,7 0 0,10-7 0,8 0 129,4 2-129,10 1-129,3-2 129,10 1 0,7-1 0,6-1 0,2 5 0,2 0-258,9-1 258,5 0 129,2 1-129,0-2 0,-1-4 0,1-1 0,0-3 0,1 0 0,-6-2 0,-3-2 0,2 1 0,2 0 0,-1 7 0,-1 0 0,2 2 0,4 5 0,2-3 0,4 3 0,-3 1 0,-1 0 0,6-2 0,-3-1 0,-1-1 129,-8-2-129,-1 2 0,-1-1 129,-1-2-129,-6 6 0,-3-1 0,-4 0-129,4 2 129,2 0 0,-4 2 0,-3 4-129,-2-5 129,-4 2 0,0-1 129,-5 0 0,-8-2 0,-12 0 0,-3-5-129,-10-6 0,-7 4 129,-5-7 0,-5 2-129,-9 2 0,1-3-129,-5-1 129,-1 3 0,-10-3 129,-2 0-129,-8 3 0,-9-1 0,-6-5 0,-12-2-258,-8 2-129,-12-9-903,0 13-3870,-20-4-645,-8 3-516,-17 0-516</inkml:trace>
  <inkml:trace contextRef="#ctx0" brushRef="#br0" timeOffset="19754.1298">5468 3838 9288,'0'0'5934,"2"25"-258,1 3-129,6 17-3612,-4 7-1161,3 11-129,-1 0-258,-2 7 0,-2 1-387,0-1-258,1-5-129,-3-11-516,15 4-3096,-10-21-1548,7-4-129,1-17-516</inkml:trace>
  <inkml:trace contextRef="#ctx0" brushRef="#br0" timeOffset="20105.1499">5706 4350 6837,'15'57'5934,"-7"-22"-645,3 8-129,-1-9-1935,3 11-2580,-6-13-129,4-9-258,-1-11 0,2-10-129,-1-10 0,1-15 0,1-11 0,-4-7-258,2-1 258,-4 5-258,0 1 0,-2 6 129,-3 12 0,0 7 0,-2 11 0,8 8 129,1 12-129,1 6 0,1 6 0,4-1-258,3 4-1032,-9-10-3999,7-8 258,-2-14-774,-1-3-258</inkml:trace>
  <inkml:trace contextRef="#ctx0" brushRef="#br0" timeOffset="20589.1777">6048 4394 10836,'29'91'5934,"-14"-46"-516,1 6-129,-4-20-4644,0 1-387,-5-11-258,-7-21-129,0 0-129,6-9-129,-6-13-129,0-10 0,1-2 129,0-3 129,3 8 0,1 6 258,2 8 129,-7 15 0,20-7 129,-9 14 0,2 8 0,0 8 0,-1-2-129,1-1 0,-5-4 0,-8-16-129,18 11 0,-18-11 0,11-22 0,-8 0-129,1-2-129,1-5 129,3 6 0,-2 5-129,1 5 258,-7 13 129,23 6 0,-9 12 0,0 5 129,2 9 129,2 0-129,1 2 0,-2-1-258,1-11-258,-1 2-645,-17-24-4257,21 8 129,-11-14-645,4-8-258</inkml:trace>
  <inkml:trace contextRef="#ctx0" brushRef="#br0" timeOffset="20755.1871">6611 4465 11352,'24'46'5676,"-8"-21"-258,-4-7-387,3-1-4644,-3-2-903,-12-15-3741,0 0-903,2-14-387,-2-5-387</inkml:trace>
  <inkml:trace contextRef="#ctx0" brushRef="#br0" timeOffset="20865.1934">6658 4359 5289,'0'0'4902,"9"-4"-3870,-9 4-903,0 0-3096,19-7-1935</inkml:trace>
  <inkml:trace contextRef="#ctx0" brushRef="#br0" timeOffset="21180.2114">6771 4469 9159,'31'86'5418,"-15"-45"-387,-4-9-258,8-1-3999,-11-13-258,-9-18-387,0 0-129,10-1-129,-10-20 0,0-6 0,0 1-129,0 0 129,3 3-129,0 3 129,4 7 258,5 12 0,-2 1 129,6 9 129,-2 5 0,4 4 0,-1 4-129,2 2-129,-3-6 0,1-4-129,0-4-387,-17-10-1290,24-4-3354,-13-6-258,2-5-129,-2-4-516</inkml:trace>
  <inkml:trace contextRef="#ctx0" brushRef="#br0" timeOffset="21481.2287">7270 4539 9030,'35'-5'5289,"-21"-7"-387,-4-6-258,-9-4-4257,-1 0 0,-2 0-387,-11 3 0,-6 7 0,-4 6 129,-3 4 0,6 7 258,-2 7-129,10 10 258,3-1-129,9 7 129,3-5-129,15 3 0,5-5-258,5-4-258,5-1-129,-2-10-774,9 3-3870,-10-9-387,3 0 0,-6-7-903</inkml:trace>
  <inkml:trace contextRef="#ctx0" brushRef="#br0" timeOffset="21789.2463">7659 4285 10707,'-3'18'5418,"-12"-3"-387,5 3 0,-5-5-4515,2 2-129,0-3-129,13-12-129,-12 17 129,12-17-258,7 14 0,7-5 129,3 3 0,2 4-258,1 6 129,-2 2 129,-3 4-129,-8 1 129,-7-3-129,-3 3 0,-11-6 0,-6-5-258,-3-5-258,-9-13-3225,8 0-1161,3-5-645,10-4-129</inkml:trace>
  <inkml:trace contextRef="#ctx0" brushRef="#br0" timeOffset="22129.2657">7984 4403 9804,'-2'38'5547,"-13"-23"-516,1 3 0,-7-2-4515,4 4 0,-3-4-129,6 0-129,3-4 0,11-1-129,5 1 0,12-3 0,8 1 0,6-1-129,4 0 0,0-1-129,2 3-387,-9-11-774,3 4-3612,-13-4-258,-3-4-387,-9-9-516</inkml:trace>
  <inkml:trace contextRef="#ctx0" brushRef="#br0" timeOffset="22525.2884">8323 4490 5031,'42'-23'5160,"-26"8"-516,-8-5 0,-6-1-3096,-2 8-903,-16 1 0,-3 5-387,-8 7 0,2 2 129,-2 8 0,6 14 129,1-1 129,14 8-129,4-4-129,8 5 129,9-6-129,7 5-129,3-6 0,2-4-387,2-1-387,-10-12-4257,7-5 0,-6-3-774,0-8-258</inkml:trace>
  <inkml:trace contextRef="#ctx0" brushRef="#br0" timeOffset="22877.3085">8618 4442 8127,'15'60'5031,"-7"-35"-516,-3-8-129,-5-5-4386,0-12-387,12 0-129,-10-17-387,10 0 0,-8-12-258,12 6 387,-6-6 129,5 7 645,4 10 387,-4-2 258,11 14 516,-9 0 0,9 17 129,-11-3-129,7 11-129,-11-8-516,3 2-258,-6-5-387,-8-14-645,0 0-3483,0 0-645,0 0-258,3-9-387</inkml:trace>
  <inkml:trace contextRef="#ctx0" brushRef="#br0" timeOffset="23301.3328">9005 4336 5934,'10'-13'5289,"6"-2"-387,-16 15-258,14 0-2967,-14 0-645,0 16-258,-8 2-258,4 6-129,-2-1 0,5 4-129,1-2 0,2 0 0,12-6 0,6-8-129,7-5 0,6-2 0,4-4-129,2-2 0,1-9 0,-2-8-129,-4-1 0,-7-3 0,-6-3 0,-8-3-129,-7 2 129,-6-1-129,-5 8 129,-8 3 0,-4 10 129,1 8 129,0 6-129,5 11 258,6 3-129,5 7 0,5-1 0,13 5 129,6-4-258,6-11-516,16 6-4257,-5-8 0,6 1-516,-3-7-258</inkml:trace>
  <inkml:trace contextRef="#ctx0" brushRef="#br0" timeOffset="23833.3632">10455 4225 11739,'-14'0'5418,"-1"5"-387,-10 1-129,2 14-4515,-5-7-258,-2 3 129,2-1-258,8 1 0,7 4 129,13 2 0,5-3 0,16 7 0,6 1 0,5 2 129,0 2-129,-2 4 0,-7-3 129,-11-1-258,-12-5 129,-9-4-258,-19-11 0,-12-11-387,-1 8-1419,-9-15-3483,7-5 258,3-5-516,16 0-387</inkml:trace>
  <inkml:trace contextRef="#ctx0" brushRef="#br0" timeOffset="24210.3848">10672 4453 11739,'34'91'5418,"-19"-37"-258,1 11-516,-8-10-4128,-2 0-129,-6-14-129,0-15-258,0-26 129,-21 2-129,8-22-129,-3-22 129,2-12 0,4-9 0,5-4-129,5-2 0,4 6-129,9 10 129,9 15 0,5 12 0,5 19 129,-3 8 0,-2 22 0,-4 9 129,-8 11 0,-8 3 0,-7-3-129,-14-3-129,-6-5-903,-17-19-4128,8-9 387,-4-14-774,4-10-387</inkml:trace>
  <inkml:trace contextRef="#ctx0" brushRef="#br0" timeOffset="24741.4151">10927 4462 11481,'46'33'5547,"-14"-23"-387,2-11-387,3-12-4386,-6-8-129,-3-11-129,-9-3-129,-5 1-129,-11 0 0,-3 2 0,-8 11 129,-7 8-129,-5 13 0,-1 3 0,1 20 129,2 8 129,8 5-129,6 5 129,4-1-129,6-4 129,13-2-129,6-10 0,8 0-516,-3-23-1677,7 5-2580,-2-6-387,3-11-258,-5-6-516</inkml:trace>
  <inkml:trace contextRef="#ctx0" brushRef="#br0" timeOffset="24965.428">11440 4318 10191,'-8'2'5289,"-4"14"-387,4 9 129,-4-10-4515,5 16-129,-1-2-129,5 2-129,3 0 0,7-2 0,10-11 0,8-4-129,3-9-129,2-9 0,2-13-258,-6-22-774,7-8-3483,-17-16-129,-4-4-258,-10-14-774</inkml:trace>
  <inkml:trace contextRef="#ctx0" brushRef="#br0" timeOffset="25152.4387">11537 3838 5676,'-11'-26'5676,"11"26"-387,0 28-387,1 6-1161,20 29-1935,-11 2-774,9 14-387,-3 6-258,5-1 129,-2-1-387,2-2 0,1-10-516,-2-17-129,4-4-1419,-11-27-3225,6-16 0,-19-7-516,20-28-258</inkml:trace>
  <inkml:trace contextRef="#ctx0" brushRef="#br0" timeOffset="25298.447">11758 4220 10062,'-31'-67'5547,"7"49"-387,-1 14-129,-8 4-3225,2 11-1419,-8 5-516,-6-3-903,12 11-3741,-2-4-258,12 5-516,7-7-258</inkml:trace>
  <inkml:trace contextRef="#ctx0" brushRef="#br0" timeOffset="25897.4813">11757 4296 10191,'24'69'5418,"-11"-33"-516,6 2 0,-7-10-4128,2 4-129,-6-9-387,-1-6 129,-7-17-258,0 0 0,0 0 129,0 0-258,12-13 0,-5-3 129,-1-3 0,3 1-129,4 2 0,2 6 129,2-4-129,-2 5 129,-2 1-129,1 0 0,-14 8 0,18-10 0,-18 10 0,7-12 0,-7 12-129,0 0 129,0-11 0,0 11 129,0 0-129,-14-6 129,14 6-129,0 0 0,-12 0 0,12 0 0,0 0 0,-12 7 129,12-7-129,0 0 0,-5 14 129,5-14 0,0 17 0,2-5 0,2 1 0,3 7 0,0-2-129,2 2 129,-2 1-129,2-4 129,-2 0-129,0-3 0,-1-3-129,-6-11 0,14 6-258,-14-6-516,23-4-3612,-15-9-516,3 2-387,-2-6-516</inkml:trace>
  <inkml:trace contextRef="#ctx0" brushRef="#br0" timeOffset="26500.5158">12053 4585 6966,'0'0'5160,"0"0"0,9 0-387,7 0-3483,-12-20 0,10 0-516,-7-9-129,4 1-387,-3-4 0,-2 1 0,-2 2-258,0 4 0,-2 8 129,-2 17-129,0 0-129,0 0 129,6 19 0,-2 6 129,1-1 0,2 4 0,0-4 0,2-4-129,2-1-258,-11-19-1935,16 9-2580,-16-9-258,22 0-516,-11-11-387</inkml:trace>
  <inkml:trace contextRef="#ctx0" brushRef="#br0" timeOffset="26988.5437">12284 4269 9546,'16'54'5160,"-7"-23"-258,2 9-258,-3-3-3870,4 3-387,-7-9-129,1-2-129,-3-9 0,1-6 0,-4-14-129,0 0 0,8-14 129,-6-6-129,0-5 0,2 0 0,0 0 0,3 1-129,1 10 0,3 4 129,2 9 0,4 2 0,-2 12 0,5 2 129,-2 3-129,2-1 0,-2-3 129,-1 3-129,0-9 129,-1-3 0,-1-5-129,-3-5 0,-1-7 0,0-1 129,-2-10 129,4 3-129,-2-1 258,3 5-129,2 5 258,4 6-129,0 2 0,4 4 0,-1 8-258,2-1-129,-3 6-516,-10-14-3612,3 1-903,-15-1-387,7-18-387</inkml:trace>
  <inkml:trace contextRef="#ctx0" brushRef="#br0" timeOffset="28916.654">6234 13079 3870,'0'0'5418,"0"0"-258,-4-14 0,-1 0-1806,5 14-2322,-10-10 129,10 10 129,-5-11 0,5 11-258,2 15-258,11 19 0,4 6-258,12 13-129,3 14-258,8 7 0,4 7 0,4 1 0,-2-7 0,1-3-129,-5-9 0,-7-8-129,-1-9-258,-13-13-645,7-3-3741,-17-13-1032,-4-5 0,-7-12-645</inkml:trace>
  <inkml:trace contextRef="#ctx0" brushRef="#br0" timeOffset="29150.6673">6489 13459 9804,'-65'44'6063,"21"-8"-387,3 13 0,-10-3-3225,4 9-1806,-5-5 0,2-1-258,4-7-129,4-5-129,5-11-258,3-13-516,10 8-2322,-2-18-2580,8-1 0,0-2-645,18 0-516</inkml:trace>
  <inkml:trace contextRef="#ctx0" brushRef="#br0" timeOffset="30824.7631">1329 8938 9546,'0'0'6063,"0"0"-645,0 0 0,0 0-4515,0 0-258,0 0-129,-3-14-387,18 43-129,6 13 0,-4 6-129,1 8 129,2 4-387,-2 0 0,-5-6-387,-3-3-129,-9-25-1161,2 4-1161,2-15-2064,-5-15-645,2-17-129</inkml:trace>
  <inkml:trace contextRef="#ctx0" brushRef="#br0" timeOffset="31084.778">1372 8632 4257,'-10'-60'6063,"-11"-20"-258,21 80-387,0 0-2193,0 0-1548,-53-3-387,53 3-258,-47 57-258,47-57-129,-81 100-129,32-45-129,0 5-258,-3-4-129,6-4 0,1-2-387,45-50-129,-75 75-129,75-75-387,-62 53-1419,62-53-3354,0 0 0,0 0-387,-21 49 0</inkml:trace>
  <inkml:trace contextRef="#ctx0" brushRef="#br0" timeOffset="31410.7966">1719 9155 10965,'-6'41'5805,"-12"-12"-258,-8 3-258,3 1-4644,-10 4-387,-1 6 0,-4-6 0,-1-3-258,39-34 129,-84 55-129,84-55 129,-73 25-258,73-25 0,-55 5-258,55-5-516,-49-6-1548,49 6-2967,0 0-258,-1-45-516,17 26-258</inkml:trace>
  <inkml:trace contextRef="#ctx0" brushRef="#br0" timeOffset="31816.8198">1695 8995 9804,'0'0'5547,"-6"15"-258,6 5-129,10 5-4515,-1 11-129,2-3-129,-1 1-129,0-9-129,0-10 0,-10-15 0,14-2-129,-11-21 0,0-6 129,3-12 0,-4-4-258,2 0 258,1 8-129,-1-1 129,3 15-129,5 11 129,1 7 0,2 8 0,0 14 0,2 1 0,-2 4-129,-1 4-129,-3-12-387,1 6-516,-12-20-1677,0 0-2580,9-16-129,-6-2-387,0-13-387</inkml:trace>
  <inkml:trace contextRef="#ctx0" brushRef="#br0" timeOffset="32196.8416">1843 8185 11352,'-6'-15'5547,"7"40"-258,12 5-774,13 34-3741,2 9-387,4 12-387,4 5 0,3-3-258,3-2-129,-7-16-258,4-5-516,-14-30-645,8-7-258,-21-29 258,7-10 0,-19-25 0,3-8 516,-9-11 645,-7-6 903,2 8 903,-16-10 387,12 16 258,-18-4 0,11 27 258,-18-3-516,12 28-129,-9-1-516,6 6-258,-7 13-387,6 5-129,0 0-387,-1-9-258,7 11-1032,-8-13-2967,11-8-516,0 0-645,3-9-387</inkml:trace>
  <inkml:trace contextRef="#ctx0" brushRef="#br0" timeOffset="34684.9839">3366 12366 9417,'0'17'5805,"0"-17"-516,18 0-129,-17-8-3741,19 5-516,-9-8-258,12 8 0,-5-4 0,7 3-258,0-2 0,6 5 0,-1-5-129,3-3-129,0-5 0,4-5 0,4-6-129,4-4 0,3-8 129,1-2-129,4-2 0,2-1 0,-2 2 129,1-1 0,-5-1 129,-3 1-258,-4 3 258,-5-4-128,-4-3-130,-2-3 0,-4-2 0,-1 2 0,-1-2 0,-2 1 0,0-3 0,-2 3 0,-1 2 0,-2 2 0,1-4 0,-1-1 0,-3 3 0,2-2 0,-2-5 0,-2 0 0,0-4 0,1-2 0,-3 3 0,2-3 0,-1-1 0,2 2 0,-1 6 0,2 3 0,2 1 0,-1-1 0,2 0 0,2-1 0,0 1 0,2-2 0,0-4 0,1-4 0,0 3 0,0 2 0,2 3 0,-1 1 0,-4 5 0,2 0 0,-1 5 0,-2-5 0,-1 2 0,1-3 0,0-1 0,3 0 0,0-3 0,1-3 0,3-2 0,1 9 0,3-3 0,2 6 0,2-3 0,0 2 0,1 3 0,3 1 0,-2 0 0,4-4 0,-4 0 0,2-4 0,1 3 0,-2-5 0,1 5 0,-1 3 0,3 5 0,-2 5 0,3 0 0,-2 5 0,2 1 0,-1 5 0,-2-3 0,3-1-130,-2-2 130,-1-4 0,0 4 0,7-2 0,-3-2 130,5 2-260,1 3 130,4 4 0,-1 2 0,1 4 0,2 5 0,-1 6 0,1 2 0,-2-3 0,0 4 0,0-3 0,-1 1-129,4 5 129,0-6 0,-1 0-129,-1 5 129,-1 1 129,1 0-129,-5 2 129,-2 6-129,-6 3-129,-4 11 129,-3-4 0,-2 5 0,-1 0 0,0 5-129,-3-2 129,1 2 0,-1-6-129,0 0 129,1 9-129,-1 1 129,-2-1 0,0 3 0,2 2 0,1 3 0,2 8 0,-1-1 129,4 0-129,-1-2 129,1 9-129,-1 1-129,1-1 129,0 2 0,-2 0 0,0-4-129,-2 1 129,1 1-129,-2-9 129,-1 1 129,0 1-129,0 3 129,0-3-129,-1 8 129,0-2-129,0 5 0,-2 1 0,2 2 0,0-2-129,-1-2 129,-1-1 0,2-2 0,1 0 0,1-1 0,1-4 129,1 3-129,1 4 129,1 1-129,0 2 129,1 5-129,0-2 0,-1 1 0,1 1 0,0-5 130,-2 0-389,0-4 388,-1-5-258,-1-4 129,0-4 0,-1-1 0,1 4 0,-2-1-129,1-1 258,-1-1-258,-1-3 129,1 4 0,-2 3 0,1-3 0,-1-5 0,-1 1-129,2-8 129,1-1 129,2 1-129,1-5 0,1 3 0,1-4 0,1 4 0,3 0 0,-1 5 0,-1 1-129,-4 3 129,1-3 129,-2 1-129,-3-5 0,-1-5 0,-2-1 0,2-3 0,-5-4 129,2-2-258,-2 2 129,-1-9 0,-2 8 0,1 0 0,-4-5 129,-1 3-129,2 3 0,-3-8 0,1 3 129,0 0-129,-1-2 0,1 2 0,-1 0 0,2-3 130,-14-9-130,21 11 0,-21-11 0,19 8 0,-19-8 0,18 4 0,-18-4 0,16 4 0,-16-4 0,19 13-259,-5 8-1418,-14-21-2451,15 27-1935,3-3-258,8-1-387</inkml:trace>
  <inkml:trace contextRef="#ctx0" brushRef="#br0" timeOffset="36397.0818">5562 6942 11868,'21'86'5805,"-6"-27"-258,-4 10-129,4 10-4902,-6-8 0,1-3-258,-8-14-258,-2-15 129,-1-23-129,1-16 0,-22-38-129,4-20 129,3-18-129,-2-15 0,1-9 129,4-4-258,8 5 258,4 11 0,13 10 0,12 20-129,8 21 129,9 20 129,3 14 0,0 14 129,-1 21 0,-7 11-129,-8 11 0,-10 5 0,-13 1 0,-6-1 0,-13-2-129,-9-7 129,-7-12-129,-3-10 129,-2-14-129,4-7 0,1-7 0,5-2-129,11-4 129,13 6-129,0 0 129,19 8-258,9 14 258,6 6 129,10 5-129,5 0 0,1-5 0,-1-4 129,-3-10-129,-3-11 129,-8-5-129,-6-12 129,-6-10-129,-12-1 129,-3 2-129,-6 0 0,-2 3 0,0 20 0,-16-14 0,16 14 0,-18 12 0,11 8 0,3 1 0,4 6 0,2-1 129,12-3-129,8-6 0,6-13 0,6-4 0,6-9 0,-2-10 0,0-3 0,-4-8-129,-6-2 129,-10 0 0,-11 6 0,-8-2 0,-16 7-129,-10 8 129,-3 3-129,-6 8 129,-3 2 0,5 0 0,1 6-258,9 8-387,2-14-1032,22 0-3741,-8 13-129,8-13-516,18 0-258</inkml:trace>
  <inkml:trace contextRef="#ctx0" brushRef="#br0" timeOffset="36725.1006">6434 6948 9933,'20'88'5418,"-9"-31"-258,4-17-258,2 9-4257,1-15-129,3-10 0,-1-16 0,4-8-129,-6-13 0,1-16-129,-7 0 0,-2-3 0,-8-3 0,-2 2-129,-16 4-129,-6 9 129,-5 5-129,-7 7 0,0 5-258,-3 0-387,13 11-3354,-6-1-1290,14 2-387,4-7-387</inkml:trace>
  <inkml:trace contextRef="#ctx0" brushRef="#br0" timeOffset="37209.1282">6654 6909 9933,'34'77'5418,"-14"-33"-387,-2 0 0,0 1-4515,-5-13 0,1-10-258,-14-22-129,15 3 0,-12-17-129,0-14 0,-1-8-129,-1 3 129,4-2-129,0 3 0,2 7 129,1 13 0,5 10 129,0 6-129,2 12 129,-1 1-129,-1 3 258,-1 3-129,-3-9 129,-9-14-129,14 0-129,-12-8 129,1-12-129,0-6 129,1-3-129,1 3 0,3 2 129,1 9 0,4 9 0,5 6 0,2 6 129,1 9 0,1 6-129,3 3 0,-3-3 0,-1-5-387,0-2-258,-15-20-2580,6-6-2064,-8-13-516,1-9 0,-5-14-774</inkml:trace>
  <inkml:trace contextRef="#ctx0" brushRef="#br0" timeOffset="37576.1493">7517 6198 8256,'40'14'5934,"-16"20"-516,1 15-129,4 20-3483,-3 11-1032,6 8-258,-3 1-258,2-3-129,-3-5-387,-3-23-387,10-4-2064,-14-39-2580,0-15-129,-9-23-516,-1-20-258</inkml:trace>
  <inkml:trace contextRef="#ctx0" brushRef="#br0" timeOffset="37726.1578">7813 6194 10191,'-80'-38'5805,"24"38"-387,-4 15 0,-19 6-4773,3 9-258,-8 3-645,-11 0-4386,18-6-645,9-7-258,13-9-774</inkml:trace>
  <inkml:trace contextRef="#ctx0" brushRef="#br0" timeOffset="40472.3149">14818 5300 7353,'20'39'5160,"-9"-8"-129,-3 3-258,6 12-4257,-13-4 258,6 13-258,-7 1 0,3 11-129,-3 2-129,1 6 0,0 7-129,3 5 0,1 9 0,1 5-129,0 11 129,2 12-129,1 9 129,-1 11-258,0 9 129,-1 8 0,1 9 0,-2 4 0,-2-1 0,-1 0-129,0-6 129,-3-6 129,0-5 0,0-6-129,-3-10 129,-3-3-129,-1-5 129,-1-2-129,1 1 129,0 0-129,1 1 0,3 0 129,-1-1-129,4 2 0,0-7 129,1 1-129,5-2 0,-2-3 129,0-7 129,0 0-129,-2-3 0,-1-4 0,1-1 0,-2 3-129,0-6 0,0-4 0,0-1 0,0-2 0,0-10 0,0-6-129,1-8 258,0-14-129,0-7 0,0-6 0,-1-10 258,0-6-387,0-1 129,-2-4 129,-3 0-129,-2-1 0,1-2 0,-2 2-129,1-3 0,1 0 0,3-7 129,3-14-129,-5 15 0,5-15 0,0 0 0,-1 16 129,1-16 0,0 0-129,0 10 129,0 4 0,0-2 0,1-1 0,0 0 0,-1-11 0,4 19 0,-4-19 129,0 0-129,13 12 129,-13-12-129,16 0 129,-5 0 0,0 2 0,3-2-129,4 0 129,0 0-129,5 0 0,3 0 129,3 0-129,4 0 129,2 0-129,6 0 129,4 0 0,2 0-129,5 0 129,3 0-129,4 2 129,7 4-129,2 4 0,3 1 0,3-4 0,1 7 0,1-5 0,-1 2 0,0 1 129,0-6-129,2 0 0,0 1 0,2-1 129,1-2-129,-1 2 0,0-3 0,1-3 0,-3 5 0,-2-3 0,-2-2 0,-1 0 0,2 0 0,0 0 0,1-3 0,0-2 0,1-1 0,-2 1-129,2 2 129,-1 3 129,-2-3-129,1 2 0,-1 1 0,2 0 129,2 1 0,3 4 0,-1-1-129,2 0 0,0 1 0,0-1 0,-2 0 0,-1-2 0,2 1 0,-2 0 129,3-3-129,-2 0 0,1 0 0,-2 0-129,1 0 129,-2 0 129,-3 0-129,-1 0-129,1 4 129,0-3-129,0-1 258,0 0-129,-3 0 129,1-2-129,-4-3-129,0 0 129,-2-2 0,-6 1 0,0 1 0,-3 4 0,2-1-129,-1-1 258,2-1-129,-2 1 0,-1 0 129,1 0-129,-1-1 129,0-2-129,-4-2 0,0 5 0,0-4 0,-1 2 129,-3-3-129,2 2 0,-1-2 0,2 1 0,0 2 0,1 1 129,1-4-129,0 3 0,1-2 0,0-1 129,1 3-129,0 5 0,-3-2 0,1 0-129,-3 2 129,0 0 0,-1 6 0,3 0 0,-2 3 0,1-9 0,2 2 129,-3 2-129,2-2 0,-3-2 0,-2 0 129,-1 3-129,-3-3 129,-2 3-129,-5-1 0,1-1 129,-2-1-129,-3 3 129,-1-3 0,-3-3-129,-3-2 0,-3-7-258,0 7-645,-21-22-3354,5 6-1548,-3-7-387,-4-6-774</inkml:trace>
  <inkml:trace contextRef="#ctx0" brushRef="#br0" timeOffset="41532.3755">15180 5397 11997,'32'-20'5676,"-10"10"-129,0-15-903,8 18-3870,-4-7-258,5 7 0,-2-3-129,2 2-129,-3 2 0,1 3 0,-4 0-129,-3 3 129,-2 12-258,-1 6 129,-5 12-258,-1 6 129,-5 9 0,-3 9 0,-4 11 0,-1 1 0,0 2 0,-2-7 0,-3 0 129,0-2-129,2-7 0,-2-10 129,3-10-129,-1-6-129,2-5 0,-1-7-129,2-3-387,0-11-903,0 0-3870,5-12-258,5 1-516,-3-12-387</inkml:trace>
  <inkml:trace contextRef="#ctx0" brushRef="#br0" timeOffset="41706.3855">15608 5713 9288,'-34'35'5418,"14"-21"-258,-2-2-129,-3-1-4902,-3-5-387,6 6-1677,-4-10-2967,7-2-258,6-5-387,13 5-516</inkml:trace>
  <inkml:trace contextRef="#ctx0" brushRef="#br0" timeOffset="42020.4033">15797 5377 9417,'101'-20'5676,"-46"20"-387,-8-7-129,-1 7-4386,-11 0-129,-2 5-387,-7 6 0,-5 7-258,-9 4 258,-6 8-387,-6 11 258,0 9-129,-8 3 129,1 5 0,-7 1 0,5 0 0,-2 1-129,2-13-129,3 1-129,0-10-258,6 4-1548,1-19-3354,10-6-129,-11-17-258,25 5-387</inkml:trace>
  <inkml:trace contextRef="#ctx0" brushRef="#br0" timeOffset="42174.4123">16219 5785 6837,'-31'-5'5547,"6"5"-129,-4 0-387,-2 0-3741,-2 1-1677,-10-1-3096,10 0-1419,5 0-258,12-2-645</inkml:trace>
  <inkml:trace contextRef="#ctx0" brushRef="#br0" timeOffset="42525.4323">16573 5217 8256,'-4'-11'5805,"4"11"-516,-1 15 0,0 6-4128,1 23-645,0 5 0,0 11-258,0 9 0,0 6 0,2-3-129,2 1-129,2-9 0,1-7-129,2-9-258,-4-18-1032,7-4-3870,-2-15 0,4-9-645,-2-7-129</inkml:trace>
  <inkml:trace contextRef="#ctx0" brushRef="#br0" timeOffset="42868.452">16784 5358 7611,'11'0'5418,"-4"9"0,-13 5-645,-7 7-4128,-18-5 258,1 3-645,-10 0 258,-1 4-387,-1-4 258,5-5-258,7-2 129,9 0 0,11 2-129,10 5 129,10-1-129,13 5 129,8 3 0,6 2-129,4 4 129,3 2-129,-2-3-129,0-2 129,-6-3-129,-5-6-129,-4-2-516,-27-18-2709,16 9-1806,-16-9-645,0 0-129,-13 0-516</inkml:trace>
  <inkml:trace contextRef="#ctx0" brushRef="#br0" timeOffset="52685.0133">14958 11679 6321,'0'0'5676,"0"0"-129,0 12-387,0-12-3999,5 13-129,-5-13-129,6 11-387,-6-11 0,11 5-129,-11-5-129,24 3 0,-5-3 0,3 0 0,3 0-129,3 0 129,2 1-129,3 4 129,0-2-129,0-1 129,1 1-129,-5 2 129,1-5-129,-1 0-129,0-5 129,-1-5-129,2-1 0,-3-3 0,2-4-129,0 4 129,1-5 0,-1 0 0,0 0 0,-1 9 0,1-5 0,-2 3 258,-1 0-129,-1-2-129,-1-1 0,-1 1 129,2-3-129,-4-6 0,1-2 0,2 1-129,-5 4 258,2 0-258,-1-2 129,-3 4 0,1-2 129,-2 0-129,1-1 0,-2-2 0,1-5 0,1 0 0,-1-2 0,2 2 0,-3-5-129,1 3 258,-1 1-129,0 1 0,-2-1-129,-1 1 129,0-1-129,-1-5 258,1 0-129,1-2-129,-3-4 129,4 1 129,-2 1-129,0-3 0,2 0 129,-2 3-129,0 4 129,0 1-129,-1 2 0,3 2 0,-2-4 0,2-3 0,-1 2 0,2 1 0,-1-2 0,2-7-129,0 7 129,-1-8 0,0 4 0,0 4 0,-2-4 0,-1 4 0,2 1-129,-3 1 129,1-3 0,-1 4 0,0-1 0,-1 4 129,1-3 0,1-3-129,-1-2 129,0-1-129,-1-1 129,1-1 0,-2-3 0,1 0-258,-1 3 129,-1-1 0,-1 1 0,0 2 129,2-1-129,-2 4 0,0 4 0,0-4 0,2-1 0,-1 3 129,1-1-258,0 2 258,0-1-129,0-4-129,-1-1 258,1 2-258,-2 1 129,0 0 0,0 0 0,-1-1-129,-1 2 129,-1 1-129,1 1 0,1-1 129,-1 2-129,3-4 258,-3-1-129,2 1 0,-1-1 0,2 1 0,1-1 129,-3 2 0,3 0 0,-3 1-129,5 4 0,-4 1 0,1 0 0,0 0 0,-1 2 0,0-2 0,2 2-129,-1 5 129,-2-4 0,2 1 0,-1 3 0,0 2 0,1-1 0,-1 1 0,0 1 129,2 0-129,-1 0 0,1 1 0,-1-1 0,2-4 0,-1 4 0,-1-1 0,1-2 0,2 2 0,-4 2-129,3-1 258,0 2-258,0 2 258,-1-3-129,2 5 0,0 0 0,-1-1 0,3 2 0,-2 2 0,0 0 0,1 1 129,-1 2-129,2 0-129,-2 0 258,-1-2-129,3 5 0,-13 3 129,20-2-129,-20 2 0,20-3 0,-20 3 0,15-2 129,-15 2-129,16 0 0,-16 0 0,16-3 0,-16 3 0,17-1 0,-17 1-129,21 0 129,-11 1 0,3 2 0,-1-1 0,0 3 0,1 6-129,0-4 129,-2 3 0,0-4 0,-1 2 0,-10-8 0,19 19 0,-19-19 0,18 18 0,-10-6 0,0 2-129,2 2 129,0-3-129,-1 3 258,0-2-129,-1 2 0,4-1 0,-3 2 0,2-3 129,-1 1-129,1 2 0,-1-3 0,1 3 0,-1-4 0,-1 1 0,2 0-129,-2-1 129,-1 1-129,0 1 129,0 3 0,-1-1 0,0 2 0,1-2 0,0 1 129,-1 0-129,0 0 129,2 1-129,-1-2 0,0 1 0,1 3 0,0 1 0,0 3-129,0 1 129,1-1 129,1 2-129,-2 1 0,3 4-129,-2-3 387,2 1-387,1 2 258,0 0-129,1 2-129,0 0 0,1 3 129,0-7 0,-1 7-129,1 0 258,-2-3-129,-2 0 0,0-2 0,0-4 129,-1-4 0,-3 4-129,3-5 0,-3-3-129,1 3 129,0 0 0,0-1 0,3 2 0,-3 7-129,3-3 258,0-1-129,1-2 0,1 3 0,-1-1 0,1 1 129,1-2-129,-2-2 0,3 0 0,-2 2-129,1 3 129,0-2 129,2-2-129,-2-2 0,5 3 0,-4 3 0,5-3 129,-1-3-129,0 4 0,1-8 0,-4 0 129,3 0-129,-5-3 0,2-8 0,-3 2 0,-1-3 0,-1-6 0,-11-1 129,20 2-258,-20-2 129,15 0-129,-15 0 129,13 0 0,-13 0 0,13-2 0,-13 2 0,10-5 0,-10 5 0,0 0 0,15-7 0,-15 7 0,0 0-129,15-9 129,-15 9 0,0 0 0,14-3 0,-14 3 129,0 0-129,11-9 0,-11 9 0,0 0 0,16-9 0,-16 9-129,10-11 258,-10 11-129,13-17 0,-13 17 0,17-20 0,-9 9 129,0 0-129,-8 11 0,19-19 0,-19 19-129,20-17 129,-20 17 0,19-19 0,-8 8 0,-11 11-129,17-21 129,-7 13 0,0-6 0,-2 3 0,-1-1 0,-7 12 0,16-17 0,-9 5 0,2-1 0,-1 2 0,0-3 129,-1 3-258,-7 11 258,19-25-129,-11 12 0,0 0-129,2 1 258,-2-1-129,-8 13 0,15-24-129,-6 12 129,0-1 0,-2 1 0,1 0 129,0 0-129,-8 12 0,15-22 0,-6 11 0,-1 0 0,0 0 0,-8 11 0,17-20 0,-17 20 0,16-19 129,-16 19-258,15-17 129,-15 17 129,15-17-129,-15 17 0,13-12 0,-13 12-129,14-6 129,-14 6 0,15-5 129,-15 5-129,15-1 0,-15 1 0,14-4 0,-14 4 129,16-4-129,-16 4 0,16-2-129,-16 2 129,16 0 0,-16 0 0,18 0 0,-18 0 0,18-1 0,-18 1 0,20 0 0,-20 0 0,19 1-129,-19-1 258,20 2-129,-20-2 0,20 11 0,-9-11 0,-11 0 0,21 7 129,-11-3-129,1 0 0,2-1-129,-2 0 258,1 0-129,2 5 0,-2-5 0,1 1-129,0 1 258,0-1-129,0 3 0,-2-3 0,2 4 0,-1-2 0,1 3 129,0-2-129,-1 1-129,2-3 0,-1 3 129,1 0 0,-1 2 0,2 2 129,-2 1-258,0-2 129,2 6 0,-2-2 129,1-1 0,-1 2-258,1-3 258,-2 0-387,2 3 258,-3-3 0,1 0 0,0 0 0,0 2 0,-3 4 0,3-4 0,-3 0 0,2-2 129,-2-1-258,2 4 129,-2 5 129,2-4-129,1 1-129,-2 2 129,4 3 0,-1 0 129,1 2-129,-1-2 0,1-2 0,0 4 0,-2-1 129,2-3-129,-1-1 0,0-2-129,-2 6 258,2-3-129,-1-2 0,0-1 0,1 1-129,0 2 129,1 0 0,-3-1 0,4-3-129,-1 5 129,0-1 0,2-3 0,-1 4 129,2-4-258,-1 4 0,2-1 129,0-3 0,-1 0 129,3 0-258,-5 0 129,2-3 129,-1 0 0,-2-3-129,-1-2 0,-1-1 129,0-4-129,-12-5 0,19 14 0,-19-14 0,15 3 0,-15-3 0,15 0 0,-15 0-129,12 0 258,-12 0-258,11 0 129,-11 0 0,14-9 0,-14 9 0,12-13 0,-12 13 0,14-10 0,-14 10 0,12-12 0,-12 12 0,12-14 0,-12 14 0,15-10 0,-15 10 0,14-16 0,-14 16 0,15-16-129,-15 16 129,13-9 0,-13 9 0,13-11-129,-13 11 129,11-12 0,-11 12 0,10-6 0,-10 6 0,12-10 0,-12 10-129,0 0 129,15-7 0,-15 7 0,11-11 129,-11 11 0,10-9-129,-10 9 0,12-7 129,-12 7-129,14-8 0,-14 8 0,15 0-129,-15 0 0,18-8 129,-7 5 0,-11 3 129,23-2-258,-11 1 258,3 1 0,-1-5-129,2 5 0,1 0 0,-1 0 0,1 0 0,-1 0 0,3 0-129,-3 0 0,3 0 129,-2 0 129,3 2-129,-1-2 0,0 1 129,2 2-129,3-2 0,-3 3 0,2 4 0,1-5 0,-1 6-129,0-4 129,-1 6-129,0-4 129,-2 5 0,3-1 0,-4 0 0,2 3 129,-2-2 0,2 5-129,-2-3 129,1 4-129,1-3 0,-1 2 0,1 1-129,2 2 129,-3-3 0,2 3 0,-1 2 0,-1 2-129,0 1 258,-1 0-129,0-4 0,-1 3 0,1 1 129,-1-1-129,0-3 129,1-2-129,2 4 0,0 3 0,2 0 0,0 4 0,4 2 129,0-1-129,1-1-129,1 7 129,-2-3-129,2-1 258,-3 2-258,1-4 129,-3 2-129,1-1 129,-3 2 129,2-2-129,-2-1 0,-1-2 0,1 2 0,-2 4 0,3-4 0,-2-2-129,-1 0 129,2 2-129,2-3 258,-3 3-129,0-1 0,2-5 0,-2-1 0,-1 2 0,1-1 0,-1-2 0,-2-2 0,2 0-129,-2-5 129,2 3 0,-1-1 0,-2-2 0,3-1 0,-2 3-129,1-1 129,1 0 129,-2-4-258,1 2 129,-2-2 129,2 5-258,1-1 258,-2-5-129,-1-1-129,1 1 258,2 2-129,-3-6 0,1 3 129,0-2-258,-1-4 129,1 6 0,1 0 0,-2-3 129,0 1-129,-2 0-129,-1-3 129,-2 1 0,-12-7-387,20 0-258,-19-16-1032,-1 16-3096,0 0-903,-1-14-774,-16 7-516</inkml:trace>
  <inkml:trace contextRef="#ctx0" brushRef="#br0" timeOffset="53265.0466">22347 12212 6063,'0'0'5289,"0"0"-129,8-6-387,7 4-4128,-15 2 0,12-11 129,-12 11 0,13-7 258,-13 7-129,23-2 0,-10 1-129,9 1-129,4 0-258,6-1 0,2-4-129,8 0 129,5 5-258,3 0 258,3 0-129,3 0-129,1 4 258,-2 6-258,-2 0 0,0 5 0,-4-5 0,-5 0-129,-1 2 0,-6-1 129,-2-2-129,-2-3 129,-2-3-129,-5 1 0,-2 1-387,-6-5-387,7 2-1935,-25-2-3096,9-8-258,-9 8-645,0 0-258</inkml:trace>
  <inkml:trace contextRef="#ctx0" brushRef="#br0" timeOffset="55876.196">17541 6630 8514,'5'-14'5805,"6"0"-258,-11 14-387,0 0-4257,5 10-387,-5-10-258,-14 24 0,-2-8-129,-1 4 0,-5 1-129,0-1 129,-1 3 0,1 2 0,3-5 0,3 4 0,2-5-129,3-4 129,5-1 0,3 4 0,3-8 0,0 1 129,8 1-129,5-3 129,6 2 129,4 6-258,2-4 129,3 6-129,1-2 129,1-2 0,-5 0 0,-2-2-258,-6-2 0,-3-7-129,-3 5-129,-11-9-516,0 0-2064,0 0-2709,0 0-258,-14-1-387,2-4-645</inkml:trace>
  <inkml:trace contextRef="#ctx0" brushRef="#br0" timeOffset="56876.2532">17436 6827 6966,'26'11'5805,"-9"-7"-387,-2-4-258,10 0-3870,-11-8-258,10 3-258,1-6-129,5 4-129,-1-1-129,5 2 258,0-1-258,3 7-129,3 0-129,4 0 129,-1 1-129,5 5 0,-1 1-129,2-3 0,-1-1 0,-1 1 0,0-4 129,-3 0-129,-1 0 0,1-4 129,-3 3 0,2 1-129,-1 0 0,1 1 0,2 6 129,0-1-129,3 2 0,-1 2 129,3-2-129,1-1 0,-1-2 0,3-4 0,-2 0 0,-3-1 0,-1 0 129,-6 0-129,-2-3 0,-2 1 0,-5 0 129,-3-4-129,-4 5 0,-3 1 129,-3 0-258,-4 0 387,-2-1-258,-13 1 0,15-2 129,-15 2-129,0 0-129,0 0 129,0 0 0,0 0-129,1 9 129,-1-9 0,-6 15 0,2-3-129,-7 3 129,4 3 0,-2-2 0,-2 2-129,1-4 129,0 7 129,4-8-129,-3 1 0,9-14 0,-9 12 0,9-12 129,0 0-129,0 0 0,0 0 0,0 0 129,0 0-129,0 0 129,14-8 0,-4-1-129,3-4 129,2-2-129,1-2 0,0-1 0,-3-8 0,2 7-129,-4 3 129,-2 0 0,-1 2 0,-3 0 0,-2 3 0,-3 11 0,-2-17 0,2 17 129,-18-21-129,1 12 0,-2-2-129,0 4 129,-3-1 0,-1-2 0,-1 5 0,4-1-129,0 0-129,4 5-387,-3-11-774,19 12-3354,-22-6-1161,22 6-129,-21-16-774</inkml:trace>
  <inkml:trace contextRef="#ctx0" brushRef="#br0" timeOffset="57949.3145">17740 5950 9546,'13'45'5676,"-3"-11"-258,-4 0-258,2 6-4773,-3-8 129,1 2-258,-2-6 129,3-7-129,-7-21 129,19 4-129,-10-17 0,5-12 0,0-7 0,2-5 0,-1-7-258,-2 0 129,-2 5-129,-2 8-129,-3 3 0,-4 6-387,-2 22-774,0 0-4128,0 0 0,0 0-645,0 13-387</inkml:trace>
  <inkml:trace contextRef="#ctx0" brushRef="#br0" timeOffset="58154.3263">18045 5982 7740,'23'38'6063,"-13"-13"-516,0 1-516,3 0-3096,-5-3-1677,-2-3-129,0-3-774,-6-17-774,0 0-3741,8-20-258,-8-6-258,0-11-516</inkml:trace>
  <inkml:trace contextRef="#ctx0" brushRef="#br0" timeOffset="58284.3337">18064 5803 3870,'-19'-49'5031,"11"25"-903,8 10-4128,0 14-3741,11-17-645,1 13-387</inkml:trace>
  <inkml:trace contextRef="#ctx0" brushRef="#br0" timeOffset="58656.355">18232 5664 8385,'38'100'5934,"-18"-43"-516,-6-7-258,2-1-4386,-5-6-516,-3-6 0,-2-6-258,-3-7 129,-2-10 0,-1-14 0,0 0 0,0 0 0,0 0 0,16-8 0,-9-2 0,0-2 0,-7 12-129,23-19 0,-9 16 129,0 3-129,2 6 0,-3 8 0,-2 2 0,-2 2 0,-5 0 129,-4 2-258,-9-8 0,-9-2 129,-3-10-129,-5-5-129,0-4-516,-10-14-3354,11 6-1032,3-5-516,10 7-387</inkml:trace>
  <inkml:trace contextRef="#ctx0" brushRef="#br0" timeOffset="59256.3893">18590 5981 8256,'29'59'5676,"-17"-31"-516,0 3-258,-3-7-4515,-3-9 258,-6-15-516,0 0 0,0 0-129,0-6 0,4-13 0,3-8-129,5 3 129,4 2-129,4 5 129,2 2-129,3 2 129,-1 8 0,-1 2 0,-5 2 0,-2 1 129,-16 0 0,13 9-129,-13-9 0,-3 19 0,3-19 0,-20 20 0,9-6 0,0-1 0,4 0 0,2-1 0,5-1 0,0-11 0,14 18 0,0-10 129,2-4-129,0-4-129,-1 0 129,-1-2 0,-1-6 0,-13 8 129,13-14-129,-13 14 0,6-11 129,-6 11 0,0 0-129,0 0 129,0 0-129,7 11 0,-7-11 0,6 17-258,-6-17-129,13 12-774,-13-12-3483,0 0-516,17-19-387,-8-2-258</inkml:trace>
  <inkml:trace contextRef="#ctx0" brushRef="#br0" timeOffset="59468.4014">18941 5527 8643,'27'31'5805,"-13"9"-516,5 13-387,-12 6-4386,13 11-129,-9 1-258,3-2-129,-3-3-258,-5-13-516,10 0-2322,-10-20-1806,1-15-516,-7-18-258,13-3 130</inkml:trace>
  <inkml:trace contextRef="#ctx0" brushRef="#br0" timeOffset="59610.4095">19101 5799 8643,'-5'-12'5547,"-13"16"-516,6 10-258,-2 3-4644,-9-9-1032,3 7-3741,-2-2-516,3 0-258,3-5-645</inkml:trace>
  <inkml:trace contextRef="#ctx0" brushRef="#br0" timeOffset="59864.4241">19274 5859 8514,'14'56'5805,"-11"-26"-516,1 1-129,-6-8-4644,2 1-129,-1-7-516,1-17-645,0 18-4128,0-18-258,0 0-258,13-3-645</inkml:trace>
  <inkml:trace contextRef="#ctx0" brushRef="#br0" timeOffset="60172.4417">19431 5862 7224,'7'40'5289,"-7"-18"-129,2-1-258,-2 0-4386,0 4-129,-5-5-129,5-6 0,0-2-258,0-12 0,11 7 0,1-7 0,1-7-129,3-7 129,-5-1-129,-2-6 0,-5-3 129,-4-1-129,-10 8-645,-15-10-1806,1 15-2064,-1 3-645,-1-1-129</inkml:trace>
  <inkml:trace contextRef="#ctx0" brushRef="#br0" timeOffset="60534.4624">19610 5780 7740,'34'54'5418,"-20"-20"-129,-2-2-516,-2 5-4128,-4-12-387,-2-6-129,-4-8 0,0-11-129,0 0 0,0-11 0,2-8-129,4-2 129,0 0 0,3 1 0,3 6 387,4 10-258,1 1 0,-1 3 129,0 6-129,-1 8 0,-4-4 0,1 2-129,-5-1-645,-7-11-4257,-2-8 0,-5-12-645,0-8-387</inkml:trace>
  <inkml:trace contextRef="#ctx0" brushRef="#br0" timeOffset="60662.4697">19564 5515 5031,'-43'0'3999,"25"12"-3870,6-3-129,-1-5-3354,13-4-1806</inkml:trace>
  <inkml:trace contextRef="#ctx0" brushRef="#br0" timeOffset="62144.5545">18356 7429 9546,'9'-12'5805,"2"-8"-516,-11 20 0,0 0-4902,0 0-258,-14-11-129,3 11-129,-2 2-129,-1 1 0,14-3-258,-20 1-516,20-1-129,0 0-516,9 5-387,-8-14-258,17 9 0,-18 0 516,28-2 258,-28 2 903,21-3 387,-21 3 774,14 1 774,-1 16 516,-13-17 0,13 30-129,-13-12-129,13 17-258,-12-6-129,8 16 258,-10-10-516,1 10-129,-8-8-258,1-3-129,-8-11-129,-3-9-129,-2-11-258,-2-3-258,4-8-258,-4-21-516,14 10-3096,-4-6-1032,7 4-258,2 2-516</inkml:trace>
  <inkml:trace contextRef="#ctx0" brushRef="#br0" timeOffset="62655.5837">18622 7334 7224,'10'1'5547,"-10"-1"-387,0 0-129,0 0-4644,-13 11-129,0-6-129,-1-2-129,0 5 0,4 1 129,10-9-129,-10 16 129,10-16-129,7 5 0,6-5 129,2 0 0,3-4 0,-1-5 129,-2-4-258,-1 4 0,-14 9 129,15-19-258,-15 19-129,0 0 0,0 0-129,0 0-387,-2 9-516,5 13-2580,0-7-1419,4 1 0,1-4-516</inkml:trace>
  <inkml:trace contextRef="#ctx0" brushRef="#br0" timeOffset="63249.6177">18888 7225 5547,'24'55'5676,"-13"-14"-387,3 6-387,-9 3-3870,13 10-258,-10-6-258,4 2-258,-8-12 129,6-1-129,-9-18 0,-1-8-129,0-17 129,-5-13-258,-5-18 129,0-13 0,2-5 0,-2-9 0,4-4-129,4 3-129,2 9 258,5 2-129,9 14 0,3 11 0,3 13 0,1 10 129,0 7-129,-2 13 0,-4 5 0,-3 4 0,-9-3 0,-3-4-129,-13-3-129,-9-14-258,-4 2-1677,-12-17-2967,-2-11-258,-4-3-387,3-6 0</inkml:trace>
  <inkml:trace contextRef="#ctx0" brushRef="#br0" timeOffset="63902.655">18385 7360 4128,'2'-20'5676,"-2"9"-774,0-2-129,0 0-3870,-9-4-387,-2 5-258,-4 3 0,0 7-129,-1 2-129,1 2 129,1 7 129,4 6 0,2 1 0,7 2 0,1-6-258,4 1 129,9-3-258,-2-9-1161,8 0-3354,0-1-387,0-12-645,-1-2 129</inkml:trace>
  <inkml:trace contextRef="#ctx0" brushRef="#br0" timeOffset="64740.703">18678 7368 2580,'-8'-4'5418,"8"4"-516,-16-1-129,-3-2-3741,19 3-258,-26 9-129,14 3-387,-1 1 0,5 2-129,3 4 0,4-6 0,1 1 0,2 1 0,-2-15 0,20 10-129,-8-10 129,0-5-129,2-7-129,-3-2 129,-1-6 0,-2 2-129,-2 0 129,-1 5-129,-5 13 129,6-16 0,-6 16 0,7 8 129,-3 8-129,5 1 129,-1 0 0,5-1-258,4 8-1677,2-10-2967,-2-12-129,4-2-774</inkml:trace>
  <inkml:trace contextRef="#ctx0" brushRef="#br0" timeOffset="67440.8574">25841 6155 5160,'12'45'5547,"-4"-10"-258,-3 7-387,9 15-4128,-14 1 387,2 14-516,-2 0-258,-1 11 129,-6 2 0,5 7-258,-4 0-129,3 6 129,1 9-129,2 8 0,0 10 129,6 9-258,2 14 0,4 6 129,0 11 0,3 11-129,1 1 129,3 7 0,0 5 0,0 0 0,-2-3 0,4-2-129,-2-7 0,-2-8 129,-2-7 0,-2-9 0,-5-10 0,0-5 0,-4-6 0,-2-1 0,-1 0 129,-1 2-129,0-5-129,0 0 0,0 0 0,0-8 0,0-3 0,0-7 0,1-7 0,2-6 0,-2-4-129,0-9 129,-1-4 0,0-4 129,0-5-258,-2-1 258,-2-4-129,-1-5-129,-2-5 258,4-3-129,-2-5 0,3-10 0,-1-5 129,2-8-129,1-6 129,0-6 0,0-13-129,0 13 0,0-13 129,0 0 0,0 0-129,9 0 129,-9 0-129,14 0 0,-3-4 0,3 2 129,4 1 0,5 0-129,6-3 129,3-1 0,6 1-129,5-1 129,4 2 0,10-2 0,5-1 0,2 5 0,6-1-258,4-3 258,3 5 0,3-4 0,1 4-129,3 0 0,3 0 129,5 0-258,3 0 258,2 4-129,3-2 0,2 4 129,2-1 0,3-1-129,-1-2 129,-2 2 0,0-2 0,-4 4-129,1-3 129,0 2 0,-3-3 0,-1 2 0,1-1-129,-1 3 129,-1-3 0,3 1 0,-3 0 0,0-4 0,2 0 0,-2-1 0,-2-4 1,0-2-130,2 2 0,0-5 0,3 4 0,-3-3 0,-1 6 0,1 1 0,0 2 0,3 0 0,-2 0 0,-1 0 0,1 3 0,-1 2 0,-1-3 0,2 1 0,-1-2 0,-3-1 0,2 2 0,1-2 0,-6 0 0,-1-2 0,-1 1 0,-4-4 0,1 3 0,-6-2 0,0 4 0,-5 0 0,8 3 0,-4 5 0,8-4 0,-8 1 0,15 0 0,-4 0 0,8-3 0,-5-2 0,2 0 0,-7 0 0,-1 0 0,-8 0 0,-16 0 0,-9 3 0,-53-3 0,78 7 0,-78-7 0,0 0 0,64 4 0,-64-4 0,0 0 0,0 0 0,0 0 0,0 0-388,0 0-5546,0 0-129,-81-62-387,-17 27-1032</inkml:trace>
  <inkml:trace contextRef="#ctx0" brushRef="#br0" timeOffset="72045.1208">18873 12817 7740,'0'-35'5547,"1"20"-258,0 3-258,-1 12-3870,0 0-258,12 0-129,-10 17-258,10 18 129,0 10 0,10 14 0,1 4-129,8 14 0,2 3-129,4 7 0,1-6-129,1-5-129,-5-2 0,-3-11-129,-5-11 0,-5-7-129,-2-8-387,-11-16-516,6 10-2451,-14-19-2193,0-12-129,0 0-387,0 0-516</inkml:trace>
  <inkml:trace contextRef="#ctx0" brushRef="#br0" timeOffset="72310.1359">19102 13277 7998,'-50'12'5934,"21"11"-258,-4 2-129,3 11-3483,-9-6-1290,6 4 0,-1 0-387,5-4 0,3-1-129,5-2-258,2-3 0,2-3-258,6 4-258,-7-11-1290,8 6-3741,-3-1 0,7-2-258,-2-6-645</inkml:trace>
  <inkml:trace contextRef="#ctx0" brushRef="#br0" timeOffset="73061.1789">29073 12830 8385,'37'53'5934,"-14"-29"-516,5 8-129,0-2-4128,6 8-129,-6-6-258,9 9-129,-3-2-129,3 5-129,1 1 129,-2 1-258,2 0 0,-1 3-129,1-2 129,-2 0-258,-2-1 0,-3-3-129,-3-3-129,-7-9-258,-1 0-258,-20-31-1290,12 21-3225,-12-21-516,0 0-129,-13-17-387</inkml:trace>
  <inkml:trace contextRef="#ctx0" brushRef="#br0" timeOffset="73578.2084">29296 13277 9417,'-10'29'5934,"0"-14"-645,-7-3 129,6 9-4257,-13-10-387,5 7-129,-1-3-387,2 2 129,0-1-258,5 3 0,-1 4-129,2-1 258,3 2-258,1 0 0,-3-7 0,1 0 0,-2-8-258,-6-9-258,8 2-645,-18-10-4257,12 2 0,-1-5-516,4 9-516</inkml:trace>
  <inkml:trace contextRef="#ctx0" brushRef="#br0" timeOffset="85172.8716">26618 4891 11481,'-1'-17'5934,"-2"1"-387,3 16-129,0 20-4773,0 2 0,-6 10-258,1 9-258,-2 6 0,-2 9-129,2 0 129,1-2 0,3-2-129,3-4 129,0-13 129,6-3-129,4-11 0,7-4 0,2-7 0,3-4 0,3-2 0,0-2-129,2 1-129,-3-1-129,3 0-258,-7-6-903,7 4-3870,-15-8-387,5-1-387,-9-16-645</inkml:trace>
  <inkml:trace contextRef="#ctx0" brushRef="#br0" timeOffset="85419.8858">26832 4984 10707,'-11'17'5805,"4"11"-387,6 17-129,-9 13-4515,8 15-129,-6 3-129,3 12-258,0 4 0,3-8 0,1-1 0,1-2-129,3-15 0,4-16-129,2-7-258,-3-15-258,9-3-1419,-15-25-3612,12 1-129,-9-14-645,6-10-387</inkml:trace>
  <inkml:trace contextRef="#ctx0" brushRef="#br0" timeOffset="85776.9061">27090 4902 9159,'11'-10'6063,"-1"23"-774,-7 10 129,8 23-4128,-6 7-387,2 14 0,-4 7-387,6 12-129,-2 8-129,3 2 129,-2-4-129,3-6-129,-2-10 129,1-7-258,0-15-129,-3-10-129,0-12-387,-5-18-516,15 2-3741,-17-16-774,8-10-387,-3-11-516</inkml:trace>
  <inkml:trace contextRef="#ctx0" brushRef="#br0" timeOffset="86046.9216">27526 5144 9288,'11'37'5934,"-12"-16"-645,-9 10 0,-13-3-4644,-1 0-129,-11-9-129,-4 5-129,2-7-258,-3-2 0,5-1-258,3-8-129,14 6-645,-4-12-2322,22 0-1806,0 0-516,-1 10-258,1-10 130</inkml:trace>
  <inkml:trace contextRef="#ctx0" brushRef="#br0" timeOffset="86324.9374">27295 5305 9933,'14'61'5805,"-1"-18"-516,-4 3 129,14 13-4515,-8-3-129,4 10-258,3 0-129,5 0-129,-1-3 0,2-1 0,0-7-258,-4-9-129,4 4-1032,-18-22-4128,8-4-387,-10-10-516,-8-14-387</inkml:trace>
  <inkml:trace contextRef="#ctx0" brushRef="#br0" timeOffset="93732.3612">25973 12324 4773,'37'31'5547,"-16"-20"-387,3-8 0,-5-4-4386,11-2 258,-11-9-129,9 11-129,-7-10-258,6 2 0,-4 0-129,6-1-129,-4-4 129,6 1-129,-2-7 0,4-4 0,-1-3-129,2-2 129,-1-6 0,3-2-129,-2-5 129,1 1-258,-2-7 258,1-4-387,-3-2 258,-1-7-129,-2 1 0,-2-5 0,-5-1 0,-1-6 0,0 4-129,-4-1 258,-1-6-129,-5 6 0,1-2 0,-1 5 0,0 2 0,-2-1 129,1-1 0,-2 1-129,-2 1 0,1-6 129,-2-3-129,-3-2 129,0-3 0,-1 5-129,0 4 0,0 6 0,0 0 0,-1 7 0,1 3 0,0-1 0,0 2 0,0-2 0,0-4 0,0-6-129,-1 0 258,-2-1-129,0-2 129,-2 2-129,0 4 0,1 2 0,-1 3 129,0 9-129,3 0 0,0 6 129,2-1-258,0-1 129,0 2 0,0-1 0,0 3 129,1-3-258,0 2 129,1 0 0,1 6 0,-1 5 0,0 1 0,1 4 0,-1 3 0,1 0 0,1 3 0,-1-1 0,1 2 129,0-2-129,0 1 0,1 0 0,-2 1 0,1 2-129,-1 4 258,-3 11-129,8-14 0,-8 14-129,0 0 258,11-3-129,-11 3 0,0 0 0,11-4 0,-11 4 0,0 0 0,12 0 0,-12 0-129,12 3 129,-12-3-129,13 10 258,-7 5-129,4-1 0,-2-3 0,-1 5 0,0-2 0,-2 1 0,0-4 129,-2 2-129,1 3 0,-4-16 0,4 25 0,-3-11 0,2 2 129,-2 1-129,1 3 0,0 2 0,1-3 0,0-1-129,0-1 258,-2 5-129,1 0-129,-1 1 258,0-3-129,1-2-129,-1 4 129,0-1 129,1-2-129,1-1 0,-1-1-129,3 0 129,-2 6 0,3-2 129,-1-5-129,1 4 0,-2-2 0,1-4 0,-1-2 129,-4-12-129,8 11 0,-8-11 0,0 0 0,0 0 129,0 0-129,0 0-129,13-6 258,-13 6-258,0 0 0,15-5 0,-15 5 129,13-18-129,-13 18 0,13-25 258,-7 12-129,-2-6 0,1 1 129,-1-4-129,0 3 0,0-1 0,1-4 129,0 9-129,0-2 0,0-3 0,-2 1 0,1 1 0,1-1 0,-2 2 0,-1 2 0,3-2-129,-1 4 258,0 2-129,-4 11-129,10-14 258,-10 14-129,11-3 0,-11 3-129,13-2 258,-13 2-258,13-4 129,-13 4 0,18 0 129,-18 0-129,22 0 0,-11 3 0,-1 0-129,3 2 129,-1 5 0,0-9 0,-12-1-129,16 13 258,-16-13-129,13 11-129,-13-11 129,6 12 0,-5-2 0,1 5 0,-1-2 0,1 3-129,-1 1 0,0 4 129,3 4 0,-2-2 0,-1-5 0,3 4 0,-2-3 0,4 4-129,-4-5 387,3-3-258,-3-1 0,3-1 0,0-1 0,-1 0-129,2-1 129,-6-11 0,11 15 0,-11-15 0,9 15 0,-9-15 0,12 5 129,-12-5 0,0 0-129,13 0 0,-13 0 0,0 0 0,16-11 0,-16 11 0,13-7-129,-13 7 0,14-19 0,-6 6 129,-2-4 0,0-2 0,-1-3-129,-2 1 129,2-2 0,1 3 129,-3-3-129,3 3 0,0 2 0,1 3 0,1 4 129,1-2-129,-9 13 0,18-14-129,-18 14 258,18-3-129,-18 3 0,14-4 0,-14 4 0,11 1-129,-11-1 129,0 0 0,9 11 0,-9-11 0,4 19-129,-3-6 129,-1-2-129,1 3 129,0 3 0,2 0 0,0-1 0,-1 4 0,2-1 0,-1 4 0,3 2 129,-1-7 0,1 5-129,-2-3 0,2-2 129,0-2-129,-6-16 0,11 20 129,-11-20-129,7 18 0,-7-18 0,4 17 129,-4-17-129,3 15 0,-3-15 0,2 16 0,-2-16 0,4 16 0,-4-16 0,0 0-129,0 0 129,0 0 0,0 0-129,0 0 129,11-2 0,-11 2 0,7-13-129,-7 13 129,10-16 0,-10 16 129,12-7-129,-12 7 0,14-7 0,-14 7 0,16-8 0,-4 4 0,0 4 0,2-1 0,2 1 0,2 0 0,-1 3 129,1 1-129,-2 3 0,1 1 129,-4 0 0,-13-8-129,20 14 0,-20-14 0,10 5 0,-10-5 0,0 0 0,0 0 0,12 13 0,-12-13-129,3 14 129,-3-14 0,5 25 0,-3-8 0,1 2 0,0 10 0,2-3 0,-1 0 0,1-1 129,-1 3-258,-1-2 129,1-8 0,-1-4 129,-3-14-129,5 13 0,-5-13 0,0 0 0,0 0 0,0 0 0,0 0-129,13 3 129,-13-3 129,0 0-129,15 0 0,-15 0 0,20 7 0,-9-4 0,3 5 0,-1 6 0,1-2-129,0 1 129,0 2-129,0-7 129,0 4 129,-1 2-129,-2-2 0,-1-4 0,2 1 0,-12-9 0,16 14 0,-16-14 0,17 11 0,-17-11 0,13 4-129,-13-4 129,19 0 0,-19 0 0,18-17 0,-6 13 0,-1-7 0,0-1 0,-1-6 129,-2 3-258,-1-2 129,0 3 0,-3-4 0,-2-2-129,0 6 129,-1-6 0,-1 2-129,2 1 258,-2 0-129,1 2 0,0 3 0,1 0 0,2-1 0,-4 13 0,7-13 0,-7 13 129,10-11-129,-10 11 0,9-12 0,-5 1 0,-4 11 0,10-21 129,-7 6-129,2-1 0,-3 1 0,3-5 0,0 6 129,-2 2-129,3-4 0,-1 6 0,-5 10 0,9-19 0,-2 6 0,-2 0 0,2-8-129,-2 1 129,-1-2 129,0-2-129,1-1 0,-2 0-129,-1 5 129,2 4 129,-2 2-129,3 1 0,-5 13-129,8-17 129,-8 17 0,11-16 129,-5 3 0,2 0-129,-1 1 0,0-3 0,0-1 129,0-3-129,-2 2 0,-5 17 0,8-19-129,-8 19 0,5-19 129,-5 19 0,3-14 0,-3 14 0,0 0 0,9-22 0,-9 22-129,10-18 129,-5 6 129,-5 12-129,11-17 0,-11 17 0,12-16-129,-12 16 258,0 0-129,11-14 0,-11 14 0,0 0 0,0 0-129,0 0 129,0 0 0,11 8-129,-11-8 129,7 20 0,-7-20-129,10 19 129,-10-19 0,12 20 0,-12-20 0,11 15 0,-11-15 0,8 20 0,-6-6 0,-2-14-129,2 23 129,-1-6 0,0 6 0,2-3 129,-1 1-129,3-4-129,-1 0 258,0 6-129,1-9 129,-2 0-129,1-3 0,-4-11 0,3 18 0,-3-18 0,1 21 0,-1-21 0,0 21 0,0-7-129,0 1 129,0-1 129,0 4 0,0-4-258,0 1 129,2 0 129,0 0-129,1-3 0,-3-12 0,6 18-129,-6-18 129,0 0 129,11 11-258,-11-11 129,0 0-129,0 0 129,0 0 0,0 0 0,0 0 0,0 0 0,13-3 0,-13 3 0,9-19 129,-2 9-129,-7 10 0,20-16 129,-20 16-258,20-16 129,-20 16-129,20-13 129,-20 13-129,18-6 0,-18 6 129,10-9-129,-10 9 129,13-10 0,-13 10 0,0 0 129,14-3-129,-14 3 258,12 0-258,-12 0 129,15 0-129,-15 0 0,14 10 129,-14-10-129,17 10 129,-17-10-258,13 22 129,-8-10 0,2 7 0,-2-5 129,0 5 0,0 1-129,-3 6 0,-1-4 0,-1 4 129,0 2-129,0-4 0,0 3 129,-1-3-258,-1-5 258,0-1-129,2-3 0,0 1 0,0-16 0,2 20 0,-2-20 129,9 14-258,-9-14 129,12 12 0,-12-12 0,10 9 129,-10-9-129,15 2 0,-15-2-129,16-12 258,-8-3-129,4 3 0,-1-3 0,1-2 0,0 1-129,1-1 129,2 5 129,-3 0-129,3 4 0,-2 4 0,0-1 129,0 2 0,-3-1 0,-10 4 0,16-4-258,-16 4 258,0 0-129,11 0 0,-11 0-129,0 0 129,5 20 0,-4-1-129,2-1 258,-2 2-129,0 0 0,4 2-129,-2 2 258,1-10-129,3-1 0,0-1 129,-7-12-258,21 18 129,-9-10 129,3-7-129,0 0 0,3 4 0,-1-4 0,1-1-129,2-6 129,-3-2-129,2-1 129,1 2-129,-1-4 129,0-4 0,-2-2-129,2 6 129,-2 2 129,-1-3-129,-1 6 0,-3 6 0,-1-1-129,-11 1 129,15 16 0,-15-16 0,7 28 0,-5-2 0,0-3 0,1 3 0,-1 2 129,1 1-129,-2 8 0,1 0 0,-1-3 0,5 3 129,-4-2-258,3 2 129,-1-2 0,-1-1 129,2-7 0,1 4 0,2-3-129,-3-3-129,1-1 258,1-1-129,1 0 0,-1-1-129,1 2 129,-1-1-129,2-4 129,1 4 129,-1-5-129,2 4 0,-1 1 0,1-2 0,1 0 129,2 4-129,0 0 0,0-1 129,-1 2-258,3-5 258,0 1-129,0 2 0,1-6 129,-2-1-129,-1 3 129,2-3-129,-2-1 0,0-3 0,-2-4 129,1-1 0,-4 4-258,2-6 258,-11-6-258,17 11 258,-17-11-129,19 3 0,-19-3 0,19-2 0,-12-11 0,4-4 0,-2-11 129,0-9-129,1-2 0,-3-3 0,-1 1 129,-2-1-129,1 7 0,-1-3 0,0 5 0,0 7 0,-1 6 0,1-3 0,3 3-129,1 3 0,1-3 129,1 6 0,1 4 0,0-4 129,-11 14-129,18-14-129,-18 14 129,11-9 0,-11 9 0,0 0 0,0 0 0,0 0-129,0 0 129,0 0 129,0 0-129,0 0-129,0 0 258,0 0-129,11 2-129,-9 14 129,1-3 0,-1 11-129,2 4 258,-1-2-129,3 4 0,-2 6 0,0-7 129,1-7-129,-3-3-129,3-6 258,-5-13-129,8 16-129,-8-16 129,10-8 0,-3-2 0,1-2-129,4-3 258,-1 2-129,3-7 0,2 4 0,-1 2-129,-3 3 129,-2-1 0,2 1 0,-12 11 0,20-23 0,-20 23 0,14-13 0,-14 13 0,12-16 0,-12 16 0,13-4 0,-13 4 0,11 5 0,-11-5 0,11 15 0,-4 1 0,-1-2 0,2-1 0,3 2 0,1-3 0,1-2 0,3 3 0,0 1 0,3-4 0,3-7-129,-1-3 258,4 0 0,0-9 0,3 0 0,0-2 129,0-8-129,1 1-129,-2 6 129,2 6-129,-4-4 0,1 10 0,-4 2-129,2 1 0,-4 8 129,2 1 0,-6 2 0,0 2 0,-2 3-129,2 2 129,-1-3 129,1 2-258,-3-3 0,-1-1 129,4-3-129,-4-1 129,1-10 0,1-4-129,0-3 0,0-3 129,2-9 0,-2 7 0,-1-2 0,4 4 0,-3 8 0,-14 0 0,22 14 0,-16 5 0,0 12 0,0 1 129,1 6-129,-1-1-129,1 4 258,0-1-258,1 2 129,5 3 0,1-6 129,3 2-129,1 7 258,3-2 0,0-1-129,2 1 129,0-3-129,3 6 129,0 4-258,-1 1 0,4-3 0,2 5 0,3-1 0,0 2 0,4 0-129,0-8 129,1-4 129,-2 0-129,0-6 0,-5 4-129,1-6 129,-3 0 0,1 4-129,1 1 0,-1 1 129,5 1 0,5 2 0,17 2 129,6 3 129,0 2 129,12-1-128,1-1-259,6-3 0,0-2 0,3-6 0,-19-4 0,3-9 0,-4-7 0,-11-5 0,-55-15-2194,79-20-3353,-79 20-516,-3-50-387,3 50-516</inkml:trace>
  <inkml:trace contextRef="#ctx0" brushRef="#br0" timeOffset="95324.4522">26850 8262 5676,'0'0'5676,"0"-11"-258,4-3-516,-1-7-3870,14 4-387,-4-10-129,7 3-129,-2 0 0,7 5 129,-2-3-129,6 9 129,-2 0-129,3 6 0,-2 2 0,4 4-129,0-1 0,-1 2-129,0 0-129,0 7 129,-5-2 0,1 2-129,-4-2 129,-3 8-129,-9 3 0,-2 5 129,-5 4-129,-3 2 0,-1 1 0,0 1 0,0 2 0,4-5 129,5-6-129,5-5 129,6-5 0,5-4-129,3-4 129,1 0-129,1-2 0,-2-1 0,-3-4 0,-2 1 0,-2-6 0,-5 3 0,-2 1 0,-4-4-129,-10 10 129,15-7 0,-15 7-129,13 0 129,-13 0 0,19 20 0,-6-7 0,6 2 0,2 3 0,2-1 129,4 0-129,0 0 129,0-4 0,-1-2-129,-1-2 129,-4-1-129,-1 0 129,-5 1 0,-2 0-129,-13-9 0,16 20-258,-16-20-387,5 21-2580,-5-21-2322,-10-4-258,-2-9-645,-1-11-129</inkml:trace>
  <inkml:trace contextRef="#ctx0" brushRef="#br0" timeOffset="95924.4865">27243 7386 8127,'5'55'5934,"-5"-19"-516,4 9 0,-4-2-4515,5 4-258,-5-8-129,5-4-129,1-16-129,6-9 0,3-10-129,7-20 0,4-14 0,3-11 0,3-7-129,0-4 0,-2 3-129,-4 1-129,-5 9-129,-7 3-387,2 28-1032,-15-3-3612,-1 15-258,2 9-516,-2 6 0</inkml:trace>
  <inkml:trace contextRef="#ctx0" brushRef="#br0" timeOffset="96113.4973">27582 7432 9804,'19'65'5805,"-8"-29"-516,-3-4-516,6-17-6966,-8 2-2709,-6-17-645,7-10-516,-6-24-258</inkml:trace>
  <inkml:trace contextRef="#ctx0" brushRef="#br0" timeOffset="96232.5042">27622 7122 3483,'3'9'387,"12"10"-387,-4-4-774</inkml:trace>
  <inkml:trace contextRef="#ctx0" brushRef="#br0" timeOffset="96640.5275">27742 7165 6450,'6'74'5805,"-4"-36"-258,2 5-258,-1-4-3612,3 2-1032,-6-7-258,5-1-129,-5-6 0,1-6-129,0-4 0,2 3 0,-1-3-129,0-1 129,2-3 0,-2 4-129,1-4 0,-3-13 0,5 20 129,-5-20-129,0 0 129,0 0 129,16 0-258,-16 0 129,15-11 0,-15 11 0,20 0 0,-20 0-129,20 14 129,-14-4-258,-2 5 129,-1-2-129,-3-1 129,0-12-258,-5 13 0,-10-13-645,15 0-2838,-23-19-1677,6 0-387,-5-6-516</inkml:trace>
  <inkml:trace contextRef="#ctx0" brushRef="#br0" timeOffset="97642.5849">27854 9019 5547,'0'0'5934,"11"-12"-258,-11 12-258,19-13-3612,2 13-645,-6-2-387,7 2-129,-4-1-129,5 1-129,-5 0 0,1 0-129,-3 0-129,-1 0 0,-5 0-258,-10 0-387,13-3-1161,-13-9-3870,0 12 0,-10-21-645,3 10-258</inkml:trace>
  <inkml:trace contextRef="#ctx0" brushRef="#br0" timeOffset="98240.6191">27939 9027 5031,'0'0'5418,"12"-12"-129,-3-12-903,8 9-3354,-6-15-129,10-3-516,-2-4 0,6 2-129,2-6 0,6 4 0,-1 0-129,4 2 129,2 4 0,1 5 129,-2-2-258,2 6 258,-5 4-258,-2 1 258,-2-2-258,-3 6 129,-4 1-516,-6-4 0,4 13-2064,-9-12-2967,-2-2-258,-3 2-516,-2-1 0</inkml:trace>
  <inkml:trace contextRef="#ctx0" brushRef="#br0" timeOffset="99247.6767">28584 7860 7611,'21'16'5934,"-14"9"-387,-4 8-258,2 8-4257,-3-4-516,4 3 0,-6-2-258,0-8 0,1-10-129,-1-20 129,17 5-129,-2-14 0,0-16 0,3-5 0,-1-7-129,0 0-129,-2 3-258,-6 2-129,4 16-1419,-9-3-3225,-4 19-387,5-17-387,-5 17-516</inkml:trace>
  <inkml:trace contextRef="#ctx0" brushRef="#br0" timeOffset="99429.6871">28860 7892 8256,'5'66'5676,"-2"-35"-645,2 5-1032,-5-12-8514,0-11-645,0-13-387,0 0-387</inkml:trace>
  <inkml:trace contextRef="#ctx0" brushRef="#br0" timeOffset="99825.7097">29014 7581 9288,'20'54'5547,"-14"-19"-129,-1 6-258,-2 9-4773,-3-4-129,-6 5-258,-2-2 0,1-2 129,-1-11-129,2-4 129,0-10 0,4-5 129,2-17-129,0 0 129,0 0-129,10-13-129,-1 0 129,1 0-129,1 2 0,0 3 0,3 8-129,-3 4 0,1 13 0,-4 3 129,-1 1 129,-3 2-258,-4-3 129,-3-5 0,-9-6 0,-5-9 0,-3-7-387,-8-13-258,10 8-3612,-10-16-774,8 4-645,0-1-387</inkml:trace>
  <inkml:trace contextRef="#ctx0" brushRef="#br0" timeOffset="100524.7497">29412 7829 5160,'14'-8'5805,"-14"8"-645,0 0-129,0 8-3483,-8-5-903,-3 13-387,-4 0-129,0 4-129,-3 1 0,4 4 0,1-2 0,9 3 129,4-9 0,0-17 0,12 16 0,5-16 0,3-5 258,0-8-258,-1-6 0,-1-6-129,-4 3 0,-3-2 0,-8 1-258,-3 2-516,0 21-516,-21-24-2451,8 20-1677,-3 2 0,1 2-516</inkml:trace>
  <inkml:trace contextRef="#ctx0" brushRef="#br0" timeOffset="100801.7655">29412 7829 7611,'109'59'5547,"-101"-31"-258,-2-3-258,0 5-3870,-4-13-774,2-5 0,-4-12-387,0 0 129,1-16-258,4-1 129,1-3 0,2-1-129,4 1 0,3 1-258,6 9-516,-8-8-1548,7 13-2451,1 1-516,1 4-516,2 0 775</inkml:trace>
  <inkml:trace contextRef="#ctx0" brushRef="#br0" timeOffset="101327.7956">29894 7758 7482,'8'60'5676,"-5"-28"-387,0 2-258,1-5-4386,1 5-129,-4-9-258,0-6-258,-1-19 0,0 0 0,0 0 0,15-20-129,-7-4 0,3-2-129,2-2 258,-1-1-129,3 7 129,-1 4 0,0 9 0,-1 7 129,-1 2 129,-12 0-258,15 6 0,-15-6 129,8 21 0,-7-11-129,-1 1 0,0-11-129,0 23 129,0-14 0,-1 4 129,1-1-129,0 0 0,4 3 0,-4-15 0,20 14 0,-8-12 0,4-2 0,-3-2 129,2-5-129,-4-3 129,-2-5-129,-8 3 0,-1-2-129,-8 3-129,-11-4-774,6 4-3999,-8 1-258,-2 2-516,1 0 0</inkml:trace>
  <inkml:trace contextRef="#ctx0" brushRef="#br0" timeOffset="101577.8099">30327 7412 7740,'17'43'5676,"-16"-1"-387,0 5-516,2 12-4257,1 4-258,-4 3-129,4-5-258,5 0-774,-9-22-2838,9-6-1290,4-14-258,0-17-516</inkml:trace>
  <inkml:trace contextRef="#ctx0" brushRef="#br0" timeOffset="117474.7192">4262 11977 5547,'-1'-21'4902,"1"21"-258,0 0-645,9-8-3870,-9 8-387,23-9-1290,-11-1-1806,-3-8-1290,10 4-387</inkml:trace>
  <inkml:trace contextRef="#ctx0" brushRef="#br0" timeOffset="117646.729">4353 11659 1677,'-14'-42'5031,"12"30"-258,-7-3 0,9 1-2451,0 14-1290,11-11-1032,-4 1-1548,0-10-2580,13 11-645,-9-16-387</inkml:trace>
  <inkml:trace contextRef="#ctx0" brushRef="#br0" timeOffset="117816.7388">4458 11209 6450,'-2'-16'5418,"6"2"-516,-4 14-516,13-16-3483,2 3-2322,-9-10-2322,3-7-1290,5 4-387,-3-11 0</inkml:trace>
  <inkml:trace contextRef="#ctx0" brushRef="#br0" timeOffset="117978.748">4610 10727 8514,'15'-37'5418,"-4"17"-258,3 1-645,9-4-4257,-1 3-1161,-11-10-3354,8-5-903,5 3 0,-2-1-645</inkml:trace>
  <inkml:trace contextRef="#ctx0" brushRef="#br0" timeOffset="118089.7544">4871 10212 8514,'21'-34'5418,"-9"9"-645,9 10-516,2-15-5934,-3 1-2838,5 0-516,-4 0-387,5 1-129</inkml:trace>
  <inkml:trace contextRef="#ctx0" brushRef="#br0" timeOffset="118225.7621">5115 9797 8643,'14'-40'5418,"-4"18"-387,7 2-258,13-4-4515,-4-5-516,-2-10-1290,11 7-2838,-2 0-645,-5-3-516,2 2 0</inkml:trace>
  <inkml:trace contextRef="#ctx0" brushRef="#br0" timeOffset="118360.7699">5475 9253 7611,'19'-46'5289,"-3"22"-258,-2-5-387,3 2-4257,5-7-903,8 11-2580,1-5-1806,-5-1-258,3 3-516</inkml:trace>
  <inkml:trace contextRef="#ctx0" brushRef="#br0" timeOffset="118518.7789">5790 8869 8514,'0'0'5676,"16"-9"-387,-16 9-129,14-16-4386,4 6-516,0-1-387,0-5-645,15 14-1419,-9-10-2709,8 9-516,2 2-387,-2 5 774</inkml:trace>
  <inkml:trace contextRef="#ctx0" brushRef="#br0" timeOffset="118695.789">6117 8837 258,'28'21'4773,"-28"-21"129,14 9-903,-3-1-1935,-11-8-903,19 8-1419,-3-2-1548,2 0-1161,6 3-645,2 5-516,0-1-129</inkml:trace>
  <inkml:trace contextRef="#ctx0" brushRef="#br0" timeOffset="118805.7953">6400 9072 2709,'4'69'3999,"-2"-34"0,-4-4-1290,-5-11-1032,6 1-645,-4-10-387,5-11-1935,0 0-1935,5 14-516,-5-14-774</inkml:trace>
  <inkml:trace contextRef="#ctx0" brushRef="#br0" timeOffset="118914.8016">6465 9434 2322,'-15'71'4128,"15"-37"-774,-3-5-1677,3-3-1032,0-4-1806,1-12-2451,22 13-387</inkml:trace>
  <inkml:trace contextRef="#ctx0" brushRef="#br0" timeOffset="119019.8076">6651 9854 2967,'12'87'4773,"-10"-37"-129,-4-17-387,-4-1-3483,5-1-903,1-10-2322,4 5-1677,-4-26-774,20 16 516</inkml:trace>
  <inkml:trace contextRef="#ctx0" brushRef="#br0" timeOffset="119139.8144">6818 10256 5805,'22'83'5031,"-22"-38"-387,5 6-645,-5-5-4515,3 5-1806,-3-3-2451,1-15-129,12 5-129</inkml:trace>
  <inkml:trace contextRef="#ctx0" brushRef="#br0" timeOffset="119275.8222">7057 10865 5547,'57'79'4902,"-40"-43"129,-1 7-516,-6-3-3999,-6-6-774,-4-8-258,1 6-1677,-1-12-1419,0-6-1290,15 2-258</inkml:trace>
  <inkml:trace contextRef="#ctx0" brushRef="#br0" timeOffset="119499.835">7350 11327 3870,'37'74'4386,"-26"-34"258,5-2-2064,2 6-1548,-1-8-387,3 1-387,1-8-258,7-3-258,6-3 129,0 1-129,10 3 387,0 5 129,4 9 258,12 13 387,-11 0 387,12 17 129,-11-13-258,5 4-645,-6-16-4644,-2 4-645,-16-22-645,-3-9-258</inkml:trace>
  <inkml:trace contextRef="#ctx0" brushRef="#br0" timeOffset="120116.8703">5852 12016 12126,'-25'49'5805,"19"-32"-645,6-3-645,0-14-5934,21-2-1419,-16-29-516,21 15 129,-16-29 387,21 8 645,-10-17 645,8 6 774,-6-2 645,-3-4 1548,2 12 645,-13-5-387,4 11-387,-7 3-1032,-2 7-516,0 6-645,-1 4-516,-3 16 0,13-23 129,2 16 0,-5-9 0,9 4 129,-6-8 516,5-1 258,-7-6 516,2-5 258,-4-3 129,-4-1 258,2 1 516,-5-5 129,6 11 129,-6-7 0,8 9-258,-5-4-129,7 11-387,1-6-2064,5 9-2838,-10-12-387,13 6-129</inkml:trace>
  <inkml:trace contextRef="#ctx0" brushRef="#br0" timeOffset="120296.8806">6364 10790 3999,'12'-51'5289,"-5"37"-129,-7 1-258,0 3-3483,0 10-1419,20-8-2838,-6 7-1806,-3-12-387,7 3-516</inkml:trace>
  <inkml:trace contextRef="#ctx0" brushRef="#br0" timeOffset="120411.8872">6517 10204 10449,'-6'-15'5676,"6"15"-516,0 0-129,8-17-5676,10 15-1161,-9-13-3225,9-7-387,4-7-258,4-8-387</inkml:trace>
  <inkml:trace contextRef="#ctx0" brushRef="#br0" timeOffset="120544.8948">6767 9688 9933,'6'-11'5547,"9"8"-516,-5 15-1161,-10-12-3483,21 0-1032,-3 5-1419,-7-10-2322,7-7-903,4-9-258,0-7-258</inkml:trace>
  <inkml:trace contextRef="#ctx0" brushRef="#br0" timeOffset="120679.9024">7024 9443 6321,'19'2'5418,"-11"23"-258,0 2-1161,-1-7-2709,14 8-903,2 1-903,-2-21-1290,14 0-2838,4-3-645,1-5-129</inkml:trace>
  <inkml:trace contextRef="#ctx0" brushRef="#br0" timeOffset="120841.9117">7552 9572 1,'7'59'4901,"-3"-28"259,6 10-516,3 5-2193,-1-12-1419,7 1-1161,5-1-2322,8-3-2064,-5-16-516,9 4 0</inkml:trace>
  <inkml:trace contextRef="#ctx0" brushRef="#br0" timeOffset="120983.9199">7989 10255 3096,'24'124'3225,"-6"-69"-4773,11 9-774</inkml:trace>
  <inkml:trace contextRef="#ctx0" brushRef="#br0" timeOffset="121287.9373">8221 10686 5676,'0'62'5418,"6"-15"-387,2 2-129,1 4-3999,14 7-516,0 0 0,9 0 0,1-4-258,3-3 0,5-7 0,0 0 129,-3-6-129,3 0 129,-7-3 0,0 3 258,-6 3-129,1 6-129,-7-4 129,3 5-258,-2 1 129,1-1 0,1-2-129,3-3 0,0-9 0,2-6-387,0 0-258,-7-20-1548,0 1-3096,-5-3-516,-6-8-258,-12 0-387</inkml:trace>
  <inkml:trace contextRef="#ctx0" brushRef="#br0" timeOffset="121827.9682">7444 12109 9417,'0'62'5805,"8"-40"-774,3-14 129,4-8-5160,5-19-258,2-18-258,-4-27-903,10 1-258,-13-27 129,11 15 129,-9-15 129,2 14 258,-8 4 516,2 16 645,2 20 1032,-6 5 0,7 23 258,-3-3-258,7 14-258,-3 6-387,9-1-645,6 4-645,-7-12-645,16-1-2580,-4-8-1161,-3-13-387,4-7 388</inkml:trace>
  <inkml:trace contextRef="#ctx0" brushRef="#br0" timeOffset="122006.9784">8106 11137 4902,'16'-75'5289,"-4"51"-129,-5 9-1677,1-7-2322,11 7-516,-1 1-1032,-4-10-1677,11-1-2580,4 4-387,-3-7-387</inkml:trace>
  <inkml:trace contextRef="#ctx0" brushRef="#br0" timeOffset="122384">8440 10768 2967,'32'5'5547,"-18"10"-129,0 8-258,0 11-2064,-2-10-2193,7 4-645,-2-5 0,3-8-387,5-10-387,-6-10-258,13-7-903,-13-20-258,18 10-387,-16-16 516,12 12 516,-12-1 645,2 11 387,2 13 903,-10 6 645,12 26 516,-13-5 258,13 21-258,-12-2-516,11 14-387,-4-2-387,7 7-129,-1-6-258,-1-3-129,2-6-129,-3-7-258,5 1-774,-11-20 0,5 8 0,-14-16 0,5 5 387,-8-2 387,0 5 387,1 12 516,-2-2 903,14 24 0,-5-10 129,19 21 0,-6-3-129,16 11-645,-2-7-387,2-10-1935,2 1-3354,-3-13-516,-3-11-387,-2-19-516</inkml:trace>
  <inkml:trace contextRef="#ctx0" brushRef="#br0" timeOffset="363742.8049">12968 16134 3225,'62'1'4902,"-31"-1"129,0 0 0,7 12-3354,-17-12-258,11 5 387,-17-5-129,6 4-129,-21-4-516,20 1-387,-20-1-129,0 0-129,0 0-129,-16 6-129,-6-2 0,-7-1 0,-11 2 129,-7 1 0,-10-6-129,-7 0 129,-7 2-129,-7 0 0,-5-2 0,0 2 0,-3-2 0,-2 2-129,0 2 129,1 1 0,0-4 0,-2 2 0,-1 0-129,-2-1 258,1-2-129,3 0 0,1-2-129,1-4 129,7 2 0,6 1 0,7-2-129,6 3 0,5 1 129,6 1-129,2 0 130,7 6-130,3 1 0,6-3 0,5 4 0,4-2-130,7-3 130,1 5-129,14-8-258,-10 1 129,10-1-387,0 0-645,14-11-4257,-9-4-129,12 6-516,0-16-387</inkml:trace>
  <inkml:trace contextRef="#ctx0" brushRef="#br0" timeOffset="365807.923">12689 15999 9804,'72'25'5676,"-53"-3"-387,-7 8-129,-12 1-4644,-5 5-258,-21-6-258,-9-6 0,-10-10 0,-4-14 0,-6-16 129,-4-22-258,1-25 258,-2-19-129,0-8 0,2-1 0,3 12 129,1 18-129,-5 27 129,0 34 0,-4 37 129,1 34 0,-3 28-129,-1 15 129,-1 2-129,3-4 129,3-20 0,1-19-258,3-32 0,3-21 0,3-34 0,1-27 258,-1-24-258,-3-15 0,-7-7 0,0 4 129,-1 19 0,-1 21 129,5 25-129,1 19 0,11 33-129,10 27-129,23 23-645,6 4-4257,31 11-387,27-19-516,32-1-129</inkml:trace>
  <inkml:trace contextRef="#ctx0" brushRef="#br0" timeOffset="366477.9614">13946 16903 9288,'11'49'6192,"2"-29"-645,-5 0 129,9 5-3096,-2-4-2064,-1-6 0,1 7-129,4 1 0,2 1-129,7 2 0,5 6 0,6 6 0,5-2-258,7 10 258,4-8 0,7-3-128,3-1-130,4-7 0,1 3 0,6-7 0,2-9 0,1-2 0,3-5 0,-1-4 0,-1-9 0,2-7 0,-2-21 0,-4-4 0,1 0 0,1-15 0,-3-2 0,-2-1 0,-2-4 0,-3-2 0,-2-4 0,-6 10 0,-5-10 0,-6 4 0,-4-5 0,-6-1 0,-5-2 0,-5 11 0,-3 1 0,-6-5 0,0 6 0,-7 5 0,1 7 0,-3 5 0,1 9 0,-1 7-130,-2 10-773,-5-13-1419,-4 27-3225,0 0-387,0 0-516,-7-6-774</inkml:trace>
  <inkml:trace contextRef="#ctx0" brushRef="#br0" timeOffset="367694.0309">14449 14809 9159,'6'-13'5934,"-6"13"-516,0 0 129,27 9-4128,-27-9-516,10 18-387,-6-6 0,2 8-258,-2 0-129,1 5 129,0-3-129,5 9 0,1-4 129,3 1 0,2 3-129,4 2 129,1-4-129,8 1 129,0 0-129,5-4 129,1 1-129,7 1 0,3-5 0,5-3 0,2 3 0,1-2-129,3 1 130,0-5-130,2 0 0,-1 3 0,2-8 0,-2-1 0,1-3 0,3-8 0,0 1 0,3-1 0,-1-3 0,0-9 0,2 0 0,-3-5 0,-2-6 0,-1 0 0,-4-13 0,-2 1 0,-4-5 0,-3-5 0,-4-7 0,-1-2 0,-4 2 0,-4-6 0,-2-1 0,-4-7 0,-5 1 0,-4 0 0,-3 5 0,-6 1 0,-2 3 0,-5 6-130,-1 15-386,-5 3-645,4 21-4257,-16 11-516,-2 16-129,-8 12-645</inkml:trace>
  <inkml:trace contextRef="#ctx0" brushRef="#br0" timeOffset="368159.0575">16075 15155 11868,'11'10'5676,"-9"9"-129,-10-19-258,-9 2-4644,-22 1-258,-10-3 0,-15 0 129,-10 0-129,-8-4 0,-5-5 0,-5 1-258,2 1 0,6-2 0,7 5 0,11-2-129,10 3-129,11 2 0,9-1 0,14 2-258,7 0-258,15 0-129,0 0-645,16 8-2967,1-8-1032,11-2-645,-2-4 0</inkml:trace>
  <inkml:trace contextRef="#ctx0" brushRef="#br0" timeOffset="368574.0813">16049 14792 8256,'42'0'5676,"-28"6"-258,-4 2-129,-10-8-3870,0 0-645,-7 4 0,-10 2-258,-15-6 129,-5 5-129,-18-5 0,-9 5-129,-15-4 0,-8 4-129,-9-3 0,-6 2 0,-6-2-129,2 0 129,3 0-129,9-2 0,9-2-129,11-2 0,9 0 0,12 2 129,12-1-129,11 0-129,9 0 0,8 1 0,13 2-129,0 0-258,6 0-645,-6 0-4257,25 0-258,1-7-516,12 3-258</inkml:trace>
  <inkml:trace contextRef="#ctx0" brushRef="#br0" timeOffset="368902.1">16286 14408 11739,'11'-3'5805,"-22"2"-129,-17 3-258,-17 0-4902,-18-2 129,-21 0-129,-12-6-129,-12-9 0,-3 2 0,-3-6-258,5 0 0,7-1-129,8 4-129,15 9-129,9-1-258,16 23-1161,-1-3-3870,17 21-129,3 2-387,12 17-645</inkml:trace>
  <inkml:trace contextRef="#ctx0" brushRef="#br0" timeOffset="369536.1363">15345 17248 13545,'13'0'5676,"-13"0"-129,0 0-1806,-22-11-3096,-22 4 0,-11-2-258,-20-3 129,-7 1-258,-11-2 129,-3-8-129,0 0 0,9 7-129,11 1-387,10 3 129,19 5-387,8 2-258,21 16-2064,2-6-2709,16 12-258,0-2-516,14 12-258</inkml:trace>
  <inkml:trace contextRef="#ctx0" brushRef="#br0" timeOffset="371298.2371">15772 16935 8514,'13'-6'5676,"-13"6"-387,0 0-129,-21-4-3741,-8-2-774,-6 3-129,-15-1 0,-4 4 0,-12-6-129,-6 2 0,-8 1-258,0-2 129,-6 4-129,-1 1 0,0 0 129,0 4-129,2-1 129,5 2-129,3-4 129,3-1 0,7-3-129,8-1 129,1-3-258,8-5 129,3-5-129,7 5 0,8-3-129,5 12 0,7-7-129,10-2 0,10 12-258,0-10-774,21 15-4386,-1-5 0,16 0-387,4-9-258</inkml:trace>
  <inkml:trace contextRef="#ctx0" brushRef="#br0" timeOffset="371698.2599">15824 16568 9417,'0'0'5676,"-9"-4"-129,-10 7-258,-19-3-4128,-7 11-258,-28-4-129,-12 7-129,-24-1-258,-17-2 129,-12-6-258,-8 0 129,-2-1-129,3-2 0,7-4 0,11-7-129,17 1 129,14 7-258,18 1 0,16 0 0,15-3-129,13 3-258,20 3-645,-3-3-4128,27 0-645,10-7 0,16-6-1032</inkml:trace>
  <inkml:trace contextRef="#ctx0" brushRef="#br0" timeOffset="372750.3201">15521 15288 2709,'-1'-17'4902,"1"17"0,0 0-129,-15 5-3225,14 24-516,-10-4 0,9 21 129,-11-1-258,8 16-258,-7 2-129,9 11 258,-7 0-258,6 8 0,-3-7-258,3 0-258,-2-8 129,3-5 0,-2-10-129,-1-6 0,2-11 0,-1-6 0,1 2 129,1-13 0,-2-6-129,3 1 0,-2-1 129,4-12 0,-1 11 0,1-11-129,0 0 129,0 0-129,0 0 129,8 0 0,-8 0-129,0 0-129,13 11 129,-13-11 0,6 18-129,-2-5 258,-3-1-129,0 1-129,-1-13 129,0 14 0,0-14 0,0 0 0,0 11 129,0-11-258,0 0 129,0 14 129,0-14 0,0 14-258,0-14 258,-2 14-129,2-14 0,0 0 0,-6 14 129,6-14-129,0 0 0,0 0 258,1-6-258,5-11 258,0-5-129,1 0 129,1 4-387,0-5 258,-1 0-129,-3 3 129,-2 3-129,-2 17 0,0 0-129,0 0 129,-16 0 0,3 8 0,-5 8 0,1 1 0,-5-1 0,2-3 0,1-5 258,0-3-258,2-5-258,0-1 0,17 1-645,-30-25-4257,23 6-129,-2-6-645,5 0-387</inkml:trace>
  <inkml:trace contextRef="#ctx0" brushRef="#br0" timeOffset="374018.3926">15216 14945 3225,'3'-14'5418,"-3"14"-258,0-14-1290,0 14-1032,0 0-903,5 18-774,-6-7-129,1 13-387,-4 3-258,0 5-129,-2 9-258,0 7 258,-2 2-258,2 4 258,0-2-129,0 3-129,1-2 0,-1-1-129,2 0 258,0-4-129,0 0-129,2 2 129,-2 0-129,2-2 0,1 1 129,-1-1 0,1-4 0,0 2 0,0-2 0,0-6 0,-3 0-129,2-5 129,1 2 0,-3-6 0,2 0-129,-2 1 129,2 0-129,1 2 129,0 0 0,1-3-129,0 2 258,0 1-258,0 0 258,0-7-258,0 3 258,-3 0-258,2-3 258,0 2-129,0-7 0,1 6 0,0 3 129,0-4 0,0-6-129,0 6 129,0-9-129,0 2 129,0-5-129,0-13 0,-3 16 0,3-16 0,0 0-129,-5 11 258,5-11-258,0 0 129,0 0-129,0 0 258,0 0-258,0 0 129,7-14-129,-5-6 0,1 6 129,-1-2 0,-2-3 129,0 1-129,-4 5 129,4 13-129,-22-11 129,8 11-129,-4 0 129,3 10-129,-4 3 0,3 2 129,0-8-129,2 0 0,3-2 0,11-5 0,-20-8-129,6-12-774,9 3-4257,-8-12 258,4 3-516,-1-14-516</inkml:trace>
  <inkml:trace contextRef="#ctx0" brushRef="#br0" timeOffset="375454.4748">14985 14346 5934,'13'-10'5547,"-13"10"-258,11-5-516,-11 5-3483,0 0-258,0 0-516,0 8 0,-4 9-129,-1 9-129,-3 6-129,0 4 0,-6 13-129,3 9 0,-3 4 0,1 7 129,-1-2-129,2 2 0,2 4 129,-1 0-129,3-3 129,0 0 129,1 0-258,-1 3 129,2 1-129,-1 1-129,0-3 129,0-1-129,0 3 0,0-1 0,1-2 129,0-7-129,0 1 0,1-8 258,1-1-258,-1-6 258,0-7-129,2-5 0,-1 7 0,1-5 0,-1-5 0,2 2-129,-1 0 258,2-4-258,0 4 258,1-1-129,-1-3 129,-1-4-258,2-3 258,-3-2 0,2 3-129,-1 1 129,-2-8-129,1 1 0,-2-2-129,1-2 129,0 9 129,0-1-129,1-5-129,0 5 387,0 3-387,0-4 258,1-2-129,-1 5 129,0-12-129,2 2 0,-1-5 0,2-12-129,-1 13 129,1-13 0,-2 14 0,2-14 0,-2 23 0,1-10 0,0 8-129,1-1 258,0 0-129,0-2 129,0-3 0,2-1 0,-2-14 0,9 13 0,-9-13 129,12-5-129,-12 5 0,10-16-129,-6 6 0,0-2 0,0-4 0,-4 16 0,5-14 0,-5 14 0,4-12 0,-4 12 0,0 0-129,0 0 129,0 0 0,0 15 129,0-15-129,-7 14 129,7-14 0,-24 11-129,8-7 129,-4-2 0,-4-1 0,2-5-258,1 1-129,-1-11-387,9 11-1032,-6-8-3612,19 11-129,-13-23-258,13 10-516</inkml:trace>
  <inkml:trace contextRef="#ctx0" brushRef="#br0" timeOffset="494809.3015">23104 15077 10965,'0'108'6063,"0"-37"-645,3 12 0,-2 9-4902,1 5 129,-2-2-129,2 3-129,1-10-129,4-5 0,-3-13 0,4-8-129,0-14 0,1-10 129,-2-10-387,-3-14 258,2-2-129,-6-12 0,5 11 0,-5-11 129,0 0-129,0 0 0,0 0 129,0 0-129,0 0 129,12 1-129,-12-1 0,29-10-129,-4-1 258,12-1-129,12-5 129,13 5-129,12-3 0,12 5 0,6 2 0,8 2-129,7 6 0,7-5 129,2 5-129,1 0 129,2 0 0,-2 0 0,-2 0 0,-2 2 129,-6-2 0,-9 0-129,-8 0 129,-8-2-258,-13 2 258,-6-1-129,-9-2 0,-10-1 129,-9 4-258,-7 0 129,-6 0 0,-5 0 0,-7 0 0,-10 0-258,18-13 258,-13 0 0,-1-14 0,-1-16 0,-3-7 0,0-14 0,-4-13 129,-5-12 129,-9-7-258,-2-6 129,-2 9-129,-5-3 129,-1 7 0,0 9-129,-2 12 0,6 10 0,0 12 0,5 9-129,2 6 258,4 10-258,2 10 129,11 11 0,-14-12 0,14 12-129,-12-4 129,12 4 0,-21 0 0,5 0 129,-3 0-129,-6 0 0,0 0-129,-7 0 129,-2-2 0,-4-4 0,-4 1 129,-2 2 0,-4-3 0,-2 2-129,-3 0 258,-3 4-258,-5 1 0,-3 10 130,-5 3-130,0 3-130,-5 4 130,1 2 0,-3-1 130,2 1-130,1-10 0,1 0 0,1-3 0,4-5 0,-1-3 0,4-2 0,3 0 0,2 0 0,8 4 0,4 3 0,8-1 0,4 5 0,8 0 0,2 4 0,9 1 0,2 0 0,7 6-646,-2-8-386,12 9-4128,-3-8-774,6 10-129,-1-6-645</inkml:trace>
  <inkml:trace contextRef="#ctx0" brushRef="#br0" timeOffset="495950.3668">23872 15353 9546,'-2'94'5805,"-7"-39"-645,2 9 129,-6-7-4773,4 1-129,-6-13-258,5-8 129,1-14-129,9-23-129,0 0 129,-1-17-129,5-15 129,9-12 129,5-5 0,4-4-129,1-4 0,0 2 0,-1 9 0,0 4 129,-4 12-129,1 8 0,-2 13-129,-4 9 129,0 7-129,1 19 0,-2 8-129,1 6 0,2 6 0,1 2 0,0 0 0,-1-2 129,2-4-129,-2-11 129,-1-6 0,-2-11 0,-3-3 0,-9-11 0,0 0-129,0-6 129,-9-15 0,-11-6-129,-4 1 129,-4-1 129,-1 0-258,-5-1-387,8 19-4773,-7 2 0,9 11-645,0 12-258</inkml:trace>
  <inkml:trace contextRef="#ctx0" brushRef="#br0" timeOffset="497181.4372">24993 16686 9288,'0'25'5934,"-19"-22"-516,-14 6-129,-35-14-4644,-8 1 0,-29-3-129,-12-1-129,-11-3-129,-8-1 0,1 2 0,5 9 0,6 1-129,14 4 0,15 12 129,13-2-129,8 1 0,12 10-129,8-4 129,10 1-129,10 2 0,8-2 0,9-10 129,9 8-129,5-5 129,3-1 0,9 3 0,5 3-129,2 8 258,6 1-129,2 14-129,2 8 129,-2 6 0,3 15 0,-2 25 129,-2-7-129,-3-4 0,-2 14-258,-3 4 258,-3-17 0,-4 8 129,-2-21-129,0-24 0,-6-50-129,5 91 259,-5-91-259,0 0 0,8 53 0,-8-53 0,0 0-130,56-20 130,-56 20-129,85-24 388,-30 10-905,14 2 904,10 10-387,7 2 129,10 5 387,3 25-516,7-10-129,0 15 258,5-3 517,1 10-776,0-17 518,-6 13-259,-8 0 0,-13-15 0,-10 12 0,-14-27 0,-61-8 0,79 10 0,-79-10 0,0 0 0,0 0 0,0 0 0,0 0 0,24-53 0,-24 53 0,0-51 0,0 51 0,1-97 0,2 15 0,0-33 0,1-7 0,-4-17 0,0 14-259,-8-22 259,-4 17 0,-7-2 129,-3 31-645,-8 10 516,-1 11 129,-7 15-129,-1-1 0,1 12 0,-2 18-129,0-1 129,4 9 0,1 10 0,1 7 0,4 8-129,-1 3 129,-1 0 0,-3 0 0,1 5 0,-3 4 0,-1-5-129,1 4-258,-2-5-129,-7-3-903,16 15-4257,-14-10-129,10 4-387,-4 0-645</inkml:trace>
  <inkml:trace contextRef="#ctx0" brushRef="#br0" timeOffset="497804.4728">24257 17148 10320,'9'194'5805,"-1"-101"258,-5 14-903,7-5-3741,-9 2-516,4-22-387,-2-8 0,0-18-258,-3-56 0,0-22-258,0-5 258,-2-7-774,-7-31 387,-1-4-129,-1-13 129,0 0 0,0-13 0,5 24-258,4-7 645,2 11-387,9 14 129,10 7 129,6 6 258,4 6-387,5 11 0,-1 4 0,1 7-129,-4 5 129,-4 5 0,-7 15 0,-6 4-258,-11 8 129,-5 0 129,-14-1 0,-4 3-129,-6 0 129,-3-5 129,3-10-258,1 7 129,6-16 129,9-1 0,11 10-129,0-12 0,24 23 0,4 3 0,5 14 129,4 17-258,3-4 129,-2 38 0,-4-19 516,-11 12-258,-5-9-129,-14-8 0,-4-67-258,-26 52 129,-8-42-258,-4-36-3225,-16-24-2580,3-22 258,-1-9-903,9-10 258</inkml:trace>
  <inkml:trace contextRef="#ctx0" brushRef="#br0" timeOffset="498641.5207">25383 15482 7224,'-14'-11'6063,"14"11"-387,0 0-258,0-15-2322,0 15-2322,17-9-387,-3-4-129,2-1 0,7-3-129,1-4 129,8 4-129,3 3 129,6-1-129,7 3 129,5 6-258,3 5 129,3 3 0,1 12-129,-1 1 129,-4 5-129,-4 0 0,-8 2 0,-8 1 129,-8-5-129,-7 1 0,-6-1 0,-7 1-129,-1 2 0,-5 3 0,-1 0 129,0 6-129,-6 5 0,0 1 129,-2 0 0,-3-3 0,0 2 0,-1-1-129,-2 0 129,1-3 0,0-5 0,1-3 0,4 5 0,5-6 0,3 2 129,2-3 0,11-4 0,7 2 0,3 3 0,8-3 0,0-4 0,2 1 0,-3-7-129,-2 2 0,-6-2-129,-4-6-129,-5-1-258,-13-2-516,0 0-4386,-14 4-387,-9 10-258,-13 3-903</inkml:trace>
  <inkml:trace contextRef="#ctx0" brushRef="#br0" timeOffset="499565.5735">25442 17510 6966,'-7'27'5160,"-8"-10"129,15-17-516,0 0-3870,-18-4 0,18 4 0,-5-12-129,5 12-129,0-21 129,11 5-129,-3-21 0,9 2-258,-1-14 129,4-7-516,2 0 387,2-3-258,2 1 129,-1 4-258,2 10 258,-1-2-129,-2 5 0,-2 9 0,-2-3-129,-3 7 0,-2 5 0,-4-3 0,1-2 0,-4 10-129,-1-4 129,3 3 0,-3 3 0,1-9-129,-1-4 258,2 15-129,0-9 0,-1-3 129,-1 6-129,2-3 0,-3 5 0,2 2 0,-1 1 0,2-8-129,-2 10 129,1 1-129,1-1 129,-1 2 129,2 0-258,-10 11 129,20-15 0,-10 11 129,3 0-129,0-2 0,1 1 0,3-2 0,-2 2 129,1 0 0,0-2-129,-1-1 0,-2 2 0,-2-2 129,0-3-129,-11 11 0,20-14-129,-12 2 129,1-2 0,-2 0 0,1-1 129,-1 3-129,1 0 129,-8 12 0,16-22 0,-6 8-129,0 12 0,4 2 129,1 0-129,1-1 129,-1 1-129,3 0 0,-3 0 129,0 1-129,-1 0-129,-14-1-258,20 0-645,-20-17-3225,0 17-1548,-8-25-387,-4 16-516</inkml:trace>
  <inkml:trace contextRef="#ctx0" brushRef="#br0" timeOffset="500360.619">26637 15870 6837,'-4'-35'5676,"-6"23"-387,-9-1-129,-2 17-3999,-10-4-387,-3 1-258,-7 9-258,-1 8 258,-4-1-129,3 14 0,3 4-129,7 1 258,2 3-258,10-3 129,5 3-129,8 9 129,5-2-258,6-1 0,8-7 258,9 2-258,4-3 0,5 9 0,5-9 258,6-4-387,2-8 258,5 4 0,3-4-258,2 0 258,3-17-129,2-2 0,-3-6-129,1-14 129,-3-4-129,-5-16 129,-8-7-129,-3-11 0,-11 6 129,-3-7-129,-11-2 0,-5 1 0,-6 1 0,-8 2-129,-8-1 129,-10 2-129,-10 0 129,-8 6-129,-14 4-129,-6 4 258,-7 4-129,-3 8 129,0 8-129,3 7 129,5 6-129,8 0 0,14 3-129,8 0-387,13 18-1032,0-11-3870,17 9-258,6-16-516,0 30-516</inkml:trace>
  <inkml:trace contextRef="#ctx0" brushRef="#br0" timeOffset="500809.6446">26746 16010 8901,'33'-25'5676,"-33"25"-258,11 0-129,-26 4-4257,-1 19-258,-20 5-387,-5 2 0,-6 3-258,-3 8 258,-4-8-258,4 1 0,4 2-129,8-13 0,11-1-387,7-10-258,12 11-1290,8-23-3483,-2 12-129,2-12-516,26 0-129</inkml:trace>
  <inkml:trace contextRef="#ctx0" brushRef="#br0" timeOffset="501065.6593">26773 16490 9417,'21'-2'5934,"-21"-16"-387,0-2 0,-22-19-4773,0-5 0,-17-8-258,-6-2-129,-11-9 129,-3 6-258,-1 0-129,2 7-129,6 5 0,5 7-258,15 9 0,9 2-258,23 27-1419,-10-26-3612,10 26 0,17-23-387,3 17-774</inkml:trace>
  <inkml:trace contextRef="#ctx0" brushRef="#br0" timeOffset="503656.8075">27009 16131 9804,'0'0'5934,"-11"5"-645,11-5 129,0 0-4386,0 0-129,0 0-258,0 0-129,1-5 0,10 0-129,2-4 129,8 2 0,5-3-129,8 2-129,6 3-129,10 2 0,9-1 129,3 4-128,6 0-130,1 9 0,2 2 0,-4-5 0,-6 2 0,-9-1 0,-7-1 0,-10 2 0,-9-7 0,-6-1 0,-8 3 0,-12-3 0,10 5 0,-10-5 0,0 0 0,0 0 0,-10 4 0,10-4 0,-12 0 0,12 0 0,-20 2 0,8 3 0,-2-3 0,-6 5 0,-2-5 0,-9 2 0,-3 6 0,-7 0 0,-4-2 0,-4 1 0,0 6 0,1-4 0,6-1 0,4 5 0,4-9 0,9 0 0,9 5 0,4-7 0,12-4 0,-11 3 0,11-3 0,0 0 0,0 0 0,0 0 0,0 0 0,0 0 0,9-7 0,-9 7 0,11-2 0,-11 2 0,14 3 0,-14-3 0,15 0 0,-15 0 0,12 6 0,-12-6 0,0 0 0,0 0 0,0 0 0,0 0 0,0 0 0,0 0 0,-6 8 0,-6-8 0,-3-6 0,-3-3 0,-3 4 0,-4-7 0,1 4 0,-1-1 0,0 2 0,2-6 0,2 13 0,4-6 0,2 3 0,3 0 0,12 3 0,-16-8 0,16 8 0,-9-12 0,9 12 0,0 0 0,-13-2 0,13 2 0,0 0 0,0 0 0,-13 0 0,13 0 0,0 0 0,0 0 0,0 0 0,0 0 0,0 0 0,0 0 0,0 0 0,0 0 0,0 0-388,0 0 1,0 0-387,0-12-1032,13 12-3483,-13 0-645,12-9-129,-9-3-774</inkml:trace>
  <inkml:trace contextRef="#ctx0" brushRef="#br0" timeOffset="504220.8398">27050 16155 8256,'-3'23'5934,"3"-23"-387,-1 12-258,1-12-3870,0 0-645,12-3 0,3 3-129,9-3-129,10-3 0,8 3-129,14 3 0,10-2 129,7 1-129,1-1-129,-1 2-129,-6 0 0,-10 0-129,-9 0 129,-14 0-129,-12 0-129,-22 0 129,4 15-129,-10-8 129,-12 5-129,1 3 129,-3-4 0,-1 7 0,2 1 0,2-5-129,6 3 258,1 4-129,6-9 0,4-1 0,0 5 0,0-16 0,10 18 0,-10-18 129,19 10-129,-6-10 0,-1-7 129,2-5-129,0-2 0,1-3 0,3-9 0,2 3-129,-3-3 258,4 4-129,-2-2 0,-4 8 0,-2 4 0,-2-5 0,-11 17 0,-1-21 0,-13 6 0,-9-1-129,-5 4 0,-5-7 0,-3 0-258,-2-2-129,7 11-774,-9-13-3999,22 15-516,4-9-129,14 2-645</inkml:trace>
  <inkml:trace contextRef="#ctx0" brushRef="#br0" timeOffset="505160.8936">28051 15363 11352,'0'75'5805,"0"-17"-258,0 25-129,0 7-4773,0 13 0,-1 11-129,1 3 0,4 4 129,7 8-129,3-6-129,5-3 0,1-8 1,2-9-388,-1-14 0,0-6 0,-3-19 0,-3-17 0,-6-12 0,1-18 0,-6-6 0,-4-11 0,0 0 0,12-14 0,-12 14 0,17-20 0,-6 6 0,7 5 0,2-4 0,5 9 0,5 1 0,5-7 0,10 4 0,3 2 0,10-5 0,6 4 0,10 1 0,6-4 0,5 5 0,2 3 0,-2 0 0,-3 9 0,-5-6 0,-9 6 0,-9-3 0,-11 7 0,-11-2 0,-8-7 0,-8-2 0,-6 4 0,-15-6 0,16 7 0,-16-7 0,0 0 0,0 0 0,-3-15 0,-5-5 0,-3-20 0,-7-15 0,-5-16 0,0-22 0,-7-16 0,-5-26 0,1-6 0,-1-1 0,2 0 0,4 13 0,4 6 0,4 18 0,6 18 0,4 18 0,5 15 0,4 10 0,2 10 0,0 8 0,0 4 0,0 4 0,0 1 0,0 17 0,-14-28-904,14 28-3869,-15-9-1419,3 10-129,-6 7-645</inkml:trace>
  <inkml:trace contextRef="#ctx0" brushRef="#br0" timeOffset="506856.9906">29002 15604 7998,'-14'-6'5160,"-2"2"-645,-6-3-516,-2 3-4128,-6-5 0,-1-1 129,4-2-129,2 2 258,6 4-129,2 6 0,3 5 258,3 11 258,-3 3-129,4 10-129,-5 0 0,3 1-129,-5-8 129,3-9-258,-3-7 0,0-9 0,0-11 0,0-6-129,0-4 0,-2 0 0,-2 6 129,-2 10 0,0 5 258,1 7 129,-7 10 0,5 9 129,-4-1 129,2 3-129,0-13-129,4-4 0,-2-8-129,2-6 0,1-10-258,0-4 0,-3-6-129,0 0 129,-2 13-129,0 4-258,4 11-387,-9-1-903,12 21-3354,-5-3 0,9 8-516,-3-2-387</inkml:trace>
  <inkml:trace contextRef="#ctx0" brushRef="#br0" timeOffset="509541.1441">22877 15379 9546,'15'9'5805,"-15"-9"-516,12 17-129,-12-5-4257,4 11-387,-4 0-129,0 13 0,-4 6-129,1 8-129,-4 3 129,6 5 0,-1-3 0,2 3 129,0-4-129,3-7 129,2-8-258,1-8 0,-1-7 0,-2-5-129,0-7 0,-3-12-129,0 0 0,0 0 0,-8 5 0,8-5 0,-15 0-129,15 0 129,-13 0-129,13 0-129,0 0-129,-15 0-387,15 10-1548,0-10-2838,0 0-387,0 0-129,0 0-516</inkml:trace>
  <inkml:trace contextRef="#ctx0" brushRef="#br0" timeOffset="510501.199">22792 15463 9546,'-9'14'5676,"-7"-4"-258,-15-10-129,10 6-4257,-28-6-387,-5 0 0,-13-5-129,2 0-129,-3-1 0,5 3-258,2 3 129,4 2-387,7 7 258,5 0-129,5 5 129,6 1-258,8-5 258,2 2-129,5-3 0,5-4 129,14-5-129,-18 3-129,18-3 129,0 0 0,-11 0 129,11 0-129,0 0 0,0 0 0,0 0 129,0 0-129,0 0 0,0 0 129,0 12-129,0-12 0,11 20 0,-3-5 129,1 2 0,0 7 0,-2-5 0,-1 4 0,0-1 0,-5-1 0,-1 1-129,0 2 129,-1-2-258,-4 2 129,1-3 0,0-2 0,-1-2 0,4 3 0,-1-3 0,2-1 129,0-2-129,0-2 129,0-12-129,7 24 129,0-12 0,-7-12 0,15 18 0,-15-18 0,22 16 0,-7-9 0,2 2 0,1 0 1,2-2-130,1 1 0,1 0 0,-2-2 0,1 0 0,-2 1 0,0 0 0,-1 0 0,-1 0 0,3-2 0,-4 0 0,3 2 0,-4 0 0,2-2 0,-3 1 0,-1-4 0,0 1 0,-3-3 0,6 0 0,-1 0 0,5-3 0,3-3 0,3-7 0,3 1 0,0-3 0,0 6 0,-2-4 0,-4 1 0,-3 6 0,-4 0-130,-4 5-257,-12 1-258,11 0-774,-24-3-3870,13 3-516,-23 4-516,7 6-516</inkml:trace>
  <inkml:trace contextRef="#ctx0" brushRef="#br0" timeOffset="511749.2704">23072 17183 6321,'-9'-11'5676,"9"11"-387,0 0-129,0 0-3612,0 0 0,-7 10-516,7 7-258,0 18-258,1 11 0,2 6 0,2 9 129,-2 30-258,7 0-516,-4 22 645,5-7-129,-3-6 0,3-17-645,-3 3 516,-1-26-645,-7-60 516,10 65 0,-10-65-129,0 0 0,0 0-129,0 0 516,0 0-516,0 0 645,0 0-387,0 0-258,0 0 129,0 0-387,0 0 645,-61-37-516,61 37 387,-62-3-129,62 3-129,-91-10 129,34 10 129,-5-3 129,-2-12-516,1 14 258,4-9 0,5 6 0,54 4 258,-91 0-129,91 0 0,-67 12 0,67-12 0,0 0 129,-66 37-129,66-37-258,0 0 129,0 0 0,0 0 0,0 0 0,0 0-129,0 0 129,0 0 0,-33-66 387,31 28-257,2 38-260,-8-74 130,3 24 0,-3-8-129,0 0 388,1-7-259,0 13-130,1-16-128,4-1 646,-2 9-388,1 4 0,3 4 0,0 12 0,0 7 0,0 16 0,0 17 0,0-18 0,0 18 0,0 0 0,0 0 0,13-4 0,-13 4 0,22 0 0,-5 0 0,3-4 0,5 0 0,2 2 0,8-9 0,3-2 0,4-3 0,3 4 0,0 0 0,1 5 0,-1-3 0,-4 5 0,-1 5 0,-7 0 0,-6 0 0,-7 1 0,-4 7 0,-5-4-130,-11-4-128,11 14-258,-6 3-645,-15-4-4128,9 1-516,-11-9-258,1-5-258</inkml:trace>
  <inkml:trace contextRef="#ctx0" brushRef="#br0" timeOffset="512709.3253">21792 15652 10707,'13'47'5547,"-13"-25"129,-6 4-516,-13-7-4515,-14 3-129,-19-2-129,-12 4-129,-16-7 0,-12 0 0,-8-6 0,-3 4 0,-1-4-129,7-2-129,7 2 258,10-5-258,15 3 258,12-1-258,13 3 129,12-4-129,8 4 129,10 5 0,7-3 0,3 7 0,5 5-129,6 6 129,3 4-129,3 8 129,2 6 129,2 5-258,0 3 129,-2 6 0,-2 9 0,-3-5 0,-2 12 129,-3-3-258,-3 5 0,-3 0 129,-2 2-129,-1-5 0,1-6 0,0-1 130,0-5-130,2-8 0,0-9 0,1-15 0,-2-2 0,2-7 0,-3-5 0,0-5 0,-1-15 0,0 0 0,0 0 0,3 10 0,-3-10 0,0 0 0,13 0 0,-1 5 0,1-5 0,8 9 0,6 11 0,7-14 0,8 11 0,8-15 0,6 10 0,5-3 0,7 13 0,6-8 0,7 4 0,2-3 0,0-9 0,3 8 0,-4 0 0,-2-2 0,-3-10 0,-9 0 0,-9-2 0,-7 8 0,-7-3 0,-12-5 0,-4-5 0,-8 5 0,-4 0 0,-8-7 0,-6-8-1162,-21-13-4385,-5 0-258,-8-9-645,-10-10-516</inkml:trace>
  <inkml:trace contextRef="#ctx0" brushRef="#br0" timeOffset="513182.3524">20769 16581 12384,'7'47'5805,"-17"-30"129,-10 6-516,-31-14-4515,-14-1-258,-29-8-258,-19 0-258,-15 6 129,-7-3-129,-7-3 0,6 0 0,13 3-129,17 6 0,18 5 129,19-1-129,16-11 129,16 4-129,14 4-129,9-4-129,14-6-258,0 0-1161,0 0-4128,4-9-129,5-2-387,-1-1-516</inkml:trace>
  <inkml:trace contextRef="#ctx0" brushRef="#br0" timeOffset="513686.3812">18345 16195 10449,'11'63'6450,"-8"-15"-516,4 15-387,-7 0-4773,0 6-387,-5-5 129,-2-9-387,-3-18 0,-2-8-258,4-9-129,8-20 0,-17-13-129,10-20-516,7 1-774,-9-17-3999,9 10 0,0-10-258,1 0-516</inkml:trace>
  <inkml:trace contextRef="#ctx0" brushRef="#br0" timeOffset="513976.3978">18369 16209 5934,'24'-24'5418,"-12"12"-129,-3-4-1419,7 11-2838,-10-12 0,10 9-258,-9-5 0,8 4 0,-5 1 0,8 8 0,-4-3 0,6 8-129,-2 7-258,-1 6 0,0 6-129,-4 10 0,-6 2-129,-4 2-129,-4-1 258,-11-5-258,-8-1 129,-5-9-258,-5-7 0,-3-12-258,3 0-387,-7-21-1806,16 7-3225,0-9 129,15 1-774,3 1 129</inkml:trace>
  <inkml:trace contextRef="#ctx0" brushRef="#br0" timeOffset="514198.4105">18758 16235 10707,'7'69'6192,"0"-33"-903,-5-3-129,6-12-8772,-5 7-1419,-3-28-645,5 14-516</inkml:trace>
  <inkml:trace contextRef="#ctx0" brushRef="#br0" timeOffset="514462.4256">19076 16118 10836,'17'21'6192,"-17"-21"-645,2 13-129,-2-13-5418,-12 12 0,-2-7-129,2 4 129,2 3 0,5 9 0,5 3 0,0 3 258,9 3 0,2-1-129,-7-3 0,-1 2 0,-7-12-129,-14-6 0,-8-8-387,-17-19-1161,2-5-3999,-6-9 0,9-2-645,-2-14-258</inkml:trace>
  <inkml:trace contextRef="#ctx0" brushRef="#br0" timeOffset="514596.4333">18807 16069 3483,'41'1'129,"-23"-1"129,-4-12-258</inkml:trace>
  <inkml:trace contextRef="#ctx0" brushRef="#br0" timeOffset="514865.4486">19237 15644 4644,'43'14'5805,"-25"-4"0,-1 7-516,-17-17-2967,25 50-903,-24-13-387,4 20-129,-5 6-387,0 19 0,-3 2-258,-1 7 129,-1-5-129,0-5-258,0-11-129,-1-26-1032,6-4-4128,0-29-258,0-11-516,10-17-516</inkml:trace>
  <inkml:trace contextRef="#ctx0" brushRef="#br0" timeOffset="515030.4581">19498 16098 9159,'0'0'5934,"-11"-8"-387,-16 2-129,-3 6-5031,-10-9-516,-9-1-387,9 5-4644,-10-1-129,11 6-645,6 4-387</inkml:trace>
  <inkml:trace contextRef="#ctx0" brushRef="#br0" timeOffset="515353.4766">19530 16189 9288,'12'8'5934,"-12"-8"-516,-7 18-258,1-4-5031,-4 12 0,0 6-129,5-1 258,5 6-129,4-1 0,14-2 0,7-10 258,4-7-387,1-16 129,-2-7 129,-9-20-516,-8-8 258,-11-5-387,-15-10-387,-6 15-2451,-16-16-2064,-2 10-258,-4 6-645,5 11 388</inkml:trace>
  <inkml:trace contextRef="#ctx0" brushRef="#br0" timeOffset="515745.499">19752 16118 9288,'34'63'6192,"-20"-22"-774,6 7 0,-10-6-4644,1-2-387,-7-9 0,-3-4-387,-1-12 258,0-15-129,-10 0-129,2-8 129,1-16-258,1-6 258,1 0-258,5-2 258,0 1-129,6 9-129,8 6 258,3 3-129,4 13 0,0 7 129,-1 2-129,0 9-129,0 5-516,-20-23-3354,19 20-1290,-19-20-645,0 0-258</inkml:trace>
  <inkml:trace contextRef="#ctx0" brushRef="#br0" timeOffset="516519.5432">19931 16239 6321,'18'0'5934,"-6"0"-258,-12 0-258,27 2-3999,-27-2-387,16 20-387,-12 0-258,0 0 0,-1 6-516,-3-1-516,4 13-2967,-5-13-1548,-1-1-387,-3-8-516</inkml:trace>
  <inkml:trace contextRef="#ctx0" brushRef="#br0" timeOffset="524769.0151">22288 15765 2580,'77'4'4773,"-28"-5"-774,19-2 129,10-6-3999,5-9 0,11-3-129,11-5 129,6 3 129,5-4 387,12 11 129,-7-7 129,7 15 0,-11-5-129,5 12 0,-10-6-129,1 7-258,-7-9-129,-2 2 0,-8-2-387,-6-6 129,-9 2 129,-10 0 0,-12 4-258,-13 1 129,-18 8-129,-28 0-129,6 13 258,-20 4-387,-15 6 258,-6 2-129,-4 1 258,-1 2 0,1-9 129,10-2 129,11-6 129,18-11-129,0 0 0,17-19-129,10-6 258,8-5-258,3-3 129,1 0-129,-5 0-129,-4 2 258,-10 8-258,-15 1 0,-8 9-129,-21 5 0,-11 8-903,-26 0-3741,-2 0-129,-9 3-645,1 3 0</inkml:trace>
  <inkml:trace contextRef="#ctx0" brushRef="#br0" timeOffset="525558.0602">22777 17882 2322,'93'-24'4644,"-33"11"129,5 9-387,5-10-2967,20 9-258,3 2-516,11-9-258,5-2 0,8-5-258,1-2-129,9-9 129,-2 8-129,2-12 129,-10-2-258,-4 9 258,-6 2-258,-8 4 387,-8 5-258,-10 4 0,-12 0 0,-9 7 0,-11-1 0,-8 6 0,-14 2-129,-9 7 258,-16 3 0,-5 3 129,-22 5 129,-8-6 258,-11-3-387,-5-7 129,-3-4 0,5 0-129,1-11-129,10-2 0,9-8 0,11 2-258,13 1 0,3 18 0,10-17-258,6 6-516,14 11-2064,-8 0-2064,4-2 0,-4-3-645</inkml:trace>
  <inkml:trace contextRef="#ctx0" brushRef="#br0" timeOffset="546604.264">22685 13747 10965,'-35'-74'5805,"12"53"-258,-11 3-258,6 11-5031,-20 3 129,-1 4-258,1 6 129,7 13-129,3 1 129,7 8 129,6-2-258,8 7 129,6 6 129,6 7-258,2 7 0,3 6 0,0 13 0,6 8 0,-2 12-129,2 5 0,0 5 129,-2-6-129,-1-5-129,-3-12-387,8-3-1419,-6-32-3483,5-13-258,-7-31-516,22 0-516</inkml:trace>
  <inkml:trace contextRef="#ctx0" brushRef="#br0" timeOffset="546794.2748">22554 14227 11352,'-62'22'6192,"20"2"-645,-11 0-258,-5-2-5289,7 5-387,-10-19-2451,18 14-2580,9-10-129,18-4-645,16-8-258</inkml:trace>
  <inkml:trace contextRef="#ctx0" brushRef="#br0" timeOffset="547018.2876">22708 13891 11997,'-4'116'5934,"-9"-39"-387,3 13-129,0 2-5289,-3-5-387,-1-3-387,0-24-1806,13-5-2967,1-15-129,17-17-645,5-21-129</inkml:trace>
  <inkml:trace contextRef="#ctx0" brushRef="#br0" timeOffset="547281.3027">22944 14288 11352,'0'16'6063,"-12"14"-516,0 15-129,-5-2-5031,6 1 0,-1 0-129,8-2 0,4-10-129,7-10 0,11-10-129,6-12 129,3-6 129,0-12-258,-1-11 129,-5-9 0,-9-4-129,-10-3 0,-4-1-129,-16 1-387,-2 10-258,-14-2-3483,8 20-1419,-2 5-129,9 12-387</inkml:trace>
  <inkml:trace contextRef="#ctx0" brushRef="#br0" timeOffset="547737.3288">23195 14228 11094,'5'57'5805,"-5"-14"-387,-3-5-258,3 5-4773,0-2-129,0-3-129,4-6-129,6-10 129,3-13-129,6-8 0,0-4 0,3-15 129,-1-7-129,0-1 258,-2 1-129,-1 1-129,-7 2 129,-1 7 129,-2 4-129,-8 11 0,0 0 0,12 11-129,-9 1 0,2 2 129,-5-14 0,15 19-129,-4-12 0,2-2 129,2-5 0,1-11-129,0-4 0,-2-4 0,-1-5-129,-4-3 129,-5-3 0,-4-5-258,0 7-129,-9 2-129,2 4-387,-14-8-1806,10 17-2838,-6-2-129,17 15-258,-20-20-387</inkml:trace>
  <inkml:trace contextRef="#ctx0" brushRef="#br0" timeOffset="548039.3461">24104 14319 11352,'-15'47'5805,"9"-26"-645,0-6-258,6-15-5418,5 14-4515,-5-14-129,0 0-516,-2-16-387</inkml:trace>
  <inkml:trace contextRef="#ctx0" brushRef="#br0" timeOffset="548198.3552">24022 14097 6966,'0'0'5805,"0"0"-1032,0 0-4257,5-13-2580,9 10-3225,4-1-645</inkml:trace>
  <inkml:trace contextRef="#ctx0" brushRef="#br0" timeOffset="548459.37">24249 14161 10965,'2'104'5934,"1"-48"-516,0-9-129,13 0-4773,-12-8-129,-1-9-258,5-12 0,3-17-129,1-7-129,-2-22 0,2-4 0,-1-6 0,3 1 0,-1 1 129,1 6-129,-4 7 129,3 13 129,-1 15-129,-1 6 0,0 7-129,2 13-516,-7-16-2967,8 13-1548,-6-9-516,5-9-387,-13-10-258</inkml:trace>
  <inkml:trace contextRef="#ctx0" brushRef="#br0" timeOffset="548889.3946">24765 14108 9804,'12'17'5805,"-12"-17"-129,7 20-387,-7-6-4515,1 0-387,-1-2 0,-4 13-129,1 4 0,-2 11-129,2 1 0,0 2 0,0 3 129,0-1 0,1-2-129,0-7 0,-4-7 0,0-8-129,-3-7 0,-4-5-129,-3-9-129,-4-8-516,6-4-2838,-9-22-1935,5-5 0,-4-17-774,8-1-258</inkml:trace>
  <inkml:trace contextRef="#ctx0" brushRef="#br0" timeOffset="549328.4198">24926 14091 9417,'45'53'5934,"-20"-42"-387,4-7-387,-14-6-4644,12-12-258,-9-10-129,-2-2 0,-6-5-129,-7 1 0,-3 3-387,-16 7 387,-6 5-258,-7 4 258,-1 11-258,-1 3 0,2 17 258,7 5-129,6 4 129,10 8-258,6 0 258,8 0-258,19 0-129,1-13-903,18 2-3225,-5-9-645,6 0-387,-3-9-258</inkml:trace>
  <inkml:trace contextRef="#ctx0" brushRef="#br0" timeOffset="549745.4437">25390 14105 8514,'0'0'5547,"-16"0"-387,2 14-258,-1-1-4257,-1 8-258,-1-1-129,4 9 0,4 0-129,6 2 0,3-2 0,14-6-129,5-6 0,9-14-129,5-4 129,0-18-258,2-12 129,-2-15-129,-4-9-129,-8-11 129,-3-2-387,-12-4 516,-3 3-129,-3 3 387,-1 10 0,-2 15 258,-4 10 258,4 19-129,3 12 129,-3 26 0,3 18-129,0 22-129,0 6-258,6 10 0,-2 8-129,2 0 0,1-10-129,-1-12-258,5-11-774,-11-29-3999,10-16-129,-3-20-387,5-18-774</inkml:trace>
  <inkml:trace contextRef="#ctx0" brushRef="#br0" timeOffset="549886.4517">25646 13969 10449,'-28'-25'5805,"8"25"-516,-8 5 0,-4 8-5031,-2 0-129,-3-7-774,10 9-4386,-7-9-258,8 3-258,6-2-516</inkml:trace>
  <inkml:trace contextRef="#ctx0" brushRef="#br0" timeOffset="550074.4625">25688 14116 9030,'6'110'5289,"-4"-61"-258,0-8-1032,-1-11-8385,1-13-645,-2-17-516,12 3-258</inkml:trace>
  <inkml:trace contextRef="#ctx0" brushRef="#br0" timeOffset="550353.4784">25927 14095 7482,'-3'48'5676,"-6"-20"-258,2 3-516,-1-8-4128,4 7-258,-3-10-129,7-2 0,0-7 0,12-3 0,1-8-129,7 0 0,0-9 0,-3-9-129,0-1 0,-7-4-129,-9-3 0,-1-2-387,-12 7-129,-15-8-1161,0 12-3612,-6 3-129,2 8-516,1 3-258</inkml:trace>
  <inkml:trace contextRef="#ctx0" brushRef="#br0" timeOffset="550720.4994">26111 14168 9417,'48'94'5934,"-30"-49"-645,0-3-129,-3-11-5031,-7-8 0,-8-23-129,0 0-129,0-11 0,-6-21-387,1-3 258,-1-6 129,3 1 129,3 6 129,0 2 129,7 13 0,5 13 129,5 8 129,-2 13 0,7 11 0,-3 5-258,1 7 0,-1-3 0,-5-2-129,0-9-387,-14-24-387,20 22-1677,-14-34-2967,-2-19-258,-4-22-387,-5-6-516</inkml:trace>
  <inkml:trace contextRef="#ctx0" brushRef="#br0" timeOffset="550874.5082">26215 13742 7353,'-41'-4'129,"25"16"0,2 4-258,3-12-4902</inkml:trace>
  <inkml:trace contextRef="#ctx0" brushRef="#br0" timeOffset="551800.5612">23242 13245 5289,'-66'-22'5418,"10"18"-774,-15 4 0,-10 6-4386,-21 2 0,-14 8 129,-15-7 0,-2 11 0,-8-1 129,3 7-129,3 5-129,9 10 129,3 4-129,13 13 0,6 9 0,13 6 0,12 4 129,16 7-129,9 1 0,19 1-129,10 0 129,20 0-129,12-4 129,27-1-129,17-8 0,15 3 129,18-2-129,16 1 0,17-7 0,10 2-129,14-1 0,12-3 0,13-4 129,10-6-129,11-11-129,10-7 129,10-8-129,11-7 129,9-8-129,6 2 129,6-6-129,8 0 0,5-1 0,-1-1 129,5-7-129,-2-2 0,-3-14 129,-5-13-129,-7-10 129,-16-15-129,-18-17 258,-19-12-129,-31-9 129,-29-10-258,-33-9 129,-40-6-129,-40-6 129,-38-1 0,-48-1-129,-43 3 129,-37-4 0,-38 3 129,-29 10 0,-27 8 129,-24 15 129,-15 13-258,-16 18 129,-12 17-129,-14 20 0,-10 14-387,-9 18-1677,-14-1-3354,-14 6-258,-13-4-387,-5 0-516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12-01T14:33:27.312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21002 5240 1,'-60'121'0,"16"-41"0</inkml:trace>
  <inkml:trace contextRef="#ctx0" brushRef="#br0" timeOffset="494.0282">20543 4997 1,'75'76'128,"-43"-21"1,-5 9 129,-6 3 258,-5 3 387,-6-4 258,-8-7-258,-2-10 0,-11-10-129,-9-19-129,-4-11 0,-6-21-129,-1-23-258,0-22 258,2-11 129,5-14-129,7 0 387,6-10 0,11 10 258,6 5 258,21 23-129,-1 8-129,18 33-129,1 13-258,10 39 0,-3 22-387,1 19-129,-9 12-387,-5 0-129,-13 2 0,-13-12-129,-11-15 0,-11-29 129,-14-26 258,-10-26-129,-3-26 0,-7-17 258,-1-14-258,-4-14-387,8 6-2193,-2-8-1548,2 5-645,17 18 258</inkml:trace>
  <inkml:trace contextRef="#ctx0" brushRef="#br0" timeOffset="5066.2896">22164 9221 1548,'71'2'774,"-48"10"-387,-10 11-129,-7 9 0,-6 12-258,-2 9 0,-10 8 0,-9 4 0,-5-2 0,-6-3 0,-3-10 0,-4-10 0,0-13 0,-2-15 129,-1-12 0,6-15 258,1-15 0,7-18 0,2-9 129,8-11-129,5-5 129,6-7-129,7 2 0,0 1 129,11 12-129,4 12 129,6 14-129,2 8 0,3 16-258,-2 15 129,3 17-129,-1 15 129,-4 9-516,2 7 258,-4 0-129,-4 4 129,-2 0 0,-3-6 0,-7-7-129,-4-5 0,-2-5 0,-9-7 0,-10-9-129,-7-7 258,-8-7-129,-6-14 129,-6-8 129,-4-13 129,-5-5 129,0-13-129,5-5 258,4-6 129,8 4 0,4-9 258,16 6-129,4-1 129,16 8-258,5 1 129,21 13-258,5 1 129,12 15-258,4 7-129,8 14-129,4 7-129,2 23-129,-2 19 0,-4 12 0,-6 13-129,-7 1-258,-7 10-129,-17-9-387,-5 3-1032,-18-15-1290,-21-22-1419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8-04-09T15:39:20.637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8375 5539 4902,'0'0'5418,"0"0"-387,0 0-258,0 0-3225,0 0-387,0 0-387,0 0-258,-19 0 0,-1-3-129,-2 3 129,-9-6-129,1 0 0,-7-3 0,2 4-129,-6-6 129,6 3-129,-2 2-129,3 3-129,-1 2 129,2 1-129,0 0 129,2 0 0,-1 0-129,2 3 129,-2-3-129,3 0 129,2-7 0,2-1-129,3-1 0,4 2 0,2-1 129,3 0 0,1 1-258,12 7 258,-14-5-387,14 5-258,0 0-645,-18-4-4128,18 4-129,0 0-258,0-10-387</inkml:trace>
  <inkml:trace contextRef="#ctx0" brushRef="#br0" timeOffset="1411.0807">12789 5561 1677,'0'0'4386,"0"0"516,-8 0-516,-5-13-3225,13 13-258,-30-13 258,10 9-387,-9-1 0,0 5-129,-7 0-129,2 0 129,-7 1-129,2 4-129,-1-5 0,3 0-129,-6 0 0,5-1-129,-3-2 0,0 3 0,2 0 0,1 0-129,1 0 0,-1 2 129,3-1-129,3 1 258,2-2-516,1 0 258,3-1 0,0-4-387,7 5-645,-9-1-3483,10-4-645,2 2 0,3-3-516</inkml:trace>
  <inkml:trace contextRef="#ctx0" brushRef="#br0" timeOffset="6923.396">2168 2936 8643,'0'0'5934,"0"0"-645,7 5 0,-7-5-3999,18 20-258,-12-8-387,4 9 0,-2 0-387,1 0 129,-3 2-258,-1 2 129,-5-2-258,0-3 0,-2 0-129,-7-5 0,-5-1 129,-4-3 0,-1-9 0,-2-2 0,-2-2 129,-2-9 0,3-10 129,-2-3 129,2-5-129,4 2 129,-1-2-129,8 1 258,1 2-258,7 6-129,3 6 0,0 14-129,10-19 258,2 14-387,5 0 129,1 0-258,6 3 258,4-3 0,6-8 0,6 1 0,3-2-129,10-9 258,-1-8 0,3 0-129,-7-8 0,-2 0-129,-9 1-258,-7-7 0,-2 10-903,-27-3-4128,8 14-129,-9-2-516,-1 11-258</inkml:trace>
  <inkml:trace contextRef="#ctx0" brushRef="#br0" timeOffset="7734.4424">3008 2640 10449,'11'-11'5676,"-11"11"-129,6 9-258,0 16-3999,-6-5-516,1 3-387,0 5 0,4 3-258,-2-1 0,2 4 0,0-8-129,1-4 129,2-5-129,1 0 0,2-7 129,3-2-129,0-5 0,5-1 0,-2-2 0,2 0 0,-1-6 0,-1 0 0,-3-6-129,-1-5 0,-6-4 129,-3-3 0,-4-7-129,-1-3 129,-9 3 0,-3-3 0,-1 7 0,-5 3 0,2 8 0,-4 11 0,2 10 0,-1 10 0,2 2-129,2 4 0,2 4-129,-1-7-258,6 10-516,-9-21-4257,18-7 0,0 0-387,0 0-516</inkml:trace>
  <inkml:trace contextRef="#ctx0" brushRef="#br0" timeOffset="8131.4651">3270 2600 9804,'50'57'5934,"-31"-25"-645,5 11 0,-9-5-3741,1-1-903,-8-4-258,1-3-129,-6-19 0,-3-11-129,6-6 0,-3-18 0,-1-7-129,3-6 0,2-5 129,1-1-129,2 8 0,2 4 0,1 11 0,0 11 129,3 9-129,0 12 129,1 18-129,2 8 0,-4 0 0,4-1-129,-4 0 0,-1-9-387,1-4-387,-15-24-1806,15-7-2580,-12-19-129,7 0-516,-9-10-258</inkml:trace>
  <inkml:trace contextRef="#ctx0" brushRef="#br0" timeOffset="8747.5003">3626 2282 12255,'-5'-16'5676,"5"16"-516,12 20-258,-11-6-3870,11 6-645,-4 2 0,0 10-387,1-6 129,2 9-258,-2-2 258,3-4-387,1-3 258,0 3 0,2-5 0,-2-4-129,1 2 129,1-8 0,-2 2-129,-1-5 129,-12-11-129,18 10-129,-18-10 0,14 0 129,-10-11 0,-1-2-129,0-4 129,0-1 129,0 6 0,-3 12 129,12-21 0,-12 21 0,20-1 0,-1 8 129,0 10-129,6 12 0,2 6-129,5 10 129,1 6 0,0 3 387,-4 4-387,-2-1 0,-6-1 0,-7-9 0,-7-8 129,-7-9 0,-10-5-129,-10-9-387,-10-11 258,-3-2 129,-3-5-129,1-5 0,3-11 129,6 2 129,9-4-258,10 0 0,7 0 0,14 0 0,9 4-129,5 0 129,4 6-129,0 2-387,-1 6-258,-13-12-774,-3 14-3612,-15 0-387,0 0 0,-25 9-387</inkml:trace>
  <inkml:trace contextRef="#ctx0" brushRef="#br0" timeOffset="9177.5249">2573 4184 13158,'6'83'5805,"0"-37"-516,-4-7-129,-2 5-5031,2-9-774,-7-17-3870,5-3-645,0-15-516,0 0-258</inkml:trace>
  <inkml:trace contextRef="#ctx0" brushRef="#br0" timeOffset="9313.5327">2526 4094 9417,'-8'-10'5676,"-5"2"-774,13 8-1032,0 7-7353,0-7-1161,0 0-387,14-6-1032</inkml:trace>
  <inkml:trace contextRef="#ctx0" brushRef="#br0" timeOffset="9646.5518">2749 4087 10965,'27'89'5805,"-13"-39"-387,-5-7-129,8 1-4257,-9-13-516,5-6-258,-4-11-258,4-8 0,-13-6 0,20-22-258,-8-1 129,-4-3 129,5 1-129,-2 3 129,-2-1 129,4 11 0,-1 12 0,1 10 129,-1 11 0,3 8-129,-3 7 0,1 5 0,-2 0-129,-3-11-129,2-7-774,-10-23-1935,1-7-2451,-1-20-258,2-10-387,-2-19-387</inkml:trace>
  <inkml:trace contextRef="#ctx0" brushRef="#br0" timeOffset="9845.5631">3088 3795 11352,'9'66'5805,"1"-15"-387,1 8-258,15 11-4257,-8 2-387,6-2-258,-1-3-516,-2-18-774,14-6-4128,-12-16-129,1-15-258,-7-17-645</inkml:trace>
  <inkml:trace contextRef="#ctx0" brushRef="#br0" timeOffset="10041.5743">3326 4037 13158,'-54'24'5805,"18"-12"-387,3 5-258,-7-6-4515,0 2-387,5 0-258,2-5-387,11 1-387,-3-11-1290,25 2-3225,-13-3-129,13 3-387,0 0-516</inkml:trace>
  <inkml:trace contextRef="#ctx0" brushRef="#br0" timeOffset="10828.6194">3186 4256 8127,'56'23'5418,"-27"-21"-129,-4-6-258,10-3-3354,-20-21-645,8 2-516,-11-6-129,-1 3-258,-5 8 0,-5 4-129,-1 5 129,0 12-129,-18 0 0,6 14 0,0 2 129,2 7-129,2 0 0,5 1 0,3 0-129,3-6 129,11-6-129,3-4 0,7-2-258,-1-6-129,4-2-258,-10-19-258,12 9-387,-17-14-129,8 13-129,-13-11 645,4 10 516,-8-1 258,-3 15 387,0 0 258,11 0 516,1 18 258,-12-2 129,12 12-387,-9-7-258,9 5-129,-6-9 129,5 3-387,-11-20 129,20 1-258,-11-10 0,2-13-258,1-3-129,-1-7-387,6 4 0,-6-8 129,6 12 0,-4-4 0,7 12 129,-5 3 0,4 4 129,-3 2 258,-2 3 258,-2 2 0,-12 2 0,19-4 258,-19 4 0,0 0 129,0 0 0,4 6 0,-4-6 0,-11 25-129,-1-4-129,5 7 0,-1-4-258,3 1 0,3 2 0,2-6-129,1-11 129,-1-10-129,20 3-129,-8-11 129,1-4-129,-2-8 0,0-4 129,-1 3 0,-4 4-129,-2 5 129,-4 12 0,0 0 0,0 0 129,0 11-258,0 10 129,0 4 129,5 0-258,-1-2-129,11 9-1290,-4-19-3354,7-3-129,-2-10-387,4-3-516</inkml:trace>
  <inkml:trace contextRef="#ctx0" brushRef="#br0" timeOffset="11279.6452">4149 3966 11868,'0'34'5547,"-2"-14"-258,-2 9-258,-6-1-4515,5 5-129,0-2-387,3-3 0,2-2-129,3-8-129,13-1-258,1-17 0,9 0-129,-4-15-129,7-4-129,-10-18-516,10 4 129,-18-21-645,8 8-129,-18-17 0,6 9 387,-10-14 258,-1 10 258,-5-6 774,0 8 1032,6 15 774,-6-4 516,9 27 129,-3-2-129,8 29-129,-5 5 0,14 26-258,-10 4-516,9 18-516,-4 4 129,7 10-258,-1-2 0,4 0-258,0-3-129,-1-9-387,5-4-1032,-10-24-3483,8-11-258,-7-23-387,1-4-387</inkml:trace>
  <inkml:trace contextRef="#ctx0" brushRef="#br0" timeOffset="11425.6535">4474 3932 12513,'-48'20'5289,"19"3"-129,3 15-1677,-4-13-3225,0-8-1290,5 4-3870,5-11 0,20-10-645,-14 3-129</inkml:trace>
  <inkml:trace contextRef="#ctx0" brushRef="#br0" timeOffset="11631.6652">4560 4086 10449,'20'98'5160,"-7"-52"-387,3-6-774,-5-17-5676,6-3-3096,-2-10-129,2-10-387,-3-22-129</inkml:trace>
  <inkml:trace contextRef="#ctx0" brushRef="#br0" timeOffset="11895.6804">4738 3998 9933,'0'8'5289,"0"10"-258,0 6-258,-2 0-4128,2 8-129,0-1-387,0 0 0,8-8-387,1-10 0,10 1-129,-1-10 129,5-4 0,-2-13-129,2-4 129,-8-6 0,-5 0 258,-4-2 0,-6 0 0,-10 4-129,-8 11-516,-14-4-2967,5 7-1032,2 3-387,2 3-258</inkml:trace>
  <inkml:trace contextRef="#ctx0" brushRef="#br0" timeOffset="12271.7019">4975 4052 10707,'15'54'5289,"-5"-25"-129,5 0-258,-3-5-4257,1 1-258,-5-12-258,-8-13 0,15 0-258,-10-14 0,-1-10 0,-2-5-129,0 0 0,0 0 129,1 0 129,-1 6 0,3 12 0,-5 11 129,11 0 0,-3 16 129,-1 2 0,2 7-129,0 2-129,0-1-129,2-1-516,-9-6-4257,12-6 0,-3-12-516,7-1-516</inkml:trace>
  <inkml:trace contextRef="#ctx0" brushRef="#br0" timeOffset="12595.7204">5352 3980 8385,'-3'15'5418,"-1"2"-645,-4-3 0,6 6-4128,-6-8 129,3 2-258,5-14-129,-3 17-129,3-17 0,6 12-129,6-9 0,6 2 129,3 4-129,3 5 129,-1 3-129,3 7 129,-5 2 0,-2 1 0,-8 2-129,-7 0 0,-4-4 0,-12-6-129,-6-5-387,-12-14-903,6 0-3741,-11-11 0,3-7-516,-4-13-387</inkml:trace>
  <inkml:trace contextRef="#ctx0" brushRef="#br0" timeOffset="12752.7294">4870 3790 11868,'-40'-31'5676,"40"31"-387,-17-1-258,17 1-4257,0 11-1032,0-11-4644,0 0-129,0 0-645,8-11-258</inkml:trace>
  <inkml:trace contextRef="#ctx0" brushRef="#br0" timeOffset="13044.7461">5784 4218 9804,'57'119'5547,"-38"-54"-516,-14-5 129,-5-3-3870,-9-4-903,-15-12-774,-4-12-3612,-13-15-1161,-1-10-129,-3-9-645</inkml:trace>
  <inkml:trace contextRef="#ctx0" brushRef="#br0" timeOffset="14051.8037">2641 6205 11868,'7'-28'5676,"-7"11"-387,-6-3 0,-2 6-4773,-8-2-387,-3 4 129,-1 10-129,1 2 0,-2 3 0,3 12-129,-2 4 258,9 0-129,4 2 129,2-1 0,5 1-129,0-1 0,10-4 0,1-9-258,4-4 0,1-7-129,2-12-129,0-9 0,3-14 129,-2-11 0,0-7 0,-4-8 258,-2-2 0,-6 3 0,-4 0 129,0 5 0,-3 5 129,-8 5-258,-3 9 258,1 8-129,-2 9 0,2 12 129,10 11-129,-15 3 129,10 18-129,5 18 258,3 10-129,8 12 0,6 7 0,3 7 0,3 1 129,1 2 0,3-9-257,-1-7-130,-2-10 0,0-11 0,-7-12 0,-5-17-1033,8-7-4643,-20-5-258,21-10-258,-14-12-516</inkml:trace>
  <inkml:trace contextRef="#ctx0" brushRef="#br0" timeOffset="14233.8141">3027 5937 10062,'6'12'5676,"-20"10"-387,-1-11-258,-3-6-4128,18-5-5418,-22 15-774,11-11-387,11-4-516</inkml:trace>
  <inkml:trace contextRef="#ctx0" brushRef="#br0" timeOffset="14735.8428">3505 5957 12255,'0'0'5676,"0"0"-258,0 0-387,-12 12-4515,-8-4-129,-3 6-258,-2 3 0,0 0-129,4 2 0,4 5 0,6-6 0,9-4 0,2-14-129,15 10 0,7-10 0,2-13 0,5-12 0,-1-11 0,3-6 0,-8-11-129,-3-3 258,-6-8-129,-7-2 129,-6 1-129,-3 3 129,-12 9 129,-3 4-129,-4 13 129,-1 11 129,2 20-129,1 9 129,9 27 0,2 10 129,8 14-258,9 17 129,10 4 0,8 5 0,6 2-387,3-3 0,-1-11-387,4 7-2193,-12-18-2709,-5-10-258,-11-10-258,-10-1-516</inkml:trace>
  <inkml:trace contextRef="#ctx0" brushRef="#br0" timeOffset="15060.8614">2898 6810 13029,'-8'24'6063,"8"5"-387,0 7-129,9 9-5160,-9 5 0,0 7-258,1-1 0,1-1-258,0-6-258,-1-15-903,14 1-4257,-8-17 0,6-8-516,0-10-387</inkml:trace>
  <inkml:trace contextRef="#ctx0" brushRef="#br0" timeOffset="15239.8717">3046 7028 12771,'-51'2'5934,"20"5"-387,-7 1 129,5 3-4773,-8-5-516,3-3-258,7 0-387,2-8-774,29 5-4257,-16-22-258,16 5-387,2-7-516</inkml:trace>
  <inkml:trace contextRef="#ctx0" brushRef="#br0" timeOffset="15816.9047">3074 7057 11481,'51'112'5934,"-26"-54"-516,-2-22-1161,0 10-3225,-15-15-387,3-9-129,-11-22-129,0 0-129,7-25-258,-2-6 0,3-4 0,5-6-129,6-1 0,3 6 0,5 3 129,0 5-129,3 8 0,-4 5 129,-1 3-129,-4 5 129,-5 5 0,-3-3 0,-13 5 0,0 0 0,0 0 0,0 0 0,-6 5 129,-8 7-129,1 2 258,-1 4-129,3 3 0,2 6 0,2-2-129,6 2 258,1-8-258,7-5-129,5-4 129,0-9-129,5-1-129,-4-14 0,2-3 0,-4-9 0,-3 6 0,-2-4 0,-2 1 258,-4 7-129,0 16 258,0 0 0,0 0 129,0 0-129,0 19 129,1 4-129,8 4-129,2-2-258,11 4-1032,-7-16-3741,6-6-516,0-6-258,1-8-516</inkml:trace>
  <inkml:trace contextRef="#ctx0" brushRef="#br0" timeOffset="16163.9245">3667 6996 11352,'18'74'5805,"-8"-34"-387,-1 0-258,1-7-4644,-1-4-258,-2-6-258,1-12-129,-8-11 0,20-6-129,-10-12 0,0-13 0,1-3-129,-2-1 129,3 1 0,-4 2 129,-1 7 129,0 10 129,-7 15 0,13 0 129,-9 12 0,3 9 258,-4 7-258,6 5 129,-1-2-387,-1-3-258,7 3-1290,-7-14-3612,3-12-129,1-5-387,4-11-516</inkml:trace>
  <inkml:trace contextRef="#ctx0" brushRef="#br0" timeOffset="16507.9442">4149 6891 10062,'-5'41'5547,"-8"-26"-258,-1 3 0,-3-5-4644,5 3-387,-4-5 0,5-2-129,11-9-258,0 0 0,0 0 0,0 0 0,21 9-129,-4-5 258,1 0 0,0 9 129,-5 0 258,-3 7-129,-8 0 0,-2 3 0,-12-2 0,-5 1-129,-5-6-129,0-5-129,2-1-774,-11-6-4128,18-8-258,4-7-258,9-7-645</inkml:trace>
  <inkml:trace contextRef="#ctx0" brushRef="#br0" timeOffset="16696.955">4295 7011 10965,'9'59'5289,"-6"-33"-645,9-3-4515,-5-8-4644,-7-15-903,14 3-129</inkml:trace>
  <inkml:trace contextRef="#ctx0" brushRef="#br0" timeOffset="16958.97">4424 6597 9804,'1'-17'5676,"6"1"-387,-7 16 0,0 0-3999,13 6-774,-9 7-258,3 11-129,-1 10 0,1 6-129,0 3 129,3 10-258,-2 2 129,0-2-129,0 1 0,-1-14-516,5 3-903,-5-17-3612,3-8-129,-10-18-258,17 0-774</inkml:trace>
  <inkml:trace contextRef="#ctx0" brushRef="#br0" timeOffset="17116.979">4609 6824 11352,'-46'26'5805,"13"-9"-387,2 0 0,-3-3-4902,-3-4-774,13 0-4644,-5-6-387,14-4 0,6-5-774</inkml:trace>
  <inkml:trace contextRef="#ctx0" brushRef="#br0" timeOffset="17302.9897">4689 6945 9546,'15'68'5289,"-3"-29"-1161,-11-14-3999,-1-8-4902,16-8-258,-3-9-774</inkml:trace>
  <inkml:trace contextRef="#ctx0" brushRef="#br0" timeOffset="17585.0058">4907 6883 9804,'9'47'5676,"-4"-21"-516,0-1 0,0-1-4386,-1-6-387,6-4-129,-10-14-258,20 4 129,-6-11-258,-1-7 129,-2-7-129,1-4 258,-6-1-258,-3 0 129,-3 8-129,-5 2 129,-7 7-258,-12-5-645,10 13-3870,-7 1-387,1 0-387,3 4-387</inkml:trace>
  <inkml:trace contextRef="#ctx0" brushRef="#br0" timeOffset="17927.0254">5101 6849 11223,'6'69'5676,"1"-34"-258,0-6-387,2 1-4644,-3-14 0,-6-16-129,14 0-258,-6-14-129,0-9 0,-1-5 0,1-3-129,1-5 258,0 5 0,1 8 0,0 3 0,1 8 258,-11 12-129,20 0 0,-10 11-129,-1 4 0,-1 6-258,-5-10-516,11 6-4257,-10-4-258,-4-13-387,12 3-387</inkml:trace>
  <inkml:trace contextRef="#ctx0" brushRef="#br0" timeOffset="18251.0439">5434 6678 10836,'18'14'5805,"-18"-14"-516,11 14-129,-11-14-4386,0 12-387,0-12-129,-1 15 0,1-15-258,-1 14 129,1-14-129,0 17 129,0-5 0,1 0 0,2 0 129,3 4-129,-1 2 0,2-1 0,-1 0 0,-1 6 0,-1-1-129,-1-1 0,-3 1-129,-6-5-129,-2 2-774,-18-11-4128,7 0-387,-5-11-129,-1-11-645</inkml:trace>
  <inkml:trace contextRef="#ctx0" brushRef="#br0" timeOffset="18409.0529">4995 6584 13803,'-34'3'5805,"23"8"-258,9 1-387,2 0-5160,0-12-2064,0 0-3225,0 0-258,0 0-516,1-15-387</inkml:trace>
  <inkml:trace contextRef="#ctx0" brushRef="#br0" timeOffset="34566.977">11279 13667 3870,'0'-43'5031,"4"28"-129,-4 15-2193,2-25-774,-2 25-387,9-15-516,-9 15-129,0 0-387,7 9-258,-7 2 0,0 9 0,-1 1-129,-1 4 0,-2 4 0,2 0 0,-2 0 0,2 1 129,1 2-129,1 2 0,0 1 129,0 0-258,3 1 258,1 2-258,-2-5 129,2 1-129,-3-5 0,1-5 0,-2-6 0,0-2 129,0-5-129,0-11 0,-2 12 0,2-12 0,0 0 129,0 0-129,0 0 129,-2-11 0,2 11 0,3-12 0,-3 12-129,12-21 129,-4 8-129,0 1 129,-1-8-129,2 3 129,-2-5-129,0-2 0,-1 3 0,-2 1 0,0 2 0,-1 6 0,-3 12 0,6-12 0,-6 12 0,0 0 0,0 0 0,5 12 0,-5 2 0,1 2 0,-1 2 0,0 1 0,0 2 0,0 0 0,-2-1 258,-2 0-387,-3-3 129,1 0 0,-2 1 0,-1-4 0,-3-5 0,1-1 129,-1-5-258,-1-2 258,-2-1 0,0-10 0,-1-4 0,-2-4 0,-2-1 0,1 1-129,-2-2 0,-1-5 0,1 8-258,-6-9-645,11 8-4257,-8 1-129,8 0-387,2 1-516</inkml:trace>
  <inkml:trace contextRef="#ctx0" brushRef="#br0" timeOffset="38583.2068">13393 14489 2967,'5'-20'2322,"-3"5"387,-2 15-516,7-23-129,4 20-129,-11-10-258,11 13-258,-11 0-129,0 0-387,6 16-129,-4 8-258,-2 5-129,-2 8 0,-3 10-258,-1 4 258,-1 1-258,0 2 0,-1-2 0,2-3 0,-1 0 0,3-3-129,-1 2 0,1-4 129,1-4-129,2 0 0,1-9 0,0-4 129,0-3-129,0-2 0,0-9 0,0-13 0,1 20 0,-1-20 0,0 0 0,0 0 0,14-16 129,-10 0-129,1-3 0,3-4 0,-2-6 129,4 4-129,-2 1 0,0 6 129,1 3-129,1 3 129,-2 2 0,-8 10-129,15-17 129,-15 17 0,0 0-129,14-11 129,-14 11-129,0 0 0,0 0 0,3 9 129,-3 3-129,0 5 129,0 2-129,0 7 129,-4 2-129,1 2 258,-2 3-258,0-4 129,-1 0-129,4-5 0,-4-5 129,5-1-129,-3-8 129,4-10 0,0 0 129,-1 12-129,1-12 129,0 0 0,0-13-129,0 1 129,0-5-129,1-1-129,-1-4 129,-3-1-129,-6 4 0,-4 1 0,-3 1 0,-2 4-129,-3 7-387,-8-8-774,12 12-3741,-9 1-258,5 0-258,2 0-387</inkml:trace>
  <inkml:trace contextRef="#ctx0" brushRef="#br0" timeOffset="39834.2783">13239 15038 1548,'8'-14'4386,"4"11"387,-12 3-387,19 12-3354,-19-12 129,8 15-258,-8-15-258,7 17 129,-7-17-258,6 13 129,-6-13-258,9 25 129,-4-12 0,6 10-258,-1-1 0,2 2 0,-1 1 0,1 4-129,-1-7 129,-1-4 0,-3-4-258,0-2 258,-7-12 0,0 0 129,13 4-129,-13-4-129,10-7 129,-10 7-129,9-18 129,-3 4-129,-6 14 0,10-15 0,-10 15 0,6-13-258,-6 13-516,0 0-1548,0 0-2709,0 0-516,0 0-387,0 0-387</inkml:trace>
  <inkml:trace contextRef="#ctx0" brushRef="#br0" timeOffset="53971.087">11297 14814 3225,'0'0'5160,"0"0"-387,0 0-2193,0 0-387,0-34-516,0 12-387,-3-15-258,3 2-258,-6-3-258,4 4-129,-1 2-129,0 6-129,2 7 0,0 5 0,1 14-129,0 0 129,0 0-129,0 0 0,0 0 258,0 0-258,4 7 0,-4-7 0,0 14 0,0-14 0,-3 19 0,-3-7 0,0 1 0,-1 2 0,-2-1-258,2 0 516,0-3-258,7-11 129,0 0 0,-12 0-129,11-8 129,1-8 129,5-5-129,2-2 0,1 0 0,3 0 0,0-2 258,1 8-387,0 0 129,-2 8-129,2 7-129,-12 2 0,22 11-258,-16 0-516,14 19-3354,-9-2-903,5 11-258,3 6-516</inkml:trace>
  <inkml:trace contextRef="#ctx0" brushRef="#br0" timeOffset="54799.1343">20571 16671 10836,'23'28'5934,"-18"-16"-387,2-1-258,-7-11-4644,-9 12-129,-18-22 0,-7 2-258,-11-11 129,-5 5 0,-8-9-129,-2 4 0,0-3-129,3 13 0,3 7 0,7-7-129,5 9 129,7 0-129,4 6 0,7 2 0,6-1-129,3-4 258,15-3-387,-17 8 0,17-8-258,0 0-129,0 0-129,10-3-774,15 3-3096,-6-6-903,9 3-516,-1-8 0</inkml:trace>
  <inkml:trace contextRef="#ctx0" brushRef="#br0" timeOffset="55221.1585">21591 16850 11223,'14'14'5805,"-4"-7"-516,-10-7-903,-13 0-3741,-9 0 0,-5 0-129,-8 0-258,-4 0 129,-5 0-258,0 0 0,0-3 0,4-3 0,4 1-129,6 0 0,4-1 0,7-4-129,19 10 0,-17-2-258,17 2-258,0-15-774,20 10-3870,-7 2-129,11 3-387,-1-3-258</inkml:trace>
  <inkml:trace contextRef="#ctx0" brushRef="#br0" timeOffset="55587.1793">22863 16875 11868,'22'14'5676,"-8"-3"-387,-21-12-1290,-7 1-3612,-20-3 0,-6-1-129,-8-2 129,-6-5-129,-1-4-129,2 3-129,3 1 0,1 3-258,6 4-129,2-2-387,10 10-1548,-4-4-2838,5 7-387,-7-6-258,5 1-258</inkml:trace>
  <inkml:trace contextRef="#ctx0" brushRef="#br0" timeOffset="56273.2186">21435 13892 5805,'10'-2'6192,"5"2"-774,-15 0 0,0 0-3096,-1 18-1677,-21-13 0,-4 1-258,-9-4-129,-5 0 0,-9-1-129,-2-1 0,-2-1-129,3-4 0,7 1 0,2-2-387,12 6-516,-1-12-1935,13 9-2451,17 3-387,0 0-387,10-14-129</inkml:trace>
  <inkml:trace contextRef="#ctx0" brushRef="#br0" timeOffset="56660.2408">22825 14044 6708,'0'0'5805,"0"0"-387,-9 8 129,-14-8-3870,-11 0-1161,-8-2 0,-9-6-129,-3 2 129,-3-8-387,2 6 0,3 2-387,1-3-645,16 9-4386,-8 0 129,7 8-774,0 7-387</inkml:trace>
  <inkml:trace contextRef="#ctx0" brushRef="#br0" timeOffset="57367.2812">20170 16754 10062,'7'47'5805,"-7"-47"-258,12-11-129,-6-28-4644,-2-12-258,-5-13-258,-6-7 258,-5-11-387,3 2 0,-3 3-258,0 19 258,3 9-258,3 17 129,2 9 129,2 8-387,2 15 387,0 0 0,0 0-129,0 0 129,3 6 0,-3-6-129,0 25-129,-7-6 258,-2 1-258,-2 4 129,-4-3-129,1-1 258,-2-6-258,2 1 129,1-6-258,2-9-129,11 0-387,-10-15-1290,10 15-3354,10-19-516,11 18-129,2-10-387</inkml:trace>
  <inkml:trace contextRef="#ctx0" brushRef="#br0" timeOffset="57704.3005">20472 16293 7611,'0'68'6192,"-1"-24"-516,1 14-129,-2-10-4128,2 18-774,0-3 387,2-4-516,-1-10 129,5-5-258,-1-14 0,5-17 0,3-13-129,3-12-129,-2-24 0,1-6 129,2-7-129,-1-7-258,1 1-129,-2 2 258,-3 5-258,-2 5 129,3 14-516,-5 5 258,6 12-1032,-12-2-3999,15 14 0,-3 9-516,9 6-516</inkml:trace>
  <inkml:trace contextRef="#ctx0" brushRef="#br0" timeOffset="58154.3262">21175 16860 10965,'12'-5'5676,"-3"-17"-258,10 5-129,-6-22-4515,1-7-129,-10-16-387,-3-1 0,-4-2-258,-7 7 129,-4 7-258,-4 5 129,1 11 0,-2 11 0,0 14 0,3 10 0,3 4 0,1 6 0,3 9 258,-1 1-258,1 4 129,2 1 0,0-5 129,1 2-258,1-7 129,-1 0-258,3-4 0,3-11-129,-8 13-387,8-13-387,-3 12-2322,0-19-1935,3 7-516,2-18-129,11 4-516</inkml:trace>
  <inkml:trace contextRef="#ctx0" brushRef="#br0" timeOffset="58426.3418">21432 16492 10707,'19'130'5934,"-11"-63"-258,-4-8-258,4-6-4644,-7-8-258,-1-7 0,0-17-129,0-21-129,0 0 0,18-26-129,-7-5 0,8-1 0,2-7-129,5-5 129,4 0-258,-3 0-387,-1 21-903,-8-14-3870,-1 16-516,-8-7-129,0 4-1032</inkml:trace>
  <inkml:trace contextRef="#ctx0" brushRef="#br0" timeOffset="60471.4588">22303 16874 10062,'19'-39'5676,"-8"23"-516,0-18 0,13-5-4773,-14-11-129,-3-2 0,-6-5-129,-1 6 0,0-1-129,-1 2 0,-6 16 0,2 5 0,-2 9 0,3 5 129,4 15 0,-13-6 0,13 6 0,-17 9 129,17-9 0,-22 23 0,11-9-129,-3 4 0,1 1 129,2-4-258,2-1 0,9-14-258,-11 17-129,11-17-774,0 0-3225,0 0-774,16 0-516,-4-4-258</inkml:trace>
  <inkml:trace contextRef="#ctx0" brushRef="#br0" timeOffset="60747.4746">22529 16334 7611,'7'81'5547,"-7"-25"0,4 12-387,-4-1-3999,5 7-387,-4-8 0,6 1-129,-2-18-258,6-11 129,1-17-258,8-11 129,-1-15-129,4-13 0,0-7-129,1-13-129,0-1-258,-4-2-387,2 18-1677,-14-14-2967,0 17-387,-4-5-387,-3 1-645</inkml:trace>
  <inkml:trace contextRef="#ctx0" brushRef="#br0" timeOffset="63159.6125">21345 14226 9933,'0'13'5547,"0"-13"-258,0 0-1290,2-20-3096,3-10-258,-3-11-129,0-5 0,-2-4-258,0-1 129,0-5-258,-5 6 0,-3 5-129,1 8 258,-5 14-129,3 2-129,-1 4 0,-2 4 129,0 8 0,1 0-129,-2 3 0,-1 1 129,-1-1-129,1 2 129,-2 0-129,3 0 0,-3 0 0,3 1 0,13-1 0,-19 0-258,19 0-258,-15-1-387,15 1-1419,0 7-3225,0-7 0,2 12-774,5 0 129</inkml:trace>
  <inkml:trace contextRef="#ctx0" brushRef="#br0" timeOffset="63774.6477">22368 14328 6708,'31'56'5547,"-14"-46"-129,4-10-258,-13-18-3741,13-8-387,-9-19-258,1-4-387,-3-4 0,-2 1-129,-4-1 0,0 7-129,-3 8-129,-1 8 129,0 11-129,0 8 129,0 11 0,-5-14 0,5 14-129,-14 2 258,2 0-258,0 7 258,-4-6-258,0 0 129,-6 4-129,1-3 0,1-2-129,-2-2-387,5 7-774,-6-7-3999,4 11-129,0 2-516,3 6-516</inkml:trace>
  <inkml:trace contextRef="#ctx0" brushRef="#br0" timeOffset="65202.7293">21767 16574 3354,'8'-38'5031,"-1"10"0,-1-2-387,2-15-3354,4 2-258,-10-16-258,6 6 129,-5-16-387,2-2 0,-3-11-258,2 3 129,-2-6 0,1 4 129,-2 0-129,5 3 0,-2 0 0,4 8 0,-1 2-129,1 2 129,-1 0-129,2 1-129,0 1 129,-1 1-258,-1 1 129,2 2-129,-2 4 129,1 2-129,-3 6 0,3 1 0,-3 6-129,-1 0 258,-2 5-129,0 1 0,-2-5 129,0 3-258,0-2 129,-1 0 0,-2-5 0,-2 5 0,0 2 0,-2 4-129,3 8 129,0 3 0,1 7-129,0 1 129,3 14 0,0 0 0,0 0-129,-10 6 0,10-6 129,-14 21-129,4-5 129,0 7 0,-4-1 0,-1-2 0,0 8 0,1-4 0,0 0 129,2-5 0,2-4-129,10-15-129,-14 20 129,14-20 0,0 0 129,0 0-129,0-19 0,8 5 129,4-5 0,2-1-129,2-3 258,1 0-258,1 6 129,1 5 0,0 4 0,0 5-258,-3 9 129,3 8 129,-4 5 0,0 5-129,0 1 0,-3 0 0,0 6-258,-5-6-129,5 3-774,-17-10-4128,5 8-129,-4-4-387,-7 10-387</inkml:trace>
  <inkml:trace contextRef="#ctx0" brushRef="#br0" timeOffset="66210.787">19994 17720 11739,'0'16'5418,"0"83"129,-5-37-387,1 6-4902,0-10 0,-6 4 129,2 8-258,2-14-645,6-56 645,0 0-258,0 0 258,0 0 0,0 0-129,10-71 258,0-3-258,1-2 516,-1 11-645,2-2 258,-4-6 0,3 18-258,-7 23 0,6 10-387,-10 22 258,10-15 387,-7 23 258,-3-8-1161,9 79 645,-7-28 387,-2-51 0,10 102-387,-3-38 516,-1-1-258,-6-63-129,18 67 774,-18-67-516,22 57-258,-22-57 0,0 0 387,0 0-387,0 0 0,55 8 0,-55-8 516,28-53-516,-12 9 387,1-1 0,2-3 129,-3-5-387,0 1 0,0 1-129,-5 10-129,-1 4-129,-3 19-258,-1-5 387,-4 9-258,-2 14 258,0 0 0,0 0 0,0 0-129,0 0 129,-6 0-129,6 0-387,0 0-387,-2 9-1677,2-9-2709,-1 21-129,1 2-129,4-10-645</inkml:trace>
  <inkml:trace contextRef="#ctx0" brushRef="#br0" timeOffset="66467.8017">20488 17950 10965,'4'111'5805,"-4"-111"-387,6 72-903,-6-72-3612,0 0-387,0 0-1677,0 0-3741,0 0-387,-10-36-258,10-16-774</inkml:trace>
  <inkml:trace contextRef="#ctx0" brushRef="#br0" timeOffset="66854.8239">20854 17442 10836,'0'56'5805,"-11"-13"-258,-1-5-258,-4 12-4902,-6 0-129,-5 11 129,4-10 129,1 16-387,6-13-129,9 6-129,5 5-129,5-8 258,12-5 0,-15-52 0,40 78-903,-40-78-258,35 57-3225,-35-57-774,0 0-258,0 0-645</inkml:trace>
  <inkml:trace contextRef="#ctx0" brushRef="#br0" timeOffset="67862.8815">21036 17826 8901,'-3'81'5289,"-6"25"-387,9-106-129,-9 90-4515,9-90 258,-13 66-774,13-66 774,0 0-387,0 0 129,0 0 0,0 0 258,3-77 258,4 31-387,5-4 0,-4-3-129,4-1 0,-3 27 0,-1 0 0,-2 6-258,-6 21-258,0 0 387,0 0 258,15 73-516,-15-73 129,8 79 129,-3-29-129,4 5 129,-9-55 0,27 66 0,-27-66-516,0 0 516,52 0-129,-52 0-129,31-59 645,-19 9-645,-2-4 0,-4 4-129,-5-1 258,2-5-645,-3 18-258,0 12-1806,0 3-2838,0 0 0,0 23 0,4-14-645</inkml:trace>
  <inkml:trace contextRef="#ctx0" brushRef="#br0" timeOffset="68111.8958">21374 17564 9804,'5'64'5676,"-3"-38"-645,-2-26 129,-5 106-4386,5-43-516,0 4 129,-2 0-516,0-16 129,0-2-516,3 3-516,-1-1-2322,0-51-1548,0 0-903,0 0 258,39-40-129</inkml:trace>
  <inkml:trace contextRef="#ctx0" brushRef="#br0" timeOffset="68358.9099">21490 17678 7482,'4'9'5547,"-2"14"-516,-2-23-129,1 104-3870,-2-33-129,-1 4-516,-2-4-129,2-6-129,0-2 0,1-2-129,1-61 0,0 0 258,0 0-258,0 0 129,0 0-258,9-45 129,-9 45 129,-6-98-387,6 98-1677,-18-93-2709,18 93-387,0 0-903,-37-55 258</inkml:trace>
  <inkml:trace contextRef="#ctx0" brushRef="#br0" timeOffset="68754.9325">21616 18068 7740,'0'0'5676,"0"0"-387,0 0-516,63-22-2709,-63 22-1806,0 0 0,0 0-129,0 0 0,28 62-258,-28-62 258,-6 72-129,6-72 129,-15 73 0,15-73 0,0 0-129,0 0 387,0 0-258,0 0 0,0 0 129,0 0-516,0 0 258,0 0 258,0 0-129,49 30 0,-49-30 0,3 56-129,-3-56 0,-5 51 0,5-51 0,0 0-516,0 0-129,-56 47-1032,56-47-3483,0 0-516,-30-54 0,30 54-387</inkml:trace>
  <inkml:trace contextRef="#ctx0" brushRef="#br0" timeOffset="69009.947">21786 17510 7740,'72'48'5676,"-32"-12"-129,-3 37-645,3 0-3483,-12 17-387,-4 5-645,-13 6 129,-9-7-258,-8 4-387,-9-10 129,-4-37-387,-10 5-774,29-56-2967,0 0-1032,-55 42-516,55-42-258</inkml:trace>
  <inkml:trace contextRef="#ctx0" brushRef="#br0" timeOffset="69342.9661">22154 18135 9030,'0'0'5289,"8"60"-645,-8-60 0,0 0-4128,-15 72-258,15-72-387,-21 74 258,21-74 129,-13 94-129,13-94 387,2 78-516,-2-78 129,31 54 0,-31-54 258,0 0-387,56 11 0,-56-11 0,0 0 0,0 0-129,21-54-258,-21 54-387,0 0-1935,-55-52-2193,55 52-645,-53-37 0,53 37-258</inkml:trace>
  <inkml:trace contextRef="#ctx0" brushRef="#br0" timeOffset="69748.9894">22225 17521 3612,'36'5'5289,"-11"11"-129,4-6-516,0 3-1677,-7 6-2064,3 5-387,-13-7 129,-2 0-387,-10 23 129,0-40-129,-22 72 129,2-36 0,20-36-129,-43 52 129,23-32-129,2-10-258,4-14 129,8-8-129,6 12 129,0-30-516,8 3 387,10 13-258,1 8 129,2 6-129,1 2 129,-2 1-903,5-3-2580,-10 1-1290,-2 9-516,-13-10-129</inkml:trace>
  <inkml:trace contextRef="#ctx0" brushRef="#br0" timeOffset="69937.0002">22555 17438 7224,'12'87'4902,"-11"-31"-129,1-10-516,2-2-4515,-3 1-1032,-6-8-2967,2 3-258,3-40-516,1 48 129</inkml:trace>
  <inkml:trace contextRef="#ctx0" brushRef="#br0" timeOffset="70081.0084">22676 17682 4257,'1'-13'5289,"-11"0"-129,-9 16-387,-2 9-2967,-10-12-1161,0 0-2064,-7-5-2580,4-7-1161,1-3 129,6-5-645</inkml:trace>
  <inkml:trace contextRef="#ctx0" brushRef="#br0" timeOffset="71005.0613">26220 16837 8127,'11'30'5805,"-11"-18"-258,-2 6-258,-13-18-4257,-1 2-516,-17-2 0,-7-7 0,-11-6-129,-4-3-129,-8-4-129,1 5 129,0 3-258,4 9 0,9-1 0,7 6 0,9 5-387,7 3-387,19 12-1290,7-22-3225,0 24-258,6-21-387,18 3-258</inkml:trace>
  <inkml:trace contextRef="#ctx0" brushRef="#br0" timeOffset="71389.0831">26978 16865 8256,'3'21'5547,"-3"-21"-258,-9 16-387,-7-12-3999,-1 1-129,-12-5-258,-3 0 0,-9-11-129,1 2-258,-2 2 0,0 0-129,4-1-129,6 3-129,7 4-516,1-7-1419,24 8-2967,0 0-258,4 9-258,15-9-387</inkml:trace>
  <inkml:trace contextRef="#ctx0" brushRef="#br0" timeOffset="71747.1037">27999 16875 7224,'8'17'5289,"-15"4"-258,-7-17-129,-1 10-4128,-16-11-129,1 4 129,-10-7-129,1 1-129,-5-1-258,3-4-129,1-3-387,-2-8-1032,12 11-3612,0-5-258,11 2-387,1-1-516</inkml:trace>
  <inkml:trace contextRef="#ctx0" brushRef="#br0" timeOffset="72409.1416">26738 15334 9288,'0'0'5547,"-3"16"-129,-17-16-1290,3 0-3483,-15 3-258,-1 6 129,-8-3-258,2 4 0,1-1-129,4 0-129,9 0 0,4-6-129,21-3-258,-11 0-387,20 2-2580,5-5-1935,10-5-387,3-5-387</inkml:trace>
  <inkml:trace contextRef="#ctx0" brushRef="#br0" timeOffset="72809.1644">27547 15420 5934,'45'10'5934,"-26"0"-645,-19-10-129,9 17-2838,-17-13-1548,-9-2-258,-13-2-258,-7 0 129,-6 0-129,-3-7 0,-2-4-129,4 0-516,10 7-903,-3-7-3870,15 6-129,4-2-645,18 7-516</inkml:trace>
  <inkml:trace contextRef="#ctx0" brushRef="#br0" timeOffset="74706.273">25482 17725 6321,'-4'68'5805,"-3"-14"-258,4-2-258,3-52-2580,-19 98-2580,9-33 0,-3-10 129,-1 0-129,4-4 387,10-51-516,-19 88 0,19-88 129,-10 50-387,10-50 387,0 0-258,0 0 129,0 0-516,0 0 387,0 0 258,0 0-129,0 0 387,0 0-516,20-44 258,-20 44 0,0 0-129,0 0 0,22-51 0,-22 51 0,0 0 129,0 0-129,0 0 0,24 61 0,-24-61 0,0 0 0,9 50-258,-9-50 258,0 0-387,0 0 387,0 0 129,0 0-129,0 0 516,0 0-387,0 0 0,0 0 129,0 0 129,0 0-387,0 0-258,55-28 258,-55 28-387,20-63 387,-20 63 129,20-90-258,-10 34 258,-1 4 129,-1 0 516,-3-6-645,2 14 258,-4 0-387,1 19-516,-3 2 774,0 1-387,-1 22 129,0 0-1161,0 0 1290,0 0 0,0 0 0,0 0 387,12 55-645,-12-55 387,0 0-258,14 58 516,-14-58-516,0 0 0,0 0 258,16 51 0,-16-51-258,0 0 0,0 0 0,0 0 258,0 0-129,0 0 258,0 0-516,0 0-387,0 0 645,0 0 0,0 0 0,0 0-516,0 0 258,0 0-129,0 0 129,0 0 516,0 0-387,0 0 0,0 0-129,0 0 387,0 0-258,0 0-258,0 0 0,0 0-387,0-59-4902,-6 48 0,3-6-516,3 17-387</inkml:trace>
  <inkml:trace contextRef="#ctx0" brushRef="#br0" timeOffset="75442.3151">25553 17906 8256,'-3'79'5934,"-6"-10"129,9-69-645,-13 70-4515,13-70-645,-25 91 258,25-91 0,-29 94 0,29-94-129,-24 83 0,24-83-258,-13 56-129,13-56 258,0 0 387,0 0-645,0 0 0,0 0 0,0 0 0,0 0 0,0 0 129,0 0 0,-3-71-258,3 71 258,5-80 0,-5 80-258,22-92 387,-22 92-258,30-93 258,-30 93-258,30-64 129,-30 64 387,0 0-774,37-63 258,-37 63-258,0 0 258,0 0-387,0 0 387,0 0-129,0 0-258,0 0 258,0 0 258,0 0-129,17 46 129,-17-46 387,0 85-516,0-85 129,0 99-129,0-99 387,4 85-387,-4-85 258,14 72-258,-14-72-516,0 0 645,42 57-258,-42-57 258,0 0-516,66-6 387,-66 6-258,52-62 258,-24 8 516,-2-1-645,1-23 0,-5-1-258,-3 6 645,-3-1-258,-4 6 129,-2 22-387,-5 1 0,-1 21 129,-4 24-387,0 0 129,-16 0-903,12 8-4257,4-8-645,-26 60 258,26-60-903</inkml:trace>
  <inkml:trace contextRef="#ctx0" brushRef="#br0" timeOffset="75661.3276">25989 18240 11094,'3'153'5934,"0"-87"-1032,-3-66 0,0 67-5160,0-67-1161,0 0-3741,0 0-258,0 0 0,0-74-1032</inkml:trace>
  <inkml:trace contextRef="#ctx0" brushRef="#br0" timeOffset="75788.3348">26035 17955 9804,'0'0'6063,"0"0"-903,0 0-516,37 47-9417,-37-47-516,0 0-387,0 0-129</inkml:trace>
  <inkml:trace contextRef="#ctx0" brushRef="#br0" timeOffset="76082.3517">26377 17760 10836,'0'73'5805,"0"-73"-516,-14 66-258,-3-17-4644,17-49-129,-46 123 0,22-43 0,4-25-129,4 23-129,7-7 258,9-14 0,2-8 0,-2-49-129,33 74-129,-33-74 0,0 0-258,57 37-258,-57-37-2838,0 0-2322,0 0-129,0 0-258,46-71-258</inkml:trace>
  <inkml:trace contextRef="#ctx0" brushRef="#br0" timeOffset="76635.3833">26591 17873 7353,'-2'60'5805,"2"-60"-129,-5 51-516,5-51-2967,-14 99-2322,1-45 387,2 9 0,-4 6-129,3-6-129,2-4 0,-2-4-258,12-55-774,-12 58-2451,12-58-1677,0 0-258,0 0-774</inkml:trace>
  <inkml:trace contextRef="#ctx0" brushRef="#br0" timeOffset="76950.4013">26702 17865 10836,'55'36'5418,"-55"-36"-129,10 91-129,-11-34-4773,-2 8 0,-4-16-387,-1 11 129,-2-2-129,0-5 0,4-4 129,6-49 129,-7 67-258,7-67-387,0 0 516,0 0-258,0 0 129,0 0-129,0 0 129,0 0-387,18-72 258,-18 72 516,-15-63-516,15 63 0,0 0 129,-52-67-516,52 67-516,0 0-3999,0 0-129,-52 7-1032,52-7 258</inkml:trace>
  <inkml:trace contextRef="#ctx0" brushRef="#br0" timeOffset="77499.4326">26889 18240 6321,'0'0'6192,"52"62"-645,-52-62 129,0 0-2193,45 61-3096,-45-61 0,0 0 0,0 0-258,-3 54-516,3-54 258,0 0-129,-42 51 129,42-51 129,0 0 0,0 0-387,0 0 516,0 0 258,0 0-387,0 0 129,0 0-129,32-47 0,-32 47-129,66-30 387,-66 30-516,79-33 258,-79 33-258,75-24 258,-75 24 0,60-34 0,-60 34 0,0 0-129,52-68 387,-52 68-258,0 0 129,-1-49 0,1 49-129,0 0 129,-49 15 0,49-15 0,-36 58-129,36-58 129,-23 70 0,23-70-129,0 55 0,0-55-516,0 0 516,59 33 0,-59-33 0,52-25-258,-52 25 129,37-63-258,-37 63-129,3-88-774,-3 39-3999,-19-3-258,0-2-129,-4 2-258</inkml:trace>
  <inkml:trace contextRef="#ctx0" brushRef="#br0" timeOffset="77743.4466">27367 17725 8385,'77'3'5676,"-77"-3"-1161,71 48 645,-71-48-3612,52 104-645,-37-28-129,-13 9-516,-2 5 129,-12-10-258,-3-6 774,-5 4-1032,-4-17-516,24-61-129,-44 73-1161,44-73-2967,0 0-774,0 0 0,0 0-516</inkml:trace>
  <inkml:trace contextRef="#ctx0" brushRef="#br0" timeOffset="78064.465">27757 18103 8643,'20'71'5934,"-14"1"-774,-6-72 129,-6 60-4644,6-60 258,-26 54-903,26-54 0,-34 74 0,34-74 258,-25 66-129,25-66 129,-2 59-258,2-59 129,0 0 129,0 0-258,50 26 129,-50-26 0,0 0-129,0 0-387,41-44 129,-41 44-516,0 0-645,0 0-3612,-54-46-129,54 46-516,0 0-258</inkml:trace>
  <inkml:trace contextRef="#ctx0" brushRef="#br0" timeOffset="78491.4895">27922 17655 9288,'32'-13'4902,"-13"13"129,4-10-645,5 13-3741,-5-3 129,3 1-129,-8 10-387,-3 1-129,-10 13 129,-5-25-903,-8 88 903,8-88-645,-38 75 387,38-75-258,-50 77 387,50-77-129,-44 55 129,44-55 645,0 0-774,0 0 516,0 0-387,0 0 0,0 0-258,12-55 129,-12 55-129,48-24 258,-48 24-645,0 0-2580,74-10-1806,-57 7-387,3-24-258,-7 1-516</inkml:trace>
  <inkml:trace contextRef="#ctx0" brushRef="#br0" timeOffset="78659.4991">28278 17547 9030,'6'88'5031,"-6"-49"-258,0 23-645,0-12-5031,0 6-1161,0-7-2838,0-49 0,7 52-903</inkml:trace>
  <inkml:trace contextRef="#ctx0" brushRef="#br0" timeOffset="78800.5071">28404 17808 3612,'8'-51'5676,"-9"36"-903,-19 13 129,-2-2-1935,-17-1-1290,4-7-903,-11 1-1935,-3-16-3096,-3-1-645,1-9-516,5-20 0</inkml:trace>
  <inkml:trace contextRef="#ctx0" brushRef="#br0" timeOffset="79499.5471">25672 16733 9288,'16'13'5805,"-5"-23"-258,10 1-387,-3-28-4257,4 3-516,-4-11-129,-1-5-129,-4-3-129,-2 2 129,-3 7-258,-7 6 129,-1 5-129,0 13 258,-6 4-129,6 16 0,-17-8 129,4 8 0,0 2-129,-1 10 129,-3 3 0,1 3-129,1-1 129,-1 2-129,3-2 0,3-5-258,3 0 258,7-12-516,0 0-258,0 0-516,0 0-4128,6-23-129,9 8-258,0-10-387</inkml:trace>
  <inkml:trace contextRef="#ctx0" brushRef="#br0" timeOffset="79755.5618">25981 16210 5289,'21'83'6063,"-12"-31"-645,-8-3-129,3 21-4128,-4-19-129,0 2-258,-4-15 0,4 1-387,0-7 0,0-10-129,7-7-129,5-15 0,6-4-258,-2-9-129,6-2-258,-5-13-645,8 10-2709,-9-12-1290,0 8-516,-3 3-258</inkml:trace>
  <inkml:trace contextRef="#ctx0" brushRef="#br0" timeOffset="80209.5877">26691 16714 9546,'44'13'5805,"-26"-15"-516,2-6-258,-7-12-4257,-2-2-258,-8-16-258,-3 0-129,-3-8-258,-6-2 129,-3 4 0,-1 8 0,0 5-258,1 7 387,1 6-258,11 18 258,-19-5-129,19 5 129,-14 18 0,7-4-129,-3 0 258,3 0-258,-2 1 129,0-3-387,9-12 387,-11 11-387,11-11-645,0 0-1161,0 0-3225,0-10-258,11 4-387,5-5-258</inkml:trace>
  <inkml:trace contextRef="#ctx0" brushRef="#br0" timeOffset="80459.602">26950 16401 8385,'9'99'5805,"-9"-46"-387,5 2-387,-3-12-4386,0 2-258,-2-14 0,0-10-129,0-6 0,0-15 0,15-6-258,0-10 129,2 4 0,4-10 0,1 1-258,-1 0-129,4-3-516,-13-9-1935,6 24-2451,-7-4-129,3 2-387,-14 11-387</inkml:trace>
  <inkml:trace contextRef="#ctx0" brushRef="#br0" timeOffset="80887.6265">27620 16833 8901,'11'12'5418,"1"-15"-516,-12-30 0,3 5-4128,-3-16-258,-3 1 0,-3-7-129,1-1-258,-3 2 129,3 9-129,-1 15-129,4 2 129,-3 9 0,5 14-129,0 0 129,-12 0 0,12 0 0,-13 17 0,13-17 0,-21 14 0,8-2-129,3-3 0,10-9-129,-21 7 0,21-7-387,-13 6-258,13-6-1161,0 0-2967,0 0-516,0 0-258,18 0-387</inkml:trace>
  <inkml:trace contextRef="#ctx0" brushRef="#br0" timeOffset="81182.6434">27787 16582 6966,'0'72'5547,"1"-33"-516,-1-5-129,2 4-3870,1-9-645,0-6 0,-1-9 0,-2-14 129,19 11-258,-5-8 0,-1-7 129,5-7-129,-3-3 0,3-2 0,-4-10-129,-3 8 0,-4 2-129,-1-7 0,-2 3-387,-4-7-645,5 5-3870,-5-3 0,-2 12-645,-1-15-387</inkml:trace>
  <inkml:trace contextRef="#ctx0" brushRef="#br0" timeOffset="81861.6822">26422 15474 9159,'34'5'6063,"-12"-19"-645,-4-14 0,3-9-4644,-9-10-258,-2-11-129,-9-9-258,-1 3-129,-3 7 129,-6 8-129,-1 10-129,0 9 129,-1 8 0,0 15 129,11 7-129,-14 4 0,14-4 0,-14 10 0,14-10 0,-15 16 129,15-16-129,-14 11-129,14-11 129,-14 10 0,14-10 0,-12 8-258,12-8-258,-10 0-645,10 0-4128,0 0-129,8 8-645,-8-8-129</inkml:trace>
  <inkml:trace contextRef="#ctx0" brushRef="#br0" timeOffset="82390.7124">27362 15585 5934,'0'0'6063,"14"-3"-645,-11-23-129,15 1-3870,-18-18-129,4-3-387,-4-5-387,0 0 0,-3 6-258,-3 6-129,-1 10 0,1 7-129,3 7 0,3 15 0,-11-3 129,11 3-129,-11 4-129,11-4 258,-19 14-258,5-8 129,-2 5-129,-2-3 129,-1 0-258,1 1-129,2 1 0,-2 0-258,8 7-258,-3-4-258,11 10-387,-8-9-1548,10 13-1935,0-9-387,5 3-258</inkml:trace>
  <inkml:trace contextRef="#ctx0" brushRef="#br0" timeOffset="83526.7775">27341 16816 8901,'-13'-39'5547,"12"-18"-129,1-1-258,-1-23-4386,1-4 387,-8-11-516,4-6-129,-6-3-129,2 7-258,0 12 129,3 10-129,1 13 129,2 10-258,2 10 129,0 9-129,0 11 129,0 6 0,3 3-129,-3 14 0,0-14 0,0 14 0,0 0 0,0 0-129,0 0 129,-6-4 0,6 4 0,0 0 0,0 0 0,0 0 0,0 0-129,0 0 258,-13 4-258,13-4 129,0 0-129,0 0 129,-14 12 0,14-12 0,-14 16 0,7-5 0,0 4 0,-2 1 129,0 1 0,2 0-129,-1 1 0,2 3 0,-1-7 0,2 3 0,5-17 0,-6 13 0,6-13 0,0 0 0,0-17 129,7-8-129,4-3 0,1-9 129,1 5 0,5 0 0,1 4-129,2 4 129,0 8 0,2 7-129,-3 9 129,1 0 0,-2 12-129,-4 5-129,-1-3 129,-5 1-258,-2 4-387,-7-19-645,0 22-4128,-9-18-387,-3-3-516,-2-8-516</inkml:trace>
  <inkml:trace contextRef="#ctx0" brushRef="#br0" timeOffset="88279.0493">22284 15189 11223,'17'-10'5805,"-17"10"-387,0 0-258,0 0-4773,-9-7-129,-8 4-129,-4 2 0,-3 0-129,-2-1 0,2 2 129,2 0-129,3 7 0,1 1-129,5 6 258,1 2-258,5 1 129,3-2 129,1-1-258,3 3 129,0-5 0,0-12 0,14 17-129,0-5 129,1-2 0,3 3 0,-1 1 129,-1 3-129,-2 2-129,-6 6 129,-3-3 0,-5-5 0,-5-2-129,-9-2-258,-6-13-516,8 3-4128,-14-6-387,7-6-387,-2-8-516</inkml:trace>
  <inkml:trace contextRef="#ctx0" brushRef="#br0" timeOffset="88579.0664">22310 15179 9804,'66'0'5676,"-34"0"-516,-3 0-129,-3 0-4644,-8 3-258,-4 11 0,-5 3 0,-8 5-129,-1 10 0,-5 3 0,-4 3 0,-2 6 0,1-6 0,-1-2-258,4-3-258,-2-17-1161,7 2-3354,2-18-387,0 0 0,10 0-774</inkml:trace>
  <inkml:trace contextRef="#ctx0" brushRef="#br0" timeOffset="88737.0755">22546 15332 6450,'-26'7'5805,"7"1"-516,-1 6-258,-2-11-2580,0 1-2580,3 7-1548,-3-11-3096,8 0-516,14 0-258,0 0-387</inkml:trace>
  <inkml:trace contextRef="#ctx0" brushRef="#br0" timeOffset="89043.0929">22642 15249 8901,'16'25'5418,"-14"-7"-129,-2 7-258,0-6-4386,-3 12-516,0 2-129,2 1-129,1-2 129,8-1 0,8-5 0,8-7 0,2-10 258,3-7 0,-2-9 0,-1-11 129,-9-7-258,-4-7 129,-9-3-129,-4-4-129,-13 4-387,-11-7-645,8 15-3612,-15 3-516,6 11-516,-1 4-387</inkml:trace>
  <inkml:trace contextRef="#ctx0" brushRef="#br0" timeOffset="89487.1184">23001 15399 4773,'1'55'5160,"-1"-32"-258,2-6-258,-2-17-3870,0 0-129,11-1-387,-8-18 0,2-1-258,1-1 0,3 0 129,-1 4-129,2 6 387,-10 11-258,19-4 258,-19 4-129,19 20 129,-14-1 0,4 3-129,-2-6 0,1 3 0,-3-5 129,-5-14-387,13 14 0,-13-14-516,19 0-645,-19 0-3741,5-19-129,1 4-516,2-2-258</inkml:trace>
  <inkml:trace contextRef="#ctx0" brushRef="#br0" timeOffset="90163.157">23276 15324 2967,'0'52'5289,"1"-25"-258,-1-3-387,0-10-3225,1 7-387,-1-21-258,0 0-258,0 0 0,0 0-387,14-20 0,-7 5 0,0-4-258,2-1 258,-1 7-258,-8 13 0,15-14 129,-15 14-129,12 4 0,-12-4 258,9 21 0,-3-5-129,-1-5 0,1 0 0,-6-11 129,16 7-258,-16-7 0,19-7 0,-6-4 0,-3-5-129,2 3 129,-2-1 0,1 5 129,-11 9 129,19-4-129,-9 5 387,-10-1-129,24 24 129,-14-7 0,8 3-129,-5-5 129,6 2-129,-4-12 0,5-2-258,0 0-903,-20-3-3870,27-17-387,-13 0-387,-2-4-387</inkml:trace>
  <inkml:trace contextRef="#ctx0" brushRef="#br0" timeOffset="92447.2877">28601 15658 9804,'7'-12'5418,"-7"12"-387,-15 14-129,0 15-4773,-5 10-129,0 10 129,-3 3-129,4 5 129,7-3 0,7 1 129,5-14 0,11-4 0,6-11 0,8-14 129,0-7-258,-1-5 129,-3-6 0,-7-9-258,-8 1-129,-6-9-129,-8 6-645,-21-12-4257,5 12 0,-6-8-645,4 13-387</inkml:trace>
  <inkml:trace contextRef="#ctx0" brushRef="#br0" timeOffset="92705.3024">28689 15726 11739,'14'28'5289,"-14"-3"-258,3 16-1290,-3-11-3483,0 1 0,0 0-258,0-6 129,4-7-258,-4-18 0,26 13 0,-8-23-645,9 5-774,-13-18-3225,12 5-387,-6-3-387,1-3-258</inkml:trace>
  <inkml:trace contextRef="#ctx0" brushRef="#br0" timeOffset="92883.3125">28910 15675 8643,'-13'40'5676,"5"-1"-387,1 17-129,-13-2-4386,15 9-129,-5-3-258,4-6-258,2-9-387,3-17-516,11-1-2193,3-20-2193,10-7 0,-1-13-516,6-11-258</inkml:trace>
  <inkml:trace contextRef="#ctx0" brushRef="#br0" timeOffset="93147.3277">29093 15806 5805,'0'0'5676,"-3"11"-129,-4 18-516,-3-8-2193,6 17-2193,-4-5-387,3-3 0,5-6-129,4 0-129,8-6 0,6-11 0,4-5-129,1-4 129,0-7 0,-2-3 0,-5-9 0,-7-6-129,-8 2 129,-2-6-258,-9 6-516,-17-14-2709,6 18-1290,-4 1-645,1 10-516,2 7 646</inkml:trace>
  <inkml:trace contextRef="#ctx0" brushRef="#br0" timeOffset="93575.3521">29469 15992 8385,'-5'36'5418,"3"-23"-387,2 10-774,0-23-3483,0 0 129,15-6-645,-5-7 0,1-8-129,2-2-129,2 1 0,-1 3 129,1 5-129,0 9 129,-2 5 0,-2 13-129,-2 8 129,1 5 0,-6 3 0,1-1 0,-1-5 0,-3-7-258,5-4-903,-6-12-3999,0-6 129,2-14-645,8-7-387</inkml:trace>
  <inkml:trace contextRef="#ctx0" brushRef="#br0" timeOffset="94166.386">29797 15909 6837,'1'55'5289,"-1"-27"-387,1-3-387,10 2-3741,-11-13-516,0-14-129,-1 15-129,1-15 0,1-7 0,5-14-129,3 0 129,3-2-129,1 0 258,1 2-258,-1 5 129,-3 5-129,-10 11 0,18 13 129,-13 2 129,-2 6-129,1 3 129,-2 0 0,1-6 129,2-5 0,-5-13-129,14 4 129,-14-4-129,23-16 0,-12 2 0,4-6-129,-2 6 0,0 3 0,-1 3 129,-12 8-129,19 0 129,-11 10 0,-2 4-129,2 7 516,1-4-258,2 0 0,2-5-129,2-7-387,9-5-4257,-7-6-387,3-14-387,-2-9-516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8-04-09T15:41:48.228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5687 4778 9030,'7'-22'5418,"-7"5"-258,0 3-387,-1-6-4128,-4 3-129,-7-6-258,0 9 129,-5 0-258,-3 10 129,0 2-129,-2 8 129,-2 8 0,4 10-129,0 10 129,2 5-129,2 4 129,3 6-129,4 3-129,3-1 129,3-2 0,3-3 0,0-12 129,3-4-129,5-6 0,8-12 0,0-12 129,7-12-258,3-16 129,2-10-129,3-11 0,-1-13 258,-1-8-258,-5-8 0,-3-2 0,-5 0 129,-9-2-129,-4 7 0,-3 6-129,-3 9 0,-6 13 0,-2 6 0,1 16 0,0 7 0,10 18-129,-18-3 258,11 12-129,2 14 129,0 6-129,2 9 258,2 1-129,1 6 129,3 5 0,8 2 0,1-2 0,4 3 0,2-1 0,5 1 0,1-4 129,2 1-258,-4-8 258,0 0-258,-2-6 0,-4-8 0,-1-6-516,-15-22-774,13 12-3999,-13-12-258,6-9-516,-6-9-387</inkml:trace>
  <inkml:trace contextRef="#ctx0" brushRef="#br0" timeOffset="1274.0728">16101 3944 10191,'23'0'5805,"-23"0"-258,20-8-129,-18-10-4257,-2 18-387,0-23-258,-9 11-387,-5-5 0,-3 1-129,-3 2 0,0 4-129,-1 2 129,0 4 0,5 4-129,2 6 129,2 6 129,3 4 0,-1 0 0,3 3 0,1 0-129,1-1 0,1 1 129,0-4-129,1 0 0,1-3 0,1 2 0,1-14 0,-1 19 0,1-19 129,0 15-258,0-15 129,0 0 0,0 11 0,0-11 129,0 0-129,11 1 0,0 0 0,2 4 129,2 2-129,3 2 0,3 8 0,-2 3 0,-1 4 0,-4 0 0,-5 0 0,-6 2 0,-3-3 0,-7-6 129,-12-9-129,-2-4-129,-7-4 0,1-6-387,-9-15-2967,11 9-1806,-2-5-258,12 10-516,-2 4-516</inkml:trace>
  <inkml:trace contextRef="#ctx0" brushRef="#br0" timeOffset="14538.8316">18022 5003 12126,'13'8'5934,"1"4"-258,-14-12-129,0 0-4902,-22 0-129,-2 0-129,-10-5 0,-3-1 0,-9-5 0,-3 2-258,-2 1 129,1-2-129,3 2-129,5 2 0,3 2 129,5 4-258,3 3 129,3 4-129,6-1 0,1 0-129,5 5 0,2-3-258,8 7-645,-5-15-2451,11 0-2193,0 0 0,20 9-516,-3-9-258</inkml:trace>
  <inkml:trace contextRef="#ctx0" brushRef="#br0" timeOffset="15037.8602">19404 5038 11094,'11'11'6063,"-14"9"-516,-15-15-129,4 1-4644,-20-6 0,-4 0-129,-10 0-129,0-2-129,-4 0 0,5-5-129,0-3 0,5 7-129,6-3 0,5 6 0,4-1 0,5 1-258,3 0 129,5 0-258,14 0 0,-19 0-129,19 0-516,0 0-1290,0 0-3354,0 0-258,26-3-258,-6-4-645</inkml:trace>
  <inkml:trace contextRef="#ctx0" brushRef="#br0" timeOffset="15447.8836">20411 5089 10707,'19'22'5805,"-14"-7"-387,-13-3 0,-3 10-4515,-22-10 0,-3 2-129,-12-4-258,-4 3-129,-4-7 0,-4 2-129,2-8 0,6-5-129,1-3-129,5-2-387,5 2-516,-9-12-4386,16 0-387,2-3-387,3 2-645</inkml:trace>
  <inkml:trace contextRef="#ctx0" brushRef="#br0" timeOffset="16310.933">11955 3880 12255,'16'-6'5676,"-16"6"-516,0 0 0,0 0-4644,-19 0-129,-5 3-129,-3 6-129,-1 6 0,-1 1-129,3 3 129,5 6-129,9-3 129,5 2-129,7-1 129,10-11-129,9-7 0,7-5 0,3-10 129,3-13-129,1-9 0,-1-13 0,-4-9 0,-7-6 129,-6-4 0,-7-4 0,-5 8 0,-3 6-129,-4 8 129,-6 16 0,1 12 0,-1 18 0,1 23 0,4 19 0,5 9 0,0 8 0,3 8 0,8-2 0,2-2 0,3-10-129,1-13-258,1-6-258,-6-21-645,10-3-3999,-11-11-258,7-9-258,-7-13-516</inkml:trace>
  <inkml:trace contextRef="#ctx0" brushRef="#br0" timeOffset="16472.9422">12280 3724 13803,'6'13'5547,"-6"-13"-129,-14 21-387,-11-11-4902,4-7-387,1 12-3096,-9-15-2064,9 1 258,1-2-645,19 1-258</inkml:trace>
  <inkml:trace contextRef="#ctx0" brushRef="#br0" timeOffset="16917.9677">12556 3675 12384,'15'-4'5676,"-22"1"-387,-12 1-258,4 2-4386,-10 2-516,-2 7 0,2 6-258,1 7 0,8 2 129,6 1-129,10-1 129,7-3-129,13-4 258,6-8-258,8-9 129,0-9 129,0-13-129,0-10 129,-7-11 0,-7-11 0,-6-11-129,-11-3 129,-6-2 0,-11 2-258,-3 9 258,-4 6-129,-2 16 129,3 19 0,-1 16 0,7 14 129,5 23-129,8 13 258,1 8-129,12 11 0,8 0-129,7 4-129,5-1-129,2-9-258,12 1-1290,-10-22-3354,10-3-258,-9-20-387,6-4-516</inkml:trace>
  <inkml:trace contextRef="#ctx0" brushRef="#br0" timeOffset="17208.9843">13315 3242 13416,'12'0'5805,"-12"0"-258,0 19-516,0 4-4386,-8 9-258,3 16 0,1 1-129,3 11-129,1 1-129,0-1-258,10 3 0,0-15-129,8-4-774,-16-24-3741,18-5-387,-6-15-516,6-4 0</inkml:trace>
  <inkml:trace contextRef="#ctx0" brushRef="#br0" timeOffset="17371.9937">13450 3490 12513,'-39'-38'5676,"15"34"-258,-15-3-129,4 7-4386,-9 1-387,0 2-258,0-1-516,3-1-258,12 7-645,-5-8-3870,34 0-129,-15-7-516,21 2-258</inkml:trace>
  <inkml:trace contextRef="#ctx0" brushRef="#br0" timeOffset="17919.025">13402 3422 11094,'26'75'5547,"-19"-33"-516,7 2 0,-8-10-4257,2 3-258,-3-9-258,2-7-129,-7-21-129,17 9 129,-3-14-129,2-13 0,5-5 0,-1-3 0,4-5 0,2 4 0,-2 5 0,-4 3 0,-3 1 129,-4 9 0,-13 9-129,17-9 129,-17 9-129,0 0 0,0 0 129,-9 0-129,9 0 129,-16 12-129,16-12 129,-15 20-129,9-5 129,6 1 0,0-2 129,4-2-258,-4-12 129,21 15-258,-10-10 129,2-5-129,1-8 129,-2-2-129,-3-4-129,-3-2 129,-1 2 129,-3 1 0,-2 1 129,0 12 0,0 0 0,0 0-129,-6 10 258,6 9-129,5 2-129,1 6 0,6-3 0,-1 1 0,7-7-516,-7-12-774,11 3-3741,-22-9-258,23-11-258,-18-11-774</inkml:trace>
  <inkml:trace contextRef="#ctx0" brushRef="#br0" timeOffset="18245.0436">13839 3358 11997,'18'53'5418,"-9"-23"-258,5 8-129,-12-7-4644,6 0 0,-4-7-387,-1 0 129,1-11-258,-4-13 129,0 0-129,13-13 0,-6-8 0,0-4 129,2-4-129,2-5 129,-2 10 129,3-1-129,-2 11 258,2 10 0,-12 4-129,22 11 129,-12 10-129,1 3-129,-1 0 0,-2 1-258,1 2-645,-9-13-3741,6-2-516,-6-12 0,16-12-774</inkml:trace>
  <inkml:trace contextRef="#ctx0" brushRef="#br0" timeOffset="18537.0603">14196 3296 12255,'0'8'5547,"-5"-4"-387,-6 13-129,0-5-4644,-4 4 0,-4-5-129,6-2-129,4 2 0,9 0-129,6-3 129,12-1-129,5 3 0,4 0 0,1 0 0,-2 4 0,-4 1-129,-8 1 129,-10 0 0,-4-3-129,-15-4 0,-8-7-129,-1 4-387,-10-14-774,8 3-3612,-2-13 0,11 5-516,6-11-387</inkml:trace>
  <inkml:trace contextRef="#ctx0" brushRef="#br0" timeOffset="18699.0696">14371 3420 11997,'7'31'5289,"-7"-31"-516,0 14-774,0-14-8643,0 0 0,-6-17-774,2-9-258</inkml:trace>
  <inkml:trace contextRef="#ctx0" brushRef="#br0" timeOffset="18913.0818">14382 2840 12126,'2'-16'5547,"10"22"-645,0 40-645,-5-7-3741,1 12-258,-1 6-258,0 1 129,4 8-387,-2-3-129,9 0-387,-8-20-774,11-2-3483,-8-20 0,6-8-387,-8-13-387</inkml:trace>
  <inkml:trace contextRef="#ctx0" brushRef="#br0" timeOffset="19049.0896">14519 3187 10449,'-31'-26'5547,"16"26"-516,-2 0 0,10 15-4128,-9-4-645,0-5-903,7 11-4257,9-17 129,-9 20-774,9-20-258</inkml:trace>
  <inkml:trace contextRef="#ctx0" brushRef="#br0" timeOffset="19218.0992">14640 3213 6708,'-1'31'5418,"-3"-16"-387,4 0-774,0-1-2709,3 0-5805,4 3-516,-7-17-645,21 15 0</inkml:trace>
  <inkml:trace contextRef="#ctx0" brushRef="#br0" timeOffset="19493.1149">14795 3252 10449,'-4'29'5547,"2"-12"-645,2-17 0,-1 21-4644,1-21 0,0 0-258,0 0-129,0 0 0,6 0 0,8-4 0,1-6-129,0-5 0,-3-1 129,-5-1 129,-6-1 0,-3 1 0,-13 0-129,-8 0-258,1 8-645,-12-4-3354,12 8-387,-2-1-258,9 6-387</inkml:trace>
  <inkml:trace contextRef="#ctx0" brushRef="#br0" timeOffset="19827.1341">14944 3167 10191,'7'12'5289,"-7"-12"-387,0 19 0,-9-7-4515,9 3 0,0-15-258,-7 14 0,7-14-258,0 0 0,0 0-129,3-14 129,5 1-129,2-5 0,1 0 129,1 5 129,2 0 258,0 8 0,0 2 0,2 3 129,-5 6-129,3 8 129,-3 0-129,0 0-129,-4 1-645,-7-15-1161,0 0-3225,0 0 129,0 0-774,6-23-258</inkml:trace>
  <inkml:trace contextRef="#ctx0" brushRef="#br0" timeOffset="19957.1414">14957 2959 10320,'-19'0'5289,"19"0"-1419,-11 2-3741,11-2-4386,0 0-774,0 0-516</inkml:trace>
  <inkml:trace contextRef="#ctx0" brushRef="#br0" timeOffset="20673.1825">18577 3525 11997,'0'0'5676,"13"-2"-258,-13 2-258,0 0-4128,-22-15-129,-5 14-258,-12-5-129,-4 6 0,-10-7-129,-1 1 0,-4-2-257,7 7-130,4-1 0,7 1 0,7-2 0,11 1 0,8 2-646,14 0-386,0 0-3999,11-5-645,16 5 0,-1-1-516</inkml:trace>
  <inkml:trace contextRef="#ctx0" brushRef="#br0" timeOffset="21179.2114">20098 3664 11223,'16'7'5547,"-12"5"-129,-4-12-387,-6 11-4128,-10-8 0,-2 3-258,-8-6-129,-1 4 0,-3-4-129,0 0-129,-1-4 0,3 1 0,4 2-258,2-3-129,3 4-258,-1-7-774,20 7-3870,-26-2-645,26 2-258,-20-2-387</inkml:trace>
  <inkml:trace contextRef="#ctx0" brushRef="#br0" timeOffset="21931.2544">17666 5233 10062,'12'36'5934,"-12"-36"-387,18 3 0,-6-6-4515,-9-29 0,3-8-516,-5-11 0,2-6-129,-3-4 0,0 5-258,-2-1 0,-2 4 0,-6 13-129,2 6 0,-3 8 0,2 7 0,-3 3 0,1 3 0,0 6 0,-4 0 0,2 3 0,-2-1 0,-1 5 0,0 0 129,1 3-129,-2 3-129,3 2 129,1-2-129,13-6 0,-19 17 0,19-17-387,0 0-1161,0 14-3870,0-14 0,25 3-387,-7-3-645</inkml:trace>
  <inkml:trace contextRef="#ctx0" brushRef="#br0" timeOffset="22547.2897">19062 5243 11223,'6'19'5934,"-6"-19"-387,0 0-258,0-19-4515,0-6 0,-5-14-258,-1-3-129,-2-15 0,1 4-129,-1-1 0,2 6 0,-1 7 0,1 6-258,2 14 129,2 9-129,2 12 0,0 0-129,0 0 129,-14 0 0,14 0 0,-15 9 0,15-9 0,-18 8-129,5-4 129,3 0 0,-2-1 0,12-3-129,-21 9 129,21-9-129,-17 1-129,17-1 0,0 0-258,0 0-774,0 0-3999,1-8-129,15 8-645,-6 0-258</inkml:trace>
  <inkml:trace contextRef="#ctx0" brushRef="#br0" timeOffset="23199.327">19898 5341 9288,'18'23'5934,"-3"-10"-774,-15-13 129,19 6-4128,-14-14-387,4-6 0,-4-9-258,1-5-129,-4-4-129,0-5 129,-2-2-129,0 1 0,0 4 0,-1 6 0,-6-1-129,0 5-129,0 2 129,-1 3-129,-1 2 0,-1 1 0,0 1 0,-1-1-129,2 5 129,9 11 0,-17-13-129,17 13 129,-17 0 0,17 0 0,-20 7 0,8-1 0,-1 4 0,-1-1 129,0-4-129,0-1 0,1-2-129,0 1 129,13-3-258,-15 0-129,15 0-1161,0 0-3741,0 0-258,0 0-387,-5-9-516</inkml:trace>
  <inkml:trace contextRef="#ctx0" brushRef="#br0" timeOffset="23915.3679">18493 3852 12513,'17'-20'5676,"-12"5"0,-5 15-258,16-23-4644,-11 7-258,-4-7-129,-1 1-129,0-5-129,-5 1 0,0 0-129,-4-3 0,1 4 129,2 7-129,-2 1 0,8 17 0,-10-19 129,10 19-129,-7-15 0,7 15 129,0 0-129,0 0 0,-13-11-129,13 11 0,-16-13 129,6 8 0,10 5 129,-20-15-129,20 15-129,-18-10 129,18 10 0,-13-12 0,13 12-129,0 0 0,-8 12-129,8-12 0,-6 20-129,6-20-258,-7 19-516,-6-19-1935,13 0-2193,0 0-258,-10 0 0,4-9-645</inkml:trace>
  <inkml:trace contextRef="#ctx0" brushRef="#br0" timeOffset="24618.4081">19868 3850 10965,'21'4'5805,"4"-20"-516,-15-10-129,4-3-4386,-4-9-129,-2-5-129,-5-2-129,0 2 129,-3-1-129,0 5-258,-3 2 129,0 9-258,-2 7 129,3 7 0,2 14-129,-5-18 0,5 18 0,0 0 0,0 0-129,-16-7 129,16 7 0,-20 1 0,6 4 0,-4 5 0,-2 1 0,-1-3 0,-1 2 0,2 1-129,-1 0-258,0-8-645,10 4-3999,-8-7-258,19 0-516,-21 0-258</inkml:trace>
  <inkml:trace contextRef="#ctx0" brushRef="#br0" timeOffset="25344.4497">18452 3725 8643,'4'-9'5418,"0"-7"-129,-4-13 0,6 0-4128,-6-17 0,0 5-387,0-9-129,0 1-129,0 5-129,1 2-129,-1 8 0,0 6-129,0 5 0,0 8-129,0 15-129,0-11 129,0 11-129,0 0 129,-11 2-258,11-2 387,-19 13-258,5-5 258,1-3-129,-4-4-129,3 6-258,-5-7-645,19 0-3999,-23 1-258,23-1-387,0 0-516</inkml:trace>
  <inkml:trace contextRef="#ctx0" brushRef="#br0" timeOffset="26514.5166">21233 4381 10062,'-12'-48'5418,"-8"28"-387,1 15-129,-16-3-4515,9 7-129,-2 1 0,3 9-129,4 6-129,7 9 129,6-5-129,6-4 129,2 0-129,7-4 129,6-4-129,4-7 0,2-2 0,1-7 0,0-5 0,-2-5-258,-3 2 258,-3 0 129,-4 6-129,-8 11 129,0 0-129,11-4 129,-9 10-129,-1 11 129,1 1-129,3 3 129,-2-2-129,4-6 0,-7-13 129,22 13-129,-7-16 129,4-15 0,3-7 0,2-4-129,6-12 129,-1-7-258,3-1 258,-2-2-258,-3 4 129,-3 2-129,-3 2 129,-5-1-129,-5 6 0,-5 8 129,-5 2-129,-1 6 129,-6 8-129,-6 9 129,-3 6-129,-1 13 0,-1 11 129,2 7 0,2 11 129,6 7 0,6 1-129,3-1 129,12 2 0,12-5-129,5-4 0,5-6 129,4-10-258,1-16 0,0-11 0,-1-7 0,-6-21-129,-9-10 129,-7-7 0,-8-9-129,-7 1 129,-3 3-129,-11 12 258,-4 11-129,-1 16 129,0 11 0,2 15 129,4 17 0,5 13 0,5 9 129,3 4-129,9 2 129,6-4-387,8-3 0,9-5-516,-5-24-1677,12 4-2322,-2-19-774,8-9 129,-3-9-645</inkml:trace>
  <inkml:trace contextRef="#ctx0" brushRef="#br0" timeOffset="26861.5364">22614 3771 8643,'12'1'5934,"-4"19"-516,-6 7 0,5 14-3225,-6 6-1806,1 10-129,-2 9-387,0-3 0,0-1-387,-5-16-387,10 1-3354,-5-20-903,10-11-516,-10-16-129</inkml:trace>
  <inkml:trace contextRef="#ctx0" brushRef="#br0" timeOffset="26996.5442">22737 4084 11352,'-19'-58'5676,"-3"45"-387,-11-8-1290,4 19-3096,-9 1-645,-4-3-1161,13 8-4128,-4-1 0,15 10-645,5-9-387</inkml:trace>
  <inkml:trace contextRef="#ctx0" brushRef="#br0" timeOffset="27534.5749">22886 4024 8514,'0'79'5805,"-5"-40"-645,4 4-258,-3-10-3870,4-1-516,0-12-258,4-5-129,8-12-129,6-3-129,5-6 0,2-9 0,8 1 0,2 2 129,-1-4 0,-3 3 0,-2 3 129,-4 4 0,-6-2 0,-4 4 0,-15 4 0,0 0 0,0 0-129,-10 3 0,-4 2 129,-2 1-129,0 3 129,0 2-129,4 1 129,5 0-129,7 5-129,1 2 258,10-1-129,4-1 0,0-3 0,4-1 0,-1-8-129,-1-3 129,-1-2 129,-5-9-129,-4-4 129,-7 13-129,9-24 129,-8 13 0,-1 11 0,0-12 0,0 12 0,0 0-129,0 17 0,0-5-129,1 8-387,-1-20-1161,11 28-3483,-11-28 0,24 12-516,-10-17-387</inkml:trace>
  <inkml:trace contextRef="#ctx0" brushRef="#br0" timeOffset="27851.5931">23322 4084 10707,'16'74'5418,"-4"-30"-258,-3-4 0,3 2-4773,-4-7-129,-1-10-258,1-8 0,-8-17-129,16-2 0,-9-13-129,1-6 129,0-6 0,1 0 0,4-1 129,-2 3 0,1 11 129,0 9 0,1 5 0,0 15 0,1 6 0,-2 11-129,1-1 0,-1 3-387,-11-16-2967,13 5-1677,-14-23-129,19 11-387,-10-20-645</inkml:trace>
  <inkml:trace contextRef="#ctx0" brushRef="#br0" timeOffset="28128.6089">23780 4101 10320,'16'-3'5418,"-16"3"-387,-2 7 0,-15 3-4515,5-1-129,-3 2-387,1 1 129,0 4-129,5-2 129,6 5-129,3 0 129,5-1-129,8 2 0,2-2 0,-1 1 129,0-3-129,-5 1-129,-5-5 129,-4-12-129,-8 15-129,-11-13-129,0 2-774,-17-4-3870,11 0 129,0-7-774,8 2 0</inkml:trace>
  <inkml:trace contextRef="#ctx0" brushRef="#br0" timeOffset="28308.6191">23934 4220 7482,'13'23'5676,"-11"-12"-645,1 2-387,-3-13-3225,0 0-5289,0 0-774,-11-3-774,11-11-258</inkml:trace>
  <inkml:trace contextRef="#ctx0" brushRef="#br0" timeOffset="28526.6317">23995 3737 10062,'15'-57'5676,"-15"57"-387,11 0-258,6 16-4386,-15 22 0,0 10-387,-2 13-129,0 11 0,1 11-129,2 2 0,1-1-129,2-1 0,4-13-258,-5-20-1161,13-10-3483,-9-20-258,7-14-258,-6-17-387</inkml:trace>
  <inkml:trace contextRef="#ctx0" brushRef="#br0" timeOffset="28676.6403">24136 4041 10449,'-41'-4'5676,"17"11"-645,-6 3 0,2 4-4515,-5-4-387,0-1-774,10 1-3999,-3-9-258,12 4-645,2-5-516</inkml:trace>
  <inkml:trace contextRef="#ctx0" brushRef="#br0" timeOffset="28871.6514">24252 4194 10320,'0'65'5289,"0"-36"-903,6-7-4386,-4-1-4773,7-4-516,2-11-387</inkml:trace>
  <inkml:trace contextRef="#ctx0" brushRef="#br0" timeOffset="29142.6669">24461 4202 10707,'-16'33'5418,"10"-9"-258,-5-11-129,4 3-4773,0-4-129,7-12-129,-2 19-258,2-19 0,10 2 0,2-8-129,6-2 0,-5-9 0,2-4 258,-7-2-258,-3-7 258,-5 1-258,-7 9-516,-19-9-2064,7 10-1677,-4 6-387,3 8-258,2 4 388</inkml:trace>
  <inkml:trace contextRef="#ctx0" brushRef="#br0" timeOffset="29475.686">24575 4205 10191,'9'67'5418,"-2"-30"-387,-2-14-129,0-2-4773,-2-9 129,-3-12-387,0 0 0,14-18-129,-6-3 0,-2-9 0,4 5 0,4 2 0,0 0 258,2 7 0,-2 8 258,3 8 0,-3 12-129,2 8 129,-4 5-129,-2 2 0,-1 4-387,-8-14-1806,4 6-2451,-2-12-387,-3-11-516,13 0-387</inkml:trace>
  <inkml:trace contextRef="#ctx0" brushRef="#br0" timeOffset="29752.7018">24956 4172 9546,'11'27'5547,"-11"-27"-774,-10 21 0,-6-17-4515,16-4-129,-22 8 129,11 2-129,11-10-129,-9 11 129,9 1 0,6 0 0,4 3 129,4 2 129,-1-2 0,1 3-129,-2-1 0,-6-3-129,-6-1 0,0-13-516,-20 19-1032,-8-19-3612,0-1-129,-10-13-258,0-9-516</inkml:trace>
  <inkml:trace contextRef="#ctx0" brushRef="#br0" timeOffset="30314.734">25791 4135 7224,'-24'-42'5805,"14"25"-387,10 17-258,-10-32-1548,10 32-2451,-12 0-516,0 2-258,-3 3-129,-1-1-258,1 1 129,0 1-129,2 5 0,5 5 0,8-3 0,0 0 0,12 9 0,1 3 0,4-1 129,-1 4-129,-2 1-129,-3-5 129,-7 3-129,-4-5 129,-10-5-129,-9-6 0,0-3-387,-10-11-774,8 2-3741,-5-15-387,12 3-258,2-6-516</inkml:trace>
  <inkml:trace contextRef="#ctx0" brushRef="#br0" timeOffset="30706.7564">25983 4278 11223,'24'57'5547,"-20"-26"-387,2 11-258,-11-1-4644,-3 0-129,-2-9-129,-2 0 0,-5-14-129,4-12 129,1-7-129,3-19 129,6-12 0,3-14 0,0-8 258,9-9-129,8 1 0,4 4 0,5 6 0,-1 6-258,4 16 258,-2 14-129,-4 16 0,-5 16 0,-7 9-129,-8 7 129,-4 6-129,-15 1 258,-5-8-258,-7-7-129,-1-11-258,-11-16-774,13 2-3612,-5-16-129,16-1-387,2-9-387</inkml:trace>
  <inkml:trace contextRef="#ctx0" brushRef="#br0" timeOffset="30888.7668">26329 4177 10449,'5'55'5547,"-5"-29"-516,-1-6-258,-4 0-5289,5-20-4128,-7 11-129,7-11-645,-11-10-258</inkml:trace>
  <inkml:trace contextRef="#ctx0" brushRef="#br0" timeOffset="31289.7897">26431 4252 9546,'6'64'5547,"-5"-39"-387,6 1-129,-7-11-3999,4-4-258,-4-11-387,0-6-258,0-10-129,1-1 129,1-6-129,4 2 129,3-5-129,3 7-129,4 6 129,5 5 0,2 8 0,4 6-129,-1 13 0,0 0 129,0 6-129,-5 0 0,-2 2-774,-19-27-2580,14 22-1419,-14-22-258,0 0-387,-5-22-516</inkml:trace>
  <inkml:trace contextRef="#ctx0" brushRef="#br0" timeOffset="31770.8172">27465 3971 10707,'7'-31'5418,"-8"13"-129,1 18-258,-26-20-4386,7 13-129,-10 1-129,-3 5-258,-3 1 0,2 1 0,2 13 0,6 8 0,4 10 0,8 8 0,6 5 0,6 11 129,1 5-258,2 6 129,4 2-258,2 0 0,-2-3-258,-5-11-516,6 2-3741,-7-23-516,0-8-387,0-26-645</inkml:trace>
  <inkml:trace contextRef="#ctx0" brushRef="#br0" timeOffset="31952.8276">27307 4262 11352,'-4'-14'5805,"-10"14"-258,-12-7-387,1 6-4644,-11-3-387,-6-3-258,1 7-387,-7-5-1419,13 8-3225,5 3-129,14 8-387,16-14-516</inkml:trace>
  <inkml:trace contextRef="#ctx0" brushRef="#br0" timeOffset="32250.8447">27337 4382 11739,'-14'40'5547,"5"-19"-258,-8-14-645,6 12-4386,-2 2-129,3 3-129,8-2 0,3-4-129,14-2 0,7-4 0,3-9 129,5-3 129,-3-12-129,-2-6 0,-9-7 0,-7-4 258,-9-3-387,-14-4 0,-5 10-516,-14-8-774,9 13-3612,-9-1 0,9 12-387,1-1-516</inkml:trace>
  <inkml:trace contextRef="#ctx0" brushRef="#br0" timeOffset="32508.8594">27451 4382 10062,'34'54'5418,"-26"-30"-387,1 7 129,-11-8-4644,2-3-129,0-4 0,-1-4-258,1-12 129,0 0-129,0 0 0,19-19 129,-4 4-129,7-5-129,1 2 0,4-2-129,3 6-387,-5-3-516,8 11-3999,-13-3-129,3 7-258,-8-2-516</inkml:trace>
  <inkml:trace contextRef="#ctx0" brushRef="#br0" timeOffset="32906.8822">27786 3877 9417,'17'-1'5418,"-10"15"-258,3 25-129,-6 13-4386,7 11-129,-10 0-258,0 6 0,-1-2-129,0-4 129,0-14-129,2-3 0,0-15 0,1-10-129,-3-21 129,18 8-258,-8-12 129,3-3-129,6-2 129,2-4-129,4 6 0,-2 5 0,2 4 129,-3 13 0,-5 3 0,-6 4 129,-9 4-129,-6-2 129,-15-6 0,-7-7-129,-10-7 0,-5-4-258,0-5-516,-7-17-3096,13 6-1161,2-4-387,12 9-516</inkml:trace>
  <inkml:trace contextRef="#ctx0" brushRef="#br0" timeOffset="33104.8935">28160 4501 9417,'-4'53'5418,"1"-26"-516,0-5-903,-4-1-7353,6-8-1290,1-13-645,0 0-258</inkml:trace>
  <inkml:trace contextRef="#ctx0" brushRef="#br0" timeOffset="33838.9355">28504 4432 7740,'-6'24'5547,"-2"-6"-387,-7-2-516,3 13-3870,-7-3 129,4 6-516,-1-4 0,5 1-387,6-3 258,5-2-129,3-7 0,14-10 129,1-7-129,4-18 258,1-12-258,1-11 258,-4-17-258,-3-12 0,-5-9 129,-6-3-129,-4-1 0,-2 11-129,-1 9 0,-5 10 0,-2 17-129,0 18 129,8 18-129,-18 19 129,12 20 0,3 8 0,0 10-129,2 6 129,1 8-129,4 3-129,6-4-258,0-13-387,11 5-258,-12-17-3483,16-6-387,-3-12-645,5-9-129</inkml:trace>
  <inkml:trace contextRef="#ctx0" brushRef="#br0" timeOffset="34654.9822">28812 4525 6450,'14'-55'5418,"-12"37"-258,-6-1-258,4 19-3354,-29-21-129,12 19-774,-5 2-258,0 6-258,-1 10 0,6 6 129,2 6-129,7 4-258,6 2 258,3-4-258,10-5 258,8-6-129,4-8 0,5-10-129,3-10 129,3-17 258,0-14-258,-1-14 0,-3-10 0,-2-10 0,-6-11 0,-5 1 0,-7 4 0,-7 6-258,-3 15 258,-2 14-129,-9 18 129,-5 22-129,-3 15 129,-2 21 0,2 17 0,-1 11 129,0 11 0,5 5-129,2 3 0,6 1 0,7-1 0,1-6 0,12-7-129,6-8 129,7-11 129,5-12-258,5-11 129,0-15-129,1-13 129,-4-17 129,-6-12-258,-7-8 258,-7-5-387,-9-4 258,-4 6-129,-11 7 129,-3 12 0,-5 10 0,0 9-129,0 7 129,3 16-129,1 9 129,8 7 0,2 2-129,5 4 129,3-3-258,7 2 258,7-7-258,0-8 258,5-8-258,2-8 129,-2-6-129,2-14 258,-2-6 0,0 0-129,-3 3 258,0 3-129,-4 4 258,0 8-258,-2 2 129,-2 14 0,-1 6-129,0 4 258,0-3-129,-3-3 129,2-1 0,-1-2-129,6-5 258,-1-7 0,4-3-129,2-4-129,6-1 129,3-1-129,4 1-129,2 3-129,-4-4-1161,4 10-3741,-6 5-129,1 2-516,-6-4-387</inkml:trace>
  <inkml:trace contextRef="#ctx0" brushRef="#br0" timeOffset="59086.3796">4787 10576 2322,'0'0'5289,"0"0"129,-10 0-387,-6 15-1806,-13-13-1290,10 18-387,-22-7-387,7 17-129,-20-1-258,5 14-129,-8 0 0,5 9-129,-2 2 0,6 9-258,1-5 129,4 4 0,5-2-129,4-1 0,2-4-258,3-5 129,2-10-258,5-12-258,6 0-387,1-21-1032,15-7-3741,0 0-258,1-11-258,16-19-516</inkml:trace>
  <inkml:trace contextRef="#ctx0" brushRef="#br0" timeOffset="60722.4732">2085 12434 11997,'8'10'6192,"-8"-10"-129,6 12-645,-6-12-3741,0 0-903,0 0-128,0 0-646,-8 7 0,-8-2 0,-2 0 0,-3 0 0,-6-5 0,0 0 0,-4 0 0,1 0 0,4 4 0,1-4 0,5 1 0,-3 0 0,7 4 0,2-1 0,3-3 0,-2 3 0,1-1 0,12-3 0,-13 0 0,13 0 0,0 0 0,-13-12 0,13 12-4774,7-6-1160,8 1-258,1-4-387</inkml:trace>
  <inkml:trace contextRef="#ctx0" brushRef="#br0" timeOffset="61235.5025">2909 12355 12384,'18'-8'6192,"-18"8"-129,0 0-387,0 0-4386,-15 0-516,-6 1-386,-10-1-388,-1-2 0,-8-3 0,-2 1 0,4-4 0,2 3 0,4 0 0,6-2 0,6 7 0,6 0 0,14 0-130,-15-9-2708,15 9-2967,10 0-258,6 0-387,-1 0-258</inkml:trace>
  <inkml:trace contextRef="#ctx0" brushRef="#br0" timeOffset="61801.5349">3919 12175 11481,'22'39'6192,"-13"-19"-516,-7-1 0,5 3-4515,-11-9-387,-7-3-258,-15-4-129,-6-1 0,-7-2-129,-6-3 1,-5 0-259,-2 1 0,2-1 0,4 0 0,10 0 0,3 0-130,11 2-773,-4-4-4257,26 2-774,-16-4-258,16 4-258</inkml:trace>
  <inkml:trace contextRef="#ctx0" brushRef="#br0" timeOffset="62368.5673">2720 10802 13803,'-17'17'5934,"7"-2"-129,-9-3-129,8 6-4902,-15-5-129,-4-2-515,-10 0-130,0-4 0,-3-3 0,-1-3 0,4 2 0,4-2 0,7-1 0,2-1-904,12 1-773,-8-8-2838,23 8-1548,0 0 0,6-12-516</inkml:trace>
  <inkml:trace contextRef="#ctx0" brushRef="#br0" timeOffset="62837.5942">3644 10647 10707,'33'-6'5805,"-33"6"-258,17 0 129,-17 0-4128,0 0-516,-24-5-129,0 2-387,-15-2-129,-5 2 259,-11-3-646,-2 3 0,-7-4 0,7 3 0,4-1 0,5 4-130,17 12-2837,2-5-2967,10 8 0,4 0-516,7 5-258</inkml:trace>
  <inkml:trace contextRef="#ctx0" brushRef="#br0" timeOffset="64494.6889">6970 11062 9933,'11'16'5805,"-11"-16"-258,7 11-129,-20-11-4644,13 0-258,-20-3-129,2 3 0,-4 0-129,-2 13 0,-4 5-129,6 8 0,-1 8-129,5 1 258,5 5-258,8-1 129,5-2-129,3-8 0,13-6 0,2-11 0,6-12-129,6-11 129,3-20-129,-2-15 129,0-12 0,-2-5 0,-3-11 0,-6-1 0,-8 7 0,-4 11 129,-2 8-129,-5 12 0,-1 13 0,0 24 0,-11 0 129,7 21-129,-1 10 129,0 7-129,0 13 129,3 7 0,2 0 129,5-1-129,4-3 129,8-3-258,3-6-129,1-11-129,7-7-645,-12-27-1935,10 5-2967,-6-10 129,0-9-774,-5-12-129</inkml:trace>
  <inkml:trace contextRef="#ctx0" brushRef="#br0" timeOffset="64706.701">7332 10815 10191,'11'38'5805,"-6"-6"-258,-5 2-129,0 7-4773,0-3-258,0 2-129,0-2-516,-1-15-645,8-2-4515,-7-21 258,19 5-903,-5-15-129</inkml:trace>
  <inkml:trace contextRef="#ctx0" brushRef="#br0" timeOffset="64966.7159">7524 10776 9933,'4'35'5805,"-8"-10"-387,2 8 129,-3 0-4773,5 0-387,-1-3 129,2-2-258,8-10-129,8-7-129,4-8 0,2-6 0,3-13 0,-1-6-129,-2-7 0,-9-1 129,-7-2-258,-7 3 129,-11 8-645,-23-2-3870,1 11-645,-11 7-387,-3 7-516</inkml:trace>
  <inkml:trace contextRef="#ctx0" brushRef="#br0" timeOffset="66026.7766">1997 12597 11739,'12'12'5934,"2"-8"-129,-14-4-258,11-9-4386,-11 9-258,10-27-258,-7 8-258,-3-12 0,0 1-128,0-6-259,0 5 0,-3-1 0,0 2 0,0 3 0,1 8 0,-3 4 0,5 15 0,-7-15 0,7 15 0,0 0 0,0 0 0,-11-12 0,11 12 0,0 0 0,-10 0 0,10 0 0,-15 15 0,6-2 0,-1 5 0,-8 0 0,4 4 0,-2-1 0,0-1 0,0-3 0,2-1 0,3-7 0,11-9 0,-14 9 0,14-9 0,0 0-130,-2-18-1031,2 18-4515,8-19-129,-8 19-258,14-20-387</inkml:trace>
  <inkml:trace contextRef="#ctx0" brushRef="#br0" timeOffset="67470.8592">1888 12650 11997,'-12'10'5805,"-6"1"0,18-11-258,0 0-4386,-3-11-516,3-5-129,1-5 129,3-9-129,1-3-386,1-8-130,0 5 0,1-7 0,1-2 0,1-2 0,-1 5 0,-4-2 0,1 5 0,-1-2 0,-3 0 0,-1 10 0,0 6 0,0 2 0,-2 7 0,2 16 0,0 0 0,-17 0 0,9 7 0,-6 11 0,1 2 0,-4 3 0,3 0 0,-3 2 0,5-5 0,-4-6 0,3-1 0,13-13 0,-18 15 0,18-15 0,0 0 0,0 0 0,0 0 0,0 0 0,0 0-1162,0 0-4643,-9-10-387,9 10-129,0 0-645</inkml:trace>
  <inkml:trace contextRef="#ctx0" brushRef="#br0" timeOffset="67966.8875">2040 12005 9417,'12'3'5934,"-12"8"-129,3 7 0,-3 2-3741,5 19-1032,-2 0-516,4 14-129,-2 5-129,7 8 258,-2-1-258,4-6 0,-3-5-129,2 0 129,4-13-128,-3-8-130,-3-11 0,-1-10 0,-10-12 0,20 3 0,-13-11 0,-1-9 0,-2-4 0,4-4 0,0 2 0,0-3 0,0 3 0,4 1 0,-2 4 0,2 1 0,1 5 0,-4 1 0,2 2-646,-8-8-1031,9 6-3999,-12 11-387,9-13-129,-9 13-516</inkml:trace>
  <inkml:trace contextRef="#ctx0" brushRef="#br0" timeOffset="68549.9209">2674 12444 13029,'10'14'6063,"-10"-14"-129,16-9-387,-13-16-4644,7-2-258,-6-16-129,-1-4-386,-3-10-130,0 0 0,-5-8 0,-3 2 0,-5 4 0,2 13 0,2 8 0,-3 10 0,4 10 0,8 18 0,-18-5 0,10 16 0,1 5 0,0 5 0,-6 2 0,4 3 0,-3 3 0,2-6 0,0-3 0,-1-3 0,2 0 0,9-17 0,-12 19 0,12-19 0,0 0-646,-11 0-902,11 0-4128,5-7-258,-5 7-258,18-9-516</inkml:trace>
  <inkml:trace contextRef="#ctx0" brushRef="#br0" timeOffset="68909.9414">2863 11963 9288,'29'60'5805,"-19"-20"-258,1 3 0,-7-11-3612,9 18-774,-12-10-516,6 2 0,-5-11-129,4 0-129,-2-15 0,-4-16-129,13 7-129,-13-7 0,21-14 0,-11-1 0,3-5 1,0-3-130,2 4 0,-1 0 0,-1 0-130,-2 4 1,-1 5-387,-4-5-516,12 15-3483,-18 0-1419,0 0 0,11-6-387</inkml:trace>
  <inkml:trace contextRef="#ctx0" brushRef="#br0" timeOffset="69489.9746">3658 12315 11352,'17'-9'5805,"-7"-11"-129,-7 6-387,0 4-4386,-3-12-387,0-3-129,-4-6 0,-6-1-129,-3 0 0,-1 5 0,-2-1 0,2 8-129,0 6 0,2 2 0,-1 10 129,13 2-258,-14 3 129,8 11 0,-2-1-129,1 7 129,-1-7-129,-2 3 129,0-3-129,0 1 129,10-14-129,-17 8 0,17-8-129,-12 0 0,12 0-258,-2-10-129,7 8-903,-5 2-3999,11-13-387,2 1-258,6 3-258</inkml:trace>
  <inkml:trace contextRef="#ctx0" brushRef="#br0" timeOffset="69805.9926">3844 11929 9804,'18'61'5805,"-10"-25"-258,-4 3 0,1-15-4386,3 20-387,-5-13-258,1-3 0,0-11-129,2-6-129,-6-11 129,16-3-129,-4-13 0,1-2-129,2-7 0,-1 0-129,-1-2-129,1 3 129,-3 2-258,-8-4-258,9 9-645,-19-6-4257,7 3-129,-7-2-645,1 3-129</inkml:trace>
  <inkml:trace contextRef="#ctx0" brushRef="#br0" timeOffset="70482.0314">2404 10998 10062,'20'-34'5805,"-14"5"-129,2-8 0,-8-7-4386,9 7-258,-9-10-516,3 5 0,-3 4-258,-5 4 0,-2 9-258,-1 7 0,-3 5 0,-2 10 0,2 4-129,-1 3 129,1 7-129,0 0 129,-1 1 0,1 5 0,4-5 0,-1-1-129,2 0 0,-2 0-129,8-11-258,-14 13-387,14 1-1548,0-14-3354,-14 2 258,14-2-645,0 0-258</inkml:trace>
  <inkml:trace contextRef="#ctx0" brushRef="#br0" timeOffset="71179.0713">2622 10565 9804,'14'-28'5805,"-14"28"-387,12-1 0,3 11-4128,-15 2-258,0 14-387,0 3-129,0 14-129,-3-5 0,2 7-129,0-2 0,1 1-129,2-6 129,7-8-129,4-5 0,2-9 129,3-8-129,3-8-129,1-5 0,2-8 0,2-4-387,-6-2 0,-2 4-516,-11-15-1935,3 15-2709,-7 3-387,-3 12-129,0-15-516</inkml:trace>
  <inkml:trace contextRef="#ctx0" brushRef="#br0" timeOffset="71638.0974">3381 10762 12513,'4'-22'5934,"-4"1"-387,-4-7 0,4 0-4644,-10-7-258,4-3-387,-2 1 129,1 2-129,0 2-129,1 15 0,4 1-129,2 17 0,0 0 0,-15-5-129,15 5 129,-22 11-129,7 2 0,-5 3 258,-2 0-258,3-2 129,-2-4 0,3-5 0,6 4-129,12-9 129,-15 9-258,15-9-129,0 0-258,12-9-387,15 12-2322,-8-3-2322,4-3-129,-2-9-258,4 3-258</inkml:trace>
  <inkml:trace contextRef="#ctx0" brushRef="#br0" timeOffset="71955.1156">3521 10296 9159,'11'49'6063,"-9"-9"-645,-2 3 129,12 14-3870,-12-9-516,2 9-516,1-8 0,6 5-129,-1-16-258,6-6 0,0-14 0,3-8-129,1-10 0,1-8-129,-2-7 129,1-11-129,0 1-129,-4-1-129,-1 4 129,-3 2-387,1 12-645,-11 8-4386,1-13-129,-1 13-387,0 0-516</inkml:trace>
  <inkml:trace contextRef="#ctx0" brushRef="#br0" timeOffset="73330.1943">1296 12381 3999,'0'0'4515,"-41"54"258,41-54-2838,0 0-516,37 23-645,-37-23 645,23 6-258,-2-10 129,-21 4 129,28-14-258,-14 3 0,-1-19-258,-4-1 129,2-18-645,-5-2 258,-6-18-129,2-2-129,0-9-129,-2-1 0,0-5-258,0 2 0,-2 4 0,2 2 0,0 9 0,0 6 129,0 5-129,0 10 129,0 8 0,0 8-129,0 2 129,0 9-129,-1 7 129,1 14-129,0-14 0,0 14 0,0 0 0,0 0 0,0 0 0,-7 16-129,5-2 129,2-14 258,0 0-129,-28 59 129,28-59 0,0 0 0,-25 62-129,25-62 129,0 0 0,0 0-129,-11 40-387,11-40 258,2-12-258,2-4 129,3-9-129,7-5 129,-8-7 0,4-1 0,-2-2 258,4 3-129,-6 4 129,4 5 0,3 9 0,-11 7-129,-2 12 258,14-2-129,-5 9-129,1 9 129,3 4-129,-1-1 129,0 2-129,-3-1-129,3 0-129,-5-6-129,-1 0-258,-6-14-516,0 20-516,-10-19-1032,-6 10-2967,9 0-387,-1 4-258,-9 2-129</inkml:trace>
  <inkml:trace contextRef="#ctx0" brushRef="#br0" timeOffset="73704.2157">1716 11517 9546,'-10'30'5805,"-8"-5"-387,-11 0 0,1 6-4644,-9-9-387,-7 2-129,44-24 129,-97 26-129,46-24-129,0-2-129,51 0 0,-79-20 0,79 20-258,-54-35 0,54 35-516,0 0-645,-45-54-2967,45 54-903,39-24-645,-8 20-516</inkml:trace>
  <inkml:trace contextRef="#ctx0" brushRef="#br0" timeOffset="73991.232">1692 11762 11352,'10'1'6063,"-19"-1"-387,-9-13-258,-3 2-5031,-6-6-129,-2-5 0,-8-4-129,2-1 0,5-1-129,1 0-129,7 4-129,2-5 0,20 29 129,-29-53-258,29 53-516,-32-52-2064,32 52-2451,-33-49-258,33 49-129,-39-53-516</inkml:trace>
  <inkml:trace contextRef="#ctx0" brushRef="#br0" timeOffset="75306.3073">11157 11451 6063,'-34'94'5418,"15"-53"-258,6-10-516,2-2-3870,11-29-774,-3-11 129,7-23 0,12-6 0,7-11 0,2-4 0,2-1-129,3 7 129,-7 13 258,4 13 0,-8 12 129,-2 11 0,-8 14 0,0 16 0,-5-1-258,0 17 129,-2-7-258,1 2 0,-3-5 0,2-9-129,3-11-129,-5-16 0,22 4-129,-3-11-258,5-8 0,-2-10 0,5 3-129,-4-3 258,1 7 258,-4 4 129,-5 4 129,-4 7 387,-11 3 0,10 6-129,-10 6 129,0 8 0,-2 0-258,1 6 0,-2 0-129,3-3-258,3-4 129,7-10 0,7-5-129,1-4 129,5-9-129,-2-11 0,-2 0 129,-3-3 0,-7 0 0,-9 3 0,-2 4-258,-18-2-387,4 18-3096,-10-1-1548,-2 1-129,1 0-645</inkml:trace>
  <inkml:trace contextRef="#ctx0" brushRef="#br0" timeOffset="75878.34">12272 11387 9030,'-19'-11'5676,"4"12"-258,-2 9-129,-4 4-5031,2 3 0,-3 3 0,2 0-129,6-1-129,6-6 0,6-1 0,2-12 129,13 8-258,4-8 258,7-14-129,3-12-129,1-8 129,-1-4 0,-1-14 129,-4-3-129,-5-3 129,-6 2-129,-6 5 129,-2 11 0,-3 10 258,-7 13-258,7 17 129,-20 7-129,9 22 0,2 16 258,3 4-258,3 6 0,3 3-258,2-1 258,10-3-387,4-13 0,8-2-516,-4-25-1032,12 0-3612,-3-9-387,3-5-258,-2-13-387</inkml:trace>
  <inkml:trace contextRef="#ctx0" brushRef="#br0" timeOffset="76014.3477">12597 11336 6063,'-19'0'6063,"3"12"-645,-4 6-258,0-3-3612,1-3-1806,3 2-2838,2-10-1935,3-4-516,11 0-516</inkml:trace>
  <inkml:trace contextRef="#ctx0" brushRef="#br0" timeOffset="76470.3739">12963 11244 8256,'12'17'5934,"-16"5"-516,-7-7 0,-9 2-4902,1 3-129,-6 2-129,2 5 0,3-1-258,6-2 0,10 0 0,4-3-129,14-7 0,9-5 0,8-9 129,3-9-258,3-12 258,-1-7 0,-4-12 129,-4-9-129,-8-8 129,-7-6-129,-10 0 0,-3 4 0,-7 6 129,-6 10 0,-7 12-129,3 13 0,-3 16 129,2 13 129,4 20 0,6 12 0,1 6-129,7 8 258,1-2-258,8 2 0,6-2-258,1-13-387,10 4-2451,-7-22-2322,4-7-387,-1-12-387,-2-5-387</inkml:trace>
  <inkml:trace contextRef="#ctx0" brushRef="#br0" timeOffset="76821.394">13592 10988 9417,'21'89'5934,"-10"-25"-645,-2 9 129,-1-3-4902,-3 4-516,-4-6-129,-1-4-387,-1-23-1032,2-9-3612,0-14-258,-1-18-387,14 0-516</inkml:trace>
  <inkml:trace contextRef="#ctx0" brushRef="#br0" timeOffset="76976.4027">13758 11280 8385,'-32'-17'5805,"7"17"-258,-4 6-387,-3 3-4386,0 0-1161,-7-9-1935,7 6-2967,7-1-129,9-4-774,16-1 258</inkml:trace>
  <inkml:trace contextRef="#ctx0" brushRef="#br0" timeOffset="77515.4337">13821 11270 8643,'8'87'5934,"-5"-43"-516,0 12-258,-1-18-4773,3-3-129,-2-12 0,3-11 0,-6-12-129,22-1-129,-5-12 129,4-7-258,5 4 129,1-6 0,4 2 0,0 2 0,-2 9 0,-5 4 0,-3 0 0,-4 5 129,-17 0-129,14 0 0,-14 0 0,-6 5 129,-6-2-129,-1-1 0,-2 0-129,0 1 258,1 3-129,14-6 129,-14 10-129,14-10 0,0 17 0,0-17 0,15 15 0,-1-5-129,-1-6 129,1 4 0,-2-2 0,-12-6-129,17 3 129,-17-3 0,0 0 0,0 0 129,0 0 0,11 0-129,-11 0-129,0 0 0,4 8-129,-4-8-129,11 17-258,-11-17-903,18 7-3483,-18-7-645,23 5 0,-11-8-645</inkml:trace>
  <inkml:trace contextRef="#ctx0" brushRef="#br0" timeOffset="77839.4521">14255 11377 8643,'13'71'5805,"-5"-37"-387,-2 1 0,1-10-5031,-2-2 0,-2-9-258,-3-14-129,0 0 0,14-15 0,-8-5-129,5-9 0,1 3 129,1-5 0,2 6-129,-1 5 258,0 8-129,0 8 258,-2 4-258,-1 14 129,-1 7 0,-2 2-129,-2 1 0,2 2-645,-8-26-2580,4 22-2064,-4-22-516,13 3-129</inkml:trace>
  <inkml:trace contextRef="#ctx0" brushRef="#br0" timeOffset="78137.4693">14683 11266 6450,'15'23'5934,"-15"-8"-516,-11 3-129,-4-2-4128,3-2-645,-8-5-258,5-3-129,0 1 0,15-7-129,-12 13 129,12-13-129,8 10 0,6-2 0,0 3-129,1 2 129,-3-1 129,-2 4-129,-8-1-129,-2-3 129,0-12-258,-24 11-387,13-4-1290,-3-8-3354,-3-7-129,5-7-645,7-3 388</inkml:trace>
  <inkml:trace contextRef="#ctx0" brushRef="#br0" timeOffset="78336.4806">14865 11350 7611,'0'51'5547,"-2"-25"-258,-4-7-903,1 5-5289,0-2-3870,5-22-387,0 0-774,8-3 387</inkml:trace>
  <inkml:trace contextRef="#ctx0" brushRef="#br0" timeOffset="78550.4928">15072 10836 6708,'16'-42'6063,"-16"42"-645,11 6-129,-6 26-3741,-5 5-774,0 15-387,-6 10-258,0 5 0,-2 3-258,-2 2 0,9 1-645,-7-14-645,8-2-3741,7-11-387,6-16-258,2-14-516</inkml:trace>
  <inkml:trace contextRef="#ctx0" brushRef="#br0" timeOffset="78704.5017">15160 11139 7224,'-45'-16'5805,"16"16"-258,-3 14-387,-1-14-4515,2 9-903,5 6-3612,-1-6-1161,6-4-645,9-1-387</inkml:trace>
  <inkml:trace contextRef="#ctx0" brushRef="#br0" timeOffset="78898.5127">15282 11146 7353,'-11'58'5418,"8"-28"-774,-8-10-1032,9 4-8385,1-3-258,1-9-516,3 1-128</inkml:trace>
  <inkml:trace contextRef="#ctx0" brushRef="#br0" timeOffset="79156.5275">15440 11216 8127,'-9'40'5805,"-2"-15"-516,2-7-258,3-3-4644,-1 0-258,4-3 0,3-12 0,5 4-129,8-4-129,4-7 129,0-7 0,-1-3-129,-1-3 129,-7-2-129,-3 2-258,-6-4-258,1 24-1806,-17-21-2580,2 12-387,1 1-387</inkml:trace>
  <inkml:trace contextRef="#ctx0" brushRef="#br0" timeOffset="79498.5471">15582 11167 7482,'5'59'5676,"-5"-30"-258,2-1-516,11-7-4773,-13-1 0,0-20-258,0 0 0,0 0-258,5-9 129,2-12 0,5-3 129,2-3 0,2 0 258,5 6 0,0 8 258,2 13 129,-6 1 0,4 17-129,-5 8 129,1 9-258,-5 0-129,0 0 0,-4-3-645,-3-16-1032,10-4-3612,-15-12-258,18 0-387,-9-11-258</inkml:trace>
  <inkml:trace contextRef="#ctx0" brushRef="#br0" timeOffset="79770.5627">15986 11160 7353,'16'-10'5676,"-16"10"-129,0 14-516,0-14-4386,-17 21-129,5-9-258,2 1-129,-1-3 0,5 2 0,3 1-129,3-13 258,2 18-129,-2-18 129,19 18 0,-8-5-129,-1-2 0,-2 3 129,-4 0-129,-4-2-258,0 1-387,-13-13-774,2 3-3999,-5-3-129,2-9-516,-6-10-258</inkml:trace>
  <inkml:trace contextRef="#ctx0" brushRef="#br0" timeOffset="79890.5695">15687 11078 7998,'-46'-6'5418,"23"3"-1419,7 3-3870,3-2-5160,-7-2-516,-1-1-387</inkml:trace>
  <inkml:trace contextRef="#ctx0" brushRef="#br0" timeOffset="80106.5819">14399 10951 9030,'-30'20'6192,"30"-20"-903,-12 4-258,9-10-8643,3 6-1548,8-21-516,-8 21-516</inkml:trace>
  <inkml:trace contextRef="#ctx0" brushRef="#br0" timeOffset="82074.6945">11612 11476 1419,'0'0'5418,"0"0"-129,-9 6-387,0 7-1935,-2-6-2193,9 10 129,2-17-129,-10 28 0,10-28-258,3 21 0,-3-21 129,28 7-129,-9-10-258,4-7 0,-1-5-129,-3-5-129,-1-1 0,-9-4-258,-5 8-258,-13-8-1290,-6 12-3483,-6 0-129,-4 5-387,-2 2-387</inkml:trace>
  <inkml:trace contextRef="#ctx0" brushRef="#br0" timeOffset="98619.6407">19491 9691 6708,'14'3'5805,"3"-2"-129,-9 11-1935,-8-12-1677,0 0-387,0 0-645,13 0-258,-13 0-129,-9-2-258,-7 0 0,-4 2-129,-5 0 0,-5 0 0,-4 0 129,-1 0-129,-3 0 0,2 3-129,3-2 129,1-1-129,4 0 129,4 0-129,1 0-129,7 0 0,2 0 129,3 1-129,11-1 0,-14 0 0,14 0-129,0 0 0,0 0-129,0 0-129,0 0-258,6-12-387,6 12-645,-12 0-4128,10-2 0,2-1-516,3 1 0</inkml:trace>
  <inkml:trace contextRef="#ctx0" brushRef="#br0" timeOffset="99286.6789">20337 9737 6837,'13'5'6063,"-13"-5"-387,11 7-387,8 4-3741,-19-11-516,1 12-258,-1-12-258,-10 14-258,-3-9 0,-4 1 0,-2-3 129,-4 4-129,-4-5 0,-1-2 0,-3 0 0,0 0 0,2-6-129,0 6 0,-2-2-129,5-1 0,4 3 0,2 0 0,6 0-258,0-4-129,14 4-387,-18-12-2064,18 12-2838,0 0-129,0-11-516,0-1-387</inkml:trace>
  <inkml:trace contextRef="#ctx0" brushRef="#br0" timeOffset="100370.7408">19271 8791 9159,'0'16'6321,"-4"3"-774,-10-8 129,3 8-4902,-12-6-129,-3-2-129,-8-5-129,-2 1 0,-5-7-129,0-1 0,0-7 0,3 2-129,2-4 129,3 1-129,5 4 0,3 5 0,5 0-129,5 0 0,2 0 0,2 1-129,11-1-129,0 0-129,-4 13-516,4-26-1677,7 12-3225,7-11 0,9 2-774,-1-7-129</inkml:trace>
  <inkml:trace contextRef="#ctx0" brushRef="#br0" timeOffset="100964.7749">19950 8807 7353,'12'27'5934,"-5"-14"-258,-7-13-258,15 23-4128,-15-23-387,-13 5-258,-4-4-258,-4 1-129,-8-2 0,-2-1-129,-6-3 0,2-2 0,1 2 0,1 1 0,4-2-129,3-2-129,7 6 0,4-2 0,15 3-387,-15-7-516,19 14-1935,-4-7-2709,23 0-129,-5-1-516,9 0 259</inkml:trace>
  <inkml:trace contextRef="#ctx0" brushRef="#br0" timeOffset="101452.8027">20753 8889 5934,'9'12'5934,"-9"-12"-258,0 0-516,-18 0-3999,4 7-129,-11-7-387,1 0-129,-6 4-129,-3-1-258,1 0 0,1-3-258,7 8-645,-8-9-2193,16 1-2193,2 0-387,14 0-645,-14-7 259</inkml:trace>
  <inkml:trace contextRef="#ctx0" brushRef="#br0" timeOffset="102331.8531">19166 9805 9288,'13'-5'6192,"-13"-9"-645,4-4 129,-4-12-5160,0-5-129,-7-6 0,-2-4-258,0 0 0,0 2-129,-2 7 129,3 9-129,1 8 0,2 3 0,5 16 129,0 0-129,-12 0 129,9 7-129,-3 4 0,6-11 129,-14 24-258,3-9 258,2-2-129,1 0-129,8-13 0,-13 12 0,13-12-258,0 0-258,0 0-387,-7-15-2064,7 15-2580,6-14 0,5 8-645</inkml:trace>
  <inkml:trace contextRef="#ctx0" brushRef="#br0" timeOffset="102683.8732">19302 9496 7353,'10'50'6063,"-6"-18"-516,-1-2-258,4 3-4128,-6-6-645,4 1 129,-3-9-387,3-2 0,-1-6-129,-4-11 0,21 6 129,-6-6-258,0-6 129,1 0-129,1-1 0,-2-3 129,-1-3-129,-3 2 0,-11 11-258,10-19 0,-10 19-129,0-27-774,0 27-2967,0-11-1419,0 11-516,0 0-129</inkml:trace>
  <inkml:trace contextRef="#ctx0" brushRef="#br0" timeOffset="103308.909">20062 9863 6063,'12'-3'6063,"1"-22"-387,-4 8-387,-8-9-4386,3 3-129,-4-6-129,0-3-387,-5-1 0,-4 7-129,1 0-129,0 9 129,-3 1 0,4 3 0,-1 1 0,8 12-129,-15-8 129,15 8 129,-19 0-129,7 0-129,1 2 129,-2 2 0,1 1-129,-1 1 0,13-6 0,-17 3-129,17-3-258,0 0-129,0 0-774,0 0-3870,0 0-387,4-9-387,13 7-258</inkml:trace>
  <inkml:trace contextRef="#ctx0" brushRef="#br0" timeOffset="103607.9261">20141 9545 5934,'7'60'5934,"-2"-26"-645,0-4-258,2 1-4257,-7-11-129,3 5 0,-1-14-258,-2-11-129,10 12 0,-10-12 0,18 0 0,-5-5 0,2-3-129,1 2 0,3 1 0,-1-1-129,-1 1 0,-3-1-387,2 6-645,-16-11-2451,0 11-1806,0 0-387,0-22-516</inkml:trace>
  <inkml:trace contextRef="#ctx0" brushRef="#br0" timeOffset="104262.9635">18761 8931 6966,'23'-13'5934,"-12"-4"-387,-2-12-516,1-1-4128,-10-11 0,0 1-387,-6-3-258,-2 3 0,-2 11-258,-2 5 129,-3 8 129,0 14-129,0 2 0,1 16 0,1 1 0,1 2 0,2 0 0,1-2 0,4 0-258,2-6 0,3-11-387,0 0-516,17 11-2580,-17-11-1806,23-2-516,-7-6-516</inkml:trace>
  <inkml:trace contextRef="#ctx0" brushRef="#br0" timeOffset="104515.978">18940 8645 7611,'20'72'5805,"-13"-32"-129,2 1-516,-4-7-4386,5 6-129,-7-9-129,3-4-258,1-15-129,-7-12-129,22-1 129,-9-16-129,4 1-129,-2-8-129,3 3-387,-7-11-645,11 18-2709,-14-5-1290,3 6-645,-11 13-258</inkml:trace>
  <inkml:trace contextRef="#ctx0" brushRef="#br0" timeOffset="105026.0071">19693 8967 7353,'0'-14'6063,"0"-14"-387,0-2-387,-2-14-4128,1-1-258,-11-8-387,2 1-258,-6 3 0,0 5-129,-2 11-129,0 7 258,3 7-258,1 6 0,4 9 0,-1 4 258,11 0-129,-18 17-129,9-4 129,1 3-129,-3-1 129,2 2-129,1-5 0,8-12-129,-16 20-129,16-20-129,0 0-516,-8-11-2322,8 11-2322,13-12-258,7 4-516,1 2 388</inkml:trace>
  <inkml:trace contextRef="#ctx0" brushRef="#br0" timeOffset="105306.0232">19763 8637 5934,'3'71'5934,"-3"-30"-387,1 5-387,-1-5-4257,2 3-129,-2-11 0,4-2-258,-1-9-129,7-10-129,-10-12 0,22-3 0,-9-11-129,1-3 0,1-3 0,-3-3-258,1 3-258,-6-2-258,5 18-903,-12 4-3612,0-15-516,0 15-258,0 0-516</inkml:trace>
  <inkml:trace contextRef="#ctx0" brushRef="#br0" timeOffset="106038.0651">20459 9050 4644,'16'-12'5805,"-7"-1"-129,0-3-387,11 5-3741,-16-16-258,9 6-258,-11-8-516,4 3-129,-5-4 0,-1 8-258,0 0 129,-2 4-129,-3 3 0,0 2-129,-2 2 258,7 11-129,-10-7 0,10 7 0,-11-2-258,11 2 258,0 0 0,-13-3 0,13 3-129,-10 0 0,10 0 0,-14 9 0,14-9 129,-17 13-258,17-13 129,-20 6-258,20-6-129,-17 1-387,17-1-3354,0 0-1290,0 0-645,-13 0-258</inkml:trace>
  <inkml:trace contextRef="#ctx0" brushRef="#br0" timeOffset="106858.1119">19039 10087 5289,'0'0'6192,"0"0"-129,0 0-645,-2-11-1935,2 11-3096,-27 3 0,9 2-258,-6 4 0,2 7 129,-2 0-258,6 7 129,3 1-129,7 0 129,2 1 0,6 4 0,1-1-129,8-5 0,5 0 0,0-3-129,6 1-129,-7-9-516,12 2-4128,-7-11-645,0 2-387,-1-5-516</inkml:trace>
  <inkml:trace contextRef="#ctx0" brushRef="#br0" timeOffset="107215.1324">19162 10257 8514,'0'29'5805,"-3"-17"-387,3-12-129,0 16-5031,0-16-129,-1 19 129,1-19-258,0 12 0,0-12 129,23-1-258,-6-2 129,2-2 0,-1-4 129,0-5-258,-3 5 129,-3 0 0,-12 9 0,12-5 129,-12 5 0,1 11-129,-1 7 129,0 4 0,2-2 0,2 1-129,2-1-129,2-9-258,9 1-1161,-6-12-3483,7-11-387,-3-9-645,1-1-129</inkml:trace>
  <inkml:trace contextRef="#ctx0" brushRef="#br0" timeOffset="107620.1556">19648 10087 7611,'2'11'5676,"-5"1"-387,-7-3-1677,2 20-2580,-14-10-129,6 15-258,-6-2-129,6 3 0,2 1-258,9 4 129,2-5-387,4-3 129,12 1-387,1-13-387,13 3-903,-8-14-3483,7-7-645,-1-4-129,-2-3-258</inkml:trace>
  <inkml:trace contextRef="#ctx0" brushRef="#br0" timeOffset="107971.1756">19821 10252 6450,'0'38'5805,"-5"-16"-516,-1 5-129,8 4-4257,-5-7-387,2 9 129,-2-9-258,3-4-258,0-3 129,8-3-129,3-12-129,4-2 129,2-7-129,-1-10 0,-3-6-129,-1-6 129,-2 0 0,-5 2-129,-5 0 0,-1 2-129,-9 12-129,-8-4-774,18 17-2709,-29 2-1419,10 4-258,-1 6-258</inkml:trace>
  <inkml:trace contextRef="#ctx0" brushRef="#br0" timeOffset="108260.1922">19990 10185 6321,'1'44'5934,"-1"-11"-516,0 3-258,0 4-4128,-2-6-258,1-1-387,-3-3-258,1-8-387,3-1-645,0-21-387,0 0-3741,10-10-387,1-9-387,0-3 0</inkml:trace>
  <inkml:trace contextRef="#ctx0" brushRef="#br0" timeOffset="108529.2076">20121 10162 4128,'17'18'5676,"-16"3"-645,0 5 0,5 5-3999,-6 0-387,0 1 0,0-3-258,0-2-129,-1-5-129,1-5 0,0-6 0,0-11-129,0 0 129,0 0-129,-5-11 0,-2 0 0,-5-3 0,-1-1-129,-2 6-129,-5-2-258,9 11-1419,-6 0-2967,3 0-387,14 0-387</inkml:trace>
  <inkml:trace contextRef="#ctx0" brushRef="#br0" timeOffset="108934.2307">20220 10356 2709,'14'14'5547,"-14"-14"-516,24 16 129,-6-5-3870,-18-11-387,24 18 0,-24-18-129,13 23-129,-13-12-258,-3 3-129,-7 1 0,-2 2 0,-4-5-258,0-4 129,0 3-129,3-5 129,13-6 129,-13 1-129,13-1 0,5-8 0,8 5-129,7-1 129,2 1-129,4 3-258,4 2-258,-5-2-387,8 13-2967,-12-4-1419,-5-9-129,-3 1-516</inkml:trace>
  <inkml:trace contextRef="#ctx0" brushRef="#br0" timeOffset="109226.2474">20398 10158 6837,'45'4'5934,"-19"4"-516,3 6-258,-3 1-4257,3 13-129,-8 3-129,-1 12-387,-9 7 0,-6 0-129,-5-2-129,-6-2 129,-7-4-387,-7-11-258,5 0-774,-12-18-3354,10-9-774,5-4-516,12 0-129</inkml:trace>
  <inkml:trace contextRef="#ctx0" brushRef="#br0" timeOffset="109580.2677">20716 10422 1419,'17'5'5805,"-17"-5"-258,17 9-258,-11 7-2322,-6-16-1548,4 24-387,-7-12-258,1 11-129,-4-6-516,0 6 129,-1-4-129,5-3 0,1-2-129,1-1 0,11-7-129,2-6-129,9 3-516,-6-4-129,13 5-1290,-10-4-2967,2 0-258,-2-6-516</inkml:trace>
  <inkml:trace contextRef="#ctx0" brushRef="#br0" timeOffset="109760.278">20887 10443 5676,'-13'24'5676,"7"2"-258,-1 15-1935,-3-7-2064,10 11-387,-6-7-516,5-1-258,1-8-645,-1-14-645,8-10-3870,-7-5-387,18-16-258,-8-14-258</inkml:trace>
  <inkml:trace contextRef="#ctx0" brushRef="#br0" timeOffset="110187.3024">20877 10133 1419,'1'-14'5547,"10"-7"-129,1 10-129,1 4-3096,-2-7-774,13 11-258,-10-2-516,5 7-129,-7 5-258,-1 9 0,-7 2-129,-4 9-129,-3-2 0,-9 1 129,-3-4-258,-1-5 0,-2-3 129,2-9-129,1-2 0,3-3 129,12 0-129,-11-14 0,11 14 0,6-15 129,5 8 0,3 7 0,5 0-129,-1 2-129,2 8 129,-2-6-387,2 11-903,-20-15-3354,17 12-387,-17-12-387,17 0 1</inkml:trace>
  <inkml:trace contextRef="#ctx0" brushRef="#br0" timeOffset="110414.3154">21153 10063 2967,'7'12'5160,"0"-3"-387,-7-9-387,1 23-3870,6-1-258,-2-1 258,4 6-516,0-5 0,0-5-1032,5 2-3096,1-4-387,-15-15-516</inkml:trace>
  <inkml:trace contextRef="#ctx0" brushRef="#br0" timeOffset="110544.3228">21268 10185 3096,'-15'-12'5547,"1"11"-129,-5-1-387,-5-8-3096,-1 3-2580,-11-3-3612,2 1-645,-3-12-645,4-3-128</inkml:trace>
  <inkml:trace contextRef="#ctx0" brushRef="#br0" timeOffset="111468.3757">23393 9828 9030,'2'16'5805,"-2"-16"-129,-21 12-258,0-6-4902,-6-6-129,-4 2 129,-8-2-258,-1 0 0,1-8-129,2 1 0,4 2-129,6-2 0,6 2 0,3 1-387,18 4-258,-11-8-387,19 14-2709,-8-6-1677,30 0-387,-8 0-516</inkml:trace>
  <inkml:trace contextRef="#ctx0" brushRef="#br0" timeOffset="111864.3983">24266 9944 8385,'-5'33'5934,"-10"-18"-516,-1-1 129,-8-7-5031,-4-2-129,-8-5 129,-2-4-387,1-5-129,-2-4-387,9 2-774,-7-2-4257,15 2 0,5-2-774,17 13-129</inkml:trace>
  <inkml:trace contextRef="#ctx0" brushRef="#br0" timeOffset="112780.4507">23121 8302 6966,'0'0'5934,"0"0"-258,0 0-1161,0 0-2838,-7 3-387,7-3-387,-26 0-258,6 1-258,-5-1 0,-2 0-129,-3-2-129,1-2 0,2 0-129,2-1 0,4 2-129,3-3-129,18 6-129,-19-12-516,19 12-1032,0 0-3612,13-2-129,0-3-645,7 2 129</inkml:trace>
  <inkml:trace contextRef="#ctx0" brushRef="#br0" timeOffset="113315.4813">23830 8376 6063,'0'0'6063,"0"0"-645,0 0-129,-21 7-4386,5-2 0,-11-5-258,-1 0-387,-5-1 0,0-1-129,2 1-129,1 0-129,7 0-129,1-4-516,22 5-1935,0 0-2580,0 0-258,0 0-645</inkml:trace>
  <inkml:trace contextRef="#ctx0" brushRef="#br0" timeOffset="113890.5142">24548 8457 5805,'22'20'5934,"-22"-20"-516,5 23-258,-11-17-4128,6-6-258,-31 11 129,9-4-774,-6-7 129,-1 0-129,-5 0-129,1-12-258,7 6-1032,-6-11-3612,11 0-645,6 5 0,5-2-774</inkml:trace>
  <inkml:trace contextRef="#ctx0" brushRef="#br0" timeOffset="114659.5582">22977 9926 8514,'11'11'6063,"3"-11"-387,-14 0-129,10-11-4515,-10-13-387,0-1-129,-4-7-258,-4-4-129,-5 0 129,0 5-258,0-2 129,0 10 0,2 4-129,-1 6 0,12 13 129,-18-5 0,18 5-129,-20 1 129,20-1-129,-21 18 129,11-9-129,-1-3 0,11-6-129,-20 8-129,20-8 0,0 0-387,0 0-774,-13 5-4128,13-5-129,11 0-387,4 0-387</inkml:trace>
  <inkml:trace contextRef="#ctx0" brushRef="#br0" timeOffset="114965.5757">23143 9651 7998,'15'82'6063,"-8"-35"-516,-5-8-129,7 3-4644,-9-8-129,3-3-129,-3-13-129,4 2-129,-4-20-258,13 14 129,-13-14 0,22-4-129,-9-8 0,0-1 0,-1-4-129,1-4 0,-2 1-387,-3-4-387,7 12-3741,-9-3-774,4 7-516,2 3-387</inkml:trace>
  <inkml:trace contextRef="#ctx0" brushRef="#br0" timeOffset="115507.6067">23935 10081 6321,'26'-25'6063,"-19"-1"-387,0-6-516,-2-6-3483,2-1-1032,-7-10-387,-1 4 258,-5 6-387,-2 6-258,-3 9 258,0 9 0,0 4 129,11 11-129,-20-2 0,20 2 0,-19 3 129,19-3 0,-19 14 0,19-14-129,-17 15-129,6-10 0,11-5 0,-21 9-129,21-9-129,-18 10-129,18-10-387,-11 0-387,11 0-3999,0 0-387,11 0-516,-11 0-129</inkml:trace>
  <inkml:trace contextRef="#ctx0" brushRef="#br0" timeOffset="115814.6243">24044 9786 4902,'9'49'5805,"-7"-20"-645,-1 4-129,-1-4-4257,4 5 0,-4-9 0,0 3-387,1-7 258,7-3-258,-1-7 129,6-2-129,0-9 0,3 0 0,0-4-129,-1-6-129,-1-3-129,-2 3 0,-4-4-129,-3-2-258,0 4-516,-9-12-2967,4 9-1419,-3-1-516,2-4-258</inkml:trace>
  <inkml:trace contextRef="#ctx0" brushRef="#br0" timeOffset="116610.6698">22801 8503 5289,'24'2'5547,"-24"-2"-129,18-17-645,-4 8-3225,-14-20-387,7-2-129,-7-14-387,1 2-258,-1-6 129,0 7-129,-5 2-129,3 5-129,-4 7 129,0 16-129,6 12 0,0 0 0,-17 16-129,11 0 129,-1 6-129,1 4 129,-2-4 0,3-6-129,-2-3 0,7-13 0,-11 12-129,11-12 129,0 0-258,-17-2-258,17 2-387,-16-18-2967,16 18-1548,0 0-387,0-13-387</inkml:trace>
  <inkml:trace contextRef="#ctx0" brushRef="#br0" timeOffset="116917.6874">22961 8090 7353,'10'44'5676,"-8"-13"-129,-2 0-516,4 9-4386,-4-6 129,0 2-258,-4-5-129,3-3 0,1-8 0,0-4 0,0-16-258,13 5 0,-2-9 0,2-11-129,3-8-129,-2 0-258,3 1-258,-6-8-516,11 13-3225,-14-3-1161,3 10-258,-11 10-516</inkml:trace>
  <inkml:trace contextRef="#ctx0" brushRef="#br0" timeOffset="117370.7133">23488 8525 6063,'23'-1'5934,"-9"-14"-387,-5-10-129,10 1-4386,-19-16-129,4 4-516,-4-6 0,-6 2-258,-3 10 129,1 6-129,-1 7 0,0 5 0,9 12 0,-16 0 258,16 0-258,-13 20 129,2-5-129,3 3 0,-2 4-129,-2-4 129,1-3-129,2 0 0,0-2-258,9-13 0,-10 10-387,3-15-645,7 5-4128,10-17-129,5 9-387,0-4-516</inkml:trace>
  <inkml:trace contextRef="#ctx0" brushRef="#br0" timeOffset="117648.7292">23665 8248 7353,'0'71'5805,"0"-31"-258,0 1-387,0-13-4386,0 9-516,0-11 258,0-4-258,0-22-129,20 16-129,-3-19 129,-1-9 0,4-5-258,0-6 258,0-4-258,-4-2 0,-3 7-387,-7-6-387,5 17-774,-11-1-3483,0 12-387,0-11-516,0 11 258</inkml:trace>
  <inkml:trace contextRef="#ctx0" brushRef="#br0" timeOffset="118107.7554">24415 8732 8256,'11'-13'6063,"-6"-1"-645,-5-13-129,17-7-4902,-18-10-129,-7 1 129,-6-2-258,-1 4-129,-3 1 0,0 6 0,1 10 129,1 8-129,3 9 0,3 5 0,10 2 129,-18 6-129,18-6 129,-14 18 0,14-18-129,-16 18 0,16-18 0,-20 12-129,20-12-258,-23 7-645,23-7-4128,-14 8-387,14-8-387,0 0-387</inkml:trace>
  <inkml:trace contextRef="#ctx0" brushRef="#br0" timeOffset="119202.8181">22759 10407 7353,'10'11'5805,"5"3"-258,-15-14-258,19 6-4386,-19-6-258,0 0 0,-12-13-258,2 4-129,-8-2 0,1 7 0,-6 1 0,-2 3 0,0 4-258,0 5 129,3 11-129,1 2 129,3 10-129,4 2 0,4 1-129,5 2 258,5 2-258,0-7 129,8 2 0,2-2 0,8-14-129,2-5 129,5-7 0,3-6-129,1-2 129,-2-4 0,0-6 0,-1-2 129,-5 4-258,-1 3 129,-7 2 0,-1 0 0,-12 5 0,13 0-129,-13 0 129,5 15 0,-5-15 0,2 20 0,-2-3 129,2 1-258,0 2 129,5-8 0,0 7 0,4-8-129,4-1 258,0-2-387,4-8 129,-2 0 0,0-2-129,-3-5 0,3 2-258,-10-8-387,6 13-2193,-13 0-2193,0 0-516,10-5 0</inkml:trace>
  <inkml:trace contextRef="#ctx0" brushRef="#br0" timeOffset="119801.8523">22962 10837 516,'15'-10'4773,"-12"-2"129,10 8-258,2-1-3354,-8-10-387,7 7-129,-7-7 0,4 4-387,-5-5 0,-6 16 129,8-16-258,-8 16-129,0 0 129,0 0-129,0 0 129,0 6-129,-2 9 0,0 7 0,2-2 129,0 1-129,0-1-129,4-5-774,11-2-3354,-3-3-903,0-10-645,3-9 258</inkml:trace>
  <inkml:trace contextRef="#ctx0" brushRef="#br0" timeOffset="120128.871">23271 10462 6966,'0'0'5934,"0"0"-258,5 18-516,-1 9-3870,-9-1-645,-6 3-258,-1 8-258,0 9-129,1 0 129,3 0-258,3-5 129,3-7-387,2 4-387,0-19-2580,9-2-2064,3-9-129,3-4-774</inkml:trace>
  <inkml:trace contextRef="#ctx0" brushRef="#br0" timeOffset="120586.8972">23415 10665 6450,'-8'46'5805,"2"-18"-258,0 4-387,-10-5-4257,14 1-387,-5-10 129,3-1-645,4-17 129,0 0-129,0 0 0,4-21 0,3 1 0,2-6 0,2 0 0,-2 0 0,-1 3 0,2 3 129,-6 9-129,-4 11 0,0 0 0,11 14 0,-8 5 0,2 8 0,2-2 0,3-1-129,1-1 258,4-7-129,2-7 129,2-9-129,-2-5-129,0-12 129,-1-2-387,-9-11-645,9 6-3225,-13-4-1032,-1 3-516,-2 2-129</inkml:trace>
  <inkml:trace contextRef="#ctx0" brushRef="#br0" timeOffset="120836.9114">23706 10565 6450,'4'42'5805,"-4"-12"-387,0 4-387,9 7-4515,-9-4-258,-2 5-129,-2-6 0,1-5-516,3 2-258,-2-18-1032,10-2-3225,-8-13-387,16 4-645</inkml:trace>
  <inkml:trace contextRef="#ctx0" brushRef="#br0" timeOffset="121117.9276">23867 10617 4128,'10'31'5418,"-10"-8"-258,1 8-258,-1 6-4128,0-6-387,-1 7 129,-5-9-129,3 1 0,-1-6-129,2-4 0,2-20 0,-3 12 0,3-12 0,-10-14-129,4-6-129,-4-4 0,-3-1-258,-3-1-129,2 14-1032,-10-2-3354,8 8-645,4 1-258,12 5 130</inkml:trace>
  <inkml:trace contextRef="#ctx0" brushRef="#br0" timeOffset="121493.9491">23868 10770 5547,'29'-1'5676,"-13"2"-129,0 5-774,7 4-3999,-12-2-258,1 2-258,-12-10-129,2 19-129,-2-19 0,-8 20-129,8-20 258,-13 17-129,13-17 0,-10 9 129,10-9 0,0 0 129,0 0-258,2 13 258,-2-13-129,14 15-129,-7-4 0,1 2 129,-3 0-129,-2 0 0,-3-1-129,0-12-129,-6 15-516,-12-20-2064,5 2-2322,-1-4-387,2-4-387</inkml:trace>
  <inkml:trace contextRef="#ctx0" brushRef="#br0" timeOffset="121771.965">24043 10576 6063,'35'31'5805,"-19"-10"-516,-1 7-129,-8 2-4515,1 11-129,-8 0-258,0 5-258,-4 0 0,-7-3-129,-1-2-258,-3-10-516,10 5-1806,-5-15-2322,2-8-516,8-13-258</inkml:trace>
  <inkml:trace contextRef="#ctx0" brushRef="#br0" timeOffset="122515.0075">24274 10959 4644,'-1'18'6063,"1"-6"-516,4 3-516,-4-15-3612,21 24-645,-15-13 0,7 4-129,-4-5-645,-9-10 129,18 12-129,-18-12-129,22 0-129,-22 0-516,28-14-258,-24-11-1548,7 8-2580,2-3-516,0 1-258</inkml:trace>
  <inkml:trace contextRef="#ctx0" brushRef="#br0" timeOffset="122688.0174">24469 10880 2193,'0'0'5289,"0"0"-258,-11 8 0,11 15-3612,-12-4-258,7 11-516,-7-1-258,6 3-129,1-4-258,0-8-387,5 5-1290,5-14-3096,-5-11-387,17-8-387</inkml:trace>
  <inkml:trace contextRef="#ctx0" brushRef="#br0" timeOffset="123096.0407">24524 10501 3225,'12'-3'5031,"9"-3"-129,-7 9-2064,-2-3-1290,12 19-129,-14-8-387,9 14-258,-12-5-129,1 10 258,-8-2-516,-1 5 0,-10-9-258,-2-4 0,-4-4-129,-1-6 0,2-7-129,-1-3-129,6-5 129,1-9-258,8 2 129,2-4-387,5 5 129,4-4-129,13 12-258,-6-4-387,14 9-903,-12 2-2451,4-2-387,2 4-129</inkml:trace>
  <inkml:trace contextRef="#ctx0" brushRef="#br0" timeOffset="123312.0531">24862 10505 4773,'6'56'5289,"-2"-27"-258,-4 9-516,0-15-4386,-5 3-129,3 1-516,-3-11-1677,5-3-2580,6-1-258,-6-12-258</inkml:trace>
  <inkml:trace contextRef="#ctx0" brushRef="#br0" timeOffset="123430.0598">24947 10645 2709,'-24'-19'5289,"0"14"-516,1 3-2193,-6 2-3354,-10-7-2838,10 5-1032,-10-6-516</inkml:trace>
  <inkml:trace contextRef="#ctx0" brushRef="#br0" timeOffset="126238.2205">23648 12023 9288,'8'35'6063,"-8"-35"-387,11 7-129,-7-19-4902,-4-13-129,-8-15-258,-3-11 0,-2-6 0,-2-12 0,-2-1-129,-1 0 0,1 6 0,2 8-129,1 9 129,4 11 0,0 8 0,3 15-129,7 13 129,-9-12-129,9 12 129,0 0 0,-8 15-129,3 1 0,1-2 129,0 2-129,-1-4-129,2-1 129,3-11 0,-7 13 0,7-13 129,0-16-258,0-5 129,0-7-129,3-1 129,3 1 0,0-2 129,0 5-258,0 11 129,1 2 0,-7 12 129,18 8 0,-8 8-129,3 6 0,0 7-129,1-6 129,4 3-258,-2 1-129,4-3-774,-20-24-3225,21 18-1161,-21-18-645,21 19-258</inkml:trace>
  <inkml:trace contextRef="#ctx0" brushRef="#br0" timeOffset="126854.2557">23900 12673 4773,'22'-88'6063,"-12"55"-387,-9 0-258,-1 17-2322,-6-11-2064,-1 10-258,-13 2-258,-2 11-129,-5 4-258,0 3-129,0 15 0,2 8 129,5 5-129,6 10 0,7-3 0,6 0-129,4-2 129,12-8 0,7-12-129,2-14 129,1-4-129,3-23 129,-1-7-129,-3-13 129,-6-15-129,-6-4 129,-6-4-129,-4 1 258,-2-1-129,-5 6 0,-5 9 0,1 10 129,1 9 129,1 19-129,7 15-129,-10 7 0,8 24 0,1 9 129,1 9 0,0 11 0,1 6-129,6 5 0,3-1 129,4-1-129,2-4 0,1-8-258,5-8-387,-3-13-387,13-3-1161,-13-22-3096,9-8-516,-2-11-129,4-14-258</inkml:trace>
  <inkml:trace contextRef="#ctx0" brushRef="#br0" timeOffset="127210.2761">24243 12550 4773,'9'-45'5676,"-9"32"-129,0 13-516,-7-5-3354,-15 1-516,4 10-258,-9 6-516,5 6-129,-2 9-129,4 0 0,6 1 0,7 1-129,7-5 129,3-2-129,11-9 0,3-6 0,5-7 0,0-12 0,-2-5 0,0-3 0,-4-2 0,-3-2 0,-6 4 0,-2 3 0,-5 17 129,0 0-129,0 0 129,0 11-129,0 12 129,0 5 0,0 4 0,7 0 0,1-3-258,1-6-258,8 1-387,-17-24-774,22 0-3612,-10-7-387,0-10-258,-5-9-516</inkml:trace>
  <inkml:trace contextRef="#ctx0" brushRef="#br0" timeOffset="127463.2905">24415 12636 6450,'18'83'5805,"-10"-46"-387,-3-7-387,2-5-4128,-7-25-258,5 14 0,-4-24-258,6-12-129,2-10-129,3-3 0,3-6 0,2 2-258,2 0 129,-2 4-258,3 11-258,-10-2-645,8 14-3999,-18 12-129,15-7-516,-15 7-129</inkml:trace>
  <inkml:trace contextRef="#ctx0" brushRef="#br0" timeOffset="127929.3172">24711 12126 6708,'16'33'5547,"-10"-5"-129,-3 5-258,1 11-4644,-4 3 0,-3 7-129,-3 1 0,1 3-387,-1-1 129,4-5 0,0-10-129,-1-9-129,3-8-387,0-25 129,8 11-129,0-19 0,5-10 129,-1-10-387,6 5 387,0-8 129,0 5 258,-1 1 129,-5 7 0,0 7 258,-12 11 0,0 0 0,0 0 0,-2 14-129,-11 3 129,3 6-129,-2-3-129,4 8 129,3-7-129,5-1 258,5-2-387,9-5 0,7-8-387,0-5-387,14-1-2580,-7-14-1677,1-6-516,-1-9-387</inkml:trace>
  <inkml:trace contextRef="#ctx0" brushRef="#br0" timeOffset="128462.3477">25179 12086 9030,'0'0'5676,"0"16"-258,0 25-645,1-7-4257,0 9-387,-1 6 129,0 4-258,0-6 129,0-1 0,2-8 0,1-9 0,0-10-129,2-3 129,-5-16-129,13 0 0,-13 0 0,20-17 0,-7 3 0,2 3-129,5 5 129,-1 2-129,1 4 129,-2 11 0,-4 8 0,-4 4 129,-3 0-129,-7 0 0,-4-3 0,-9-10 0,-5-10-258,-5-7-387,3-5-1935,-4-15-2580,5-3-387,3-6-258,8 3-387</inkml:trace>
  <inkml:trace contextRef="#ctx0" brushRef="#br0" timeOffset="128696.3611">25480 12055 7482,'25'0'5934,"-16"16"-387,-1 10-258,-6-6-4386,3 23-516,-5 9-129,0 2-258,-4 6 0,0-3-387,2 4-258,-4-16-1290,6 4-3225,2-12-258,7-11-387,2-12 0</inkml:trace>
  <inkml:trace contextRef="#ctx0" brushRef="#br0" timeOffset="129245.3924">25665 12406 7611,'9'38'5547,"-6"-13"-129,-1 1-645,-2 3-4257,2-3-258,-2-5-129,0-3 0,4-3-258,-4-15 0,22 11 0,-6-11 129,5-5-129,2-11 0,-1-3 0,0-4 0,-3 0 129,-2 0 0,-4 3 0,-3 4 129,-4 4 0,-6 12-129,0 0 129,0 0-129,13 11 0,-8 4 0,0 6 0,3-4 0,3 2 0,2-2 0,4-8 0,2-5-129,1-3 0,0-2 0,-1-11 129,0-4-129,-2 2 0,-3-4 0,-3 0 0,-2-2 0,-2 1 129,-5 0-129,0 4 0,-2 2 0,0 13 129,-8-15-129,8 15 0,-17 3 129,8 9 0,1 7 129,4 3-129,4 0 129,0 5 0,5-6 0,9 0-129,2-10-258,6 3-1290,-2-14-3096,-2-1-645,1-7-129,-6-13-128</inkml:trace>
  <inkml:trace contextRef="#ctx0" brushRef="#br0" timeOffset="130490.4637">19711 11786 8256,'12'28'5676,"-12"-28"-258,16 0-387,-11-18-4386,2-10-129,-6-17 0,2-7-258,-3-9 129,3-8 0,-3-7 0,0 5 129,-3-4-258,0 9 0,-2 6-129,0 8-129,2 3 258,-1 11-258,1 9-129,0 8 258,1 3-129,0 7 0,1-2 129,1 13-129,-4-17 0,4 17 0,0 0 0,0 0 0,0 0 0,0 0 0,-12-1 129,12 1-129,-11 15 0,2 0 0,0 2 0,-2 1 0,0 0 0,-1 3 0,1-6 0,2-1-129,2-3 129,7-11 0,0 0 0,-12 4 0,12-4-129,0-14 129,0 3 0,1-7 0,4-3 0,3 4 0,1-10 129,2 8-129,1 3 0,-1 1 0,0 0 0,1 5 129,0 7 0,-2 2 0,1 4 0,3 6-129,-2 2 129,3 4-129,-1 5 0,1 3 129,-1 0-129,-2-3-258,2 1 0,-14-21-387,19 17-1677,-19-17-3096,9-8-387,-9-9-387,0 0-516</inkml:trace>
  <inkml:trace contextRef="#ctx0" brushRef="#br0" timeOffset="132577.5831">18820 12177 8514,'5'11'5805,"-5"9"-387,0 6 0,0 9-5031,-7 4 0,2 5-129,-2 2 0,0 0-129,1-8 129,4-2-258,-2-13 0,4-8 129,0-15 0,0 0-258,0-13 129,1-11-258,4-2-258,-5-13 129,6 0-387,-5-10 0,12 9 0,-7-3 129,9 6 129,-3 2 129,9 10 0,0 9 516,1 8 387,3 9 0,-8 8 0,4 12 129,-12 4 129,3 3-387,-12-2 0,-4-1-129,-10-3-129,-5-12-387,-2 1-387,-13-15-2967,10-3-1548,0-3-258,5-5-645</inkml:trace>
  <inkml:trace contextRef="#ctx0" brushRef="#br0" timeOffset="132988.6066">19163 12301 6708,'0'0'5547,"0"0"-258,0 0-387,0 0-4515,-11 0-258,-3 5-129,1 4 258,0 5-258,2-2 0,3 0 0,8-12 0,0 18 0,0-18 129,13 6 0,0-6-129,0-5 0,1-2 0,-2 0 129,-12 7-387,16-10 387,-16 10-129,0 0 0,0 0 0,6 10 0,-6-10 0,0 20-387,0-7-258,0-13-2709,0 0-1806,0 0-258,13-6-387</inkml:trace>
  <inkml:trace contextRef="#ctx0" brushRef="#br0" timeOffset="133421.6313">19312 11835 7740,'3'-13'6063,"-3"13"-516,13 18-258,-9 16-4386,-4 0-516,0 11-129,-5 7-258,-2 0 129,1 1 0,1 2-129,3-6-129,2-6 129,0-5 0,7-9 0,6-10 129,2-9-258,5-5 0,0-5 129,4-5 0,-2-13 0,0-2-129,-5 2 129,-2-1-129,-7 4 258,-4 1-129,-4 1-129,0 13 129,-13 0 0,-1 2 0,-1 9 0,1 7 0,3 4-129,1 4 129,8 2 0,2-2 0,9-3-129,8 2-129,3-12-387,13 3-903,-15-15-2967,15-1-903,-2-7-129,-2-10-516</inkml:trace>
  <inkml:trace contextRef="#ctx0" brushRef="#br0" timeOffset="134118.6712">19931 11992 6966,'0'0'5934,"13"19"-258,-10 1-387,-1 11-3612,-2 0-1290,0 5-129,-2 1-129,-5 6 0,1-3 129,1-1-258,-1-8 258,3-7-387,0-4 258,3-8-258,0-12 129,0 0 129,12-7-258,-3-6 258,4-1-387,5-1 258,3 4 0,1 4 0,-2 6-129,1 1 0,-3 10 258,-5 5-258,-4 5 258,-5 2-258,-4-4 258,-10-1-258,-5-3 387,-5-9-387,0-5-258,-4-10-645,8-5-4257,-3-6-129,4 0-516,6-5-129</inkml:trace>
  <inkml:trace contextRef="#ctx0" brushRef="#br0" timeOffset="134375.6859">20217 11957 9288,'16'49'5805,"-13"-15"-516,0 26-1032,-3-17-3870,0 5-129,-4 2-258,0 0-129,0 0 0,-1-9-774,8 1-2838,0-12-1419,4-11-516,4-9-258</inkml:trace>
  <inkml:trace contextRef="#ctx0" brushRef="#br0" timeOffset="134969.7199">20376 12246 6837,'12'18'6192,"-9"-4"-645,0 5-516,-3 3-3483,1-2-1548,-1-2 258,0 2-129,0 0-129,0 0 0,7-5 129,7-6-258,5-3 258,0-4-129,3-4 0,-1-5-129,-1-6 129,-3-4 0,-1 2-129,-5 0 258,-1 0-258,-10 15 258,8-16-129,-8 16 0,0 0 129,0 0-129,0 12 129,0-12-129,1 21 129,2-6-129,1-3 129,-4-12-129,19 14 0,-5-10 0,0-4 0,5 0 0,-1-3-129,2-4 0,1-4 0,-4 0 129,3-2-129,-3-1 129,-1-2-129,-4-2 129,-3-1 0,-4 4 0,-5 1-129,-1 3 258,-12 5-258,-1 3 129,-3 3-129,0 9 0,1 7 258,7 2-258,4 9 387,5-2-387,4 4 258,11-1-129,7-2 0,5-5-258,6-2-645,-8-17-2193,7 1-2193,-4-3-129,-5-8-645</inkml:trace>
  <inkml:trace contextRef="#ctx0" brushRef="#br0" timeOffset="136188.7896">19096 12319 1677,'13'3'5160,"-13"-3"0,4-9-387,-4 9-2967,-1-12-1161,1 12-129,-9-18-258,9 18-129,-17-17 0,17 17-129,-18-6 0,18 6 129,-17 6-129,11 8 129,4 1 129,2 2-129,4 1 258,7-1-516,2 0-774,4-4-3741,-4-13-258,5 0-516,-6-7 130</inkml:trace>
  <inkml:trace contextRef="#ctx0" brushRef="#br0" timeOffset="166997.5517">4501 12385 5289,'45'4'4902,"-11"4"-258,-9-6-129,13-1-4773,-5-1 0,-1-5 258,2-3 129,3-4-129,3-2 129,5-1-129,5-1 0,3 1 0,8 0 0,2 3 0,8 0 129,1 3-129,8 2 0,2 1 0,6 0 0,2-1 0,0 0 0,7-1 0,1 2-129,5-2 129,3 0 0,2 4-129,1 1 129,5 3-129,2 3 129,1 2 0,5 4 0,3 1 0,0 0 0,4-4 0,0 0 0,3-3 0,2-2 129,0-1-129,-1-2-129,-1-3 129,0 0-129,1-4 0,-1 1 0,2 4-129,-5-5 0,-1 1 258,-1-3-258,0-4 258,-3-2-129,0-2 0,-3-3 0,-1-5 0,-2-5-129,1 8-129,-6-7-258,6 11 0,-5-2 0,3 7 0,-5-3-129,8 11 0,-5-1 129,10 3 129,-3 2 129,4 1 0,-2-1 129,4 3 129,3 5 129,0-1 258,0 7 129,-2-1-129,3 9 129,-6-7 129,6 9-129,-7-8-129,5 9 258,-7-8-258,0 1 0,-3-5 0,2-1-129,-5-1 0,0-3 0,0-2-129,-4-1 0,-1 1 0,-1 0 0,3 1-129,-1 0 129,3 0 0,-3 1 0,1-1 0,-2-1 0,3 2-129,-1-2 129,3 0 0,1 4-129,-2-2 129,1 1-258,3 2 258,1 6 258,-1-1-258,3 8 129,-1-1 0,1 4 0,-3 4 387,4 4 0,-5 1 0,4 2-258,-4-1 258,1 4-129,-5-3 0,0 0-129,-3 0-258,-2-3 129,-2 6-129,0 0 129,-5 0-129,2 0 0,-3 4 0,1 2 0,-1-3 129,1 4 0,3-6-129,0 2 387,-1-1-258,4-1 129,0-6 0,3 2 0,-1-4 0,4 0-129,-2-4 0,2 0 0,-1-6 0,2-2-129,0-1 0,4-1 0,2-2 0,2-1 129,0 0-129,2 0 0,4 1 0,4 1 0,5 0 129,3 1 0,0-1 0,5-1 0,0 1 129,6-2-129,0-3 0,1 3 0,-2-1 0,2-4-129,-1-1 129,3 3 129,-2-1-258,0 2 129,-1 1-129,2-2 129,3 1-129,-1 2 129,-2-7 0,2 4 0,4-5-129,0 2 129,-2-8 0,0 0 0,-3 0-129,2 0 129,1 1-129,-1 3 129,-7-2-129,3 0 0,3 4 129,2 7 0,-2-6 0,0 4 0,2 2 0,3-5 0,-2 2 129,1-3-129,-6-7 258,3 2-258,-1-2-129,-1-3 129,-5-5 0,-2 2-129,-2-3 0,-2 4 129,3 3-258,-6-2 258,-2 1 0,-1 3-129,-1 0 0,2-3 129,0 1-129,-3-3 0,0-2 129,0 2 0,1-4-129,2-1 129,-3-1-129,-1 0 258,-3 0-129,-2 2 0,3 1 0,-2 0 0,-3-1 0,-6 6-129,1-1 258,0-3-129,0 1 0,4 2 0,-6-4 129,-2 4-129,-2-2 0,1-1 258,-4 3-129,-1-1-129,-4-3 129,-6 4-129,-3 3 0,-1 1 129,-6 0 0,-4 2-258,-2 3 258,-3 4-129,-2 7 0,0 2 129,-2-1-129,4-3 0,2 6-129,-13 0 0,10-1 258,-15 0 0,6 0-129,-9-6 0,-7 1 0,-11 0 129,-48-14 0,86 15-129,-86-15-129,55 14 0,-55-14-129,0 0 0,0 0-129,0 0-129,0 0-645,0 0-2064,0 0-2322,-13-49-516,-38 32-516,-7 4 0</inkml:trace>
  <inkml:trace contextRef="#ctx0" brushRef="#br0" timeOffset="198238.3386">26997 9058 3096,'0'6'5547,"2"19"-258,1-7-258,-3-2-3870,7 14-129,-7-4-129,4 9-387,-4-5 0,4 10-129,-4 1 0,6 5 0,-2 2 129,1 6-258,0 1 129,1 8-129,-2 0-129,5 3 129,-4-2-129,1 1 0,-1 3 129,1-5-129,-1 0 0,2-2 0,-2-2 0,0 1 0,1-2 0,0 0 0,0-6-129,0 2 129,-2-2-129,1-3 0,-1 2 129,0-4-129,-1-5 0,0 0 0,1 1-129,-2-2 0,-1 1 258,0-3-258,0-2 129,2 4 0,-2 2 0,0-2 0,0 1 0,1-1 129,-1-1-129,0 3 129,-1-2-129,0-2-129,1-1 129,0-4 129,-1-2-129,0-3 0,0 1 0,0-4 0,0-6 0,0-3 0,0-2 0,0-1-129,0-3 129,-1 1 0,1-12 0,-1 12 0,1-12 0,-1 12 129,1-12-129,0 0 129,0 0-129,0 0 0,0 0 129,0 0-129,0 0 129,0 0 0,7 12 0,-7-12 0,11 6 0,-11-6 0,17 6 0,-5-4 0,-1-1 0,5 5 0,1-3 0,6-3 0,-1 0 0,6 0 0,3 3 0,1 2 0,6 2 0,2 0-129,0 1 0,2 2 129,0 3-129,-1-1 0,3-1 129,-1-1-129,2-2 0,-2-2 258,2 1-129,5 0 0,1-2 0,7 2 129,-1 2-258,6-1 129,0 0 0,2 2-258,1 1 129,-1-3 129,1 3 0,-4-5 0,2-1-129,-2-2 129,0 1 0,5-4 0,2 3 0,0-3 0,1 0-129,-1 0-129,1 0 129,1 3 129,-3-1 0,-1 0-129,-3 5 0,2-7 130,1 1-130,0 2 0,1-3 0,0 0 0,2 0 0,-2-1 0,0-5 0,-1 2 0,-2 4 0,-1-2 0,-3 2 0,0 3 0,-1-3 0,2 0 0,2 0 0,-2 0 0,-2 0 0,1 0 0,-2-5 0,0-1 0,-5 2 0,0 2 0,-4-1 0,0 1 0,-3 2 0,2-1 0,-1 0 0,3 0 0,0 0 0,-2 1 0,2-2 0,0-1 0,0 2 0,-4-2 0,3 3 0,-11 0 0,3 0 0,-5 0 0,-2 0 0,-4 0 0,-1 3 0,-4-2 0,2-1 0,-3 0 0,1 0 0,-4 0 0,-1-1 0,-1-1 0,-1 1 0,-5 1 0,1 0 0,-15 0 0,19-1 0,-19 1 0,13 0 0,-13 0-4516,0 0-1676,-5-16-129,5 16-774</inkml:trace>
  <inkml:trace contextRef="#ctx0" brushRef="#br0" timeOffset="198981.381">31122 11676 9546,'6'-32'5934,"-6"21"-258,0 11 0,0 0-3870,11 0-516,-11 13-387,3 12-258,-1 0 129,2 12-387,-3 1-257,6 10-130,-6-2 0,5-3 0,-1 0 0,2 0 0,-4-4 0,4-5 0,-3-8 0,-4-7 0,3 0 0,-3-3 0,0-16 0,0 0-2194,-9 7-3353,9-7-516,-12 8-516,12-8-129</inkml:trace>
  <inkml:trace contextRef="#ctx0" brushRef="#br0" timeOffset="199441.4074">30758 12389 10965,'-15'9'5805,"15"-9"-258,0 0-258,0-6-4386,13 3-258,-3-6-258,4 3-129,3-2-129,3 5 129,-2-2 0,6 5 129,-4 3-129,3 6 129,0 4 0,-1 2-258,-8 6 258,1 3-129,-5 2-128,-6 3-130,0-1 0,-4-1 0,-1 4 0,-5-2 0,-2 0 0,2-2 0,1 2 0,0-9 0,0 2 0,2-4 0,3-6-259,0-12-386,0 19-258,0-19-3483,-3-10-1290,3-3-129,6 2-258</inkml:trace>
  <inkml:trace contextRef="#ctx0" brushRef="#br0" timeOffset="199623.4179">31022 12578 10965,'0'0'5805,"0"0"-387,-19-2-258,3 2-4128,-12 0-516,0 0-258,-5 4-258,0-3-387,5 11-645,-9-10-3741,21 4-645,3-1-258,13-5-645</inkml:trace>
  <inkml:trace contextRef="#ctx0" brushRef="#br0" timeOffset="199965.4374">31152 12569 11481,'0'0'5805,"1"15"-387,-1-15-129,-7 22-4644,-6-10-258,3 5-129,-5 6 0,4-3-129,5 4-129,6 2 129,5-10-129,13 1 129,7-5-129,7-9 0,0-4 129,-1-12-258,-2-5 258,-5-3-129,-11-6-129,-6-8 258,-8 0-129,-14 1-129,-5 5-129,-4 0-516,7 17-1419,-10-6-3096,9 15-258,1 3-258,17 0-645</inkml:trace>
  <inkml:trace contextRef="#ctx0" brushRef="#br0" timeOffset="200309.4571">31470 12584 10449,'0'0'5676,"0"0"-387,-3 21 0,-7-1-4128,6 2-1032,-3 2 0,7 5 0,0 1-129,7-1 129,9-9 0,6-8 0,4-3 0,2-6 0,2-12 129,-6-13-258,-4-8 129,-6-10-129,-9 0 129,-5-1-129,-10 4-129,-12-1-387,1 21-1419,-14-2-3225,1 15-258,0 4-129,6 11-903</inkml:trace>
  <inkml:trace contextRef="#ctx0" brushRef="#br0" timeOffset="200753.4824">31759 12713 10707,'0'58'5418,"0"-31"-387,-1 0 0,-5-10-4128,5 1-258,1-18-387,-6 14 0,6-14-258,5-7 258,4-5-129,6-7-129,-1 4 129,3 1-129,-1-4 129,2 10 0,-5 6-129,-2 2 0,-4 12 0,-2 8 129,0 2 0,-4 2-129,0 6-258,-1-12-645,13-1-3999,-8-5-258,-5-12-129,22-3-774</inkml:trace>
  <inkml:trace contextRef="#ctx0" brushRef="#br0" timeOffset="201249.5109">32085 12699 5031,'6'53'5289,"-6"-30"-387,1 3-258,0 8-2967,-4-21-258,3 10-258,0-23-258,0 0-258,0 0-129,3-7-129,7-15-129,4-1 0,-2-3-258,-2 2 0,0 2 129,-1 5-129,-9 17 0,15 0 129,-11 10 0,-2 6-129,-1 7 0,4 2 258,-4-5-129,3 0 0,-4-20-129,6 13 0,-6-13 0,6-5 129,2-14 0,-1-1 0,2 3 0,3 5 0,0 0 129,5 6-129,1 6 129,4 4-258,1 14 129,0 11 0,-1-2-129,-1-7-645,6 6-4515,-12-10-129,3-12-645,-18-4-258</inkml:trace>
  <inkml:trace contextRef="#ctx0" brushRef="#br0" timeOffset="213905.2347">31901 11883 645,'-8'16'4515,"8"-16"516,0 0-387,-8-6-1935,8 6-645,0 0-387,0 0 0,0 0-387,0 0-129,-6-16-258,6 16-129,0 0-258,0 0 129,0 0-258,0 0-129,0 0 0,0 0 0,0 0-129,11 0 129,-11 0 0,22 0-129,-22 0 0,24 0 129,-10 2-129,0 1 129,4 0-129,1 0-129,-3 2 129,5-4 0,3-1 0,-3 0-129,0 0 0,5 0 0,-2-1 129,-1-4-129,2 0 129,-3 4 0,1-2 0,-1 3 0,8-2 0,-4 2 0,-3 0-129,1 0 0,1 5 0,1-1 0,1-2-129,-27-2 387,53 0-129,-53 0 1,63-1-130,-63 1 0,85-10 0,-85 10 0,96-7 0,-96 7 0,93-5 0,-93 5 0,84 0 0,-84 0 0,62 3 0,-62-3 0,57 0 0,-57 0 0,54 0 0,-54 0 0,58-3 0,-58 3 0,56-11 0,-56 11 0,0 0 0,68-2 0,-68 2 0,0 0 0,0 0-1807,63 2-3740,-63-2-387,0 0-129,-62 8-645</inkml:trace>
  <inkml:trace contextRef="#ctx0" brushRef="#br0" timeOffset="215756.3406">27625 11608 5934,'10'39'5934,"-8"-4"-516,-2 6-387,0 5-3999,0 1-645,-3 2 0,0-3-258,-1 0-258,4-4-774,-7-18-1032,7 7-3096,-4-4-258,1-5-516</inkml:trace>
  <inkml:trace contextRef="#ctx0" brushRef="#br0" timeOffset="216035.3565">27308 12368 5934,'-14'56'5934,"9"-31"-774,4-9-129,8-6-4515,-7-10-129,16-5-129,-1-9-129,6-1-129,3-2 0,3 3 0,3 1 0,-5 5-258,1 6-129,-9-5-774,5 9-2322,-12 2-1419,-10-4-645,0 0 129</inkml:trace>
  <inkml:trace contextRef="#ctx0" brushRef="#br0" timeOffset="216205.3663">27515 12319 5547,'-23'67'5676,"8"-19"-258,0 1-516,-4 0-3612,7 6-645,-1-9-516,3-10-645,10-3-516,0-33-2322,11 11-1935,11-14 0,4-17-645</inkml:trace>
  <inkml:trace contextRef="#ctx0" brushRef="#br0" timeOffset="216476.3817">27655 12405 6708,'3'-14'5676,"-6"26"-387,-4 5 0,7 10-4386,-9-4-387,3 4 0,-2-2-387,4-1 0,4-6 0,1-4-258,11-5 129,5-8-129,1-1 0,1-7 0,1-5 0,-5-5-129,-2-3 129,-8-3 0,-5-2-129,-6-1-129,-3 8-774,-19-4-2709,9 5-1548,-1 6 0,3 6-516</inkml:trace>
  <inkml:trace contextRef="#ctx0" brushRef="#br0" timeOffset="216803.4005">27814 12421 2451,'-12'43'5031,"7"-14"-258,-2-4-258,4-1-4128,3-2 129,4-9 0,14-3 258,-3-10-129,10-3 0,-5-12-129,4-2 0,-7-6 129,0 3-258,-11-5-129,-6 6-258,-4 2-258,-17-4-774,2 15-1677,-9 0-2064,-3 3-645,2 3 0</inkml:trace>
  <inkml:trace contextRef="#ctx0" brushRef="#br0" timeOffset="217349.4317">27966 12555 903,'-4'32'4902,"4"-32"-258,-4 22 0,4-22-3741,0 0 0,8 0-387,-2-11-129,6-3-258,-2-3 0,2 3 258,1 2-258,-1 3 0,-12 9 0,19 0 0,-19 0 129,11 23-129,-8-11 129,1 2-129,-4-14 129,10 18-129,-10-18 0,15 0 0,-5-10 0,2-4-129,1 0 0,0 1 129,-1-1 0,1 4-129,-13 10 129,15-5 129,-15 5-129,8 8 0,-8-8 129,3 23 129,-3-9-387,2 0 129,-2-14-129,10 12-516,5-8-387,-15-4-2193,24-16-1806,-3 5-387,-2-4-387</inkml:trace>
  <inkml:trace contextRef="#ctx0" brushRef="#br0" timeOffset="217856.4607">28375 12435 3483,'-6'40'5547,"1"-14"-516,3 0 0,2 3-4128,-5-9-258,4-1-129,1-19-258,-4 15 0,4-15 0,4-9-129,2-7 0,3 0-129,-1-4 0,2 1 129,-2 1 0,0 3 0,-8 15 0,11-14 0,-11 14 0,4 7 129,-2 4-129,0 6 129,-1 0-129,1 3 0,2-2 0,2-2 129,2-4-129,0 0 129,-8-12-129,18 17 0,-18-17-129,20 4-129,-20-4 129,14 0 0,-14 0 0,0 0 0,14-8 0,-14 8-129,0 0 129,20-10 258,-10 9-129,2 1 0,3 0 0,2 3 0,2 6 0,-1-1 0,-1-1 0,-3 1-387,2 2-903,-16-10-3612,17 0-516,-17 0-387,13-24-387</inkml:trace>
  <inkml:trace contextRef="#ctx0" brushRef="#br0" timeOffset="219574.559">27284 12389 4386,'4'-14'5418,"-4"14"-387,0 0-387,0 0-3999,0 0-387,-6-4 0,6 4 0,0 0-129,0 0 0,0 0 258,-3-13 258,3 13-258,1-17 129,2 2 0,4 1-129,-2-1-129,1 1 129,1-2-645,-5 4 129,-2 12-129,3-17-387,-3 17-387,0 0-1935,-6-4-2193,6 4-387,0 0-129</inkml:trace>
  <inkml:trace contextRef="#ctx0" brushRef="#br0" timeOffset="219966.5813">27500 12267 2709,'-2'44'5547,"-6"-20"-516,0 2-258,-2 8-3612,2-15-1032,-4-5-1935,12-14-2838,-4 16-258,4-16-516</inkml:trace>
  <inkml:trace contextRef="#ctx0" brushRef="#br0" timeOffset="225500.898">29472 11871 516,'0'0'4773,"0"0"645,0 0-516,0-14-2580,0 14-258,0 0-774,12 0-129,-12 0-387,0 0 0,0 0-129,14-8-129,-14 8 0,13-4-129,-13 4 0,18-5 0,-7 2-129,3 1-129,-2-2 129,1 3-129,2-4 0,-1 4 129,1-1-129,-1-1 0,3 0 0,0 0 0,0 0 0,1 1 0,-1-1 0,3 1 0,-1-2 0,-1-2-129,0 1 129,-2 1 0,1 2-129,-2 1 129,2-2-129,-3 1 129,1 1-129,0 1 0,3-2 129,-3 0-129,0-1 0,1-2 129,0 1-129,-3-1 0,1-1 0,-1 3 129,-2-1-258,1 3 258,-1-2-129,0 2 0,-11 1 0,19-6 0,-8 3 0,2-2 129,-3 0-129,3-2 0,1-1 129,-1-1 0,1 4 0,1-3 129,0 2-129,-5 1-129,4-3 129,-1 2-129,-2 1 129,2-1-129,-1 0-129,2 2 258,-3-5-129,5 2 0,-3-1 0,0-2 0,0 0-129,-1 1 258,1 1-129,0-2-129,1 2 129,-2 0 0,-2 1 0,2 3 129,-1-2-129,1-1 0,0 0 0,0 0 0,1-3 0,1 4 0,1-2 0,1 0 0,0-2-129,-2-1 129,2 2 0,-3 2 0,2-1 0,-3-3 0,-1 1 0,-11 10 0,21-21 129,-9 12-129,-2-6-129,0 1 129,-10 14-129,19-21 129,-10 7 0,0 1 0,-9 13-129,18-17 129,-18 17 0,16-17 0,-6 3 0,-2 1 0,0 2 0,-8 11 0,17-25 0,-9 9-129,0 0 129,-2-1 0,3 0 129,-2 2-129,2-2 0,-2 0 0,1 5-129,1-1 258,-2 1 0,-1 0-258,-6 12 258,21-18 129,-10 8-129,1 1-129,-1-4 258,-2-1-129,2 1 0,1 3 0,-5-1-129,1 0-129,-8 11 129,12-19 0,-12 19 0,0 0-129,11-9 129,-11 9 129,0 0-258,10-12 129,-10 12 129,9-10-129,-9 10 0,13-15 0,-13 15 0,17-17 0,-10 5 0,-7 12 0,15-18-129,-7 7 258,-1-3-129,-1 2 0,4 1 0,-1-1 129,0 2-129,4-3 129,-2 1-129,2-1 0,-2 2 0,0-1 0,2-2 0,-2 3 0,-2-2 0,0 1 0,0-1 0,0-1-129,0 0 129,3 4 129,-4-4-129,5 2-129,-3-1 258,1 2-129,2 1 129,-2 4-129,-11 6 0,17-17 0,-17 17 0,13-10 0,-13 10 0,11-13 0,-11 13-129,9-19 129,-9 19 0,10-16 0,-6-1-129,3 0 258,-3 5-258,3 0 258,0 0-129,-7 12 0,16-18-129,-9 5 129,-7 13 0,15-12 0,-7 2 0,-8 10 0,15-14 0,-15 14 0,14-16 129,-14 16-129,12-15-129,-12 15 129,0 0 0,14-17-129,-14 17 129,6-12 0,-6 12 0,0 0 0,3-12 0,-3 12 0,5-13 0,-5 13 0,0 0 0,2-14 0,-2 14 129,9-14-129,-9 14 0,7-15 0,-7 15 0,8-11 129,-8 11-129,0 0 0,11-12 0,-11 12 0,0 0 0,10-15 0,-10 15 0,2-11 0,-2 11 0,0 0 0,4-13 129,-4 13 0,0 0-129,0 0 0,10-10 129,-10 10-129,0 0 0,11-14 0,-11 14 0,11-8 259,-11 8-259,15-10 0,-15 10 0,10-11 0,-10 11 0,13-8 0,-13 8 0,8-14 0,-8 14 0,12-9 0,-12 9 0,12-12 0,-12 12 0,14-14 0,-14 14 0,16-12 0,-16 12 0,14-16 0,-14 16 0,17-13 0,-17 13 0,14-14 0,-14 14 0,16-13 0,-16 13 0,16-9 0,-16 9 0,14-13 0,-4 9 0,-10 4 0,19-10 0,-19 10 0,18-17 0,-18 17 0,20-8 0,-20 8 0,16-16 0,-16 16 0,16-5 0,-16 5 0,16 0 0,-16 0 0,16-3 0,-16 3 0,12 0 0,-12 0 0,17-2 0,-17 2 0,24-5 0,-9 4 0,-2 1 0,5-2 0,0 2 0,4 0 0,-1 0 0,-4 0 0,0 0 0,0 6 0,3-5 0,-1 3 0,3-2 0,-2-2 0,3 2 0,0 3 0,2 0 0,3-2 0,-3 4 0,5-1 0,-2 4 0,-28-10 0,71 23 0,-71-23 0,72 28 0,-72-28 0,79 29 0,-79-29 0,79 30 0,-79-30 0,68 31 0,-68-31 0,63 28 0,-63-28 0,51 28 0,-51-28 0,0 0 0,53 44 0,-53-44 0,0 0 0,52 44 0,-52-44 0,0 0 0,47 48 0,-47-48 0,0 0 0,41 53 0,-41-53 0,0 0 0,22 58 0,-22-58 0,0 0 0,15 58 0,-15-58 0,0 0 0,2 54 0,-2-54 0,0 0 0,0 0 0,13 62 0,-13-62 0,0 0 0,12 58 0,-12-58 0,0 0 0,12 61 0,-12-61 0,0 0 0,18 65 0,-18-65 0,0 0 0,12 60 0,-12-60 0,0 0 0,15 60 0,-15-60 0,0 0 0,13 53 0,-13-53 0,14 50 0,-14-50 0,0 0 0,6 73 0,-6-73 0,12 56 0,-12-56 0,16 51 0,-16-51 0,19 50 0,-19-50 0,22 54 0,-22-54 0,25 49 0,-25-49 0,0 0 0,34 60 0,-34-60 0,0 0 0,30 60 0,-30-60 0,0 0 0,32 58 0,-32-58 0,0 0 0,36 70 0,-36-70 0,0 0 0,38 57 0,-38-57 0,0 0 0,36 58 0,-36-58 0,0 0 0,43 55 0,-43-55 0,0 0 0,0 0 0,0 0 0,49 48 0,-49-48-130,0 0-5546,3-75-387,-3 75-258,-36-94-258</inkml:trace>
  <inkml:trace contextRef="#ctx0" brushRef="#br0" timeOffset="226732.9684">31853 8918 9417,'14'-49'5934,"-12"23"-516,-2 1-129,0 9-3999,-16-5-258,-1 15-516,-5 3-258,-1 3 0,-2 18-129,1 6-129,2 3 0,0 8 0,4 2 0,5 3-129,4 2-258,5-2 258,3-6 0,1 5 0,1-5 258,9-4 0,4-6 129,2-10-258,8-5 258,0-7-258,3-4 129,3-12 258,1-5-387,0-5 0,1 2-129,-6 0 387,-3 0-129,-7 4-129,-4 4 129,-12 14-258,14-12 129,-14 12 0,0 0 129,-11 12-129,2 1-129,3 0 129,-3 3 129,3-2-129,3 2 129,2-2-129,1-14 0,8 14 0,5-14 0,2 0 0,8-11-129,2-1 0,-2-6 129,-1 1 0,-1 2-129,-1 3 129,-6 5 0,-14 7-129,12 6 129,-11 12-258,-1 6 258,0 4-129,2 1 129,0-1-129,3 2-129,1-17-774,13-4-4386,-4-9 258,4-10-903,-3-15-129</inkml:trace>
  <inkml:trace contextRef="#ctx0" brushRef="#br0" timeOffset="227145.9921">32462 8705 7740,'13'0'5805,"-13"14"-258,-8 3-516,-11 7-3483,-9 11-903,-2 0-129,1 11-129,2 2-258,5 3 129,11-3-129,5-6 129,6-5-129,10-4-387,11-7 129,2-11-774,-23-15-2193,64 22-1935,-34-22-516,-4 0-645,-5-8 129</inkml:trace>
  <inkml:trace contextRef="#ctx0" brushRef="#br0" timeOffset="227557.0156">32591 8798 9933,'54'-14'5805,"-54"14"-516,0 0 129,0 0-3612,-12 47-774,-10-19-774,3-1-129,19-27 0,-19 70-129,19-70 258,-4 63-258,4-63 0,0 0 0,65 56 258,-65-56 0,76 0-387,-76 0 0,83-28 0,-83 28 0,60-48 0,-60 48-129,14-61 0,-14 61-258,-24-55-129,24 55-516,-56-41-1548,10 33-2580,46 8-258,-80-4-387,41 8-129</inkml:trace>
  <inkml:trace contextRef="#ctx0" brushRef="#br0" timeOffset="227840.0318">33002 8628 8643,'55'36'5805,"-55"-36"-516,14 62-129,-14-62-3741,0 87-645,0-87-258,-15 80-258,15-80-129,-10 76-387,10-76-387,0 49-1032,0-49-3483,0 0 0,0 0-645,0 0-129</inkml:trace>
  <inkml:trace contextRef="#ctx0" brushRef="#br0" timeOffset="228130.0483">33202 8727 6966,'53'-27'5289,"-53"27"0,0 0-258,0 0-3741,8 63-129,-8-63-774,-1 63 0,1-63-258,-5 74 129,5-74 0,-1 60-129,1-60 0,0 0 0,0 0 129,0 0-258,0 0 129,0 0-129,0 0 0,0 0 0,-58-46 0,58 46-129,0 0-516,-54-41-1032,54 41-3354,0 0-129,0 0-387,0 0-516</inkml:trace>
  <inkml:trace contextRef="#ctx0" brushRef="#br0" timeOffset="228456.067">33309 8966 6321,'0'0'5676,"52"-14"-129,-52 14-258,0 0-3096,0 0-1032,0 0-645,24 49 0,-24-49-258,0 55 129,0-55-258,-10 59 0,10-59-129,0 0 0,0 0-129,-54 51 129,54-51 0,0 0-129,0 0 129,0 0 0,0 0-129,0-48 129,0 48-129,0 0-129,61-9-774,-61 9-2709,49-9-1290,-49 9-516,0 0-129</inkml:trace>
  <inkml:trace contextRef="#ctx0" brushRef="#br0" timeOffset="228711.0815">33475 8618 9546,'50'7'5547,"-50"-7"-258,63 70-258,-63-70-3870,23 77-258,-23-77-258,15 101 0,-11-45-129,-4 2-129,0-7-258,0-51 129,-13 86-258,13-86-387,-25 65-774,25-65-3999,0 0-258,0 0-387,0 0-516</inkml:trace>
  <inkml:trace contextRef="#ctx0" brushRef="#br0" timeOffset="229099.1038">33558 9331 6450,'49'17'5547,"-49"-17"-258,14 51-387,-14-51-3741,0 0-129,0 0-258,-15 63-387,15-63-258,0 0-129,0 0-129,0 0-129,0 0-258,0 0-387,0 0-516,56 0-1677,-56 0-1935,0 0-129,23-43-516</inkml:trace>
  <inkml:trace contextRef="#ctx0" brushRef="#br0" timeOffset="229265.1133">33688 9364 5031,'0'0'5289,"0"0"-774,0 0-645,0 0-1419,0 74-903,0-74-516,-5 74 0,5-74-516,-5 76-387,5-76-1548,0 62-3225,0-62-516,0 0-387,0 0-129</inkml:trace>
  <inkml:trace contextRef="#ctx0" brushRef="#br0" timeOffset="229766.1419">33481 8030 11481,'39'-67'5934,"-39"67"-516,0 0-129,0 0-4515,0 0-387,0 0-129,56-35-129,-56 35-129,0 0 0,15 75-129,-15-75 0,0 75 129,0-75 0,-10 73 0,10-73 0,-15 51 0,15-51 0,0 0 0,0 0 0,0 0 0,0 0-129,0 0 129,0 0-129,0 0 0,0 0 0,0 0-258,54 0-516,-54 0-903,0 0-3483,48 4-129,-48-4-258,0 0-516</inkml:trace>
  <inkml:trace contextRef="#ctx0" brushRef="#br0" timeOffset="230130.1627">33692 7901 9804,'0'0'5676,"42"64"-387,-42-64-129,7 68-4386,-7-68-129,0 77-387,0-77-129,-2 69-129,2-69-387,0 54-516,0-54-258,0 0-2064,0 0-903,0 0 387,0 0 387,52-16 774,-52 16 645,0 0 1548,0 0 774,24-50 2580,-24 50 903,0 0-258,0 0-645,0 0-645,0 0-645,-52-33-516,52 33-258,0 0-516,-48-28-1032,48 28-4128,0 0-129,0 0-516,0 0-387</inkml:trace>
  <inkml:trace contextRef="#ctx0" brushRef="#br0" timeOffset="231243.2264">27871 11770 6708,'6'11'6063,"-6"-11"-774,4 14 0,-1 1-3870,-3-15-903,0 0 0,0 0-387,15-5-258,-15 5-516,9-18-1806,-9 18-2838,17-16-129,-4 12-645,1-5 130</inkml:trace>
  <inkml:trace contextRef="#ctx0" brushRef="#br0" timeOffset="231381.2343">28046 11711 7353,'16'-9'5676,"4"9"-129,-9 0-645,-11 0-3999,18-2-516,-3 2-1290,-12-13-2580,15 4-1806,-2-4-387,6-1-258</inkml:trace>
  <inkml:trace contextRef="#ctx0" brushRef="#br0" timeOffset="231510.2417">28308 11597 2709,'21'2'5676,"-3"6"-516,-18-8 0,0 0-3741,22-7-774,-22 7-2064,24-16-3096,-13 1-516,5 4-516</inkml:trace>
  <inkml:trace contextRef="#ctx0" brushRef="#br0" timeOffset="231711.2532">28541 11469 5676,'17'0'5676,"0"0"-387,-17 0-387,17-5-3870,-13-6-2193,3-3-3096,0 1-774,-2-4-645,3 0 0</inkml:trace>
  <inkml:trace contextRef="#ctx0" brushRef="#br0" timeOffset="231831.26">28730 11293 3483,'17'1'5418,"-17"-1"-387,18-4-387,-18 4-3483,16-14-1161,-12-9-1935,3-1-2709,4 5-258,-4-6-387</inkml:trace>
  <inkml:trace contextRef="#ctx0" brushRef="#br0" timeOffset="231961.2675">28868 11130 4773,'16'-1'5418,"-16"1"-258,18-17-1677,-1 14-1677,-13-15-774,11 4-258,-8-5-516,0-2-516,5 2-516,-12-10-1290,13 12-2064,-6-1-903,2 4 129,-7-7 1032</inkml:trace>
  <inkml:trace contextRef="#ctx0" brushRef="#br0" timeOffset="232080.2743">29034 10882 3096,'12'-17'5031,"-12"17"-387,17-5-1419,-17 5-774,13-8-1161,-13 8-645,9-19-774,-9 19-1677,11-10-2838,-8-5-516,4 4 0</inkml:trace>
  <inkml:trace contextRef="#ctx0" brushRef="#br0" timeOffset="232224.2825">29148 10696 2967,'15'-14'5418,"-15"14"-387,0 0-258,18-11-3354,-18 11-1419,0-13-3999,0 2-774,0 11-516,6-23 0</inkml:trace>
  <inkml:trace contextRef="#ctx0" brushRef="#br0" timeOffset="232358.2902">29215 10571 5805,'0'0'5676,"0"0"-129,0 0-516,8-15-3741,-8 15-1032,0 0-1935,14-17-3225,-11 5-387,1 2-516,0-3 0</inkml:trace>
  <inkml:trace contextRef="#ctx0" brushRef="#br0" timeOffset="232947.3239">29144 10407 8514,'13'0'5547,"-13"0"-645,0 0-1032,5-13-8127,-1-2-774,1-2-258,1-3-516</inkml:trace>
  <inkml:trace contextRef="#ctx0" brushRef="#br0" timeOffset="233088.3319">29255 10245 4902,'0'0'5547,"14"0"-258,-14-10-1161,11-6-5805,-2-1-2967,-7-2-645,5 0-387</inkml:trace>
  <inkml:trace contextRef="#ctx0" brushRef="#br0" timeOffset="233230.3401">29372 10062 6708,'15'-15'5418,"-8"2"-387,6 5-1161,-13 8-7998,6-24-516,4 11-387,-3-1-645</inkml:trace>
  <inkml:trace contextRef="#ctx0" brushRef="#br0" timeOffset="233389.3492">29526 9934 6708,'13'0'5289,"-13"0"-258,16-2-903,-11-12-4644,-5 14-1419,14-17-2838,-10 2-258,4 3-516</inkml:trace>
  <inkml:trace contextRef="#ctx0" brushRef="#br0" timeOffset="233547.3582">29656 9796 4128,'25'-14'4773,"-25"14"-516,14-11-2064,-14 11-4386,5-17-1677,9 17-774,-14 0 1</inkml:trace>
  <inkml:trace contextRef="#ctx0" brushRef="#br0" timeOffset="233697.3668">29777 9732 5031,'5'12'5676,"-5"-12"-903,13 4-258,-13-4-4386,0 0-1806,11-11-2838,0 9-774,-11 2-129</inkml:trace>
  <inkml:trace contextRef="#ctx0" brushRef="#br0" timeOffset="233829.3743">29872 9742 3483,'0'12'5418,"0"-12"-516,0 0-903,0 0-5676,0 0-2322,0 0-645,0 0-516</inkml:trace>
  <inkml:trace contextRef="#ctx0" brushRef="#br0" timeOffset="234351.4042">29918 9825 9288,'10'32'5805,"-3"-15"-903,-7-17-774,9 23-8127,-9-23-1290,12 3-129,-12-3-516</inkml:trace>
  <inkml:trace contextRef="#ctx0" brushRef="#br0" timeOffset="234501.4128">30042 9900 8256,'13'27'5676,"-13"-27"-387,15 17-645,-15-17-4902,21 0-3999,-10-5-903,-11 5-387,25-17-387</inkml:trace>
  <inkml:trace contextRef="#ctx0" brushRef="#br0" timeOffset="234649.4212">30237 9998 7998,'18'40'5289,"-8"-28"0,4 0-1032,4-11-5160,-4-2-3483,1-3-645,-3-2-258,2 0-516</inkml:trace>
  <inkml:trace contextRef="#ctx0" brushRef="#br0" timeOffset="234777.4286">30422 10092 5160,'17'34'5805,"-9"-15"-774,4-1-129,5 0-3870,-8-7-1290,-9-11-3870,10 10-645,4-8-645,-14-2-129</inkml:trace>
  <inkml:trace contextRef="#ctx0" brushRef="#br0" timeOffset="234921.4368">30658 10348 7353,'30'50'4902,"-30"-50"-1548,20 13-3225,-3-5-4773,-17-8-516,25-4-258</inkml:trace>
  <inkml:trace contextRef="#ctx0" brushRef="#br0" timeOffset="235085.4462">30871 10624 6837,'18'56'5160,"-5"-33"-645,-13-23-1419,13 1-7224,-13-1-645,14 0-387,-14 0-129</inkml:trace>
  <inkml:trace contextRef="#ctx0" brushRef="#br0" timeOffset="235341.4608">31027 10853 1806,'35'73'5160,"-15"-34"-129,-6-12-516,6-8-2064,-3-4-2064,-2-7-387,-4-8-1290,8 0-258,-19 0-1419,22-12-129,-22 12 258,20-5 129,-20 5 774,18 17 645,-11 4 1290,2 8 645,-2 2 1161,5 8 129,0-5 129,1-1-387,1-2-516,-4-8-1419,12 6-2967,-22-29-387,30 23-129</inkml:trace>
  <inkml:trace contextRef="#ctx0" brushRef="#br0" timeOffset="235533.4718">31537 11464 3999,'38'52'5805,"-21"-29"-774,1-7 129,0-12-2193,-1 6-2580,-8 2-1032,-9-12-4128,13 12 0,-13-12-387,12 6-258</inkml:trace>
  <inkml:trace contextRef="#ctx0" brushRef="#br0" timeOffset="235637.4777">31730 11641 6321,'22'29'5547,"-11"-12"-516,1 3-258,4 6-3225,-8-8-516,5 0-645,2 0-4257,-2 2-774,1-11-516,6 3-645</inkml:trace>
  <inkml:trace contextRef="#ctx0" brushRef="#br0" timeOffset="237105.5617">28675 9056 5547,'-25'-26'5676,"10"23"-258,-4 5-516,8 13-3612,-14-3-387,7 13 0,-3-4-387,2 9-258,5 0 0,2 2-129,4-4 0,4 2 0,4-3-129,0 0 129,8 0-129,5-6-129,3-1 258,4-4-129,0-4 0,4-6 0,0-6 0,1-5 0,0-7 129,-3-3 0,-1-8-129,-3 2-129,-3 4 258,-2 0-129,-3 4 129,-10 13-129,11-11 0,-11 11 0,1 11 0,-1 3 129,0 1-129,0 1-129,0 2 129,1 2 0,5-6 0,6-5-129,0-1 0,3-8 0,0 0 0,3-11 129,-2-6-129,1-3 0,-4 1 0,-2 0 129,-3 2 129,-1 2 129,-7 15-258,10-12 129,-10 12 0,6 13 0,-3 4-129,1 2 0,3 2-129,-1-3-516,12 7-2322,-2-16-2193,2-7-387,2-7-516,-1-12 130</inkml:trace>
  <inkml:trace contextRef="#ctx0" brushRef="#br0" timeOffset="237551.5872">29197 8897 4902,'0'0'5547,"-7"0"-258,-6 13-387,0 6-3612,2 7-645,-8 3-129,7 11 0,-2-3-129,8 5-129,1-5 387,5-2-387,6-5 0,6-2-258,4-5-516,-16-23-1935,20 10-2580,-7-10-258,-1-2-774,-12 2 129</inkml:trace>
  <inkml:trace contextRef="#ctx0" brushRef="#br0" timeOffset="238045.6155">29241 8999 5160,'-5'26'5805,"3"-5"-516,-1-2-387,3 12-3612,-1-9-387,1 1-387,-1-6-129,1-2-258,0-15-129,0 0-129,0 0 129,2-18-129,1-5 0,0-5 0,1-2 0,-1-3 129,-1 5 0,1 3 0,-2 8 129,-1 17-129,4-11 0,-4 11 129,4 20 0,0 2 0,1 2 0,0 2-129,3 0 258,2-2 0,2-8-129,2-3 0,1-9 0,3-4 0,-3-9 0,1-5-129,-3-6 129,-1-5-258,-4 5-258,-8-7-645,6 8-2709,-6-1-1419,-1 3-516,-5 3-387</inkml:trace>
  <inkml:trace contextRef="#ctx0" brushRef="#br0" timeOffset="238303.6302">29504 8725 6837,'16'35'5547,"-14"-9"-129,-2 7-645,0 0-3999,0 11-129,0-5-516,0-1 129,0-2-516,0-15-774,10 5-2709,-2-13-1419,-8-13-129,21 0-645</inkml:trace>
  <inkml:trace contextRef="#ctx0" brushRef="#br0" timeOffset="238585.6464">29668 8694 7482,'0'0'5547,"8"14"-129,-8 10-645,0 2-4128,0 11-129,0 8-516,0 2 258,0 2-258,5-5 129,-2-9-129,5-8 129,1-10-129,-9-17 129,13 0-129,-12-18 0,-1-8 0,-9-5 0,-3-3 0,-7 2-258,-3 6-258,-8-3-645,11 20-2838,-3 2-1161,1 7-387,6 5-258</inkml:trace>
  <inkml:trace contextRef="#ctx0" brushRef="#br0" timeOffset="238992.6696">29734 8870 5289,'35'-2'5934,"-19"2"-258,3 0-516,-1 2-3225,-6 1-1548,-1 10 0,-7-2-258,-4 0-129,-2 5 0,-5-2 0,-2 3-129,-2-5 129,1-1 129,10-11-129,-11 11 0,11-11 0,0 0 0,6 18 0,5-10 0,1 3 0,0 4 0,0-3 0,0 4 0,-6 2 129,-6-3-129,0-4 0,-6 2-129,-9-9-387,5 7-2322,-10-10-2193,1-1-516,3-5-387</inkml:trace>
  <inkml:trace contextRef="#ctx0" brushRef="#br0" timeOffset="239285.6864">29811 8521 5289,'27'-13'5547,"-6"13"-258,1 12-516,5 1-3612,3 25-774,-8 3 129,3 17-129,-10 4-129,-1 4 129,-9 4-258,-5 0 129,-2-7-258,-12-8-387,4 4-1290,-9-15-3225,4-7-516,-2-8-258,7-7-129</inkml:trace>
  <inkml:trace contextRef="#ctx0" brushRef="#br0" timeOffset="239527.7003">30048 9085 6321,'6'36'5676,"-3"-21"-516,0-1-258,0-2-4515,2-1-129,-5-11-129,12 14 0,-12-14-258,16 2 0,2-1-645,-11-12-1935,6 1-2064,5 2-387,-5-6-129</inkml:trace>
  <inkml:trace contextRef="#ctx0" brushRef="#br0" timeOffset="239696.7099">30210 9009 3354,'-4'35'5547,"1"-8"-258,2 8-258,-5 14-3096,-1-17-774,7 6-516,0-6-774,-6-10-1290,6-2-3096,0-3-516,0-17-774,9 0 516</inkml:trace>
  <inkml:trace contextRef="#ctx0" brushRef="#br0" timeOffset="240133.7349">30163 8479 2451,'0'-8'5031,"11"-21"0,-4 9-1806,11 12-774,-11-12-774,16 20-387,-13-7-258,13 7-129,-11 10-387,5 13 0,-10 0 129,0 8-387,-7 2 0,0 0-258,-2 2 0,-7-3 0,0-8 129,0-7-129,0-4-129,9-13 129,-14 12 0,14-12-129,0 0 0,0-14 0,0 14 0,19-10 0,-4 5-129,4-1 129,2 6-387,-7-3-1032,7 3-3354,-4 0-129,-3 0-516,-3-7-129</inkml:trace>
  <inkml:trace contextRef="#ctx0" brushRef="#br0" timeOffset="240313.7452">30461 8346 5289,'10'26'5160,"-10"-6"-258,6 10-645,0-4-4515,-1 11-2322,-1 1-2064,-4-7-129,6 1-387</inkml:trace>
  <inkml:trace contextRef="#ctx0" brushRef="#br0" timeOffset="240456.7534">30556 8488 6063,'-46'6'5289,"9"-6"-2838,4 8-2451,11 3-4773,-21-11-387</inkml:trace>
  <inkml:trace contextRef="#ctx0" brushRef="#br0" timeOffset="242805.8878">24759 9920 6837,'0'0'5934,"5"12"-645,-5-12-129,0 0-4515,0 0 129,2-11-387,-2-8-129,0-10 0,-2-6-129,-2-17 129,2-7 0,-2-14 129,2-7-129,-2-5 0,3 1 0,-2-1 0,2 7-129,-2 5 129,2 12-129,0 7 0,1 8-129,0 11 129,-1 9-129,1 9 0,0 17 129,0-12-129,0 12 0,-8 6 0,2 8 129,-1-2-129,-3 5 129,0-3-129,0 4-129,0 4 129,0-5 0,3-5 0,-1 0 0,3 0 0,5-12 0,-8 10 0,8-10-129,-3-17 129,3-3 0,0-1 0,0 1 0,0-6 0,3 2-129,1 3 258,-1 4-129,3 4 129,-6 13-129,18-4 129,-18 4-129,21 11-129,-9 2 258,2 3-129,1 3 0,2 5-258,-2-4 129,3 0-258,-5-14-645,13 5-4386,-14-6-129,3 2-516,-15-7-516</inkml:trace>
  <inkml:trace contextRef="#ctx0" brushRef="#br0" timeOffset="243249.9131">25002 9325 5934,'16'52'6063,"-6"-27"-516,-1-2-516,-5-7-4257,6 2-129,-10-18-258,13 9 0,-13-9-258,13-10 0,-5-4 0,3 0 0,-2-13 129,4 6-129,-3-2 129,0 1-129,-3 0 0,0 1 129,-3 4-258,-2 6 0,-2 11-129,0-13-258,0 13-645,-11-4-4257,11 4-129,0 0-645,0 0-129</inkml:trace>
  <inkml:trace contextRef="#ctx0" brushRef="#br0" timeOffset="243529.9292">25321 9291 6837,'13'39'5676,"-6"-18"-258,-2-2-258,10 2-4644,-15-9-129,0-12-258,0 16-129,0-16-258,0 0-129,0 0-516,0 0-1290,0 0-2709,0 0-645,0 0-129</inkml:trace>
  <inkml:trace contextRef="#ctx0" brushRef="#br0" timeOffset="244025.9575">25543 9194 5547,'0'0'5547,"0"0"-645,2 9-774,-2-9-3225,-9 7-387,9-7-129,-17 18-258,17-18 0,-15 21 0,15-21 0,-1 17 0,1-5 0,7 6-129,4-3 0,-1 1 129,0 1-258,0 0 129,-3 4-129,-7-5-903,5-2-3741,-5-14-258,-10 13-774,10-13 387</inkml:trace>
  <inkml:trace contextRef="#ctx0" brushRef="#br0" timeOffset="244186.9667">25326 9166 6708,'-20'33'516,"20"-33"-387,-18-3-258,8-18-6063</inkml:trace>
  <inkml:trace contextRef="#ctx0" brushRef="#br0" timeOffset="245565.0456">20720 9738 7224,'3'19'5676,"-3"-19"-129,12 0-516,-12 0-4386,11-33 0,-7 7-387,-2-14 0,0-1-129,-1-6 129,1-1-129,0-2 258,0 3-258,-2-1 129,2 10 0,-2 7-129,2 5 129,-2 5-258,0 4 129,0 6-129,0 11 129,0-14-129,0 14-129,-4-12 129,4 12-129,-6-16 129,6 16 0,-6-14 0,6 14 0,-5-12 0,5 12 129,0 0-129,0 0 0,0 0 0,-12 5 0,12-5-129,-10 16 129,4-6 0,-2 2 0,1-1 0,0 1-129,1-1 129,0 0 0,6-11 0,-9 16 0,9-16 0,0 0 129,0 0-258,0 0 258,0-10 0,4-4 0,4 2-129,1 0 0,1-2 0,2 3 0,0 2 129,3 4 0,-1 5-258,1 1 258,-1 5 0,-4 4-258,2 1 0,-12-11-258,18 23-516,-18-23-4257,0 0-129,0 0-645,0 0-387</inkml:trace>
  <inkml:trace contextRef="#ctx0" brushRef="#br0" timeOffset="245883.0638">21073 9256 5289,'21'34'5805,"-16"-9"-645,-2 2-129,1-5-3612,0 3-1032,-4-1 0,-2-4-516,1-2-387,1-18-1290,-8 12-3225,8-12-129,0 0-645</inkml:trace>
  <inkml:trace contextRef="#ctx0" brushRef="#br0" timeOffset="246089.0755">21276 9247 5160,'-6'-4'5805,"-10"8"-516,-8 6-258,-7 2-3999,-1 4-516,-9-5 129,2 1-516,-2 2-129,6-5-387,8 3-387,-4-12-1548,15 5-2709,16-5-258,-14 19-387</inkml:trace>
  <inkml:trace contextRef="#ctx0" brushRef="#br0" timeOffset="246370.0916">21187 9461 6837,'19'15'5547,"-22"0"0,-10-7-516,-21-2-4257,10 3-387,-10 1-129,-1-1 0,-2-3-258,2-6-903,14 11-2580,0-11-1419,10 0-645,11 0-258</inkml:trace>
  <inkml:trace contextRef="#ctx0" brushRef="#br0" timeOffset="246977.1263">21392 9287 2451,'18'31'5289,"-13"-12"-258,2 6-129,1 4-3870,-8-6-387,0 4 129,-5-8-387,3-2-129,2-17 129,-13 12 0,13-12 0,-6-18-129,4-5 0,3-4 0,5-6 0,7 1 129,2-4-387,5 6 129,3 4-129,6 4 129,-4 4-129,1 5 0,-5 9 0,-4 4 129,-4 1-129,-8 12-129,-6 2 258,-9 2-258,-8 1 129,-3 2-129,-4-4 258,3-3-387,-1 1 387,3-4-129,8 0 0,12-10 129,-8 17 0,10-6 0,10 3 0,9 0 0,1 2 0,4 3 0,0-2-129,-2-4-516,2 8-1161,-13-12-3096,-13-9-645,14 7-258,-14-7-387</inkml:trace>
  <inkml:trace contextRef="#ctx0" brushRef="#br0" timeOffset="298169.0543">6625 14078 3096,'0'0'4386,"0"-17"-387,0 17-2064,0 0-645,0-18 258,0 18 129,0-12-129,0 12-129,0-12 0,0 12-387,-3-15-129,3 15-129,-8-14-258,8 14-387,-11-11 0,11 11 0,-16 0 0,6 0-129,-4 3 129,1 5-129,-3 3 129,1 3 0,0 2-129,3 5 129,0 0-129,2 3 129,3-1-129,2 5 129,2-2-129,2-1 129,1-2-129,0-4 0,1-5 0,5-3-129,-6-11 129,19 11 0,-5-11-129,-1-1 129,3-5 0,-2-8-129,2 2 129,-1-1 0,-1-6 0,-3-7 0,-1 0 0,0-1 0,-3-2 0,0 2-129,-2-2 129,2-4 129,-3 2-129,-2 1 258,0 0-258,0 1 129,-2 1-129,0 2 129,0 0-129,0 5-129,0 4 129,-2 0 129,2 17-129,-2-16 0,2 16 0,0 0-129,-2-10 129,2 10 129,0 0-129,0 0-129,0 0 129,0 0 0,0 0 129,0 0 0,0 0-129,0 0 129,0 5-129,0-5 0,0 14 129,1-3 0,-1 3-129,1 0 129,0 3-129,0 0 0,1 2 129,0 3 0,0 1-129,2 0 0,-1 1 129,3 1-129,0 3 0,0 0 0,0-2 129,1 0-129,-1-1 129,3-1 0,-3-4 0,3-2 0,-2-3 0,1-2 0,-8-13 129,13 20-129,-13-20-129,0 0 0,14 4 0,-14-4-129,0 0-258,8-19-774,-8 19-4128,7-22-129,-7 22-516,1-14-387</inkml:trace>
  <inkml:trace contextRef="#ctx0" brushRef="#br0" timeOffset="299233.1152">6833 13655 5934,'0'0'5160,"0"0"-387,-6 8-258,6-8-3870,-13 18-387,9-7 0,3 5 129,-2-3 0,3 4 0,0-17 0,9 24 0,-9-24 0,24 10 0,-9-10 0,1 0-129,1-9 0,-3-1-129,-2-7 0,-3-4-129,-7 2 129,-2-2-258,-7 2-129,-10-2-1032,-1 12-3483,-3 7-258,-4 2-516,1 11-258</inkml:trace>
  <inkml:trace contextRef="#ctx0" brushRef="#br0" timeOffset="301105.2223">7428 12532 3870,'0'0'4386,"0"0"-1290,0 0-903,-9-11-129,9 11-129,-2-12-258,2 12-387,0-17-258,0 17 0,4-16-258,-4 16-258,10-12-129,-10 12 129,17-9-258,-17 9 129,16-2-258,-16 2 0,18 0 0,-18 0 0,15 13-129,-6-1 129,-3 3-129,0 2 129,1 4-129,-1 1 0,-1 1 0,1-1 0,-4 1 0,0-1 0,2-5 0,-2-1 0,1-3-129,-3-13 129,4 16-129,-4-16 0,0 0-258,0 0-645,11 19-1677,-11-19-2064,0 0-645,0 0-258,4 10 0</inkml:trace>
  <inkml:trace contextRef="#ctx0" brushRef="#br0" timeOffset="301309.234">7571 12616 5289,'-13'22'5547,"1"-13"-645,3 2-129,-6 2-3612,-2-8-645,1 1-387,2 2-774,-5-8-1032,6-2-2967,13 2-387,-13-4-258,13 4 259</inkml:trace>
  <inkml:trace contextRef="#ctx0" brushRef="#br0" timeOffset="301633.2525">7692 12409 3354,'3'15'4773,"1"19"-387,-4-9-387,1-3-3225,6 4-258,-2-1-129,4-1-387,2-3-903,-4-4-2451,-7-17-1161,28 11-258,-16-13 130</inkml:trace>
  <inkml:trace contextRef="#ctx0" brushRef="#br0" timeOffset="301765.26">7817 12539 2580,'-38'13'5031,"15"-13"-516,7 14-516,1-8-4515,-14-5-3354,14 10-387,-4-11-645</inkml:trace>
  <inkml:trace contextRef="#ctx0" brushRef="#br0" timeOffset="302434.2983">7626 12589 1161,'7'6'5289,"-7"-6"0,0 0-258,-6 18-2322,-8-18-1419,14 0-129,-22 8-387,10 0-129,-4-7-258,0 2-258,2 4-387,-3-9-1161,6 0-3483,11 2-129,-14 0-516,14 0-129</inkml:trace>
  <inkml:trace contextRef="#ctx0" brushRef="#br0" timeOffset="308093.6219">13698 13571 3999,'6'26'4902,"-6"-26"-387,-4 23-129,-10-6-4257,-7-10 387,-9 4-129,-14-5 129,-7 6 129,-18-10 129,-2 7-258,-16-9 258,-1 8-129,-11-8-129,1 4 0,-8-4-129,3 0-129,-2-3 129,3 0-129,-2-3-129,2 1-129,0-2 0,-2-1 0,2-1 129,1 3-129,2-3 129,2-2-129,5 2-129,1-8 129,8 3 129,4-6-129,7 2 0,1-1-129,3 0 0,0 0 258,3-1-129,2 5 0,1-3 0,1 6 0,1 1 0,0-1 129,2 3-129,0 1-129,-2 1 129,-2 2 0,0-2 0,-3 3 0,0-2 0,0-3 0,3 3-129,1-2 0,2 3 129,3 1 0,1 0-129,4 0 129,1 4 0,-1 0 0,2 0 0,-1 0 129,-2 0-129,0 0-129,-1 0 129,-3 1 129,1 2-258,-1-1 129,-1 2 0,1 1-129,1 1 0,0 2 129,4 4-387,2 2 387,3 8-129,-1 1 0,5 5 0,-1-4 0,3 1 0,2 1 129,3-6 0,0-2 0,0-1-129,4-3 129,1 0-129,4 1 258,-1 2-129,1 0 0,0 3 0,3-2 0,-2-1 0,3 0 0,-1-1 0,1 0 0,2-5 0,1-1-129,1-2 129,1-1 0,1-3-129,-2 5 258,-1-4-129,0 3 0,0 4 0,-4 2 129,-1 4-129,0 1-129,-3 3 258,-2-3-258,-1 0 129,-4 1-129,-1-3 129,-6-2-129,0-4 129,-2-2 0,-3 2 0,0 1 0,-2 4 0,0-1 0,1 5 0,-3 3 0,0 3 0,0 5 0,-2 1 0,3 2 0,-2-2 0,0-1 129,0-2-129,0-2 0,-1-3 0,2-3 129,-4-1-129,0-1 0,1 0 0,-1 3 0,1-2 0,4 0 0,-1-3 0,5-2 0,1-4 129,3-2-129,1-7 0,2-2 0,2 0 0,1-3 0,1-2 0,0-2 0,-2-1 0,1 1 0,-2 1 0,0-2 0,-3-3 0,-4-2-129,1-2 129,-2-2 0,-2-6 0,0-5 0,2 0 0,-1-5 0,1-2 129,1-1-129,0-2 129,1 2-129,-1 3 0,1 2 0,-4 0 0,-1 6 0,-3 1-129,0 4 129,-1-1 0,-1-4 129,-1-1-129,4-2 129,1-4-129,1-3 258,1-3-258,0-2 129,1-1 0,-1 1-129,1 0 0,-1-1 129,0 2-129,2-2-129,2 1 258,2 2-129,3-2 0,4-2 0,2 1 258,5 1-258,3-5 129,4 2 129,2-4-258,3 0 258,4-2-129,3 3 0,2 1-129,5 3 129,1 1 0,7 8-129,5 1 129,7 5-258,7 3 258,7 2 0,8-2 0,5-3-129,5 5 129,7-3-129,3-3 129,1 1-129,5 2 0,0 2 0,-1 6 0,2 6 0,2 4 0,-1 0 0,3 6 0,0 1-129,0 0 258,0 8-129,-1-2 0,3 1 0,-1 4 0,0 0 0,-2 0 0,3-1 129,4 1-258,-2-3 258,3 0-129,-4-5 0,-1-1 129,-3 2-129,1 1 0,-3-1 0,-3-1 0,0 0 0,0-3 0,5 0 0,3 0-129,2-7 129,3-5 0,1-3 0,3 0 0,4-1 0,-1 1 0,4 3 0,2 3 0,2 3 0,1 3 0,2 3 0,0 0 129,0 1-129,3 2 0,3-3 0,2 0 129,2-5-129,-1-6 0,5-2 0,-5 0 129,5 3-258,-3 2 129,-2 3 129,-3 5-129,-4 2 0,-1 8 0,-2 5 0,-3-5 0,-3-2 0,-1-4 0,-1-4 0,0-2-129,1-9 129,-1 0 0,-2-3 0,-1 3 0,-2 5 0,-5 2 129,-3 4-129,-6 0 129,-2 5-258,1 4 129,-1-3 0,-1-3 0,1-1 0,1-2 0,2-5 0,0-4 0,1-2 0,-3-1 129,0 3-129,-2-1 129,4 7-129,-1 1 0,1 2-129,-2 2 129,0 4 0,2 5 129,1-3-129,0-1 0,-1-5 0,5-2 0,4 0 0,2-2 0,6-3 0,-2-1 0,1 6 0,2 0 0,-4 2 0,-2 9 0,-4 6 129,-3 4-129,0 0 0,-2-2 0,2-5 0,-1-5 0,1-5 0,0-4 0,0-7 0,-1-3 129,-3-3-129,-3 1 0,0 1 0,-1 8 0,0 3 129,0 9-129,-2 3 0,0-1 0,-2 0 0,-1 0 0,1-2 0,-5-4 0,-1-5 0,-1 0 0,-1-1 0,1-3 0,4 4 129,2 0-129,1 0 0,-1 8 0,0 2 0,-2 1 129,-3 3-129,-4 3 0,-1 3 0,-8-3 0,0-3 0,-3-9 0,-1 0 0,0-5 0,1 1 0,0-1 0,-1-8 0,3 6 0,2 1 0,-1 1 129,0 5-129,-3 5 129,0 1-129,-2-1 0,-3-1 0,-4 0 0,-3-3 0,2-3 0,-2-2 0,1-1 0,3 0 0,0 0 0,1 5 0,-1 1 0,2 6 0,-3 4 0,-3 3 129,-2 6-129,-3 7 0,-2-2 0,-3-2 0,-5 4 0,-2-2 0,-4 0 0,-5 1 0,-3-1 0,-4-1 0,-9 2 0,-6 3 0,-5-4 129,-4 2-258,-5-1 258,-2-3-129,-6-4 0,-1 3 0,-6-1 0,-3-6 0,-6 3-129,-7 2 258,-2 1-129,-9 0 0,-2 4 0,-5-3 0,-1-4 0,-1-3-129,0-2 129,1-4 0,-3-6 0,3-7 0,-3-1 129,1-1-129,2-5 0,0 2 0,0 3 129,3-4-129,1 5-129,2 0 129,-1 6 0,1 2 0,2-2 129,1 2-129,1-1 0,1 0 0,2-3 0,1-4 0,2 0 0,-1-9 0,-3-2 0,-5-10-129,-3-2-129,-4-8-258,2 13-1161,-9-13-3612,-4 2-258,-5 2-387,0 4-645</inkml:trace>
  <inkml:trace contextRef="#ctx0" brushRef="#br0" timeOffset="320896.3543">15998 13935 7353,'-6'14'5418,"2"1"-258,2 7-129,4 10-4257,-3-7 129,1 13-258,-3-5 0,3 9-258,0-6 129,0-3-129,0-7-129,7-7 129,-7-19-129,16 14 0,-16-14-258,21-5 129,-8-11-129,-1 0 0,1 0 129,-4 1-129,-9 15 0,13-14 129,-13 14-129,12 0 0,-9 10 0,3 5 0,1 0 0,3 3 0,-1-3-129,3-3 0,3-3 129,-1-8 129,5-5-129,-1-9 0,0-4 0,1-4 0,-2-4 129,-2 0-258,-5 1 129,-1 7 0,-4 5 0,-5 12 0,9-17 0,-9 17 0,0 0 0,0 0 129,15 0-129,-15 0 0,19 4 0,-8 0 129,3 5-258,-1 0 258,1 3-129,-2 2 129,-1 2-129,-1-1 0,-4 5 0,-2 2 0,-3-1 0,-1 4 0,0-4 0,-7-3 0,-4-1-129,-2-4 258,-2-9-258,0-2 129,-4-2 0,3-6 129,-2-3-129,4-2 0,1-2 0,4 1 0,9 12 129,-10-10-129,10 10 0,0 0 0,1-11 0,-1 11 0,15 1 129,-15-1 129,18 10-258,-7-10 0,1 1 0,1 2 129,2-3 0,1 0-129,4 0 0,5-1-258,2 1 258,0-5 0,2-3 0,2 1 0,-2-3-129,-2 1 129,-2-3 129,-7-8-387,-4-2 387,-3 1-258,-4-1 129,-4 2-129,-3-1 129,-3-1 0,-5 9-129,-3 5 258,-2 5-129,2 3 0,-1 6 0,1 5 0,3 7-129,5 3 258,3 0-129,0 4 0,10 0 0,7-5 0,1 1 0,3-5 0,4-7 0,1-1-129,-1-8 129,-4-4 0,-1-9 0,-4-3-129,-2-8 129,-3 1 0,-2 0 0,-3-1 0,0 3 0,0 6 0,-6 15 129,15-11-258,-15 11 129,19 16 0,-8 2 0,0 12-129,1 6 0,-3 5 129,-3 3-129,-5 0 258,-1-7-129,-9-8 0,-6-5 0,-2-16 129,-3-9 0,0-14-129,3-8 129,1-6-258,8 1 129,7 0 129,3 5-129,12 6 129,10 12-258,4 5 129,6 5 0,4 5-129,1 3-129,-3-12-387,5 15-2322,-17-14-2451,-2-5-258,-13-14-516,-6-5-129</inkml:trace>
  <inkml:trace contextRef="#ctx0" brushRef="#br0" timeOffset="321943.4142">16148 14196 774,'-11'-6'4902,"11"6"387,2-18-387,-2-1-2838,10 13-258,-10-19-258,12 9-258,-12-8-516,7 6-129,-7-2-258,0 8 258,0-1-774,-7-1-903,7 14-3741,0 0-258,-17 9-516,10 5-258</inkml:trace>
  <inkml:trace contextRef="#ctx0" brushRef="#br0" timeOffset="337096.2809">17669 13664 10191,'0'0'5934,"-6"9"-387,1 18-129,-3-10-4386,1 26-645,-9 6 129,3 9-129,-6 2-129,5-1-129,-3-2 258,7-1-129,2-7 0,4-9 0,4-3-129,0-11 129,9-7-129,6-9 0,4-5-129,7 1 129,1-6-129,3-3 0,-1-6 0,-1 2 0,-2-2-129,-4 8 129,-3-3-258,-8-6-258,0 13-903,-11-3-4128,0 0-387,8-15-129,-8 15-903</inkml:trace>
  <inkml:trace contextRef="#ctx0" brushRef="#br0" timeOffset="337652.3126">18030 13856 8514,'21'40'5676,"-12"-4"-258,-4 5-258,-1 19-4128,-4-11-387,-1 5-129,-7-6-258,3-2-129,-2-14 129,2-7-258,5-25 129,0 0 0,0 0-129,4-29-129,3-3 129,1-9-129,4-1 129,-3 1 129,2 4-129,-4 8 129,-1 4-129,-2 8 258,-4 17-129,0 0 0,14 0 0,-8 8-258,-1 4 258,4 2-258,0-1 129,3-5 0,3-8 0,1-8 0,0-9 0,2-6 0,2-2 129,-5-1-129,0 8 0,-2 2 129,-13 16-129,19 0-129,-12 20 258,-2 10-129,0 6 0,-1 3 0,1-3 0,2 2 0,0-8 0,1-13-258,7-1-1032,-15-16-3741,19-11-516,-2-8-516,0 1-258</inkml:trace>
  <inkml:trace contextRef="#ctx0" brushRef="#br0" timeOffset="338060.336">18659 13891 10062,'7'19'5676,"-7"-19"-387,-7 20 129,-9-14-5031,-5 2 0,-5 0 0,-1 2-387,-1 7 258,4 5-129,8 2-129,7 6 0,9-1 0,3 0-129,11-2 0,6-2 129,5-2-258,-1-8-129,4 1-645,-14-16-4128,8-3-258,-7-11-258,-1 0-645</inkml:trace>
  <inkml:trace contextRef="#ctx0" brushRef="#br0" timeOffset="338327.3513">18900 13875 6321,'13'12'5676,"-9"7"-258,-2 1-387,13 16-3741,-15-7-258,5 18-387,-1 3-258,5 1-129,1-5-129,2-6-387,5-5-516,-17-35-1806,27 19-2580,-13-19-129,3-25-774,-4-10 258</inkml:trace>
  <inkml:trace contextRef="#ctx0" brushRef="#br0" timeOffset="338499.3611">19150 13826 9546,'0'0'5934,"-17"0"-645,-3 6 129,-23-1-5031,-2-5-258,-10 0-903,-11-11-4386,3-3 129,3-3-774,8 2-516</inkml:trace>
  <inkml:trace contextRef="#ctx0" brushRef="#br0" timeOffset="340016.4478">20497 14032 9804,'20'-42'5934,"-12"19"-258,-8 1 0,-1 7-4902,-14-3-387,-8 4 0,-7 6-129,-3 8-258,-2 11 129,0 12-258,3 5 129,4 10-129,5 5 129,8 3-258,5 6 258,5 2-129,3-2 129,2-6-129,0 7-129,-2-12-129,4 9-1032,-2-15-3999,-2-6-129,-2-15-645,4-14-258</inkml:trace>
  <inkml:trace contextRef="#ctx0" brushRef="#br0" timeOffset="340188.4576">20404 14148 8256,'-20'-9'5805,"-6"7"-387,-5 2-258,-3 3-4773,1 8-774,-7-11-774,9 19-1290,2-10-2709,8-3-387,9-2-387</inkml:trace>
  <inkml:trace contextRef="#ctx0" brushRef="#br0" timeOffset="340709.4875">20435 14180 8514,'21'71'5676,"-16"-31"-387,-3 3-129,-2-3-4902,-2 0 0,-8-10-258,-2-9 0,3-2 129,9-19-129,0 0 129,0-18 0,13-12-129,7-3 129,3-4 0,7-1 0,-1 0 0,-1 4-129,-3 9 129,-3 10 0,-4 9 0,-3 6-129,-15 0 129,14 21-129,-13 3 0,-1 6 0,0-3 0,0 3 0,0-1-129,0-9 129,4-2 129,6-7 0,4-11-129,4 0 0,0-4 0,3-8 0,-2-5 129,-2-2-258,-9 1 129,-6-1 0,-2 2-129,-13 2 0,-6 1-129,-8 0-387,7 14-1548,-9-6-2709,6-1-645,6 2-387,17 5-129</inkml:trace>
  <inkml:trace contextRef="#ctx0" brushRef="#br0" timeOffset="341180.5145">20919 14308 5676,'-9'83'5676,"5"-51"-516,4-9-516,4-8-4128,-4-15-129,20-16 0,-9-9-258,4-3-129,1 3 0,3 3 129,-4 3 0,0 4 0,-4 12 0,-11 3 0,15 14 129,-8 7 0,-6-2-258,3 1 258,-2-2 0,3-1-129,-5-17 258,19 0-258,-5-5 0,5-16 0,2-5 129,1-3-258,0 2 129,-2 5 0,-1 7 0,0 11 0,-7 4 129,-1 15-129,-1 9 129,-3 7-129,1-3 0,1-2-129,3-1-516,-12-25-2064,24-1-2451,-10-18-516,4-12-258,1-13-387</inkml:trace>
  <inkml:trace contextRef="#ctx0" brushRef="#br0" timeOffset="341652.5415">22167 14265 6837,'10'-49'6063,"-7"33"-516,-6 2-258,3 14-2322,-27 11-2580,6 9-129,-8 8 0,3 9 0,0 7-129,6 6 0,9 2 0,8-3 129,7-9-129,16-11 0,9-10 0,6-11 0,5-12 129,-1-13-258,-1-15 0,-1-4 0,-12-7-258,-9-3 258,-12-1-129,-8 3-258,-15 13-387,-18 0-4257,0 20-516,-11 7-387,2 13-258</inkml:trace>
  <inkml:trace contextRef="#ctx0" brushRef="#br0" timeOffset="343448.6442">22546 14280 5547,'-15'23'6192,"15"-23"-645,-13 11 0,9 3-2451,4-14-2322,0 0 0,-8-12-129,10 0-129,7-8 0,7 4 0,4-7 0,9 2-129,8-5 0,10 4-129,5 3 0,4 6 0,1 3 258,2 6-387,-4 4 129,-1 3-128,-7 8-130,-6 1 0,-10 3 0,-2 3 0,-8-2 0,-2 4 0,-8-9 0,-11-11 0,16 15 0,-16-15 0,0 0 0,4 12 0,-4-12 0,0 0 0,0 0 0,0 0 0,0 0 0,0 0 0,0 12 0,0-12 0,0 0 0,-9 13 0,9-13 0,-13 19 0,5-9 0,8-10 0,-14 14 0,14-14 0,-11 11 0,11-11 0,0 0 0,0 0 0,0 0 0,0 0 0,0 0 0,0 0 0,0 11 0,0-11 0,0 0 0,11 4 0,-11-4 0,13 2 0,-13-2 0,13-8 0,-4-6 0,-1-6 0,2-1 0,-2 0 0,0-5 0,-2 3 0,-4 2 0,-2 0 0,0 7 0,-8 3 0,-4 0 0,-1 6 0,-4 2 0,4-3 0,-4 2 0,6-4 0,-2 4 0,13 4 0,-17-14 0,17 14 0,-3-14 0,3 14-259,0-14-386,0 0-903,12 9-4128,-12 5-258,0 0-516,15-10-516</inkml:trace>
  <inkml:trace contextRef="#ctx0" brushRef="#br0" timeOffset="344140.6838">23549 14402 10707,'-10'41'5934,"5"-9"-516,-7 0-258,12 4-4773,-3-5-258,-5-5 129,-2-3-258,5-7 0,5-16 0,0 0 0,3-8 0,7-14 0,4-10 129,-1 0-258,1-3 129,2 0 0,-2 8 0,-4 2 129,-3 6-129,-7 19 129,0 0-258,13 2 258,-12 14-129,3 2 0,-1-1 0,3 0 0,4-2 0,3-5 0,2-10 0,2-13-129,3-2 129,-1-7 129,1-7 0,-3 4 0,-2 1 0,-5 6 0,-10 18 0,13-4 0,-12 10 0,-1 17 0,0 11-129,-1 4 0,-2 6 0,2-4-129,1 0-387,0-13-774,7-1-3999,-3-13-258,8-4-516,-12-9-387</inkml:trace>
  <inkml:trace contextRef="#ctx0" brushRef="#br0" timeOffset="344476.703">23938 14517 8256,'1'40'5547,"-1"-19"-258,-3 4-516,3-3-4386,0-7 0,0-1-129,0-14-129,0 12 129,0-12-129,10-6 0,-1-11 258,4 6-129,1-4 0,2 3-129,-3-3 258,0 7-258,-13 8 129,19 4-129,-14 11 0,-2 3-129,0 7-129,-3-2-129,5 4-903,-5-13-4128,0-14 129,11 1-903,2-9 0</inkml:trace>
  <inkml:trace contextRef="#ctx0" brushRef="#br0" timeOffset="345424.7572">24154 14102 6966,'0'0'5805,"5"-9"-645,-5 9 0,29-3-4386,-17-2 0,4-1-387,0 3-129,4 1 0,-1 1 0,2 1-258,-3 0 129,-2 8 129,-2 1-258,-2 7 129,-6 0-129,-2 5 0,-1 3 0,-3 2 129,0 0 0,-3-1 0,0 1-129,-2-3 0,2-4 0,-2-7-258,3 0 0,2-12-387,0 18-1161,0-18-3225,0 0-387,0 0-387,0 0-129</inkml:trace>
  <inkml:trace contextRef="#ctx0" brushRef="#br0" timeOffset="345603.7675">24400 14241 6321,'-29'0'5676,"10"0"-516,-5 0-387,8 0-4515,-6 0-516,-8-4-2580,10 1-1935,7 3-387,13 0-516</inkml:trace>
  <inkml:trace contextRef="#ctx0" brushRef="#br0" timeOffset="345887.7837">24629 14078 5289,'2'32'5676,"-2"-15"-645,0 7-129,0 9-3612,-5-9-774,2 5-129,-3-4-387,1-7-258,5 10-1161,-3-12-2580,4-3-1032,-1-13-129,19 13-516</inkml:trace>
  <inkml:trace contextRef="#ctx0" brushRef="#br0" timeOffset="346055.7933">24692 14275 1806,'-1'-12'5547,"-21"2"-387,8 4 0,-8-7-2322,8 13-1677,-10 0-645,-2-12-3096,4 7-2322,3 0-258,4 0-387</inkml:trace>
  <inkml:trace contextRef="#ctx0" brushRef="#br0" timeOffset="351977.132">7263 15079 5676,'0'-29'5547,"0"29"-258,0-17-387,0 17-3483,0 0-387,0 0 0,0 0-387,-9 25-129,2-6-258,6 3 0,1 3-129,0-5 0,10-1-129,4-7 0,8-10-129,1-2 129,1-13-129,-2-11 129,-1-6-129,-7 1 129,-6-2 0,-8 0 0,-7 7 0,-12-1-387,-3 18-645,-19-1-3354,8 8-645,-2 0-516,6 3-258</inkml:trace>
  <inkml:trace contextRef="#ctx0" brushRef="#br0" timeOffset="353608.2253">8229 17227 8514,'0'11'5676,"-8"3"-258,-5-14-129,8-12-4515,-18-7 0,-4 0-129,-15-8 0,-2 0-129,-11-2 0,-1 1-129,-5-1-129,1 3 0,0-5 0,5 8-129,1-7 129,4-5-387,6 2 258,4-4-129,4-4 0,5 1 0,3 3 0,5-3 0,5 11 0,5 8 129,3-7-129,4 12 129,6 16-129,-6-16 0,6 16 0,0 0 0,0 0 0,0 0 0,-6 11 0,6-11 0,-1 13 0,0 0 0,1-1 0,-2 0 129,-1-1-129,3-11-129,-8 20 0,2-2 0,-1-3 129,7-15 129,-14 2-258,14-2 129,-11-6 0,11 6 0,-5-23 258,5 0-258,0 0 0,0 11 129,0 12-129,10-24 0,-10 24 129,13-20 0,-13 20-129,16-5 129,-4 2 0,0-7 0,3 10 0,3 2-129,0-3 258,1 1-129,1 0-258,1 4-258,-1-1-258,-20-3-2838,32 5-2451,-16-4 258,5 14-1032,2-13-258</inkml:trace>
  <inkml:trace contextRef="#ctx0" brushRef="#br0" timeOffset="354372.269">8604 17371 9546,'12'5'5805,"9"2"-645,-21-7 0,16-11-4644,-16-3 129,0-1-258,-6-4-129,-4 0 0,-5-5-129,-2 4 0,-1 11 0,-3 4 129,2 5-258,-1 6 129,4 11 0,3 10 0,3 11-129,4 7 129,3-6 0,3 2-129,4-5 129,6 5 0,2-14-129,4-12 129,1-11-129,4-14 129,0-15-129,3-13 0,0-12 129,1-16-129,-1-1 0,-3 0 0,-3-4 129,-1 2-129,-4 8 258,-6 6-387,-3 3 129,-1 13 129,-3 5 0,0 6-258,0 12 129,0 16 129,0 0-129,-10 19 129,3 15-129,2 3 0,0 12 258,2 6-129,2 10-258,1 2 258,4-8-258,3 1 258,2-2-129,3-16 0,1-7-258,-4-7 0,3-15-129,-12-13-645,25 0-4386,-21-16-129,6-8-387,-6-3-645</inkml:trace>
  <inkml:trace contextRef="#ctx0" brushRef="#br0" timeOffset="354805.2938">9119 16705 7740,'17'-17'5676,"-4"11"-258,-13 6-258,0 0-3483,0 14-1032,-7-3 0,-6 2-258,0 13-129,-3 1 0,3 6 129,0 3-258,3 1 129,7-3-129,3 1 0,5-7-129,9-10 129,1-4-258,5-10 129,0-4 0,-3-9-129,-1-5 129,-7 4 0,-5-7 0,-4-2-129,-9 5 0,-10 2-258,0 19-903,-15 0-3999,8 11 0,-4-1-645,4 15-387</inkml:trace>
  <inkml:trace contextRef="#ctx0" brushRef="#br0" timeOffset="360688.6303">16329 17851 9417,'8'-10'5676,"-8"10"-129,23 17 258,-23-17-3999,0 0-516,-3-16-516,3 16-645,-31 6 645,8-5-387,-10-19-129,-2 12-258,-5-7 129,0 1 0,0 12 258,4-18-258,2 9-258,4 1 258,7 8-258,5-5 258,3 5-129,4 2-129,11-2-129,-15 9 0,15-9-258,0 0-387,0 14-2322,0-14-2451,0 0-258,11 0-258,3-8-258</inkml:trace>
  <inkml:trace contextRef="#ctx0" brushRef="#br0" timeOffset="361185.6586">17145 17939 11868,'30'69'5805,"-30"-69"-258,0 0-129,0 0-4515,0 0 0,0 0-774,-57 17 129,57-17 0,-59-14-129,59 14 387,-61-15-516,61 15 129,-53-6 0,53 6 0,0 0 0,-54 0-387,54 0 0,0 0-387,0 0 0,0 0-645,0 0-4257,0 0-258,0 0-516,0 0 387</inkml:trace>
  <inkml:trace contextRef="#ctx0" brushRef="#br0" timeOffset="361645.685">18067 18053 12900,'21'68'5805,"-21"-68"-516,-8 61-258,8-61-4773,0 0 387,-71 0-645,71 0 387,-75-13-387,75 13 258,-72-17-258,72 17 0,-57-8 387,57 8-645,0 0-258,-49-7-4386,49 7-645,0 0-258,0 0-129</inkml:trace>
  <inkml:trace contextRef="#ctx0" brushRef="#br0" timeOffset="363192.7735">9089 14985 9288,'17'-15'5805,"-17"15"-516,1-14 0,-1 14-4515,-9-11-387,-10 7 129,-2 1-129,-6-1 129,1 1-258,-5-6 0,5 4 0,-2 0-129,4 2 129,0 1-129,4-1 0,4 3 0,2 3 0,3 4-129,2 4 129,3 0-129,-1 1 129,2 3-129,1 0 129,-1-2 0,0 3 0,0 0-129,0 5 129,-1-8 0,1-1 0,-2 3 0,1 2-129,-2 0 0,1 3 0,0-3 0,1-4 0,0 6-129,-2-3 129,3-5-258,5-11-129,-7 13-387,7-13-774,-1-8-3870,-7-4-129,5-2-516,-6-7-258</inkml:trace>
  <inkml:trace contextRef="#ctx0" brushRef="#br0" timeOffset="363492.7906">8512 14921 5805,'0'49'5934,"2"-15"-516,1 2-129,0 9-2967,-3-11-1419,4 9 129,-4-12-387,6 1 0,-2-7-129,9-6-129,0-8 0,8 1 0,3-8-129,4-4 0,2 0 0,5-4-129,-3-6 129,1 4-258,-6-3 0,-3-2-129,-3 8-258,-8-4-387,5 7-3483,-18 0-1290,9-8-387,-9 8-387</inkml:trace>
  <inkml:trace contextRef="#ctx0" brushRef="#br0" timeOffset="364188.8305">9268 14580 2709,'0'0'4902,"0"0"-129,-1 17-129,-1-5-3096,2-12-645,0 0 129,0 0 0,0 0 0,0 0-129,0 0 0,0 0 0,0 0-258,0 0 0,0 0-129,0 0 0,0 0-258,0 0-129,0 0 129,0 0-129,6-11-129,-6 11 129,0 0 0,18-17 0,-18 17 0,13-19 0,-13 19-129,16-17 129,-16 17 0,19-19-129,-7 12 129,-2 3-129,2 4 129,3 4-129,1 7 0,1 2 129,1 7-258,2 3 129,-2 0 0,1-1 0,1-7-129,0 5-129,-3-17-387,7 8-1161,-13-13-3612,8-7 0,-4-5-516,1 2-516</inkml:trace>
  <inkml:trace contextRef="#ctx0" brushRef="#br0" timeOffset="364494.8479">9407 14569 8901,'14'54'5547,"-8"-18"-387,0 2 0,5 5-4386,-11-8-129,0-1-516,0-2 0,0-7-258,0-5-387,0-20-516,0 10-1806,0-10-2193,9-15-516,-2 0-129,4-6 1</inkml:trace>
  <inkml:trace contextRef="#ctx0" brushRef="#br0" timeOffset="364735.8616">9499 14712 6708,'3'-14'5547,"4"2"0,-7 12-387,17 25-3096,-17-10-903,7 9-516,-5 4-387,2 4-387,3 8-387,-7-15-2193,9 5-2322,2-3-387,2-9-387,2-6-129</inkml:trace>
  <inkml:trace contextRef="#ctx0" brushRef="#br0" timeOffset="365159.886">9950 14771 8127,'29'-7'5805,"-29"7"-645,0 0 0,0 0-4128,-6 0-387,-10 0-387,-7 2 0,0 4 0,-2 10-129,3 3 0,4 1 0,5 4 0,9-3-129,4-3 0,1-5 129,13-6-258,0-7 129,2-2-129,1-7 129,-1-4-129,-2-1 129,-2 0-129,-12 14 0,14-13 129,-14 13-129,0 0 129,10 17 0,-7-3 0,3 9-129,0 0 0,2 5-258,-8-28-1548,16 23-2967,-5-16-387,2-7-387,1 0-258</inkml:trace>
  <inkml:trace contextRef="#ctx0" brushRef="#br0" timeOffset="365427.9013">10198 14750 5934,'14'10'5418,"-14"-10"-516,-1 24 0,-9 1-3741,-6-8-645,1 8 0,-5-3 0,5 8 0,1-6 0,8 2-129,5-4-258,3 4 129,12-7-258,6-6-258,6 1-258,-2-13-516,12 13-1548,-10-14-2451,-2-2-258,-3-12-516</inkml:trace>
  <inkml:trace contextRef="#ctx0" brushRef="#br0" timeOffset="366215.9464">10476 14861 7611,'0'0'5160,"0"0"0,-7 8-258,7-8-4257,-14 6-129,4-5 129,4 10-258,6-11-129,-13 27 129,7-10-129,6 2-129,0 3 0,7 0-129,5 0 0,2 0 0,6-8 0,2-2-258,2-2 258,-2-10 0,-1-6-129,-1-7 129,-6-9 0,-3 0 0,-4-2-129,-5-1 129,-2 1 0,0 3-129,0 8 0,0 13 129,0 0-129,0 0 0,0 0 129,-5 12 0,5 3 0,5 2 0,5-1 0,0-1-129,4-4 0,-2-2 258,2-2-129,-3-3 0,-1-4 0,-10 0 0,15-3 0,-15 3 129,0 0 0,13-8-129,-13 8 0,11 16 129,-8 2-129,2 10 0,0 0 0,-1 4 129,0 0-129,-2-3 0,0-1 129,-1-16-129,-1-12 129,0 0-129,-1-19 129,-2-11-129,1-8 129,-1-4-129,3-7 0,0 0 0,3 4 0,7 9 0,2 13 129,2 11-129,3 9 0,0 5 0,-4 15 129,-2 7-129,-4 0 0,-7 3 0,-4-2 0,-8-12-129,-3-2-129,-6-11-258,5-6-1161,-4-17-3225,4-3-516,7-9 0,7-3-387</inkml:trace>
  <inkml:trace contextRef="#ctx0" brushRef="#br0" timeOffset="366403.9572">10994 14557 6450,'21'57'5547,"-21"-17"-387,-1 4-258,-19 7-4257,13 6-258,-6-2-516,-2-12-1290,10-2-3096,0-7-387,5-9-516,3-11-129</inkml:trace>
  <inkml:trace contextRef="#ctx0" brushRef="#br0" timeOffset="366600.9684">11122 14760 8256,'-5'-13'5547,"-8"13"-387,-9 4-258,2 7-4128,-12-4-387,2 7-129,-3-2-258,2 0-129,10 5-645,0-15-903,21-2-3354,-2 18-129,9-12-387,9-2 0</inkml:trace>
  <inkml:trace contextRef="#ctx0" brushRef="#br0" timeOffset="366924.987">11136 14876 3999,'15'3'5418,"2"-3"258,-17 0-645,0 0-3096,10 0-387,-10 0-387,0 0-258,0 0-387,-7 18-258,4-6 0,3 4-129,0 4 0,1-1 0,6-3 0,5-1-129,3-4 0,1-4 129,3-7-129,-4-6-129,1-9 258,-6-3-258,-4 0 129,-3-3-129,-3 1 129,-12-3-129,-5 7 129,-6 3-129,-1 4-258,-6-1-258,8 10-1161,-11 0-3096,14 0-387,5 0-387,14 0-258</inkml:trace>
  <inkml:trace contextRef="#ctx0" brushRef="#br0" timeOffset="367465.0177">11401 14934 1677,'0'38'5289,"0"-21"129,3-2-387,-3-15-2838,3 17-258,-3-17-258,0 0-516,0 0-258,5-10-516,-3-4 0,4 0-129,0-3-129,2 3 129,5 3-258,0 1 129,4 1-129,2 8 0,0 1-258,-2 1-387,7 15-1677,-5-13-2709,-5 4-387,-1-7-258,-13 0-387</inkml:trace>
  <inkml:trace contextRef="#ctx0" brushRef="#br0" timeOffset="367992.0479">12056 14722 10191,'16'16'5676,"-9"0"-387,3 5 129,-7-1-4902,1 11 0,-4-6-129,-1 11 0,-5-7-129,1 1 0,0-2 0,2 2 0,2-8 0,1 0-129,1-1 0,7-9 0,6 5 129,4-5 0,4-7 0,3-1-129,-1 1 0,2-5 0,-1 0-129,-4-2-516,-2 2-258,-19 0-4515,0 0-516,0 11-129,-10 1-903</inkml:trace>
  <inkml:trace contextRef="#ctx0" brushRef="#br0" timeOffset="369422.1298">16735 16581 9804,'22'-6'5934,"-6"6"-645,-16 0 387,0 0-4773,0 0-129,-17 3-387,-11-3 129,-4 0-258,-6-4 129,-2 3-129,-5-5 0,5-3-129,2 9 0,5-5 129,6 3-129,4-3-129,5 5-129,7 0-129,11 0 0,-13-2-774,17 8-2451,-4-6-2064,20 0-516,0-2 0,11 0-516</inkml:trace>
  <inkml:trace contextRef="#ctx0" brushRef="#br0" timeOffset="369811.1519">17888 16723 6450,'32'5'5934,"-21"-2"-129,0 12-258,-11-15-3096,0 0-1419,-8 4-387,-8-2-258,-10-2-129,-4 0 0,-5-6 0,0-3-258,-1 3-129,-2-2-387,11 8-1806,-6-9-3096,9 6-129,-1 3-516,6 3-645</inkml:trace>
  <inkml:trace contextRef="#ctx0" brushRef="#br0" timeOffset="370767.2067">14568 17401 10707,'-4'12'5418,"4"9"387,0 1-645,6 11-4386,-6 2-516,-2 5 129,-1 12-258,2-6 387,-2-1-129,3-8-387,0-37 0,6 78 258,-6-78-387,24 62-1677,-24-62-3354,38 6-516,-15 1-129,-6-5-387</inkml:trace>
  <inkml:trace contextRef="#ctx0" brushRef="#br0" timeOffset="370979.2187">14728 17690 6966,'-8'-48'5934,"8"48"-387,-27-3-645,7 0-2967,-8 3-1032,1-4-516,-5 8-258,-4 2-645,12 4-2709,-6-14-2064,9-5 0,6 5-1032,15 4 387</inkml:trace>
  <inkml:trace contextRef="#ctx0" brushRef="#br0" timeOffset="371392.2425">14695 17849 8901,'12'68'5547,"-12"-68"-516,0 0 258,0 0-4644,0 0-129,0 0-258,53 26-129,-53-26 516,0 0-258,15 58 0,-15-58-516,0 64 258,0-64-129,-20 64 129,20-64-129,0 0-258,-39 60-129,39-60 258,0 0 258,0 0 387,0 0-387,-15-55 129,15 55-129,0 0-258,0 0 258,62-51-258,-62 51-258,0 0-903,58 50-903,-58-50-3096,0 0-387,0 0 129,0 0-516</inkml:trace>
  <inkml:trace contextRef="#ctx0" brushRef="#br0" timeOffset="371980.2761">14976 17983 5160,'0'0'5160,"0"0"-387,0 0-258,0 0-3612,0 0 258,0 0-258,0 0-129,0 0 903,0 0-903,0 0-129,0 0 129,0 0 0,0 0-645,0 0 129,0 0 0,0 0-387,0 0 129,-45-6 129,45 6-516,0 0 387,0 0 0,-8 52-129,8-52-129,0 0 258,0 0-258,49 26 258,-49-26-129,0 0 129,0 0-258,54-35 258,-54 35 516,0 0-129,0 0-129,0 0 387,0 0-387,0 0-387,0 0 129,8 65 258,-8-65-516,-4 97 0,-1-47 0,-1 1 129,-2-2 258,8-49 0,-20 78-258,20-78 258,0 0 0,0 0 0,-65 28 129,65-28-258,-29-47 0,29 47 0,-16-65 129,16 65-516,0-77-387,0 77-3870,28-69-387,-28 69-774,34-54-129</inkml:trace>
  <inkml:trace contextRef="#ctx0" brushRef="#br0" timeOffset="372571.3099">14858 16575 5289,'0'12'6063,"11"0"-774,-1-12 0,10 7-2322,-2-15-2322,5 3 0,-3-6-258,2-3-258,-4-1 129,-1-1-258,-6 3 129,-3 2-129,-8 11 0,0-19-129,0 19 129,-25-10 0,6 9 0,-3 3 129,-3 4-129,3 8 129,2 3-129,4 6 129,5 5 0,7-2 0,4 8-129,11-10 0,8 2 0,2-7-387,7 10-774,-12-19-3870,13 0-387,-6-4-258,-1-6-387</inkml:trace>
  <inkml:trace contextRef="#ctx0" brushRef="#br0" timeOffset="373236.3478">15129 16635 1677,'0'0'5289,"0"0"-129,0 0-1032,0 0-1419,-3-7-645,9 12-258,-6-5-516,0 0-129,0 0-387,0 0-129,11 0-258,-11 0-129,11-2 0,-11 2-129,11-8-129,-11 8-129,0 0 0,0 0 129,0 0-129,7-11 129,-7 11 0,-11 0 0,11 0 0,-19 4 129,19-4-129,-18 9 0,10 6-129,6-1 258,2-14-129,2 17 0,-2-17 0,23 12 0,-9 2 0,0-14 129,1 0 0,-1 0 0,-14 0-129,19 0 129,-19 0 0,0 0 0,11 0-129,-11 0 0,0 14 258,0-14-129,-6 28 0,1-4 129,-1 1-129,-1 3 129,-2-5-129,1-2 0,-2-4 0,1-6-129,9-11 129,-19 3-258,7-5 129,12 2 129,-17-15-129,8 1 0,1 0 0,2 2-129,6 12 0,-9-21-387,9 21-774,0 0-4128,-8-11-129,8 11-258,0 0-645</inkml:trace>
  <inkml:trace contextRef="#ctx0" brushRef="#br0" timeOffset="373794.3799">16569 15205 10191,'6'10'5805,"-6"-10"-258,-15 18 0,-13-12-4902,8-3-258,-10-3-129,2 2 0,-3-2-258,0 0 129,9 0-387,-1-3-387,23 3-645,-27 0-4128,27 0-129,0 0-258,19-9-516</inkml:trace>
  <inkml:trace contextRef="#ctx0" brushRef="#br0" timeOffset="374070.3957">17088 15256 9417,'-2'17'5934,"-10"-11"-387,-6-6-258,18 0-4773,-33-3-387,4-4 129,-1 2 0,1 0-516,7 3-129,-2-11-1419,13 13-3483,11 0-258,0 0-387,11-2-387</inkml:trace>
  <inkml:trace contextRef="#ctx0" brushRef="#br0" timeOffset="374342.4112">17614 15246 8514,'9'32'5676,"-9"-18"-258,-11-5-129,11-9-4902,-27 6 0,2-3-129,-6-3-129,3-6-387,3 3-516,-6-16-1806,15 16-2580,6-2-387,10 5-516,0 0 388</inkml:trace>
  <inkml:trace contextRef="#ctx0" brushRef="#br0" timeOffset="374573.4244">17976 15322 7353,'3'31'5547,"-3"-31"-258,-21 15-258,21-15-4515,-31 7-387,4-7-129,1 1-645,-10-9-2451,12 7-1806,7-3-774,4 2-258</inkml:trace>
  <inkml:trace contextRef="#ctx0" brushRef="#br0" timeOffset="374759.4351">18281 15322 10320,'32'17'5676,"-28"-5"-516,-4-12-2064,-20 8-3999,-5-2-3870,-13-1-387,-2-4-516,-4 3-387</inkml:trace>
  <inkml:trace contextRef="#ctx0" brushRef="#br0" timeOffset="377424.5875">4158 14804 7998,'80'14'5160,"-31"-14"-387,7 0 129,1-2-4902,5-8 0,4 1 0,-3 0 258,8 1-129,-1 3 0,3 1 0,7 1 0,1 1 0,3 2 0,5-3 129,4-2-129,6 4 0,2-5 129,7 2-129,0-2 129,5 3-129,5-2 0,4 5 129,1 0-129,1 1-129,3 4 129,2 2 0,0-3 0,6-2-129,-1-2 0,-1 0 129,-1-8-129,1-2 129,-1-1-258,4-3 129,-2-3 0,-3 1 129,-1-1-129,-2 1 0,1 2-129,-1-1 129,-1-2 0,-7 2 0,1 1 0,-2-2 0,-6 2 0,1-4 0,-1 3 129,-4-1-258,0 1 129,-3 1-129,1 0 129,0 0 0,3 1 0,0 2 0,2-1-129,-1 2 258,-1-3 0,4 2-258,0-1 129,-1 3 0,3 2 0,-1 2-129,-1 2 129,-2 3-129,1 0 129,0-2 0,-1 2 0,3 0 0,-2 0 0,-1-4 0,-1 1 129,-1-5-129,1-1 129,-1 8-129,-1-4 0,-1-1 0,-2 5 0,-1-3 0,1 1 0,-2 3 0,4 0 0,-1 0 0,2 2 129,-2 0-129,1-1 0,1 5-129,0-1 129,0 3 0,5-2 0,-2 1 0,-1 4 0,2-2 0,2-1 129,0 0 0,0-2-129,1 0 0,-1 2 0,-2-3 0,-2-3 129,1 6-129,-4-2-129,-2 3 258,1 0-129,-4-1 0,-1 1 129,-2-2-258,-2 0 129,-1-2 0,-1-3 0,0 2-129,1-1 0,-1 0 0,1 0 129,0 3 129,-1-1-129,0 3 0,1 2-129,-2 0 129,-1 2 129,-1 5-129,-1-3 0,-1 6 0,2-5-129,-1-4 129,1 1 0,1-1 0,0-7-129,0-3 129,1 2 0,0-3 0,0 0 0,-2 0-129,1 0 129,-2 0 0,0 0-129,-1 3 129,2-1-129,1-1 129,1-1 0,1 3-129,2-3 129,0 0 0,1 0 0,-1 0 0,2 0 0,0 0-129,-2 0 129,1 0 0,-2 3 0,2-3 0,1 3 0,-1 2 129,2-3-129,0 0 0,3 1-129,0 5 129,2-2 129,-2 5-258,3 3 129,1 0 0,-2 2 0,-1 1 129,1 2 0,0-5-258,-1 3 258,2-5-129,-3-2 129,1-3 0,-2-3-129,-3-1 0,-2-3-129,-2-1 129,0-6 0,-4 0-129,-3 1 129,2-1 0,-2 0 0,0-1 0,-1 2 0,0 2 0,-2 3 0,1 1 0,-2 0 0,1 2 0,0 4 0,-1 3-129,2-1 258,-1 3-129,2-4 0,-1 1 0,-4 0 0,0-1 0,-1 1 129,4 0-129,-4-2 0,4 1 0,-3-2 258,1 0-129,1-2 0,1 1 0,-2-4 0,0 0 0,0-6 0,2-4 0,-1-3-129,2 1-129,-6-2 0,1-5-258,2 7-1677,-10-12-3096,-9 1-516,-9-5-258,-12-5-516</inkml:trace>
  <inkml:trace contextRef="#ctx0" brushRef="#br0" timeOffset="378560.6524">18785 15365 6321,'9'-6'6063,"-6"-5"-516,0-3-258,-3-3-4257,0 4-129,-8-9-258,1 8-258,-8 1 0,-1 8-258,-5 5 0,2 6 0,-2 11 0,1 3-129,5 12 129,1-2-129,6 7 0,4-1-129,4-2 129,4 0-129,9-2 0,4-7-129,7-4 258,3-5-129,4-11 0,2-3 258,2-5-258,2-12 258,-4-8 0,-3-2 129,-3 1-129,-5-1 0,-5 4-129,-4 4 258,-7 4-129,-6 13 0,0 0-258,-6 17 129,-5-2 0,3 10-129,0 1 129,3 2-258,5 0 258,2-1-129,11-4 129,7-11 0,5-1-129,2-10 129,1-1 0,-1-10 0,-3-13 0,-6-6 258,-7-1-387,-7-5 258,-6 3-258,-13-2 0,-7 11-903,-21-5-4128,8 21-258,-6 2-645,5 5-129</inkml:trace>
  <inkml:trace contextRef="#ctx0" brushRef="#br0" timeOffset="379132.6852">19467 15424 5676,'0'0'5676,"-2"10"-258,2-10-258,0 0-4515,0 0 129,0 0-129,8 4 129,-8-4-129,19 0-258,-6 0 0,5-1 0,2 0-129,2 1-129,-1 4 0,4 1 0,-2 1 0,2 5 0,0 1 0,3 1-258,1-1 258,-1-4-387,4-1 258,-1-5 0,-1-2-129,-2-5 0,-1-7-258,-10-8-129,3 7-1290,-20-8-3354,0 4-516,-7 1-258,-7 9-258</inkml:trace>
  <inkml:trace contextRef="#ctx0" brushRef="#br0" timeOffset="379396.7003">19605 15463 6063,'0'35'5934,"0"-9"-645,-2-1-129,4 12-4386,-8-11-129,3 7-387,-4-1 0,1-6-258,3-6-129,2-9-258,1-11-387,0 0-1032,24-1-2580,-13-17-1032,4-3-516,-3-4 388</inkml:trace>
  <inkml:trace contextRef="#ctx0" brushRef="#br0" timeOffset="379568.7101">19702 15541 4773,'8'-12'5547,"5"11"0,-13 1-1161,0 8-2580,10 18-774,-10-3-645,0 7-258,0 0 129,0 2-387,0 1 129,0-3-258,0 1-903,-1-19-3612,1-12-516,9 0-258,3-14-387</inkml:trace>
  <inkml:trace contextRef="#ctx0" brushRef="#br0" timeOffset="379841.7258">20200 15379 7353,'7'30'5676,"-7"-8"-516,-7 5 0,-2 3-4773,-10-3 129,-1 3-516,-2-1 0,-2-5-645,10 4-774,-6-14-3612,13 1-387,7-15-258,-2 14-258</inkml:trace>
  <inkml:trace contextRef="#ctx0" brushRef="#br0" timeOffset="380168.7445">20148 15422 3096,'-23'-15'4644,"9"3"-2064,14 12 258,-19-5-258,19 5-129,-12 0-258,14 9-258,-2-9-516,0 23-129,0-11-516,0 10-645,2 1 129,4 2-258,0 2 129,1 1-258,0 3 129,-1-4-129,-1 6-129,-3-9-258,6 5-1032,-15-16-3354,7-1-774,0-12 0,0 0-387</inkml:trace>
  <inkml:trace contextRef="#ctx0" brushRef="#br0" timeOffset="380390.7572">20267 15595 4386,'0'0'5676,"-8"2"-258,-11-2-516,-4-2-3612,-1 1-645,-11-6-258,2-1 0,-1 2-645,0-10-903,15 4-3870,-2 4-258,8 0-516,13 8 259</inkml:trace>
  <inkml:trace contextRef="#ctx0" brushRef="#br0" timeOffset="380996.7918">20677 15594 7740,'0'0'5676,"0"0"0,0 0-645,0 0-3870,-9 6-903,-3 5-129,-2 4 0,2-1 0,0 3 0,6 0-129,6 0 0,2-3 0,12-4 0,5-4 0,3-4 129,3-2-258,-3-4 0,-2-6 129,-3-7 0,-8 0 0,-6-1-129,-3 2-129,-8-2-516,8 18-1290,-24-20-3096,11 11-387,-2 2-129,15 7-516</inkml:trace>
  <inkml:trace contextRef="#ctx0" brushRef="#br0" timeOffset="381291.8086">20847 15536 8127,'10'41'5418,"-6"-15"0,-3 2-387,4 8-4386,-4-10-387,0-5 129,-1-5-258,2-6 129,-2-10-129,12 0 0,-3-12 0,4-1-258,0 0 258,2-3-129,-2 2-129,1 2 0,1 9-516,-12-13-1419,10 14-3225,-13 2 0,18-16-516,-9 5 0</inkml:trace>
  <inkml:trace contextRef="#ctx0" brushRef="#br0" timeOffset="381665.8301">21189 15344 7611,'0'0'5676,"5"11"-387,-5 8-258,-6 4-4386,1 10-258,-4-2 0,1 5-387,0 0 258,3 1-258,1-7 258,4-1-258,0-6 129,3-10 129,-3-13-129,13 15 0,-13-15-129,16 0 0,-16 0 0,19 0 0,-6-1 0,-3 1 129,-10 0-129,19 15 0,-19-15 0,12 21 0,-11-8 0,-1-1 0,0-12 0,-18 11 0,3-11-129,-1-3-129,-3-5-258,-6-15-1548,6 9-3225,2-4 129,11 2-774,2 1 0</inkml:trace>
  <inkml:trace contextRef="#ctx0" brushRef="#br0" timeOffset="381859.8411">21398 15587 8385,'5'36'5676,"-4"-14"-774,-1 2-387,0-9-5289,5 3-3870,-5-5-129,0-13-774,0 0 0</inkml:trace>
  <inkml:trace contextRef="#ctx0" brushRef="#br0" timeOffset="382066.853">21559 15355 7740,'19'-1'5676,"-19"1"-258,14 25-516,-14-1-3999,1 13-516,-3 0-129,-5 7-258,-2 3-129,-1 1 0,4 3-516,-2-16-387,9 9-2322,0-22-1548,7-10-645,-8-12 0</inkml:trace>
  <inkml:trace contextRef="#ctx0" brushRef="#br0" timeOffset="382232.8625">21624 15545 6837,'-19'-29'5676,"-1"24"-258,-1 5-387,-9 0-3870,7 1-645,-4 10-3612,-6-9-1677,6 1-645,5-3-645</inkml:trace>
  <inkml:trace contextRef="#ctx0" brushRef="#br0" timeOffset="383016.9074">21782 15646 5676,'13'9'5418,"-3"1"-258,-10-10-387,0 0-3612,-10 9-903,-8-9 129,4 0 0,-6 1 0,5 1-129,-2 2 0,17-4 0,-15 13 0,15-13-129,0 0 0,10 9 0,0-9 0,4 0-129,-1-1 0,0-7-129,0 5 258,-2 1-129,-11 2 0,16 0 0,-16 0-129,11 11 129,-11-11 0,11 16 129,1-9-129,3-3 129,5-3 0,7-1-129,0-3 129,5-7 0,2-6-129,-1-6 0,-3-1 0,-3-6 0,-7-2 0,-5-6 129,-4 3-129,-6 1 0,-5 5 0,0 3 129,-8 5-129,-4 8 0,-2 6 0,1 9 0,1 11 0,-1 4 0,4 7 0,3 2 0,1 2 0,5 1-129,7-1 258,4-6-258,4-5 129,2-2-129,2-6 129,3-6 0,-1-4 0,-1-5 0,-3-4-129,-2-2 129,-3 0 0,-12 11 0,15-21 0,-15 21 0,0 0 0,0 0 129,4 18-129,-4 1 0,-6 7 0,-2-5 129,1 3-129,-3 1 129,-1-6-129,0-8 0,11-11-129,-18 5 129,18-5 0,-11-14-258,11 14-258,0-28-774,16 20-2193,-4-6-1419,8 2-516,-5 0-387</inkml:trace>
  <inkml:trace contextRef="#ctx0" brushRef="#br0" timeOffset="383183.9169">22238 15549 903,'-32'-37'258,"13"24"-387</inkml:trace>
  <inkml:trace contextRef="#ctx0" brushRef="#br0" timeOffset="384017.9646">15966 17484 7998,'14'4'5418,"-3"13"-258,-8 5-258,-6-2-4128,3 3 129,-5 17-258,1 6-129,-1 3 0,0-9-258,-1 15 0,4-2-258,2-2-774,-3 4-4257,3-55 129,0 0-516,21 21-258</inkml:trace>
  <inkml:trace contextRef="#ctx0" brushRef="#br0" timeOffset="384225.9765">16103 17584 10191,'17'27'5805,"-17"-27"-645,16 93 129,-10-50-5031,-4-14-1290,2 32-3870,-3-9-129,-1-52-258,12 62-774</inkml:trace>
  <inkml:trace contextRef="#ctx0" brushRef="#br0" timeOffset="384942.0175">16973 17790 6966,'6'22'5805,"-6"-22"-129,2 85-645,-2-25-3225,0 1-1419,-2-7-129,-3 15-258,-2-12-774,7 0-3870,0-57-774,0 0-387,0 0 0</inkml:trace>
  <inkml:trace contextRef="#ctx0" brushRef="#br0" timeOffset="385120.0277">17081 17934 11481,'16'74'5547,"-7"10"-645,-4-30 129,-5-54-5289,17 74-4902,-17-74-387,3 64-387,-3-64-129</inkml:trace>
  <inkml:trace contextRef="#ctx0" brushRef="#br0" timeOffset="385630.0567">17751 17954 6063,'37'57'5160,"-37"-57"-387,0 75 129,0-23-3096,-5-1-1419,5-51-258,-10 91-645,10-91-1806,-13 88-2193,13-88-387,0 50-774,0-50 903</inkml:trace>
  <inkml:trace contextRef="#ctx0" brushRef="#br0" timeOffset="385804.0667">17875 18129 7611,'30'53'5805,"-23"-3"-387,-4-2-645,-3-48-1806,14 69-2580,-14-69-258,12 74-1677,-12-74-3870,0 0 0,0 0-258,0 0-387</inkml:trace>
  <inkml:trace contextRef="#ctx0" brushRef="#br0" timeOffset="388904.2441">16589 17963 2967,'0'0'5031,"0"0"-1032,0 0-1161,0 0-258,12-32-774,-12 21-258,7-19-258,-7 8-516,8-18-387,-6 20 129,4-6-258,-6-3-258,4 12 129,-4-14-258,0 2 258,0 5-516,0 3 258,0-11-129,0 2 258,0 1 129,1-9-129,1-2 129,2 2-129,0-3 258,-1-1-258,2-5 129,-2 9 0,0 3 0,0 2-258,-1-3 129,1 3 0,-1 4 0,-1-9 0,0 10 0,2-2-129,-1-2 129,-2 0-129,3 2 129,-2 5 0,0 0 0,2 5-129,-2-1 129,1 2 129,-1-6-258,0-1 129,1 3 0,0-7 0,0 4 129,-1-6-258,1-2 129,1-1-129,-2 12 258,1 2-129,-2-3 0,2 4 129,-1-1-387,-1 4 516,1-1-387,0-6 258,0-3-258,0 1 129,1-2-129,0 0 129,0 2 129,-1 0-258,1 6 129,-1 4 0,1 2 0,-1 0 0,2 0 0,-2 0 0,1 0 0,-1-3 0,1-4 0,-1 3 0,-1-6 0,0 1 0,1 0 0,-1 2 0,0 2 0,0 1 0,0 7-129,0-3 129,0 14 0,1-20 0,-1 8 129,0-1-129,0-3 0,0-4-129,0-5 258,0-1-258,1-1 258,-1 5-258,1 3 258,-1 3-258,2 3 258,-2 2-129,0 11 0,2-12 129,-2 12 0,1-12-129,3 1 0,-3-4 129,0-1-258,1-2 258,-1-2-129,2-2 129,-2 4-129,1 3 129,-1 3-129,-1 1 129,0 11-129,2-11 258,-2 11-258,0 0 0,0 0 0,0-13 129,0 13-129,0-11 0,0 0 0,0 11 129,1-19-129,-1 19 129,2-16 0,-2 16-129,0-13 0,0 13 0,0 0-129,0 0 129,0 0 0,0 0 0,0 0 0,0 0 0,0 0 0,0 0 0,0 0 0,0 0 0,0 0 0,0 0 0,-7 0 0,7 0 0,0 0 0,0 0 0,0 0 0,-10-9 129,10 9-129,0 0 0,0 0 129,0 0-129,0 0 0,0 0 0,0 0 129,0-14-129,0 14 129,0-12-129,0 12 0,0-11 0,0 11 129,0-13-129,0 13 0,0 0-129,0 0 0,0 0 258,0-10-129,0 10 0,0 0 0,0 0 129,0 0 0,2-12-129,-2 12 129,0 0 0,0 0-129,0 0 0,0 0 129,0 0-129,0 0 0,0 11 0,0-11 129,-7 18-129,1-6 0,-1-1 129,-1 4-129,-3-1 0,-1-1 0,1 6 0,-2 1-129,1-1 0,-2 2 0,1-4 0,0 2 129,1-1-129,2-3 129,10-15-258,-16 20 258,16-20 129,-11 5-129,11-5 0,0 0 0,0 0 0,-5-8 129,5 8-129,0-11 0,0 11 129,1-10-129,-1 10 129,0 0-129,12-19 258,-12 19-258,14-22 129,-7 11-129,-7 11 129,17-22-129,-8 11 0,-9 11 129,15-20-129,-15 20 0,16-13 129,-16 13-129,12-11 0,-12 11 0,16-7 0,-16 7 129,11-4-129,-11 4 0,13 0 129,-13 0-129,14 1 0,-14-1 258,15 11-258,-15-11 0,17 19 129,-5-7-129,1 2 129,1 0-129,5 4 0,-4 0 129,5 1-129,0-1 258,-3-4-387,0 2 129,-3-3-258,-1-1-129,-13-12-774,15 7-4386,-15-7 129,0 0-774,0-11-129</inkml:trace>
  <inkml:trace contextRef="#ctx0" brushRef="#br0" timeOffset="391061.3675">19296 16594 8643,'0'0'5934,"0"16"-387,0 5-387,-5-4-4257,2 12-387,-6 6-258,1 9 129,-3 1-258,2-6-129,0-5-129,2-5 0,3-9 0,4-20 129,0 0-129,0 0 129,14-35 0,-4-1-129,4-7 258,1-2-258,0 1 258,-2 6-129,-4 4 0,0 6 0,-9 28 0,13-1 0,-8 18 0,0 9 0,1 2 129,-2 6 0,3 2-129,0-2 129,4-10 0,1-13-129,1-10 129,4-1 0,2-7-258,0-16 129,1 0 0,-3-6 0,0 4 0,-3 8 0,-4 2 129,-10 15-129,13-1-129,-13 1 258,2 21-129,-2 13 129,0-5-258,0 5 129,0 1-129,0-9-258,10 1-774,-10-11-3741,14-8-516,1-12-387,8-10-516</inkml:trace>
  <inkml:trace contextRef="#ctx0" brushRef="#br0" timeOffset="391315.382">19800 16544 9804,'13'25'5547,"-13"0"0,0 14-387,-8-3-4644,1 7 0,-7-1-129,3-1 129,1-3-387,5-13 258,5 0-258,1-12 129,12-4-129,7-1 0,2-8 0,4-1-258,1-3-129,-3 2 0,1-4-774,-18-8-4257,7 5-129,-7-14-516,0 10-645</inkml:trace>
  <inkml:trace contextRef="#ctx0" brushRef="#br0" timeOffset="391812.4104">20272 16631 10320,'6'-12'5676,"-6"-5"-258,0 17-387,-20 0-4515,7 5-258,-3 7 0,0 3-129,2 12 129,2 2-129,5 3 129,7-2 0,1-1-129,14 1 0,4-12-129,8-1 0,3-9-258,-2-8-129,7 4-1161,-10-11-3870,0-5 0,-8-7-516,-1 5-516</inkml:trace>
  <inkml:trace contextRef="#ctx0" brushRef="#br0" timeOffset="392076.4255">20614 16534 10707,'17'12'5934,"-8"4"-645,-9-1 129,2 11-4773,-2-6-258,0 9 0,-1 10-387,1 1 129,0-1-258,0-1 0,4-7-516,-3-13-1032,9 4-3741,-10-22 129,23-2-516,-10-25-645</inkml:trace>
  <inkml:trace contextRef="#ctx0" brushRef="#br0" timeOffset="392256.4358">20827 16459 11223,'-10'22'5676,"-12"-18"-258,-4 10-387,-3-14-4902,-15 0-129,-4 0 0,-3-11-774,13-1-4515,-8 2 129,12 5-774,7-7-129</inkml:trace>
  <inkml:trace contextRef="#ctx0" brushRef="#br0" timeOffset="406797.2675">17502 18246 3096,'0'0'5418,"0"0"-129,0 0 0,0 0-2322,0 0-1419,0 0-774,0 0 258,0 0 0,0 0-258,-4-64 258,4 64-645,1-83 258,2 25-645,5-6 516,1-14-645,0 6-129,-2-2-129,4 2 0,-4-1 129,0 9-129,-1 1 387,-1 6-129,-1 13 258,-1-5-258,2 8 258,-1 5-258,2 5 258,-3 7-129,4-3 129,-2 3 0,-2 3-129,3 1 0,-1-3 0,0 1 0,-3 2 0,5 1 0,-6-4-129,1-1 129,1 0 129,-3 9-258,0-5 129,0 8 0,0-4 0,0 16-129,0-17 129,0 17-129,0 0 129,0 0 129,-3-12-129,3 12 0,0 0 0,0-13 129,0 13-129,0 0 0,0-16 0,0 16 0,0 0-129,0 0 129,0 0-129,-5-12 129,5 12 0,0 0-129,0 0 129,-14-13 0,14 13-129,-11 0 129,11 0 0,-14 5 129,14-5-129,-14 12 0,14-12 0,-15 16 0,15-16 129,-13 25 0,13-25-129,-13 25 129,13-25-129,-12 22 0,12-22 129,-9 19-129,9-19 0,0 0 129,0 0-129,0 0 0,0 0 129,0 0 0,0-14-258,5 0 258,-5 14-129,22-21 0,-9 7 129,2-3 0,0 0-129,0 7 129,-2-2 129,2 12-258,-2-9 0,1 9 0,2 0 0,-3 4 0,2 12-129,-2-2 0,4 10 129,-5-10-258,6 12-258,-18-26-2064,23 34-2967,-12-30-258,2 1-258,-3-11-516</inkml:trace>
  <inkml:trace contextRef="#ctx0" brushRef="#br0" timeOffset="407576.3121">19027 16533 2967,'-39'-28'4386,"21"18"0,-12-11-516,5 4-4386,-9-8 258,-4 0-129,-5-2 129,-4-5 129,-3-3 129,-8-8-129,3-1 129,-7-5 129,-2-2-129,-1 0 0,-6-4-258,2 5 258,-5 1-387,3 9 258,-1 4-129,-1 2 129,3 9 129,-1 1 129,8 8 0,-2 0 0,7 5 516,-2-2-258,4 6 0,-2-3 129,3 7 0,0-3-129,2 5 129,-1-1-129,6 2-258,-3-2 129,10 2-129,0 0 129,9 0-258,3 0 0,9 0 0,3-1 0,6-5-645,11 6-2322,0 0-1419,0 0-774,12 1 517</inkml:trace>
  <inkml:trace contextRef="#ctx0" brushRef="#br0" timeOffset="408406.3596">18135 17342 7998,'0'13'5289,"-20"2"129,3-12-645,17-3-4257,-27 0-258,3-3-129,-4-9 258,3 6-387,4-2 0,1-1-387,9 6-129,-4-7-1419,15 10-2838,0 0-516,0 0-516,6 4 0</inkml:trace>
  <inkml:trace contextRef="#ctx0" brushRef="#br0" timeOffset="409876.4436">18008 17346 5031,'0'0'5418,"0"0"-129,0 0-516,0 0-3096,0 0-1161,-1-12-129,-11 2-129,1 4-129,-2-2 129,1 8-129,-1 8-129,1 1 129,1 8 0,4 9 0,1-3 0,3 2 129,3 3-129,1-1-129,7-2 129,4-10 0,5-3 0,0-4-129,7-3 129,1-5-129,2-7 0,-1-12 0,1-12 0,0 0 0,-2-6 0,-3-10 0,-4 2 0,-2 0-129,-4 5 129,-3 1-129,-3 12 0,-5 4-129,-1 8-129,0 5 0,0 10 258,0 0-129,-15 0 0,15 0 0,-15 24 258,9-1 129,-2 1 0,4 9 0,0 13-129,2-4 258,1-1-129,1 5 0,1-3 0,7-3-129,0-8-387,-4-1-516,13-23-2838,-17-8-1419,22 10-129,-10-14-516</inkml:trace>
  <inkml:trace contextRef="#ctx0" brushRef="#br0" timeOffset="410068.4546">18435 17416 6708,'-17'26'5289,"1"-26"-387,-4 0-258,-10 0-4515,5-5-774,10 6-1161,-7 3-3096,4 6 0,7-10-387</inkml:trace>
  <inkml:trace contextRef="#ctx0" brushRef="#br0" timeOffset="410619.4861">18653 17441 3096,'0'0'5289,"0"0"-387,0 0 0,-20 5-3612,20-5-645,-18 13 129,9 1-129,-6-3 0,3-2-387,0 15-129,3-8 0,1-2 0,8-14 0,-1 22 129,1-22-129,13 6 0,1-6 0,3-22 129,2 4-129,4-8-129,-2-11 0,-2-8 129,-2-6-258,-3 5 129,-3-2 0,-4 7-129,-5 2-129,-1 11 129,-1 11 0,0 17 129,-11 0-129,2 15 0,2 15 129,0 8 0,3 9 258,-1 14-129,5-4 0,0 2 0,2 10 129,6-18 129,2-8-645,10 4-1677,-3-22-2967,-1-22-129,-1 0-774,-3-9 258</inkml:trace>
  <inkml:trace contextRef="#ctx0" brushRef="#br0" timeOffset="411609.5427">18510 17593 1161,'0'0'3999,"-13"7"387,13-7-516,1-10-3096,1-5-903,3-4 516,-2 3 387,7-4-258,-4 1 258,11-1-129,-7-1 129,11 2 0,-5-1-129,4 6-258,-3 3-129,-1-1-258,-1 5-774,-15 7-3741,10-11 0,-10 11-774,0 0 388</inkml:trace>
  <inkml:trace contextRef="#ctx0" brushRef="#br0" timeOffset="424784.2963">21202 16321 6450,'-14'0'5676,"3"9"-258,-2 12-516,-12-1-3999,13 12-387,-8-6 387,5 12-516,-3 0 387,9 7-387,1-1 0,6-7 129,2-5-258,9 2 129,5-3-258,6-8-129,3-2-387,-6-16-903,11 0-3870,-9-4-129,2 8-516,-8-11-258</inkml:trace>
  <inkml:trace contextRef="#ctx0" brushRef="#br0" timeOffset="425178.3188">21453 16561 6966,'0'0'5160,"-11"-8"-258,-2 5-258,-5 6-3870,3 8-645,-4-2 0,1-1-129,2-2 0,5 9 129,3-1-258,7-2 0,1-12 129,9 13-129,4-9 129,5-2-129,-2-1 129,2-1-129,-3-6 0,-1 0-258,-14 6 129,13-2 0,-13 2 0,0 11 258,-3 2-129,-2-1 129,1 6 0,2 1-387,2-19-645,0 0-3225,12 4-516,0-11-387,8-15 258</inkml:trace>
  <inkml:trace contextRef="#ctx0" brushRef="#br0" timeOffset="425400.3316">21639 16255 9417,'0'0'5418,"0"7"-129,0 4-1161,-3 26-3354,-7 1-258,-2 10-258,-2 6 129,2 4-258,-1-8 0,2-3-129,4-4-645,-2-15-387,15-5-3999,-6-23-129,20-5-387,-6-23-258</inkml:trace>
  <inkml:trace contextRef="#ctx0" brushRef="#br0" timeOffset="425616.3439">21817 16226 6708,'11'63'5289,"-16"-29"-258,-9 12-645,-4-3-3612,1 6-387,-6-3 0,5 0-129,0-4-258,5-10-258,13 6-1161,-3-17-2967,7-2-516,12-10-129,5-9-645</inkml:trace>
  <inkml:trace contextRef="#ctx0" brushRef="#br0" timeOffset="425924.3615">21953 16474 5160,'-16'39'5805,"5"-11"-774,-2 5-129,-1 4-2451,4-11-2322,-3 2-129,3-11 0,6 3 0,4-20 0,7 9 0,9-10-129,4-10 258,4-2-129,-2-5 129,-3-3 0,-2-10 0,-8 5 0,-7-3 0,-7 1 0,-10 0-258,-9 10-258,-7-10-1806,0 15-2580,2 9-129,3 4-903,5 0 516</inkml:trace>
  <inkml:trace contextRef="#ctx0" brushRef="#br0" timeOffset="426361.3865">22075 16438 2193,'-6'41'5160,"4"-18"-129,-3-5-258,4-4-2838,2 5-903,-1-19-129,9 17-258,-9-17-129,21 0-129,-7 0-387,2-5 129,2-4-129,-3 1 0,0 1 0,-4 0 0,-11 7 0,13-4 0,-13 4 0,2 6 129,-2-6 129,0 12 0,0-12 129,0 0-129,11 5 129,1-8 129,-1-7-258,3 3 0,1-6-387,-2-5-258,3 6-645,-15-14-1419,2 11-2322,-3 2-387,-6 2-516,-5-1 129</inkml:trace>
  <inkml:trace contextRef="#ctx0" brushRef="#br0" timeOffset="427323.4416">22400 16492 3096,'32'2'5160,"-17"-8"-387,-1-6 0,-1 0-3225,-3-8-903,-2 3-129,-8-5-387,0 6 0,0 16-129,-18-13-258,4 13 129,-1 10-258,0 8 258,-1 3-129,5 8 129,4 0 129,4 3-129,3-7 0,9 0 0,5-6 129,4-5-129,6-7 0,0-7 0,0-5 0,1-10-258,-5 0 387,-2-2 0,-4 0-129,-1-3 129,-3 2-129,-4 4 258,-6 14-129,6-15 387,-6 15-258,0 0-129,-6 10 258,-1 2-129,-1 4 0,-1 2 0,3 3 129,2 2-129,1-10 0,3 0-129,0-13 129,11 10-129,3-10 129,1-9 0,4-9-129,2-13 129,-1 0 0,0-2-258,-4-5 258,-2-2-129,-4-1 0,-4 1-129,-6 5 258,0 7-387,-6 6 258,-5 7 129,-2 15-129,-1 3 258,2 18-258,0 12 258,5 8-129,2 0 129,5 8-129,6 2 129,6-3-258,7-6-129,0-13-387,10 1-3096,-6-14-774,-3-5-774,-6-11 0</inkml:trace>
  <inkml:trace contextRef="#ctx0" brushRef="#br0" timeOffset="427821.47">22883 16478 9417,'27'83'5418,"-23"-37"0,2 12-258,-5-5-4773,-2-1-129,-12-8-387,-10-13-903,4-11-3999,-7-14 0,0-2-645,-2-8-258</inkml:trace>
  <inkml:trace contextRef="#ctx0" brushRef="#br0" timeOffset="428516.5098">21152 17241 9804,'6'-15'5676,"-6"15"-645,0 0 0,-9-9-4515,-5 9-387,1 0-129,-7 0 129,4 4-129,2-2 129,2 4-129,12-6 0,-11 17 129,11-17 0,5 17 0,1-4-129,1 1 129,-2 8-129,-5-4 129,-1 0 0,-10 3-258,-4-6-258,-6-1-258,8 6-2451,-7-14-2064,2-4-258,5-2-516,13 0 258</inkml:trace>
  <inkml:trace contextRef="#ctx0" brushRef="#br0" timeOffset="428878.5305">21393 17384 5547,'0'45'4773,"-2"-26"0,-2 6-387,4-10-3741,-2-4 129,2 0-129,0-11 0,0 0 129,14-3-258,0-8 129,-1-9-129,3 2-129,-5-7-129,0-1-129,-8-3 0,-3 6-129,-4 3 0,-10 2-387,1 10-774,-15 3-3612,4 5-129,1 3-516,4 9-129</inkml:trace>
  <inkml:trace contextRef="#ctx0" brushRef="#br0" timeOffset="429429.562">22012 17178 8514,'28'-31'5676,"-17"18"-387,-9-2-516,-2 15-3483,-4-14-774,-6 10-129,-14 4-129,0 0-129,-1 12-129,-1 15 129,4 2-129,4 8 129,7 3 0,8 3 0,6 0 0,13 3 0,8-6-129,4-8 0,3-6-258,-5-9-774,11-1-3999,-17-13-129,-6-3-258,-14 0-645</inkml:trace>
  <inkml:trace contextRef="#ctx0" brushRef="#br0" timeOffset="429750.5804">22021 17246 9804,'-8'27'5547,"-12"-18"-516,-2-2-129,-4-4-4773,-6-3-387,3 8-1419,-6-8-3096,7 1-129,2-1-645,8 3-258</inkml:trace>
  <inkml:trace contextRef="#ctx0" brushRef="#br0" timeOffset="431011.6525">21128 17221 4902,'-9'14'5031,"9"-14"-129,0 0-645,0 0-2967,-6-8-129,6 8-129,-5-15-258,5 15 0,-4-11-129,4 11-129,0 0-129,-4-12 0,4 12-129,0 0-258,0 0 129,-10 1 0,10-1 129,0 0-258,0 0 0,-14 7 129,14-7-129,-11 0 0,11 0 129,-13 1-129,13-1 0,-13 5 0,13-5 0,0 0 0,-13 17 129,13-17-129,0 17 129,0-17-129,0 19 129,4-6-129,0-2 129,-4-11-129,15 15 129,-15-15-129,12 17 0,-12-17 129,10 10-129,-10-10 0,0 16 0,0-16 129,-13 9-129,0-6 0,0-1-129,-3 1 129,0 1-129,0-4-129,16 0-258,-22 4-774,22 9-1806,0-13-2064,0 0-258,0 0-645,0 14 258</inkml:trace>
  <inkml:trace contextRef="#ctx0" brushRef="#br0" timeOffset="431476.6791">21372 17210 8514,'-10'2'5418,"-2"10"-387,-1 1-387,2 2-4128,-4 1-258,2 11 129,1-1-129,7 1-129,2-2 129,3-4-129,10-2 129,7-2 0,1-7 0,6-10 0,-3-8-129,-1-6 129,-3-5-129,-4 1-129,-6-8 0,-7 1-516,0 9-1161,-10-6-3354,-4 8-258,-6 4-258,1 6-387</inkml:trace>
  <inkml:trace contextRef="#ctx0" brushRef="#br0" timeOffset="432288.7256">22463 17190 7482,'0'0'5934,"0"22"-387,-5-7-387,0 16-1677,-3-9-3225,2 3-129,-2-6-258,0 1-645,8 6-2322,0-26-2064,0 0-258,0 0-645,23 0-129</inkml:trace>
  <inkml:trace contextRef="#ctx0" brushRef="#br0" timeOffset="432579.7422">22655 17153 10449,'12'1'5805,"-12"-1"-645,0 0 0,-4 14-4902,4-14-258,-23 3-129,3-2 0,6 7 0,0 0 129,1-1-129,13-7 129,-10 24 0,10-12 258,6 4-258,2 0 129,1 2 0,-2 2 0,-3-3-129,-2-4-129,-2 0-387,-9-11-1548,9-2-2838,-20-16-387,12-7-387,0-9-387</inkml:trace>
  <inkml:trace contextRef="#ctx0" brushRef="#br0" timeOffset="432761.7526">22480 17029 11094,'0'29'5547,"0"-29"-1290,24 16-4128,-10-16-5160,4-4-258,2-12-774</inkml:trace>
  <inkml:trace contextRef="#ctx0" brushRef="#br0" timeOffset="433161.7755">23137 16924 7998,'0'38'5547,"-7"-16"0,3 14-645,-14-2-3741,13 11-516,-9-3-129,0 5-129,5 1-387,-1-3-387,10 9-2451,-3-19-2064,3-6-387,0-10-516,10-7-258</inkml:trace>
  <inkml:trace contextRef="#ctx0" brushRef="#br0" timeOffset="433543.7973">23291 17227 9030,'13'-1'5547,"-13"1"-258,0 0-387,-4-21-4515,-8 11-387,-6 4 129,-4-2-129,1 8 0,3 9-129,-1 7 129,8 2 0,6 5 258,5-2-258,5-2 0,8-2 0,5-7 129,0-5-129,2-5 0,-3-5-129,-2-8-129,-3 1 129,-2 0 129,-6 1 0,-4 11 0,0 0 0,0 0 0,0 0 129,-7 24-129,5 3 129,2-3-129,0 7-516,2-9-903,14 5-2451,-7-13-1290,4-9-129,-1-11-645</inkml:trace>
  <inkml:trace contextRef="#ctx0" brushRef="#br0" timeOffset="434359.844">23450 17155 6966,'11'42'5418,"-10"-18"-258,2 3-258,-10-3-4128,7 1-387,-3-4 0,1-4-387,-3-4 129,5-13-258,0 0 129,0 0 0,0 0 0,18-24 0,-5 5 129,3-6-258,4 4 258,-1 3-129,2 1-129,0 8 258,-3 1-129,1 8 0,-3-2-129,2 2 258,-3 0-258,0 0 258,-2 1-129,-1-1 0,-12 0-129,16-8 129,-16 8 0,0 0-129,0 0 129,0 0 0,0 0-129,0 0 129,-9 0 0,9 0 0,-18 20 0,9-8 258,2 1-258,2 8 129,2-5 129,3 5 129,0 2-129,8 2 258,-4 1-129,4 6-129,-5-5 0,1 1-129,-4 0 129,-5 3-129,-7-11-258,-3-5 129,-2-5-129,-1 0 129,-1-7 0,1-3 129,4-12-129,5-3 0,6-4 129,3-4-129,12 2 0,5-7 129,8 4-129,5 2 0,4-5 129,2 2-258,1 3 129,1 0 0,-3-5 0,-3-1 0,-5-1 0,-6 0-129,-4 1 0,-7-2 0,-6 5 0,-4 2 0,-7 9 129,-5 5-129,-3 6 129,-1 3 0,1 13 0,3 11 129,4 5-129,5 2 0,6 10 0,9-4-129,9 3-258,0-11-387,13 8-2064,-7-26-2193,6-8-516,-5-8-387,-2-18 130</inkml:trace>
  <inkml:trace contextRef="#ctx0" brushRef="#br0" timeOffset="435119.8875">24145 16753 3999,'32'28'5934,"-14"-5"-387,2 14-516,-3 6-2580,7 16-1290,-15-1-387,0 19-258,-5-2-258,-3 4 129,-1 1-258,-8-9 0,-4-7-387,-7-9-774,11-15-3999,-14-18-387,7-9 0,-3-13-1032</inkml:trace>
  <inkml:trace contextRef="#ctx0" brushRef="#br0" timeOffset="449799.7271">15620 17679 1161,'6'-41'4644,"1"25"-129,-7 16-1806,1-32-516,7 14-258,-8 18-387,0 0-516,-8-2-129,6 15-258,-10 20 387,7 20-387,-5 2 387,5 17-129,-4-9-258,5 9-129,-2-7-129,6 2 0,-2-18-129,2-49-387,0 66-129,0-66 0,0 0 129,0 0-129,0 0 0,0 0 0,-6 54-129,6-54 129,0 0 0,0 0-129,0 0 129,0 0 129,0 0 258,0 0 129,50-53 129,-50 53-387,0 0 258,0 0-258,0 0 516,0 0-516,0 0 387,0 0-645,0 0 645,0 0-516,0 0 129,0 0 258,0 0-387,0 0 387,0 0-387,26 49 387,-26-49-516,0 0 516,0 0-129,-9 69-129,9-69 129,0 0 0,0 0 0,0 0-129,0 0 0,0 0-129,-58 8 387,58-8-129,-21-50 387,21 50-129,0 0-387,-30-58-387,30 58-1935,0 0-2451,0 0-645,0 0-258,0 0-774</inkml:trace>
  <inkml:trace contextRef="#ctx0" brushRef="#br0" timeOffset="453803.9562">15905 15485 1161,'0'0'4386,"0"0"129,0 0-1290,13-2-2064,-13 2-129,0 0 0,0 0-258,0 0 387,0-10-258,0 10 129,3-11 0,-3 11 0,10-18-258,-10 18-129,13-27-129,-5 10-129,-3-8 0,2 1-258,-4-7 0,3 3 0,-5-2 0,-1-7-129,0 5 129,0 3-129,0 1 0,-3 2 0,-3 2 0,2 5 0,1 5 0,3 14-129,-5-14 258,5 14-129,0 0 0,0 0 0,0 0 0,0 0 129,0 0-129,0 0 129,0 0-129,0 0-129,0 0 129,0 0 0,0 0 0,0 0 0,-13 0-129,13 0 129,0 0 0,-11 0 0,11 0 0,0 0 0,-16 12 0,16-12 0,-11 19 0,5-7 0,6-12 129,-11 16-129,11-16 0,-8 18 129,4-7-129,4-11 0,0 0 0,0 0 0,0 0 0,0 0 0,0 0 129,0 0-129,-1-8-129,1 8 129,3-18 129,-3 18 0,14-22-129,-5 10 0,-9 12 0,20-21 0,-20 21 129,19-16 0,-19 16-129,19-1 0,-19 1 129,15 10-129,-8 2 129,0 2-129,0 3 0,1 2 0,0-5 129,1-1-129,0 1-258,-9-14-387,25 21-2838,-25-21-1677,12 0-258,-12 0-645</inkml:trace>
  <inkml:trace contextRef="#ctx0" brushRef="#br0" timeOffset="456056.085">24338 16099 2451,'26'-27'5289,"-10"9"-129,3 7-258,0-4-3612,13 14-258,-8-11 0,9 12-129,-6 0-387,4 9 0,-1 5-258,0 3 0,-5 1 0,0 3-129,-6 0-129,-2 0 0,-2-1 0,-5-3 0,-2 3-129,-4-4 0,-1-6 258,-3 4-129,0 1-129,-1-1 129,-10 0 0,-1 0-129,-2 0 129,-2-1 0,-3 6-129,3 3 129,-3-9 258,4 4-258,3-1 129,3 1 0,3-3 0,3 4 0,2-1 258,1-4-258,1 5 0,4-4-129,0-4 0,1 6 129,-1-3-129,-5-13 0,12 15 0,-12-15 0,11 4 0,-11-4 0,13 2 129,-13-2-129,10 9 0,-10-9 0,8 23 0,-4 3 0,0 3 0,-2 13 0,1 2 0,2-2 129,-2 3 0,2 6 0,0-4 0,1-5 129,-3-5-129,2-4 129,-4-1-258,-1-3 129,-3-3-129,-6-9 0,0 0-129,-6-3-387,1 1-387,-12-11-2064,9 3-2064,-5-7-516,5 0-129,0-4 1</inkml:trace>
  <inkml:trace contextRef="#ctx0" brushRef="#br0" timeOffset="456852.1305">25152 16173 3225,'-13'63'5160,"3"-18"0,-7 7-258,3-5-3354,-1 5-1290,-3-8 0,2-9-258,3-6 129,2-11 0,11-18-258,0 0 129,-3-8-129,6-13 129,8-9-129,2 2 258,2 1-129,0 4 129,-1 2-129,1 8 129,-4 2 0,-11 11 0,16 7 129,-9 4-258,-4 3 258,3-1-387,0 0 129,-6-13-129,15 13 0,-15-13 0,26-12-258,-12-1 258,2-6-129,2-3 258,-3 0 0,1 5 258,-6 2-129,1 11 258,-11 4-129,8 8 0,-8 13 258,0 10-258,-5 2 0,-1 10 0,2 3-129,0-5-258,4 0-258,-2-23-1290,5-1-3096,-3-17-129,27 0-645,-9-16 1</inkml:trace>
  <inkml:trace contextRef="#ctx0" brushRef="#br0" timeOffset="457136.1466">25586 16198 6450,'3'46'5676,"-8"-11"-516,-9 5-258,-4 10-4773,-5 0 0,-1 2 0,0-3 129,6-2 0,1-12 0,8-3 0,9-9 0,6-10 129,11-13 0,3-2-645,3-5 0,-2-12-645,8 19-2967,-10-15-1161,-2 7-645,-17 8 129</inkml:trace>
  <inkml:trace contextRef="#ctx0" brushRef="#br0" timeOffset="457639.1755">25890 16361 6837,'16'-6'5676,"-16"6"-387,-3-13-258,-14 9-4515,-3 4-258,-6 1 129,-1 7-258,-1 3 129,3 7-258,6 2 387,8 2-258,9 6 129,8-1-258,13-4 0,9 3-129,6-2 0,1-6-387,9 5-774,-18-11-3225,9-5-903,-11-7 258,-1-6-1032</inkml:trace>
  <inkml:trace contextRef="#ctx0" brushRef="#br0" timeOffset="457861.1882">26159 16295 6450,'14'33'5547,"-14"-14"-258,0 3-516,-6 2-4386,-3 5-387,1 8-129,-2-6-903,10 13-1677,-2-17-1935,2-6-645,10-16 0</inkml:trace>
  <inkml:trace contextRef="#ctx0" brushRef="#br0" timeOffset="458111.2025">26323 16301 6321,'-11'-53'5676,"-7"38"-387,-11 0-258,2 16-3999,-13 1-645,-5-2-1548,3 5-3612,-1-2-516,11 0-258,9-2-516</inkml:trace>
  <inkml:trace contextRef="#ctx0" brushRef="#br0" timeOffset="459284.2696">26819 16419 7998,'16'0'5418,"-16"0"-645,0 0 129,0 0-4386,-8-1-387,-4-1 0,-3 1 0,2-2-129,-4 3 258,6-2 129,0-1-258,11 3 0,-13 0 129,13 0 0,0 0 0,0 0-129,0 0 0,0 0 0,-2 10 0,2-10-129,-4 12 129,4-12-129,-4 15 0,4-15 129,0 0-129,0 0 129,0 0-129,-10 13 129,10-13 0,0 0 0,0 14 0,0-14-129,0 21 129,0-21-129,-1 19 129,1-19-129,-1 18 129,1-18-129,0 0 0,0 0 0,10 3 129,2-3-129,1-10 0,2 0-129,2-1 129,-1 2 0,-1 1 129,-3 0-129,-12 8 0,16-6-129,-16 6 129,0 0-129,0 9 129,0-9-129,-7 26 129,-1-2 0,-2 4 0,-2 8 0,-1 2 0,3 8 129,-3-1 0,2 5 0,0-5-129,0-5 0,-1-4 129,-3-12-129,0-6 0,-3-8 0,2-10-129,-2-10 129,4-13 0,2-9-129,7-7 258,5-5-258,4 3 129,11 4 0,6 0 129,8 6-258,5 8 129,1 3 0,7 7-129,-2 12 129,4-8 0,-1 2-129,-2 7 0,-4-8 0,-3 0 129,-5-1-129,-7-4 129,-5 1 0,-7-1-129,-5-8 129,-5 3 0,0 18 0,-17-17 0,-2 14-129,-2 3 129,0 1 0,-1 13 0,2 7 0,2-2 0,4 0 0,8 4 129,5-3 0,1 0-129,7-8 129,6-1 0,1-7-129,4-2 0,-3-2 0,3-9 0,-3-1-129,0-3 258,-15 13-129,18-17 0,-18 17 0,11-3 129,-11 3-129,5 12 129,-4 5 0,1 3 0,-2-4-258,2 9-258,-2-9-387,8 7-3096,-8-23-1161,0 0-516,17-5-387</inkml:trace>
  <inkml:trace contextRef="#ctx0" brushRef="#br0" timeOffset="459743.2959">27269 16442 6063,'11'37'5676,"-9"-11"-645,0 2-516,-2 4-3612,0 11-129,-2-2-258,1 12 0,-4-7-129,3 0 129,-3-7-258,5-1 0,-2-9 0,2-10 0,0-19-129,0 0 0,-1-6-129,1-19-129,0-15 258,7-7-129,3-13 129,4 1-258,6-1 129,5 0-129,4 14 129,2 6 129,-1 11-129,1 17 0,-4 12 129,-6 6-129,-6 16 0,-9 3 129,-6 3 0,-14 4-129,-10 1-129,-7-15 0,-4-6-129,-10-13-516,9-10-1935,-7-20-2451,7-1-258,3-16-516,10-10 129</inkml:trace>
  <inkml:trace contextRef="#ctx0" brushRef="#br0" timeOffset="460451.3364">26904 15972 2451,'-6'13'5676,"6"-13"-258,0 0-129,0-14-2193,0 14-1806,0 0-258,10-7 0,-10-4-516,0 11 0,0 0-258,0 0 0,0 0-129,0 0 0,0 0 0,0 0-129,0 0 0,0 11 0,0-11 0,0 18 0,2-8 0,-2-10 0,11 13 0,-11-13 0,17 0 129,-6-4-129,1-5 0,0-12 0,-2-4 0,-3 0-129,-4-4 129,0 4-129,-3 4 0,-10 4 0,-3 5 129,-4 12-129,-1 6 129,1 14 0,-1 9 0,3 2 0,3 7 0,4 2 129,6 2-129,2-5 0,3-7-129,6-6-258,8-3-516,-17-21-3096,30 6-1161,-13-8-645,7-9-258</inkml:trace>
  <inkml:trace contextRef="#ctx0" brushRef="#br0" timeOffset="461456.3938">27097 15888 8901,'1'75'5418,"-1"-37"-387,0-19-645,0 12-4128,0-14 0,-1-5-129,1-12-258,0 0 129,0 0 0,8-5-129,5-9 129,1-2-129,5 1 129,-1-3 0,4 7 0,-3 2 129,-1-1-129,0 10 129,-5 0 0,1 10 129,-14-10-129,18 22-129,-18-22 129,20 20 0,-9-11 0,2-8-129,0-1 0,1-10 0,1-6 0,-3-3 0,-2-5 0,-4-2 0,-5 0-129,-1 3 0,-7 7 129,-5 7-129,-1 8 129,-3 1 0,3 13-129,3 5 129,3 9 0,5-1-258,2 2 258,8-2 0,6-4-258,5-5 0,4-10 0,1-7-129,3-3-129,-4-15 129,3-4-258,-7-10 129,0 6 258,-3-4 129,-3 6 0,-3 8 387,-10 16 0,20 0 129,-20 0 258,7 29-258,-7-7 0,0 8 0,-1-6-129,-1 2 0,-3-10-129,3-4-129,2-12 129,-2 12 0,2-12-129,11-11-129,2 2 129,3-6 0,4 4 0,0-3 0,4 1 0,-1 3 0,-3 4 0,-1 0 129,-2 0-129,-2-5 0,-5 3 0,-10 8 0,14-15-129,-14 15 129,4-14 0,-4 4 0,0 10 0,0 0 0,-14-1 0,14 1 129,-12 5-129,12-5 0,-6 17 0,6 1 0,0-3 129,6 7 129,2 2-129,3 4 129,-2-3-129,2-2 129,-3 2 0,-3-4-129,-5-1 0,-4-6 0,4-14-129,-23 12-129,6-9 129,2-3-129,-3-3 129,3-6 0,2 0 0,5-4-129,8 13-258,-8-22-258,8 22-1032,3-19-1419,10 18-2064,0-1-258,6 2-258</inkml:trace>
  <inkml:trace contextRef="#ctx0" brushRef="#br0" timeOffset="461891.4187">27919 15908 7998,'11'26'5160,"-11"-26"-129,8 12-129,-8-12-4386,0 0-129,13 8-129,-13-8-129,15 0-129,-4-3 0,2-1 0,0-5-129,1-4 258,-1 1-129,-1 2 0,-12 10 258,17-9-258,-17 9 129,0 0 0,5 22 129,-5 6-129,-6 5 0,-1 4 129,0 5 0,-4-3-129,4 7 258,-1-15-129,1 1-129,0-9 0,2-9 0,5-14-129,-12 0-387,12 0-645,-15-32-3225,12 15-645,-6-11-645,3 5-258</inkml:trace>
  <inkml:trace contextRef="#ctx0" brushRef="#br0" timeOffset="462225.4378">28544 16235 10449,'-6'46'5547,"1"-12"-258,5 9-129,0-2-4902,0-6-516,0 9-1032,-3-18-3612,3-1-129,3-14-258,13-7-774</inkml:trace>
  <inkml:trace contextRef="#ctx0" brushRef="#br0" timeOffset="462514.4544">28826 16287 11223,'3'19'5805,"-3"-19"-645,-8 15-129,-8-10-5031,2-1 129,-1-1-258,1-1 129,2 2 0,12-4-129,-10 13 129,10 0 0,8 3 258,7 3-258,0 3 387,3 2-387,-2 6 258,-2 2 0,-3-4-129,-4 10 0,-6-7-516,-7-20-1161,-1 1-3612,-8-12-129,0-14-387,-3-18-645</inkml:trace>
  <inkml:trace contextRef="#ctx0" brushRef="#br0" timeOffset="462676.4636">28607 16072 9417,'0'6'6192,"3"11"-903,7-6-3225,5 4-5418,-2-14-2064,3-1-387,-6-8-645</inkml:trace>
  <inkml:trace contextRef="#ctx0" brushRef="#br0" timeOffset="464081.544">29453 16347 11352,'-13'75'5805,"3"-28"-516,5-5-258,-3-7-5160,-3-16-1032,11-6-3870,0-13-129,0-10-516,2-19-387</inkml:trace>
  <inkml:trace contextRef="#ctx0" brushRef="#br0" timeOffset="464265.5545">29419 16201 10965,'0'6'5289,"5"10"-1032,-5-3-4386,13-2-4644,-13-11-645,25 0-516</inkml:trace>
  <inkml:trace contextRef="#ctx0" brushRef="#br0" timeOffset="464499.5679">29627 16281 11223,'-10'109'5934,"1"-57"-645,8 6-129,1-21-4902,-3-10 0,3-27-258,0 0 0,0 0 0,17-16-258,-3-5 129,4-10 0,0 11 129,6 5 0,-2 9 258,3 6-129,-3 9-129,2 12 258,-2 1-258,-2 5 0,-1 9-516,-7-19-1419,8 12-3354,-1-17 129,5-10-645,-4-8-258</inkml:trace>
  <inkml:trace contextRef="#ctx0" brushRef="#br0" timeOffset="465083.6013">30377 16087 11481,'8'31'5934,"-13"4"-387,-3-1-387,4 9-4644,-6 5 0,2 5-258,2-1-129,2-5 129,4-13 0,4-2-258,10-11 129,7-14-129,5-9 0,4-20 0,4-8-129,5-8 0,-4-1 129,-2-12 129,-5 7-258,-3 1 258,-6 9 0,-7 7 129,-4 6-129,-8 21 129,0 0-258,0 8 0,0 16 258,-3 9-258,1 4-129,1 6 129,1 6 0,0-1 0,6-6 0,2-11-258,4 1-387,-8-20-903,9 3-3741,-13-15-129,24-5-516,-17-14-645</inkml:trace>
  <inkml:trace contextRef="#ctx0" brushRef="#br0" timeOffset="465559.6285">30881 16163 11997,'4'14'5805,"-4"4"-258,0-3-258,0 15-4902,-7 2 129,2 0-258,0 9 0,2 3 0,2-4 0,1-2 0,1-4 0,9-5 129,-1-9-258,3 1 258,-12-21-387,23 13 258,-23-13-387,18 9 387,-18-9-387,11-7 129,-11 7 129,10-21-258,-3 9 387,-2-1-258,4-7 129,0-5-129,4 6 130,0-4-130,2-2 0,0-4 0,3 0 0,1 1 0,-1-5 0,-2-6 0,-2 2 0,-1 1 0,-2 3 0,-1 5 0,-4 7 0,-3 1-259,-3 20-902,0 0-4257,0 0-387,0 0-129,3 21-645</inkml:trace>
  <inkml:trace contextRef="#ctx0" brushRef="#br0" timeOffset="466581.687">28729 17009 12126,'-9'53'5934,"2"-6"-516,-6 5 0,3 14-4773,-6-1-387,3 1 129,-5-3-387,4-9-258,3-9-387,-2-12-3483,13-14-1032,0-19-387,16 0-258</inkml:trace>
  <inkml:trace contextRef="#ctx0" brushRef="#br0" timeOffset="466763.6974">28836 17161 13545,'-34'0'5676,"14"13"-258,-11-10-516,0 3-4902,-6 1-129,-3 1-387,11 6-1161,-7-8-3483,12 3-258,1-6-387,12 3-258</inkml:trace>
  <inkml:trace contextRef="#ctx0" brushRef="#br0" timeOffset="467367.732">28274 16983 11223,'-9'0'5805,"-5"9"-645,-9 2 129,8 7-4773,-16 13-258,-2 5 129,-2 8-387,3 4 258,9 8 0,6 2 129,8 3-258,9-4 0,5-7 0,12-2-258,10-3-258,-2-21-1806,13-5-3354,-4-6 129,3-11-387,-5-2-645</inkml:trace>
  <inkml:trace contextRef="#ctx0" brushRef="#br0" timeOffset="467787.756">28792 17272 11481,'21'21'5547,"-18"-7"-258,-9 1-129,-5 9-4515,-6 5-387,-3-3-129,-1-1-129,3 5 0,3 2 129,10-5 0,5-6 0,13-1-129,9-7 129,3-7 0,2-5-129,1-5 0,-5-12 0,-5-3-129,-8-2 129,-10-7-387,-4 0-387,-20-2-3096,5 1-1161,-9 3-387,4 1-129,-3 6-774</inkml:trace>
  <inkml:trace contextRef="#ctx0" brushRef="#br0" timeOffset="468103.7741">29052 17265 11223,'-27'61'5418,"19"-23"-387,-2-10-258,9 3-4386,1 1-129,11-8 0,6-11 0,10-6 0,1-7 0,-1-3-129,-1-14 0,-2-2 0,-9-14-129,-9 4-129,-6 2-387,-14-9-2064,-3 7-2580,-11-2-129,0 9-129,-5 1-774</inkml:trace>
  <inkml:trace contextRef="#ctx0" brushRef="#br0" timeOffset="468512.7974">29538 16972 7998,'-20'64'5805,"7"-9"-258,-8-2-516,4 24-1419,-5-5-3354,3-5 0,3-4-516,-1-11-516,17-7-3741,-2-23-645,5-3-129,10-18-774</inkml:trace>
  <inkml:trace contextRef="#ctx0" brushRef="#br0" timeOffset="468891.8191">29738 17237 11868,'17'0'5547,"-19"12"-258,-15-12-258,-1 7-4515,-8 5-387,-3 1 129,-3 6-258,2 5 0,2 4-129,8 1 258,8 5-129,10-7 0,3-4 0,12-7-129,4-7 129,4-7 129,4-6-129,-1-11 0,-2-11 129,-3-2-129,-5-1 0,-1 2-129,-7 0 258,-3 12-129,-3 1 129,0 14-129,0 0 129,-8 25-129,4 3 0,2 4 0,2 6-258,0-10-129,14 12-774,-12-8-3870,18-3-129,-7-18-516,8-11-129</inkml:trace>
  <inkml:trace contextRef="#ctx0" brushRef="#br0" timeOffset="469683.8644">29852 17342 11739,'8'62'5547,"-2"-19"0,-6-3-258,5 3-4644,-5-11-387,1-10 0,-1-7-129,0-15-129,0 0 0,12-1 0,-1-24-129,2 6 129,5-10 0,0 3 129,5-3 0,-2 6-129,-2 8 129,1 7 0,0 7 0,-4-3-129,2 15 129,-2-4-258,1 3 258,0-2 0,2-2-129,0-6-129,-1 0 129,-1-3 129,-2-14-129,-2 1-129,-5 4 0,-2 0-129,-6 12 258,2-13-129,-2 13 129,-9 0-129,-1 8 129,0 11 0,1-4 0,1 2 129,0 23-129,4-14 129,3 9-129,1-2 387,0 11-387,0-44-258,0 102 516,0-47-129,0-55 0,-12 83-129,12-83 129,-33 57-258,33-57 258,-39 13 129,18-26-258,4-13-129,6 1 129,6-4 0,5-14 0,10 9 129,10 13-129,6-7 129,9 3-258,5 5 258,4-10-129,4 13-129,1 0 0,-5-2-129,-5-20 129,-5 14 0,-6-6 129,-9 3-258,-13-2 129,-6 4 0,-13 5 129,-8 8 0,-4 8-129,-3 5 0,1 8 129,3 10 129,7 4 0,7 16-129,10 4 129,5-3-129,14-1 0,7-1-258,11-8-516,-6-16-2709,13-10-1677,-4-19-387,3-17-258,-9-8-516</inkml:trace>
  <inkml:trace contextRef="#ctx0" brushRef="#br0" timeOffset="470442.9078">30940 17043 12126,'3'11'5934,"4"2"-387,-4 4-258,-14 6-4773,9 6 0,-5 7-516,-1 10 0,1 5 0,-2-2 0,-1 0-387,6-7 129,4 2-774,-7-15-3741,10-9-516,-3-20-516,18 0 129</inkml:trace>
  <inkml:trace contextRef="#ctx0" brushRef="#br0" timeOffset="470634.9188">31006 17309 12255,'-6'-16'5418,"-7"13"0,-12-1-387,8 4-4386,-14 0-516,1 1-387,0 13-1161,-6-14-3741,15 0-129,0 2-516,21-2-387</inkml:trace>
  <inkml:trace contextRef="#ctx0" brushRef="#br0" timeOffset="470899.934">31125 17209 11094,'7'33'5676,"-14"-17"-516,-7-5-129,7 7-4515,-6 9-258,3 2 0,4 1-129,6-2 0,1-4-129,17-2 129,2-2 0,7-11 129,-2-9-129,3-7 129,-5-15-129,-8-1-129,-8-8 0,-7-3-129,-9 7-516,-18-7-1677,3 9-2838,-7 4-258,6 9-129,-3 3-645</inkml:trace>
  <inkml:trace contextRef="#ctx0" brushRef="#br0" timeOffset="471815.9864">31650 16929 10965,'7'-23'6063,"7"14"-645,-2 9-129,-12 0-4386,4 15 0,-4 3-516,0 6-387,-1 20 0,-4 0-387,-3 8 387,0-2-258,1 4 0,-1-3 0,3-6 387,2-4-129,-1-16 129,3-8-129,1-17 129,0 0 0,4-13-129,2-4 0,1-8 0,1-2 129,2 4 129,2 3 0,0 0 0,2 14 0,2 6-129,-1 0 0,-2 10 0,1 3-129,-4 7 0,-4-3-129,-3 3 0,-3 3 129,-1-11-129,1-12 129,-22 19 129,9-13-129,-2-6-387,-1-2 258,0-7 0,1-7 0,3 9-129,1-10 129,3 0-258,3 5 258,5 12 129,0 0 258,0 0-129,12-2 0,1 8 129,3 11-129,6 2-129,1 1 129,1-5 129,5-7-387,3-8 129,-1-5-129,3-7 129,-4-4-129,-2-8 258,-6-1-258,-9-3 129,-5 7-129,-8 9 0,0 12 129,-28-9-129,8 9 258,-5 3-129,4 9 0,1 7 0,5 5 129,6 4-129,6 3 129,7-1-129,12 5-129,9-2-129,5-9-129,9 2-645,-1-13-2580,4-13-1419,-6-14-516,-4-17-258,-13-12-516</inkml:trace>
  <inkml:trace contextRef="#ctx0" brushRef="#br0" timeOffset="484778.7278">28642 18138 5934,'0'0'5418,"0"0"129,0 0-516,0 0-3870,0 0 129,0 0-258,0 0-516,0 0-387,0 0 258,0 0 0,0 0-129,0 0 387,0 0-387,0 0-258,0 0 129,0 0 0,0 0 129,0 0-387,0 0 387,0 0-516,0 0 387,0 0 0,0 0 0,0 0 258,0 0-129,0 0-129,0 0-129,12 56 387,-12-56-258,0 0-258,0 0 0,0 0 258,7 49-129,-7-49-129,0 0 129,0 0 258,0 0-387,0 0 516,0 0-258,0 0 129,0 0-129,0 0 129,50-54-129,-50 54-645,0 0 387,34-65 129,-34 65 0,0 0-129,0 0 129,39-64-387,-39 64 387,0 0 387,0 0-387,24-52 0,-24 52 129,0 0-258,0 0 0,0 0 387,0 0-258,18-57 0,-18 57 129,0 0-129,0 0 0,0 0 0,0 0-129,0 0 645,0 0-645,0 0-258,0 0 258,0 0 129,0 0 0,12-37 129,-12 37 0,0 0-645,0 0 387,0 0 387,0 0-387,0 0-1290,0 0-3741,0 0-387,0 0-387,0 0 129</inkml:trace>
  <inkml:trace contextRef="#ctx0" brushRef="#br0" timeOffset="485579.7736">28999 17910 4386,'9'55'5805,"-9"-55"-774,0 0-387,0 0-3096,0 0-258,0 0-516,0 0 0,0 0 129,0 0-645,-9 66 258,9-66 0,0 0-129,-6 55-258,6-55 129,0 0-258,-7 54 129,7-54 258,0 0-129,0 0 0,-7 52-129,7-52 258,0 0-387,0 0 387,0 0-387,-1 50-129,1-50 129,0 0 129,0 0-129,0 0 0,0 0-129,0 0-129,0 0-387,0 0 0,0 0-1161,0 0-2451,0 0-1032,0 0-774,0 0 129</inkml:trace>
  <inkml:trace contextRef="#ctx0" brushRef="#br0" timeOffset="485782.7852">28975 17767 10836,'4'52'5676,"1"-37"-129,-5-15-1161,0 0-4386,0 14 0,0-14-5418,1-15 903,1 4-1290,-2 11-516</inkml:trace>
  <inkml:trace contextRef="#ctx0" brushRef="#br0" timeOffset="486228.8107">29231 18033 10449,'0'0'6192,"0"0"-903,0 0-129,0 0-4386,0 0-387,0 0-387,0 0 258,0 0-258,0 0 0,0 0 0,-40 50-258,40-50 258,0 0-387,0 0 387,0 0-258,0 0 258,0 51 129,0-51-129,0 0 258,0 60-258,0-60 387,0 0-387,0 0 129,0 0-129,0 0-129,0 0 258,-49 26-645,49-26 516,0 0-387,0 0-903,0 0-3612,0 0-387,0 0-129,0 0-1032</inkml:trace>
  <inkml:trace contextRef="#ctx0" brushRef="#br0" timeOffset="486569.8303">29346 18022 7998,'1'61'5805,"-1"1"-516,0-62-129,-2 50-2451,2-50-2451,0 0 129,0 0-1032,0 0-1032,0 0-3483,0 0 258,0 0-774,0 0-645</inkml:trace>
  <inkml:trace contextRef="#ctx0" brushRef="#br0" timeOffset="486772.8418">29376 17891 10965,'34'51'4773,"-34"-51"-3870,0 0-774,0 0-5160,0 0-645</inkml:trace>
  <inkml:trace contextRef="#ctx0" brushRef="#br0" timeOffset="487151.8635">29520 17772 5676,'2'58'5418,"-2"-58"0,0 90-1032,0-90-2967,-6 85-258,6-85-516,-5 84 516,5-84-903,-4 74 129,4-74-258,0 0 516,-3 62-258,3-62-129,0 0 0,0 0-774,0 0 774,0 0-258,0 0-129,0 0-258,0 0 258,0 0 129,0 0 0,44 48 516,-44-48-387,0 0 129,0 0-129,0 0 0,38 53 0,-38-53-258,0 0 258,0 0-129,0 0 0,0 0-516,-45 10-129,45-10-1161,0 0-3354,-48-38-258,48 38-129,-16-56-645</inkml:trace>
  <inkml:trace contextRef="#ctx0" brushRef="#br0" timeOffset="487647.8919">29725 17848 10707,'2'78'5547,"-2"-30"-258,0-48-258,-4 74-4386,4-74-258,-21 76 0,21-76-258,-8 71 129,8-71-129,0 0-258,23 61 387,-23-61-129,48 35 0,-48-35-387,59 6 258,-59-6 0,56-6 0,-56 6 0,0 0 129,0 0-258,0 0 129,32-51-129,-32 51 129,0 0-129,0 0 129,-44 26 0,44-26-129,0 0 129,0 0-129,-2 66-129,2-66-516,27 48-2064,-27-48-2064,49 22-516,-49-22-258,52 0-774</inkml:trace>
  <inkml:trace contextRef="#ctx0" brushRef="#br0" timeOffset="488263.9271">30245 18054 10320,'20'62'6192,"-20"-62"-774,0 0 0,27 78-3612,-27-78-774,12 65-645,-12-65-129,0 70-129,0-70-258,-17 63 387,17-63-258,-23 60 129,23-60-774,0 0 258,-38 53-1161,38-53-3483,0 0-387,-13 57-516,13-57-387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8-04-11T15:11:16.001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4975 5213 5160,'-6'-36'5676,"6"36"-258,-6-26-387,6 26-1419,-10-16-2322,10 16-387,-5-17-129,5 17-129,0 0-129,-3 8-129,3 9-129,0 3 0,0 7 0,4 4-129,0 3-129,-1-5 129,1 0-129,-3-4 0,0-6 0,-1-4-129,0-15 129,0 13 0,0-13 129,0 0-129,-12-19 0,9-2 0,-2-3 258,2-5-258,0-2 129,3-3 0,-1 2-129,1 1 129,0 5 0,0 5-129,1 1 129,2 6-129,-3 14 0,6-17 129,-6 17-129,0 0 129,11 0-129,-11 0 0,13 23 0,-2-6 0,-1 2 0,2 3 0,3 3 0,-2 5 129,4-5-129,-2 2 258,0-6-258,1-3 129,-1-6 0,-2 0 0,1-11 0,0-1 0,-1-8 1,-2-5-130,-2-3 0,-1-6 0,-3-4 0,-2-2 0,-3-3 0,0 1 0,0-2 0,-5 1 0,2 2 0,-4 6 0,5 6-259,-4-4-515,6 21-2967,-3-19-1806,3 19-258,0-20-387,0 20-387</inkml:trace>
  <inkml:trace contextRef="#ctx0" brushRef="#br0" timeOffset="498.0285">5389 4942 11223,'0'14'5805,"0"-14"-387,0 0 0,11-5-4515,-9-9 0,8 2-258,-4-5 0,4 0-258,3-2 0,1 2 0,2 2-129,5-3 130,-3 2-388,3 1 0,-2 1 0,-2 2 0,-3 2 0,0-2 0,-4 7 0,-10 5 0,12-7-259,-12 7-644,0 0-2451,0 0-2193,13 0-258,-13 0-258,2-5-645</inkml:trace>
  <inkml:trace contextRef="#ctx0" brushRef="#br0" timeOffset="1053.0602">5733 4714 8643,'12'15'5934,"-12"-15"-387,12 8 0,-12-8-3483,21 0-1032,-21 0-258,25 0 0,-9-3-129,6 2-129,-1-4-258,7 2 0,1 0 0,0 1-129,-1 2 129,1 0-128,-2 2-130,-2 0-130,-5 2 130,-4-1-129,-4 2-258,-12-5-516,17 15-3096,-17-15-1677,0 0-129,-13-1-516,13 1-387</inkml:trace>
  <inkml:trace contextRef="#ctx0" brushRef="#br0" timeOffset="1507.0862">6112 4800 10707,'21'19'5547,"-21"-19"129,25 26-387,-12-14-4128,10 15-129,-2-8-387,8 5 0,-2 0-129,3 3-129,-1-7-129,0-1 0,-3-4-129,-3-5-129,-6 0 0,-5 0-258,-12-10-129,0 0-387,10 21-903,-23-21-3741,13 0-387,-19 7-129,19-7-387</inkml:trace>
  <inkml:trace contextRef="#ctx0" brushRef="#br0" timeOffset="2396.137">6557 5362 6966,'0'0'5934,"7"13"-774,-7-13 129,0 0-3225,15 16-774,-15-16-516,4 13 129,-4-13-387,2 19-129,-2-6 0,1 3-129,0-1 0,2-3-129,-3 4 0,0-1-258,0-2 387,0-13-258,1 16 129,-1-16-129,0 0 0,0 14 129,0-14-129,0 0 0,0-6 129,0 6 0,1-20-129,-1 5 258,0-2-258,0-3 0,0 1 0,1 4 258,-1-5-258,2 8 129,-1 0-258,-1 12 129,3-12 0,-3 12 0,0 0 129,0 0-129,15-4 0,-15 4 0,0 0 0,16 6 0,-16-6 129,17 19-258,-7-7 258,3 2-258,-2-1 258,7 2-258,-2 0 129,2 2-129,-2-3 129,2-4 0,-3 1 129,1-2-258,-4-1 129,-12-8 0,17 6 0,-17-6 0,0 0 0,14 2 129,-14-2-258,0 0 129,12-5 129,-12 5-129,9-15 0,-9 15 129,8-18-129,-3 5 0,-1-3 129,-2-2 0,-2-1-129,0 1 0,0-3 0,-2 1-129,-2 0 0,-2-3-258,1 9-645,-12-14-2709,12 14-1806,-4-6-129,4 5-516,-5-3-516</inkml:trace>
  <inkml:trace contextRef="#ctx0" brushRef="#br0" timeOffset="3036.1736">6043 4760 6063,'0'0'5676,"5"11"-516,-5-11-387,0 0-2967,0 0-387,10-9-516,-10-4-129,6 2 129,-2-10-258,5 4 129,0-7-258,4-1 0,0 0 0,6-1-129,-1-3 0,-1 5-129,1 0 0,-1 3-129,-1 1 129,-3 5-129,-3 2-129,-10 13 0,14-13 0,-14 13-129,0 0-129,0 0-516,15 0-1806,-15 0-2967,0 0 0,0 0-645,0 0-258</inkml:trace>
  <inkml:trace contextRef="#ctx0" brushRef="#br0" timeOffset="3525.2016">6356 4415 5289,'0'0'5676,"17"-8"-387,-17 8-129,22 0-2451,-11-11-1161,16 9-387,-3-5-387,11 6-129,-1-3 0,9 4-129,4 0-129,2 1 0,1 2-129,1 0-129,-4-2 129,-1-1-129,-7 1 129,-2 1-258,-9-2 129,-5 0-129,-5-2 0,-3 1 129,-15 1-129,19-4-129,-19 4-129,0 0-258,13-4-387,-17-9-2580,4 13-2064,0 0 0,0 0-645,-3-13-258</inkml:trace>
  <inkml:trace contextRef="#ctx0" brushRef="#br0" timeOffset="3929.2247">7051 4387 9030,'38'35'5418,"-23"-21"-258,6 16-1032,-7-17-2709,13 14-387,-9-5-258,9 9 129,-5-5-258,5 5-129,-5 0 0,3 4-258,-2-3-129,0-3 0,-5-4 129,0-5-387,-5-3 129,-3-6-129,-10-11-129,12 9-258,-12-9-129,0 0-774,11 0-3225,-11 0-774,0 0-387,0 0-387</inkml:trace>
  <inkml:trace contextRef="#ctx0" brushRef="#br0" timeOffset="4390.2511">7434 4917 3612,'0'0'5418,"0"0"-129,0 0-258,0 0-2838,1 17-387,-1-17-516,-7 32-258,-7-12-387,-2 5 0,-5 0-258,-1 3 129,-5-3-258,2-2 0,0-3 0,5-4-129,2-3-129,6-2 129,12-11-129,-16 8-258,16-8 0,0 0-516,0 0-2709,6 0-1677,-6 0-387,10-14-387,-10 14-387</inkml:trace>
  <inkml:trace contextRef="#ctx0" brushRef="#br0" timeOffset="4842.2769">7202 5212 6708,'0'0'5418,"0"0"-258,0 0-129,-6 0-3612,6 0-129,-29 8-645,9-5 129,-9-3-258,2 0 0,-6-3-258,1-4 0,4 1-387,1-5-129,11 11-1677,-2-11-3225,18 11 0,-14-18-774,14 18-129</inkml:trace>
  <inkml:trace contextRef="#ctx0" brushRef="#br0" timeOffset="5859.3351">6645 4782 2580,'0'0'5031,"0"0"-129,-13-11 0,13 11-2580,0 0-774,0 0-258,0 6-387,0-6-258,-1 20 129,-1-8-258,2 7-129,0-2-258,6 3 129,0-2-258,5 1 129,0-9-129,4-5 0,1-3 0,2-2 0,1-12 0,-4-1-129,1-3 0,-3-5 129,-3 4 0,-2 2 129,-6 1-129,-2 3 0,0 11 0,-22-15 0,3 10 0,-2-2-258,0 7-1419,-11 0-2967,4 0-516,0 0-129,2-3-645</inkml:trace>
  <inkml:trace contextRef="#ctx0" brushRef="#br0" timeOffset="8000.4576">4598 5151 5934,'20'1'5547,"-8"-1"-129,-12 0-387,31 0-3354,-29-8 129,13 8-387,-15 0-258,0 0-258,11-3-258,-11 3 0,0 0-129,0 0-258,0 0 0,-13 0-129,-2 0 129,-4 5-258,-5-5 129,-3 5-129,-1-1 0,1-2 0,1 1 0,4 1 0,1 0 129,6-4-129,1 4 129,14-4-129,-17 3 0,17-3 129,0 0-129,0 0-129,0 0-129,-11 6-258,11-6-387,0 0-645,0 0-3870,-5-14-129,5 14-258,-11-16-516</inkml:trace>
  <inkml:trace contextRef="#ctx0" brushRef="#br0" timeOffset="8409.481">4406 5148 7353,'0'0'5805,"-7"-14"-258,-1-7-258,-16-15-3096,16 11-516,-18-16-516,7 7-258,-8-9 0,4 6-387,-3 0-129,3 2-258,0 9 0,7 1 0,0 8-129,5 3 0,11 14 0,-20-19 0,20 19-129,-13-10-129,13 10 0,-14-10-387,14 10-258,-14-16-1806,14 16-2838,0 0 0,0 0-387,0 0-387</inkml:trace>
  <inkml:trace contextRef="#ctx0" brushRef="#br0" timeOffset="8948.5118">4109 4694 2580,'0'0'5418,"0"0"-516,0 0 129,0 0-2967,0 0 129,7 2-645,-7-2-129,0 0-258,7-19-516,-7 19 258,15-29-387,-3 12 129,-4-11-258,8 4 129,-5-7-129,5 2-129,1 0 129,2 0-258,-5-1 0,4 6 0,-4 6-129,-2 0 129,-2 6-129,-10 12 0,14-18 0,-14 18 0,0 0 0,0 0 0,0 0-129,12-9-129,-12 9-129,0 0 0,0 0-258,0 0-1032,0 0-3483,7 6-258,-7-6-258,0 0-387</inkml:trace>
  <inkml:trace contextRef="#ctx0" brushRef="#br0" timeOffset="9488.5427">4378 4371 1806,'10'4'5160,"-10"-4"0,17 4-387,-17-4-2064,26 0-903,-26 0-258,22-6-516,-22 6-129,30-17-258,-14 5 0,7 5 0,1-4-129,5 8 0,1-8 0,7 3-129,0 0 0,5 8 0,0-5-129,1 5-129,-3 0 129,0 0-129,-4 0 0,-4 4 0,-6-3 0,-5-1 0,-3 5-129,-7-3 0,-11-2 0,13 0-129,-13 0-129,0 0-258,-2 7-258,-13-7-1032,15 0-3354,-24 0-258,11 0-387,-6-2-387</inkml:trace>
  <inkml:trace contextRef="#ctx0" brushRef="#br0" timeOffset="10097.5775">5145 4391 2580,'0'0'5418,"9"0"-129,-9 0-387,0 0-2193,17 10-516,-17-10-903,20 17 0,-20-17-516,27 29-129,-9-11-258,5 7 129,2-1-258,5 7 129,2 2-129,7 1 0,2-2 0,2-1-129,1-1 0,-3 2-129,-4-7 129,-5-9-258,-10-3 0,-8-9 0,-14-4-129,0 0-387,-14-7-387,-22-19-3354,2 9-903,-10-7-258,-3 3-387</inkml:trace>
  <inkml:trace contextRef="#ctx0" brushRef="#br0" timeOffset="10548.6033">4731 4582 8643,'-20'0'5547,"14"8"-387,0 7-129,5 11-3999,-3-3-258,4 5-258,0 0 0,4 1-129,1-5 0,5-4-129,2-4-129,7-4 129,2-10 0,4-2-129,-2-9 0,4-4-129,-3-6-129,-4 0 129,-6-6-129,-8-1 129,-6 4-258,-4 4 258,-11 4-516,-15 0 0,2 14-1419,-13-3-3354,0 3 129,-4 0-645,2 7-258</inkml:trace>
  <inkml:trace contextRef="#ctx0" brushRef="#br0" timeOffset="12027.6879">5466 3104 10965,'-1'13'5547,"1"-13"-129,0 0-387,-6-17-4386,6 5 0,-2-9-258,2 1 0,-1-3-258,1 0 0,0 3 0,5 6-258,7 3 258,2 11 0,6 4-129,3 14 516,2 10-387,3 13 129,-1 4-258,-4 10 258,-4 1-129,-8 6 0,-10 0 0,-3-8-516,-14-8 387,-5-12 0,-7-15 0,-5-11 0,1-8-129,1-20 258,4-4-129,3-6 0,9 1 0,9 2 129,6 9-129,13 7 129,8 7-129,9 4 0,3 11 129,4 3-129,1 1 0,-4 2 0,-3-3 0,-6-2-258,-4 0-387,-21-12-1290,24-8-3354,-24-10-258,0-2-387,-2-7-387</inkml:trace>
  <inkml:trace contextRef="#ctx0" brushRef="#br0" timeOffset="12997.7434">5946 3479 7353,'0'0'5805,"7"9"-516,0 8-129,-7-2-2064,1 15-2193,-1-6-387,-4 10 0,-3-8-129,1-3-258,-2-5 0,-1-1-258,9-17-129,-13 8-387,13-8-2967,0 0-1677,1-11-129,3-9-774,6 2 0</inkml:trace>
  <inkml:trace contextRef="#ctx0" brushRef="#br0" timeOffset="13543.7746">6176 3283 8385,'-13'8'5418,"13"-8"-258,-3-14-387,2-14-3354,2 15-645,1-11-258,5 5-129,0 2-129,2 3-129,-9 14 258,23-11-258,-10 11 129,3 8-129,-3 9-129,1 7 129,-2 1 0,-1 9-129,-4 2-129,-2 5 387,-4-1-387,-1-3 258,-6-3-129,-2-6-129,-3-3 129,-1-7 0,0-5 0,0-7-129,12-6 129,-19 6 0,19-6 129,0 0-129,0 0 258,0 0-129,13 0-129,6 0 258,1 3-129,3-1 0,0 6 0,0 0 0,-3 2-129,-6-2 0,-1-2 0,-13-6-258,16 9-258,-16-9-1290,0 0-3225,-1-7-387,1 7-258,-3-22-516</inkml:trace>
  <inkml:trace contextRef="#ctx0" brushRef="#br0" timeOffset="13817.7903">6509 3095 9933,'13'-8'5805,"4"2"-387,-17 6-129,0 0-3354,2 15-1548,-5 5-387,-10-1 0,-4-7-903,8 7-3870,-12-14-645,7-1-129,0-6-258</inkml:trace>
  <inkml:trace contextRef="#ctx0" brushRef="#br0" timeOffset="14238.8144">6881 3447 10062,'9'18'5418,"-9"5"-387,0-23-129,-9 13-4515,-6-10 0,-6-5-1032,3 2-4128,-9-6-129,3 0-516,1-11-258</inkml:trace>
  <inkml:trace contextRef="#ctx0" brushRef="#br0" timeOffset="15997.915">7208 3274 10836,'13'8'5289,"-8"6"-129,2 18-387,-4-7-4128,6 10-258,-5-4-129,5 6 0,-4 1-129,1-1 0,-1-5 0,1-5-258,1-3-258,-6-13-774,11 4-3870,-12-15-129,9 15-129,-9-15-774</inkml:trace>
  <inkml:trace contextRef="#ctx0" brushRef="#br0" timeOffset="16435.9401">7306 3606 6708,'17'-29'5418,"-7"12"-258,5 10-129,-10-9-3354,15 16-258,-9 0-774,6 11 0,-4 1-129,-2 10-129,-4 2-129,0 1 0,-7-1 0,0 0-129,-10-7 0,-3-1 0,-6-5-129,-3-8-129,1-1 0,-4-5-516,9 3-645,-11-9-3612,27 9-129,-20-16-645,20 16-258</inkml:trace>
  <inkml:trace contextRef="#ctx0" brushRef="#br0" timeOffset="16865.9647">7576 3580 11223,'17'39'5547,"-9"-19"-387,-3-8-387,1 8-4515,-1-5-516,-5-15-2064,0 0-2451,0 0-387,0 0-258,-5-17-516</inkml:trace>
  <inkml:trace contextRef="#ctx0" brushRef="#br0" timeOffset="16983.9714">7567 3468 10062,'-3'-12'4773,"3"12"-3612,8 6-1161,-8-6-4773,12 17-516</inkml:trace>
  <inkml:trace contextRef="#ctx0" brushRef="#br0" timeOffset="17383.9943">7793 3619 9288,'44'93'5547,"-23"-51"-258,2 1-129,-9-11-4128,3 2-258,-13-14-258,1-5-258,-5-15 0,-7 0-129,-5-15 0,-2-11 0,0-8-129,-2-6 0,5 0 129,1 2-129,6-4 129,4 9-129,2 7 0,11 5 0,3 4 129,4 14-129,1 3 0,-2 5 0,0 12-129,-4 3 0,-2 0 129,-7 2-258,-4 3-129,-6-9-258,-1 5-2451,-14-18-1935,4-3-258,-7-7-516,5-7-129</inkml:trace>
  <inkml:trace contextRef="#ctx0" brushRef="#br0" timeOffset="18145.0378">8113 3623 8514,'11'31'5676,"-7"-14"-516,7 3-129,-1-8-3354,5 10-903,-7-10-387,3 2-129,0-8-129,-11-6-129,20 0 0,-20 0-129,14-20 129,-9 2-129,-2 2 129,1-3-129,-3 3 0,-1 2 0,0 14 258,0-14-129,0 14 0,0 0 258,6 13-129,-1 5 0,-1 3 0,2 7 129,0 6-129,3 0 0,-4 2 0,2 1-129,-5-4 258,0-3-258,-2-3 129,-4-10 0,-7-4-129,-4-6 129,0-6 0,-6-5-258,3-7 129,-2-3-129,3-2-129,1-2 0,8 4-516,-6-15-2967,14 12-1290,0-3-387,11 3-258,2-3-387</inkml:trace>
  <inkml:trace contextRef="#ctx0" brushRef="#br0" timeOffset="18460.0558">8365 3696 9417,'19'47'5418,"-12"-24"-516,5 5-258,-5-10-3741,1 2-387,-4-6 0,-4-14-387,0 0 129,13 0 0,-13-11-129,1-5 258,-1-6-258,2 0 0,0-4 0,3 3 129,1 3-129,3 5 0,2 1 0,1 4-129,1 3 129,0 1-258,1 6-258,-14 0-903,27 0-3612,-27 0-258,16 0-387,-16 0-516</inkml:trace>
  <inkml:trace contextRef="#ctx0" brushRef="#br0" timeOffset="18661.0673">8662 3712 9804,'28'63'5418,"-12"-37"-516,-1 2 0,-3-8-4128,-1-5-774,-1 1-1032,-10-16-3870,0 0 129,-5-22-516,3 0-387</inkml:trace>
  <inkml:trace contextRef="#ctx0" brushRef="#br0" timeOffset="19324.1053">9007 3663 5676,'0'0'5160,"0"0"-258,-10 0-387,0 19-3096,-6-12-516,8 16 0,-9-6-258,9 9 0,-1-2-258,5 4-129,4-9 0,2-2 0,9-6-129,5-3-129,3-7 129,5-6-129,1-11 129,1-6-129,-1-4 129,-4-6 0,-1-1-129,-6-5 129,-2-2-129,-7 3 129,-4 0-258,-1 1 0,-6-1 0,-7 2-129,0 7 129,-2 4 0,1 2 129,-3 5-129,4 4 258,2 8-129,-2 5 258,13 0-129,-12 2 129,8 12 0,3 3 0,1 7 0,1 4-129,6 6 129,2 1-129,6 10-129,-1-2 0,2 2 0,2-1 0,1-4 0,0 0-129,-4-5-129,5 0-645,-15-13-3483,11 3-774,-2-11-129,3-1-645</inkml:trace>
  <inkml:trace contextRef="#ctx0" brushRef="#br0" timeOffset="19569.1193">9308 3751 8385,'13'54'5031,"-9"-30"-387,1-4-129,-4-5-4128,-1-15-903,5 14-2967,-5-14-1161,0-8-258,-1-5-387</inkml:trace>
  <inkml:trace contextRef="#ctx0" brushRef="#br0" timeOffset="20312.1618">9490 3651 903,'0'0'4644,"0"0"-129,0 12-645,0-12-774,0 0-774,0 0-645,5 20-387,-5-20-258,0 23-258,0-10-129,0 3-258,0 0-129,0-1-129,0 1 0,0 0 0,0-16-129,0 17 0,0-17 0,0 0-129,0 0 129,0 0-129,0 0 129,2-17-129,-2 17 129,9-19 0,-9 19 0,12-19 129,-12 19 0,18-11 0,-7 11 0,1 0 0,2 0 0,1 6-129,2 2 0,0 0 129,2 0-129,1-1 129,-4-2 0,2-2-129,-4-3 0,-1-3 129,-13 3 0,15-23-258,-12 9 129,-3-3-129,0 1 0,-5 2 0,-1 3 129,6 11-129,-18-8 0,18 8 129,-11 4 129,7 9-129,4 2 129,0 8 0,5 0 0,5 1 129,4-2-258,1 2-129,3 0-516,-9-14-3225,8 1-903,-6-14-645,-11 3-129</inkml:trace>
  <inkml:trace contextRef="#ctx0" brushRef="#br0" timeOffset="23502.3442">5696 4771 1548,'14'2'4773,"-14"-2"129,0 0 129,17 6-2709,-17-6-387,0 0-129,0-8-387,0 8-129,0 0-387,0 0-258,0 0-129,0 0 0,-7 0-129,7 0 0,-20 6-258,10-4 0,-4-1 0,0-1-258,0 0 0,1-2-387,13 2-774,-27-12-3741,27 12 0,-10-20-645,10 20-387</inkml:trace>
  <inkml:trace contextRef="#ctx0" brushRef="#br0" timeOffset="27577.5773">5135 5619 9030,'0'0'5418,"0"0"-258,8-1-129,-8 1-4257,0 0 0,9 9-258,-9-9-129,0 0-129,0 12-258,0-12 129,0 0-129,0 0 0,0 0 0,-4-8 0,4 8 0,0-17 129,0 17 0,8-15 0,-8 15 129,12-3-129,-12 3 129,0 0-129,11 12 129,-11-12-129,5 13 0,-5-13-129,4 11 129,-4-11-129,0 0-129,0 0-129,0 0-387,-7-5-2838,7 5-1806,0 0-129,0-16-516,0 16-258</inkml:trace>
  <inkml:trace contextRef="#ctx0" brushRef="#br0" timeOffset="27951.5987">5334 5506 6966,'0'18'5418,"0"-18"-258,-3 16-258,2 0-3225,1-16-774,0 0-387,-12-9-129,8-2-258,0-6 0,1 1-129,2 0 129,1 3 0,0 13 0,0 0-129,0 0 0,11 1 129,-7 13 0,1 0-129,0 1-387,-5-15-645,0 0-3999,0 0 129,10 0-645,-10-11-258</inkml:trace>
  <inkml:trace contextRef="#ctx0" brushRef="#br0" timeOffset="28868.6512">6379 5613 8256,'8'15'5289,"-8"-15"0,0 0-516,0 0-3354,0 0-516,0 0-387,9 11-129,-9-11-258,0 0 0,0 0-129,0 0 129,0 0-129,0 0 129,0 0 0,0 0 0,0 0 0,0 0 0,0 0 129,0 0-129,0 0-129,0 0 129,0 0-258,11 3 129,-11-3 129,0 0-258,0 0 0,0 0 0,0 0-387,-11-7-1161,11 7-3354,-2-13-129,2 13-516,0-12-258</inkml:trace>
  <inkml:trace contextRef="#ctx0" brushRef="#br0" timeOffset="29319.677">6566 5713 3999,'0'0'5160,"12"17"-258,-12-17-258,0 0-2709,14 6-1290,-14-6 0,0 0-387,0 0-129,0 0-129,8-11 387,-8 11-129,0 0 0,0 0 129,0 0 0,0 0 0,0 0 0,10 12-129,-10-12-387,0 0-1419,0 0-3096,0 0-258,0 0-516,0 0-258</inkml:trace>
  <inkml:trace contextRef="#ctx0" brushRef="#br0" timeOffset="32461.8567">8186 5468 11094,'22'9'5805,"-22"-9"-258,12 13-645,-12-13-3999,-3 11-258,-12-8-258,-1-1-129,-10-2-129,-2 0 0,-6 0 0,0-3-129,-2-5-129,2-2-129,6 2-258,-2-13-1032,18 11-3612,-4-4-258,16 14-516,-12-21-258</inkml:trace>
  <inkml:trace contextRef="#ctx0" brushRef="#br0" timeOffset="32731.8721">7986 5346 11352,'0'0'5547,"7"9"-129,-16-3-129,-6 10-4773,-10-6 0,-2 7-258,-2-3 0,-1 1-387,3-2 258,5-2-129,5-6 0,17-5 129,-12 15-258,12-15 129,13 15 0,9-4 129,5 1 0,3 1-387,4 4-129,-2-6-516,12 6-3612,-15-6-903,1-5-258,-7-6-258</inkml:trace>
  <inkml:trace contextRef="#ctx0" brushRef="#br0" timeOffset="33109.8938">8575 5213 11223,'22'1'5676,"-14"11"-387,3 11-258,-6 4-4644,5 6-129,-7-1-129,-2 1-258,-1 4-258,-2-15-1032,1 2-3741,-6-12 0,7-12-645,0 0-258</inkml:trace>
  <inkml:trace contextRef="#ctx0" brushRef="#br0" timeOffset="33546.9188">8565 5221 10965,'-5'-20'5676,"6"5"-645,11 1 258,2-10-4773,4 2-258,-1-1 129,6 6-129,-3 3 0,1 8 0,0 3-129,-5 7-129,-1 9 0,-6 5 129,-3 4-129,-5 2 0,-1 1 0,-3-5 0,-4-3 0,3-6 0,4-11 0,-13 13 0,13-13 0,0 0 0,0 0 0,13-3 0,0 3 0,3 2 129,1 7-129,-1 12 129,-1 0-129,-2 6 0,-5 2 129,-5 4-258,-3-3 258,-5-2-258,-6-5 129,-2-11-129,-2 3 0,-2-11-387,17-4-1161,-30 0-3225,30 0-516,-1-13-258,6 1-516</inkml:trace>
  <inkml:trace contextRef="#ctx0" brushRef="#br0" timeOffset="33753.9306">8953 5298 8901,'10'35'5418,"-3"-13"-129,-3-2-258,5 4-3483,-6-3-1548,-3-21-1290,0 18-3612,0-18-387,0 0-129,0-18-387</inkml:trace>
  <inkml:trace contextRef="#ctx0" brushRef="#br0" timeOffset="33871.9373">8925 5202 6063,'0'0'3870,"0"0"-3741,0 12-129,0-12-3612,14 15-1290</inkml:trace>
  <inkml:trace contextRef="#ctx0" brushRef="#br0" timeOffset="34519.9744">9332 5230 9288,'-11'8'5418,"-5"-3"-516,1 7-129,-5-4-4128,0 8-258,-2 1 0,2 3-129,1 0 0,10 4-129,5-7 129,4-2-258,10-1 129,8-7-129,7-5 0,5-2 129,5-11-129,1-9 129,-1-4-129,-1-7 258,-3-7-258,-7-3 258,-7-4-258,-9-3 129,-7 0 0,-2 2-129,-12 1 0,-3 6 0,-3 5 0,0 6-129,-1 14 129,1 8 0,3 8 0,0 11 129,3 8-129,3 11 129,1 4-129,4 9 129,4 0 0,2 2 0,10-1-258,6 0 258,7 0-258,6-8 0,5-2 129,4-11 0,1-4-129,-1-10 0,-3-6 0,-6-8-258,-5-7-129,-15-16-903,0 5-3612,-10-2-129,0-1-258,-8 2-516</inkml:trace>
  <inkml:trace contextRef="#ctx0" brushRef="#br0" timeOffset="35016.0028">9660 5367 7353,'27'11'5031,"-14"-11"-258,0-8-258,-4-10-3870,-1 0-129,-8-11-258,0 3 0,-12-2-129,-3 1-129,-6 5 129,-3 9-129,0 4 0,2 9 129,2 5 0,8 11 0,7 9 0,5 5 0,10 4 258,11-2-387,2 4 129,5-5-258,3-1-387,-8-13-1032,4-1-3096,-3-7-258,-5-9-516,-7-4 0</inkml:trace>
  <inkml:trace contextRef="#ctx0" brushRef="#br0" timeOffset="35345.0216">9811 5205 10836,'27'56'5289,"-13"-26"-387,0 17-1032,-3-21-3354,1 6-258,-7-12 0,1-3-258,-6-17 0,0 0 0,14 0-129,-10-14 258,1-6-258,-1-6 129,3 3-129,-1 2 258,1 1 0,-7 20 0,18-14-129,-8 14 129,1 9-129,3 6 129,-1 4-129,1 4-129,0 0-645,-14-23-2709,18 12-1290,-18-12-516,17-18-258,-11-12-129</inkml:trace>
  <inkml:trace contextRef="#ctx0" brushRef="#br0" timeOffset="35548.0332">10057 4736 9933,'25'86'5289,"-11"-24"-387,3 6-129,-2 5-4128,3 7-258,-3-2-258,-1-9-516,7 1-903,-14-20-3354,13-10-516,-2-16-258,-1-16-258</inkml:trace>
  <inkml:trace contextRef="#ctx0" brushRef="#br0" timeOffset="35701.042">10318 5083 7224,'-15'-40'5031,"-3"35"0,-4 7-645,-7 6-3354,-3 6-774,-6 10-1935,0-5-2580,-5 2-516,8 3-516,8-6 0</inkml:trace>
  <inkml:trace contextRef="#ctx0" brushRef="#br0" timeOffset="36135.0668">10412 5284 8127,'0'0'5031,"0"0"-387,-7-6-129,-14 3-4257,-1 3-129,-3 0 258,3 4-258,0 7 129,8 6-129,7 5 0,7 4-129,5-2 129,10-2-258,6-3 258,4-4-258,-1-7 129,0-8 0,-3-6-129,-1-11 258,-6-4-258,-2-5 258,-4-5-129,-3 1 129,-4 1-129,-1 1 0,0 8 129,0 3-258,-2 6 258,2 11-129,0 0 0,0 11 129,1 6-129,4 3 0,3 6-258,-2-3-258,8 5-2451,-4-14-1677,4-5-258,1-4-645,1-5 387</inkml:trace>
  <inkml:trace contextRef="#ctx0" brushRef="#br0" timeOffset="36368.0801">10681 4782 6450,'0'60'5289,"0"-11"-387,0 5-516,4 12-3096,-4-4-516,6 9-129,-2-9-387,4-4 0,-1-6-387,-1-19-774,8-4-2967,-6-16-903,-8-13-258,15-6-387</inkml:trace>
  <inkml:trace contextRef="#ctx0" brushRef="#br0" timeOffset="36564.0913">10799 4951 5289,'-38'-14'4902,"8"22"-516,-3 6 0,0 6-3870,-10-4 129,-3 4-516,4 5-387,-3-9-645,17 8-1935,4-3-1419,7-4-387,14 3-258</inkml:trace>
  <inkml:trace contextRef="#ctx0" brushRef="#br0" timeOffset="36811.1055">10626 5221 2580,'90'6'4902,"-47"-6"-258,-3-6-129,-5-10-2451,-3 3-1161,-17-7-258,-2-4-258,-13 2-258,-1 4 0,-13 1-258,-3 4 129,-2 8-129,0 5 258,4 3-129,4 10 0,4 9 129,7 6 0,5 1-258,8 4 0,10 6-1677,4-4-2709,2-12 0,5 5-516,-1-15 130</inkml:trace>
  <inkml:trace contextRef="#ctx0" brushRef="#br0" timeOffset="40412.3114">8659 6176 4386,'0'0'5418,"0"0"-129,0 0-258,-13-2-2838,13 2-645,0 0-516,9-18-258,-8 2-258,9 6 0,-2-9-258,4-1-129,0 1 0,3 2 0,0 2 0,5 4-129,0 2 129,1 6-129,2 3 0,1 8 0,1 7 129,1 7-129,-1 2 0,2 4 0,0-7 258,1 0-258,2-6 129,-2-7-129,-1-8-129,-1-6 129,-3-4-387,-3-13-129,1 10-774,-18-12-3225,5 9-645,-7-1-516,-1 6-129</inkml:trace>
  <inkml:trace contextRef="#ctx0" brushRef="#br0" timeOffset="40730.3296">8912 6169 9417,'6'24'5676,"-6"-7"-387,0 11-129,-1 0-4644,-1 9 0,-3-3-129,1 6-258,2-8 0,1-1 0,1-9-258,0-22-387,9 24-774,-9-24-3354,10-18-516,-1-6-516,2-2-645</inkml:trace>
  <inkml:trace contextRef="#ctx0" brushRef="#br0" timeOffset="40889.3387">8974 6217 9804,'4'45'5547,"-1"-10"-258,3 3-129,-1-1-4515,3 0-258,-3 0-645,-5-19-1677,7 5-3225,-4-12 0,-3-11-645,11 7 258</inkml:trace>
  <inkml:trace contextRef="#ctx0" brushRef="#br0" timeOffset="41487.3729">9547 6360 8514,'12'-26'5676,"-10"14"-516,-2-1 129,0 13-4386,-6-15-129,-4 15-387,-8 1-129,2 12 0,-3 5-129,5 7 0,2 2 0,4 7 0,7-3-129,1-2 0,8-10 0,6-6 0,1-7-129,3-6 258,1-6-258,-2-14 0,0-6 0,-6-4 0,-1 3 0,-4 4 0,-1 0 129,-3 7-129,-2 16 129,0 0 0,0 0 0,0 11 129,0 9 0,0 2-129,0 6-129,3-5-129,7 4-516,-10-27-2322,11 17-2064,2-14-258,1-3-516,2-6-129</inkml:trace>
  <inkml:trace contextRef="#ctx0" brushRef="#br0" timeOffset="41773.3893">9864 6168 9417,'0'0'5805,"0"0"-645,-12 18 0,-9 0-4515,8 6-258,-7-1 0,6 6 0,-2 2-129,7-2-129,5-7 129,4 4 129,2-7-258,9-3 0,4-2-129,3-7 0,3-2-129,-5-5-387,5 4-516,-16-14-2451,9 5-1806,-14 5-387,18-18-387,-14 2 129</inkml:trace>
  <inkml:trace contextRef="#ctx0" brushRef="#br0" timeOffset="42133.4099">10076 6201 9804,'0'0'5676,"-7"11"-516,7-11 0,-20 25-4515,6-8-387,0 6 0,0-5 0,3 4-129,3-6 0,6 0 0,2-1-129,10-2 129,7-4 0,4 1 0,5-2-129,2-7 0,-1 1 0,1-2-129,-2-4 129,-4-7-129,-2-3-129,-8-10-258,0 7-387,-12-17-2451,0 11-1677,-1-7-387,-3 9-516,-2-2 129</inkml:trace>
  <inkml:trace contextRef="#ctx0" brushRef="#br0" timeOffset="42875.4523">10326 6339 8643,'42'-10'5676,"-24"-6"-645,-3 0 0,7-1-4515,-18-6-258,-3 0 0,-2 3-258,-11 4 0,-2 9-129,-3 4 0,-1 4 0,-1 11 0,5 4 129,1 5-129,6 4 129,4 0 129,3-4 0,7-1 129,5-3-258,5-5 129,3-4-129,-1-3 0,1-5-129,-4-7 0,2-3-129,-7-7 0,-1 0-258,-5-5 258,-2 4-129,-3 1 129,0 4 129,0 13 0,1-11 129,-1 11 0,6 10 258,1 10 0,0 5 0,3 7 129,-3 2-129,2 4 129,-1 1-129,-1-1-129,-2-9 0,-1-2 0,-2-8-129,-2-8-129,0-11 0,-2-9 129,-2-15 0,-1-9 0,2-1 0,2-6 0,1-2 0,1 0 0,7 6 129,3 9-129,4 8 0,1 12-129,2 7 129,-2 0 0,-1 15 0,-7 3-258,-1 5 129,-7-6-774,0 8-1032,-14-16-2838,0-3-387,-4-6-129,3-14-516</inkml:trace>
  <inkml:trace contextRef="#ctx0" brushRef="#br0" timeOffset="43112.4659">10692 5816 6063,'26'54'5676,"-15"-9"-258,0 8-387,2 16-2193,0-3-2193,3 8-387,-1-7-258,0-7-129,4-2-387,-7-22-1032,13-8-2838,-10-16-774,-1-12-387,-5-22-129</inkml:trace>
  <inkml:trace contextRef="#ctx0" brushRef="#br0" timeOffset="43244.4734">10907 6165 6708,'-22'-68'5418,"7"45"-129,-4 14-387,-12 1-3483,12 8-516,-7 6-903,-5 0-1290,8 10-3354,-1 2-516,9 0-258,5-4-387</inkml:trace>
  <inkml:trace contextRef="#ctx0" brushRef="#br0" timeOffset="43599.4937">10886 6125 7353,'5'27'5160,"-5"-7"-258,-6 2-129,4 5-4386,2 2-258,0 1 129,1-1 0,8-6-129,6-4 129,5-7-129,5-5 129,0-7 0,0-9-129,-1-8 258,-3-5-387,-7 0 0,-3-3 0,-9-1-129,-2-2-129,-8 7-129,-8 1 129,1 5-387,-6-2-129,7 9-258,-7-6 0,21 14-129,-26-13-903,26 13-2193,0 0-774,-5-11 387</inkml:trace>
  <inkml:trace contextRef="#ctx0" brushRef="#br0" timeOffset="43920.5121">11059 6128 2451,'21'48'4515,"-7"-20"258,-4-6-387,0-5-3354,5 9 0,-6-15 0,4 6-387,-13-17 0,15 14 0,-15-14-258,0 0 258,7-6-258,-3-7 0,-4-3-129,4-1 258,-2-7 0,9 7 129,-1-4-387,8 5 258,2 1-129,4 4 0,2 1-387,1 0-645,8 7-2967,-8-9-1419,-1-2-129,-4-8-516</inkml:trace>
  <inkml:trace contextRef="#ctx0" brushRef="#br0" timeOffset="45160.583">5378 5669 7353,'0'0'5418,"0"0"-258,0 0-129,9 15-3741,-9-15-258,15 18-129,-15-18-129,21 28-258,-11-10-129,5 10 0,-3 3-129,4 4 129,-2-3-129,3-2-129,-2 2-129,1 0 129,0-9-129,-2-2-129,-1-2-258,-13-19-387,23 20-1935,-23-20-2580,13-5-258,-8-7-387,3-2-258</inkml:trace>
  <inkml:trace contextRef="#ctx0" brushRef="#br0" timeOffset="45593.6078">6319 5888 8127,'11'14'5289,"-11"-1"-129,-4 3-258,0 6-4128,-11-4-129,2 3 0,-8-4-258,2 0-129,-3-4-258,4 0 129,0-5-258,2-6-258,16-2-1032,-27 13-3354,27-13-387,-15 10-258,15-10-387</inkml:trace>
  <inkml:trace contextRef="#ctx0" brushRef="#br0" timeOffset="46523.661">5750 6246 7482,'-2'17'5289,"2"-4"-387,0 0-129,-2-1-3741,3 9-258,-1-2-129,0 6-258,0-3-129,-2 2-129,-4 1-129,0-1 258,0-2-258,0 0 0,-1-3 0,0-7-129,3 2 0,4-14 129,0 0-129,0 0 129,-11-11-129,11-6 129,1-7 0,5-6 0,0-8 129,6 0-129,0 3 129,2 0-129,1 4 129,2 2-129,0 6 0,2 7 129,-4 5 0,1 9 0,-3 1-129,0 1 129,-13 0-129,13 16 0,-12-3 0,-1 0 0,-2 3 0,-6 0 0,-3-2-129,-1-3 129,2-3 0,-3-3 0,13-5 0,-18 12 0,18-12 0,-11 11 0,11-11 0,0 22 129,0-7-129,3 8 129,5 1 0,2 1-129,1 1 129,5-1 0,-2 2 0,1-3 0,-1-2-258,0-2 129,-1-6-129,-13-14-387,24 23-1419,-24-23-2967,0 0-258,0 0-516,10 2-258</inkml:trace>
  <inkml:trace contextRef="#ctx0" brushRef="#br0" timeOffset="46931.6843">6045 6383 9804,'2'32'5289,"-1"-12"-387,0 14-1032,0-13-3096,6 7-258,-5-10-129,7 1 0,-1-8-129,5-5-129,-1-6 0,4 0 0,-1-14 0,2-6-129,-1-3 0,-1 0 0,-2 1 0,-2 3-129,-2 2 129,-3 3 0,-6 14 0,0 0 0,0 0 258,14 9-258,-8 7 0,1 5 129,4-1-129,3-3 0,6 2-645,-9-14-3225,14 2-1290,2-7-129,5-3-645</inkml:trace>
  <inkml:trace contextRef="#ctx0" brushRef="#br0" timeOffset="47737.7304">11918 5639 10965,'0'51'5805,"0"-16"-516,3 11-129,-2 0-4644,3 5 0,-4 1-258,0 1 0,0-9 0,0-3-129,2-7-258,-1-6-129,5-5-387,-6-23-1290,5 25-3354,-5-25-258,15 12-387,-15-12-387</inkml:trace>
  <inkml:trace contextRef="#ctx0" brushRef="#br0" timeOffset="48053.7485">12115 6032 8385,'11'13'5805,"-1"-1"-258,-10-12-258,8 17-3612,-8-17-1032,1 15-258,-1-15-387,-2 19-129,0-8-258,2-11-1161,0 0-3483,-12 1-258,12-1-258,0 0-645</inkml:trace>
  <inkml:trace contextRef="#ctx0" brushRef="#br0" timeOffset="48175.7555">12115 6032 1677,'-3'7'2967,"3"-7"-2709,-8-8-258,1-8-3483</inkml:trace>
  <inkml:trace contextRef="#ctx0" brushRef="#br0" timeOffset="49011.8033">12368 5938 5160,'14'8'5160,"-14"-8"-129,0 0-387,0 0-3612,0 0 0,0 0-516,-7 0 0,7 0 0,-19 10-129,19-10-129,-20 20 129,13-9-258,2 2 0,2 2-129,3-3 0,1 1 0,-1-13-129,19 17 129,-8-9 0,1-1 0,0-2-129,-1-3 129,-11-2 0,19 0 129,-19 0-129,0 0 0,11-4 129,-11 4-129,0 0 129,0 0 0,0-12 0,0 12 0,0 0 129,0 0 129,0 0-129,0 0 129,3 9-129,3 5-129,-1 0 258,4 11-129,-2-1 0,1 3-129,-1 3 129,-1 1-129,-5-2 0,-1-1 129,-2-5 0,-7-2-258,-3-1 0,-1-4 0,-3-4 129,1-3-129,0-1 0,2-4 0,0 1 0,13-5 129,-15 3-258,15-3 129,0 0-258,-13-14-129,13 14-258,-8-26-1419,7 14-3354,-7-5 0,5 0-645,-5-6-258</inkml:trace>
  <inkml:trace contextRef="#ctx0" brushRef="#br0" timeOffset="49229.8158">12186 5830 8385,'-3'-27'5805,"3"27"-387,0 0-129,0 0-3999,0 0-258,0 0-645,0 0-258,0 13-387,1 2-516,-1-15-3612,0 14-774,0-14-516,14 16-516</inkml:trace>
  <inkml:trace contextRef="#ctx0" brushRef="#br0" timeOffset="49714.8435">12705 5963 6837,'0'0'5418,"-13"-6"-129,-3 6-258,-2 11-3870,-5-6-516,7 8 258,-5-1-645,8 5 0,3 4-129,6 4 0,7-1-129,9-6 0,4-1-129,2-4 0,5-4 0,-3-7-129,0-2 129,-6-14 0,-5-2 0,-5-6 0,-2 2 0,-2-1 129,0-1-129,-5 8 258,-1 3-129,6 11-129,0 0 129,0 0 0,6 19 0,4 1-258,3 9-387,-3-9-1161,7 7-2967,-1 0-387,0-7-387,1-3-258</inkml:trace>
  <inkml:trace contextRef="#ctx0" brushRef="#br0" timeOffset="50047.8626">12874 6045 7611,'20'41'5418,"-13"-18"-516,0-4-129,-2-4-4257,-1 2-129,-4-17 0,7 19-387,-7-19 129,0 0-258,0 0 129,14-14 0,-8 3 0,4-3-129,1 0 0,1 4 129,2 4 129,2 6-129,-1 1 129,-1 8-129,0 6 0,-1 2 0,-2 3-258,-11-20-1548,8 25-2967,-8-25-516,7 12-129,-7-12-258</inkml:trace>
  <inkml:trace contextRef="#ctx0" brushRef="#br0" timeOffset="50491.888">13225 5995 5676,'-6'0'5160,"6"0"-258,-14 22-516,14-5-3870,-7-3 0,3 7-129,2 1 0,2 0-129,4-5-129,8-4-129,4-7 129,5-4 129,1-7 0,3-6-129,-3-13 0,0-7-129,-3-9 0,-6-9 129,-6-4 0,-6-9-129,-2 0 0,-11-4 0,-4 3 129,-2 8-129,-2 10 0,3 13 0,0 17 0,7 15 129,2 18 0,6 16 0,4 15 0,10 10 129,4 2 0,7 2 0,1-3-258,3-5 0,3-1-1161,-10-12-3483,7-12-258,0-8-387,-4-11-516</inkml:trace>
  <inkml:trace contextRef="#ctx0" brushRef="#br0" timeOffset="52661.012">13239 6033 4257,'0'0'4773,"0"0"-258,-5-16-2580,5 16 0,0 0-258,10-6-258,-10-5 0,10 11-258,-10 0-258,13-13 0,-13 13-258,15-16-258,-15 16 0,20-12-129,-20 12 0,17-13-258,-17 13-129,16 0-258,-4 7-1806,-12-7-2709,7 15-258,-7-15-645,0 0-129</inkml:trace>
  <inkml:trace contextRef="#ctx0" brushRef="#br0" timeOffset="57840.3083">1265 2667 3225,'-54'9'3741,"54"-9"387,0 0-129,0 0-4644,-31 53 258,31-53 129,0 0 774,0 0 387,0 0-129,55 29-516,-18-29 0,-14 0-129,16-3 129,-9 3 0,14-2-129,-14 0-129,11 2 0,-10 2 129,3 0 129,2 5-129,4 0 0,2 2 0,8-4 258,0 7-258,11-7 129,-2 7 0,8-4-129,0 6 0,12-10 0,-5 6 0,8-5 0,-2 3 0,2-3 0,-2 1-129,5-5 129,-4-1 0,-4-1-129,-2-3 129,-3-6 0,-1-3 129,-3-4-258,2 1 129,-7-1 0,4 0 129,-5 3 0,1 7 129,-4-3-258,-1 7 129,-4 0-129,1 3 0,-6-7-129,2 2 0,-1-7 129,3-6-129,-2-5 0,6-4 0,-4-5 129,0 7 0,-2-3 129,1 7-129,-8 1 129,2 8-129,-7 7 0,-2 5 0,1 3-129,-3 4 0,-1 3-129,-1 1 129,0-1 0,0-2 0,-2 0 0,3-2 0,-3-1 0,2 0 129,0-2-129,0 1 0,-1-2 129,1 6-129,-2-4 0,-2 2 0,-1 0 0,-1 0 0,-1-4 0,1-2 0,0 0 0,1-8 0,3-3 129,1-1-129,4-5 129,1-1-258,1-1 258,0 7-129,-2 0 258,0 6-258,-2 3 0,-1 3 0,0 0 0,0 11 258,1 3-258,2 2 0,4 6 0,-1 2 129,1-5-129,1-1 0,-5 1 0,-2-6 0,-3 0-258,-10-10-516,5 7-3741,-12-10-516,0 11-387,2 3-516</inkml:trace>
  <inkml:trace contextRef="#ctx0" brushRef="#br0" timeOffset="59504.4034">5250 8646 8901,'14'56'5676,"-7"-21"-258,1 5-129,4 6-4386,-10-10-129,4 6-258,-6-7-129,0 0-129,-1-7-129,-3-3 0,-2-13 0,6-12-129,-14-6 0,9-16 0,-1-15 129,2-9-129,2-7 0,2-7 129,0-3-129,3 4 129,6 4-129,2 10 129,4 9-129,4 6 129,-1 11-129,2 8 0,-1 9 0,-1 9 0,-3 10 129,-1 5-129,-6 6 0,-6 2 0,-2 2 0,-2 0-129,-8-3 387,-4-7-387,0-3 129,-2-8 0,0 0-258,4-8 258,-1-3 0,13 0 129,-13 0-258,13 0 129,0 0 0,2 16 0,9-1 129,4 6-129,3 10 0,4 4 129,1 6-129,1 0 129,-1 0-129,0-4 129,-4-6 0,-3-3-129,-4-11-258,-12-17-387,19 22-1935,-19-22-2838,0 0 0,0-13-645,0 1-258</inkml:trace>
  <inkml:trace contextRef="#ctx0" brushRef="#br0" timeOffset="59891.4256">5655 8865 9804,'8'36'5418,"-4"-8"-258,2 2-129,17 5-4386,-15-5-258,6-2 0,-6-2-129,5-8 0,1-10-129,-1-8 129,1-12-129,-1-9-129,-2-7 0,-1-2-129,-2 0 129,-1-3 0,-2 7 0,0 8 129,-5 18-129,0 0 0,12-2 129,-4 12-129,2 11 129,3 3-129,5 1-129,-3-8-387,9 15-1677,-7-22-3096,3-5 0,-4-5-387,-1-10-645</inkml:trace>
  <inkml:trace contextRef="#ctx0" brushRef="#br0" timeOffset="60599.4661">6118 8637 8127,'-6'15'5676,"4"-4"-387,2-11-258,0 0-3612,0 0-516,0 0-129,0 0 0,0 0-258,0 0 0,10-1 0,-10 1-258,12-20 129,-4-1-258,5 0 129,0-7-258,5-1 258,-1-3-129,7-5 0,-2 2 129,5-3-129,-2 1 258,1 6-258,-2 3 129,1 2 0,-4 5-129,-3 0-129,-3 3 130,-5 7-130,-10 11 0,17-13 0,-17 13 0,7-11-130,-7 11 1,0 0-129,0 0-129,0 0-387,1 19-1935,-8-15-2838,2 8-258,5-12-387,-11 5-387</inkml:trace>
  <inkml:trace contextRef="#ctx0" brushRef="#br0" timeOffset="61471.5159">6679 8032 7611,'1'6'5289,"3"11"-387,-3-3-129,5 8-3999,-6-3-129,0 4-258,0-3 129,0 1-258,-4-4 0,2-2 0,2-15 0,-6 11-129,6-11 129,-4-6-129,3-6 0,1-5 0,0-3 0,0 5 0,0-4 0,3 2-129,0-1 129,0 2-129,-1 4 129,-2 12-129,5-17 129,-5 17-129,4-13 0,-4 13 129,0 0 0,0 0 0,6-16 129,-6 16 0,0 0-129,8 6 0,-8-6 129,13 14-258,-3-1 129,-1 0-129,3 5-129,2-2 258,-2-4 0,2-3-129,-1 2 0,-2-5 129,1-4 0,0-1 0,-2-1 0,2-4-129,-1-3 129,-11 7 0,20-19 0,-12 8 0,-2-3-129,0 0 129,-2 0 0,0-2-129,-2 3 129,-1 2-129,-1 11-129,0-13 0,0 13-258,0 0-516,0 6-2064,0-6-2580,-1 12-129,1-12-258,-2 11-645</inkml:trace>
  <inkml:trace contextRef="#ctx0" brushRef="#br0" timeOffset="62423.5704">6906 8253 645,'12'-1'4902,"-12"1"516,0 0-387,22 9-2838,-22-9 0,0 0-258,0 0-387,21 23-258,-15-13-645,8 14 0,-5-1-258,6 4-129,1 4-129,3 7 129,-2-1 129,2 1-258,-3 2 0,1-2 129,-5 3-129,0-6 129,-5-3 0,-2-3-129,-3 2 0,-2 1-129,0-3 258,0-2-258,-4-1 129,0 5-129,-1 2 0,2 0 129,-2-3 0,2-3-129,-1 1 0,1 2 129,-1-4-129,2-1 129,-3-1 0,1-4-258,0 3 129,-1-3 0,0-1 129,0 1-129,-1-4 129,0-3-258,-1-1 129,7-12 0,-10 13 129,10-13 0,-7 12-129,7-12 129,0 0-129,0 0 129,0 0 0,-3 15 0,3-15-129,0 0 0,0 0 0,0 0 129,-4 11-129,4-11 129,0 0 0,0 0-258,0 0 129,0 0-387,0 0-129,0 0-516,0 0-3096,0 0-1548,0 0-516,0 0 129</inkml:trace>
  <inkml:trace contextRef="#ctx0" brushRef="#br0" timeOffset="63587.637">6814 9746 6837,'0'0'5418,"10"-11"-129,-10 11-387,0 0-3741,0 0 0,0 0-516,2 14-258,-2-14 129,0 26-129,0-1-129,0 4 129,0-3-129,0 0-129,0-1 0,0-2 129,0-8-129,0-2 0,0-13 0,0 0-129,0 0 129,-3-10-129,3-5 129,0-2-129,0-1 0,0-1 129,0-2-129,1-4 0,3 4 129,0 2-129,-1 2 0,1 1 0,0 2 129,1-3-258,-5 17 129,9-15 0,-9 15 0,7-11 0,-7 11 0,0 0 0,15 5-129,-15-5 129,12 23 0,-6-4 0,3 1-129,0 3 258,-1 2-129,3-4 0,-1-4 0,4 1 129,-1-2-129,2-5 129,1-6 0,0-2-129,-2-2 0,3-1 0,-4-3 129,1-6-129,-5-10 129,1 4-129,-4 1 0,0-8 0,-2 2 129,-3 3-129,-1-2-129,0-1 0,0 20-258,-11-31-258,11 31-1806,-19-22-2967,8 9-258,-3-6-129,3 3-645</inkml:trace>
  <inkml:trace contextRef="#ctx0" brushRef="#br0" timeOffset="64245.6746">6562 9705 7482,'0'0'5676,"10"0"-129,-10 0-129,0 0-3096,0-17-1161,-1-2-258,-13-7-129,-2-2-129,-7-9 0,-1 2-258,-9 2 0,-1 3-258,-2 3 129,0 5-258,5 3 129,2 4 0,6 4-129,3 7 129,7-1 0,13 5-129,-15-6 0,15 6 258,0 0-129,0 0-387,0 0 129,0 0-387,13 0-516,-13 0-2322,0 0-2451,0 0 0,9 13-774,-9-13 129</inkml:trace>
  <inkml:trace contextRef="#ctx0" brushRef="#br0" timeOffset="66152.7837">5671 8555 10062,'0'19'5418,"0"-3"-645,0-16-774,4-12-8514,-4 12-516,1-21-258,2 10-516</inkml:trace>
  <inkml:trace contextRef="#ctx0" brushRef="#br0" timeOffset="66307.7926">5726 8426 10449,'22'24'5676,"-22"-24"-645,17 15-258,-17-15-5547,0 0-4128,0 0-129,1-19-387,-1-1-516</inkml:trace>
  <inkml:trace contextRef="#ctx0" brushRef="#br0" timeOffset="66453.8009">5800 8262 8514,'11'13'5418,"0"-1"-645,-11-12-1161,5-8-7869,-5 8-387,2-18-516,0 2-387</inkml:trace>
  <inkml:trace contextRef="#ctx0" brushRef="#br0" timeOffset="66691.8145">5894 8059 7998,'23'-3'5289,"-4"-3"-387,-19 6-129,13-17-4257,-1 12 0,-12 5-516,13-21-258,-5 10-129,-2-2-129,-6 13-129,13-20-129,-13 20 129,7-19-258,-7 19 258,6-14-387,-6 14-3354,13-6-258,-13 6-258,0 0 646</inkml:trace>
  <inkml:trace contextRef="#ctx0" brushRef="#br0" timeOffset="68186.9">5110 8600 7353,'5'12'5676,"-5"-12"-516,0 0 258,12 23-3225,-12-23-903,0 0-387,0 0-258,0 0 129,0 0-387,-10-6 387,-6-11-387,-4-1 129,-8-6-258,-4-3 258,-8-8-258,-2 4 1,-6-4-259,-3 5 0,3 2 0,2 4 0,3 0 0,2 7 0,6 2 0,3 0 0,6-2 0,6 3 0,3 0 0,4 1 0,2 1 0,11 12 0,-10-21 0,10 21 0,0 0 0,0 0 0,0 0 0,0 0 0,7 1 0,-7-1-646,17 26-1160,-17-26-3096,14 12-903,-2-10-516,2 1-129</inkml:trace>
  <inkml:trace contextRef="#ctx0" brushRef="#br0" timeOffset="69927.9996">5963 7557 8901,'0'0'5289,"0"0"0,8 12-387,1 4-3741,-9-3-387,0 5-387,-2 2-258,1 4 129,-3-3 0,0-3-129,-1-3-129,1-2 129,4-13-129,0 0 129,-12 8 0,12-8 0,-2-13-129,2 1 0,1-4 129,2-1-129,2 0 0,1 0 0,-2-2 0,1 7 0,1-5 0,-2 3 0,0 1 0,3 0 129,-2-1-129,-5 14 0,13-18 129,-13 18-129,15-12 0,-15 12 129,14 1-129,-14-1 0,17 25 0,-10-8 0,0 3 0,1 1-129,-1 0 129,0 3 0,-1-6 0,1-3 0,0 1 0,2-5 0,-9-11 129,16 15 0,-16-15-129,21 0 129,-21 0-129,21-9 0,-12-2 129,0-1 0,-4-3 0,2 0-129,-4-1 129,-3-1-129,0-2 0,-8 1-387,-1 1 0,-6-6-387,15 23-3096,-25-32-1290,10 13-516,0-1-387,1 5-129</inkml:trace>
  <inkml:trace contextRef="#ctx0" brushRef="#br0" timeOffset="71116.0676">4150 7888 10191,'6'-3'5547,"-6"3"-258,5 15 0,12 13-4128,-16-9-387,7 10-258,-5 3-258,3 2 129,-4-7-129,2-1-129,-1-5 0,0-4 0,-3-17 129,0 0-129,0 0 0,7-15-129,-6-7 129,1-3 0,-2-8 0,1-4 0,-1 2-129,0 3 129,0 3 0,0 2-129,-2 9 0,1 4-129,1 14 129,-3-12 0,3 12 0,0 0 0,0 0 0,0 0 0,4 13 0,-4-13 0,12 14 129,-12-14-129,17 17-129,-7-5 258,1-4-129,-11-8 0,20 7 0,-20-7 0,20 0 129,-20 0-129,17-4 0,-17 4-129,14-14 129,-14 14 0,9-15-129,-9 15 129,6-13 0,-6 13 0,0 0-129,7-13 129,-7 13 0,0 0 0,5-16 0,-5 16 0,3-12-258,-3 12 129,4-17-129,-4 17 0,3-17 129,-3 17-129,3-12 0,-3 12 129,0 0 0,0 0 129,1-13-129,-1 13 129,0 0-129,0-15 129,0 15 0,0-20 129,-1 6-129,-2 3-129,2-1 129,-1-2-129,2 14-258,-2-21-387,2 21-2064,0 0-2322,0 0-129,1-11-516,-1 11-129</inkml:trace>
  <inkml:trace contextRef="#ctx0" brushRef="#br0" timeOffset="71952.1154">4285 7585 8256,'0'0'5289,"0"0"0,-10 0-387,10 0-3354,0 0-516,0 0-258,0-16 0,0 16-129,9-25-258,-1 13 129,1-7-129,4 1-129,-1-7-129,7-2-129,2 1 0,4 1 129,-1-4-129,6 1-258,0 3 258,4 0 0,5 5 0,-1 3 129,3 0 0,4 5-129,4 4 0,2 5 0,4-3 0,-2 1 0,0 3 0,-3 1 129,-4 1-129,-1 0 0,-5 0 0,-6-5-129,-3 4 129,-1 1 0,-3-2 0,-3 2-258,0 0 258,-3 0-129,-1 0 258,0 2-129,0-2 0,0 2 0,2-1 0,0 2 0,3-2 0,3 2 0,1 3 0,1 4 0,-1 2 0,3 2 129,-2 0-129,1 1 0,-2 4 0,-1-1 0,-3-1 0,-2-5 0,-1 4 0,-3-4 0,-3 0 0,-1-1 129,-2-4 0,-2 4-129,-11-11 0,18 18 129,-18-18-129,13 13 0,-13-13-129,0 0-129,13 15-387,-13-15-645,0 0-3354,-13 0-774,-2 0-387,-11 3-516</inkml:trace>
  <inkml:trace contextRef="#ctx0" brushRef="#br0" timeOffset="73851.224">5288 9205 8901,'0'0'5547,"0"0"-129,0 0-129,11 2-3741,-11-2-645,-1 14-387,-7 1-129,-1 10 0,-6 2 0,-2 7 0,-6 8 0,0 6-129,-4 3-129,-1 0 258,-3 2-129,2 0 0,1-1-129,1-4 0,0-6-258,0-1 129,0-7 129,2 0-129,0-8 0,3-3-129,2-6 129,3-2 0,5-4 0,12-11 129,-18 12-129,18-12 129,0 0-129,0 0 0,0 0 129,-6 16 0,6-16-129,0 0 0,0 0 129,3 13-258,-3-13 258,0 0-258,15 11 258,-15-11-129,20 8 0,-5 1 0,3 2 129,2-3 0,5 5 0,2 1 0,2 0 1,0-2-130,0 3 0,-4-3 0,0-5 0,-5 0 0,-5-3 0,-2-4 0,-13 0 0,13 3 0,-13-3 0,0 0 0,0 0 0,0 0 0,0 0 0,0 0 0,0 0 0,0 0 0,0 0 0,0 0 0,6-14 0,-6 14 0,3-14 0,2 0 0,-2 1 0,2 0 0,0-5 0,2-2 0,2 0 0,-3-4 0,3-6 0,-2 1 0,5-1 0,-4-6 0,3-1 0,-2 4 0,-2 5 0,-1-2 0,-1 7 0,1 3 0,-3-3 0,3 5 0,-1 2 0,-1-2 0,1-4 0,0 0 0,1 0 0,1 0 0,-3 4 0,1 0 0,-1-2 0,-1-1 0,0 2 0,-1 3 0,-1 1 0,0-1 0,2 4 0,-2-4 0,0 3 0,1 1 0,2 1 0,0-1 0,1-4 0,0-1 0,1 2 0,2 0 0,-8 15 0,12-17 0,-12 17 0,8-17 0,-8 17 0,0 0 0,12-11-388,-12 11-644,0 0-1806,0-26-2451,0 15-645,0-7-387,-3 5-387</inkml:trace>
  <inkml:trace contextRef="#ctx0" brushRef="#br0" timeOffset="75195.3009">5098 9153 6063,'0'0'5805,"7"-16"-387,-7 16-1161,0-14-1419,11 14-903,-11 0-516,0 0-387,0 0-387,0 0-129,0 0 0,0 0-258,0 0-129,-9 14 0,-4-1 0,-1 3-129,-6 5 0,-3 3 0,-6 1 129,-3 3-129,-4-2 129,0 0-129,-3 0 258,1 0-258,-2-5 129,4 0-129,2 0 129,2 3 0,4-4 0,2 1-129,4-1 129,2-2-129,3-2 129,4 2 0,1-4-129,1-2 0,4 0 0,2-1 129,5-11-129,-8 11 130,8-11-130,-6 16 0,6-16 0,0 0 0,-4 13 0,4-13 0,0 0 0,0 0 0,0 0 0,0 0 0,0 0 0,0 0 0,0 0 0,0 0 0,0 0 0,0 0 0,0 0 0,0 0 0,0 0-1291,-5-26-2321,5 26-2193,-3-25-258,0 10-387,-4-2-129</inkml:trace>
  <inkml:trace contextRef="#ctx0" brushRef="#br0" timeOffset="76019.348">3702 9844 12513,'0'47'5934,"-2"-23"-774,-1 1 129,-2-2-5031,0 3-129,-4-6 0,4-3-258,-2-2 129,7-15-129,-10 14 129,10-14 0,-1-10-129,1-5 258,3-9-258,5-3 258,1-5 0,1 0 129,0 1-258,-1 9 258,-1 0 0,-1 5 0,-7 17-129,9-12 129,-9 12-129,6 9 0,-5 8 0,2 0-129,2 6 0,1 3 129,1-2-129,2 1 0,2-5 0,2-6 129,3-7 0,2-7-129,0-1 129,0-12-129,1-6 129,-4-6-129,-1-4 129,-3 0-129,-4 0 0,-3 0 0,-4 1 129,0 5-387,0 4-258,-9-2-774,9 21-3354,0 0-1032,0 0-129,-10 10-516</inkml:trace>
  <inkml:trace contextRef="#ctx0" brushRef="#br0" timeOffset="76952.4014">3867 10138 9546,'0'15'5805,"3"-1"-258,-3-14-129,0 0-3999,3 17-645,-3-17 0,0 0 0,6 12-387,-6-12 129,6 12-258,-6-12 0,13 15 0,-13-15 0,17 18-129,-3-11 0,-2 1 0,6 0 0,-2 1-129,3-1 129,1 1-129,2 2 0,3-2 130,0 4-130,-1-3 0,2 1 0,0-2 0,1-3 0,-1 4 0,-3 1 0,0-4 0,0 3 0,-1 0 0,0-2 0,0 2 0,-2 1 0,1 0 0,-4-6 0,3 4 0,-2-8 0,3 2 0,-2-1 0,1-2 0,1 1 0,0-1 0,-1-1 0,1 1 0,-2-4 0,-3 3 0,1 1 0,-3 0 0,1-5 0,-1 3 0,1-4 0,-1-7 0,5 4 0,-2-4 0,3-2 0,-4 6 0,2-4 0,-3 3 0,-1 2 0,-3 4 0,-11 4 0,18-8 0,-18 8 0,13-12 0,-13 12 0,13-8 0,-13 8 0,13-8 0,-13 8 0,13-9 0,-13 9 0,0 0 0,14-4 0,-14 4 0,0 0 0,0 0 0,0 0 0,0 0 0,0 0 0,0 0 0,0 0 0,0 0 0,0 0-517,0 0-773,-23-8-2451,23 8-2193,-24-14 129,12 3-774,-6-10-129</inkml:trace>
  <inkml:trace contextRef="#ctx0" brushRef="#br0" timeOffset="78035.4634">4997 10284 10062,'0'0'5805,"5"12"-387,-5-12 129,9 11-4386,-9-11-258,0 24-129,-4-11-258,0 8-129,0 0-129,0 6 129,-2-5-258,1 8 129,0-4-129,-1-3-129,0 0 129,1-4 0,1-4 0,0-1-129,0-3 129,4-11-129,0 0 129,0-14-129,0-4 129,0-3-129,4-2 129,1-1-129,-1-5 130,1 1-130,0 4 0,-1 10 0,-1-2 0,0 4 0,-3 12 0,3-12 0,-3 12 0,0 0 0,0 0 0,0 0 0,0 0 0,10 8 0,-10-8 0,7 16 0,-2-3 0,0 7 0,1 1 0,2 8 0,1-2 0,2-4 0,0 5 0,3-6 0,2-9 0,4-1 0,-3-9 0,2-3 0,0-6 0,-4-6 0,2-11 0,-3 2 0,-2-2 0,-2 2 0,-2-6 0,-2-2 0,1 3 0,-3 3 0,-1 3 0,-1 5 0,0 1 0,0-3 0,-2 17 0,1-13 0,-1 13 0,3-15-517,-3 15-644,-2-21-2580,2 21-2064,-1-15-129,0 1-516,-4-3-258</inkml:trace>
  <inkml:trace contextRef="#ctx0" brushRef="#br0" timeOffset="82020.6913">5406 8122 6837,'0'26'5418,"0"-4"-258,1 2-258,11 4-3741,-12-8-258,2 8 0,-2-11-258,1 6-258,-1-7 0,1-3-129,-1-13 0,0 14-516,0-14-387,0 0-1290,0 0-2967,0 0-516,11-5-258,-11 5-258</inkml:trace>
  <inkml:trace contextRef="#ctx0" brushRef="#br0" timeOffset="82261.7051">5496 8093 9030,'13'43'5547,"-6"-19"-258,-1 2-258,-1-1-4386,4 7-129,-5-7-129,1 1-129,-2-4-258,-2-7-258,4 2-387,-5-17-903,0 0-3225,0 0-516,11 2-387,-11-2-258</inkml:trace>
  <inkml:trace contextRef="#ctx0" brushRef="#br0" timeOffset="82585.7236">5609 8052 8385,'0'0'5676,"0"15"-258,0-15-129,-6 15-4128,-15-13-387,1 10-258,-12-12 0,0 5-129,-6 0-129,0-3-129,2 2-129,2-4-129,7 4-258,0-4-258,15 15-903,-10-10-3741,22-5 0,0 0-516,-7 12-387</inkml:trace>
  <inkml:trace contextRef="#ctx0" brushRef="#br0" timeOffset="83101.7531">5712 8364 7353,'11'9'5676,"-11"-9"-129,-6 15-387,-4 3-3354,-7-16-774,0 6-129,-12-8-258,1 3 0,-8-3-258,0 0 0,-1 0-129,1-1 0,2 1-129,5 0-129,4 0-129,6 0-129,6 0-387,-5-5-903,18 5-3870,0 0-258,-11-19-387,9 7-387</inkml:trace>
  <inkml:trace contextRef="#ctx0" brushRef="#br0" timeOffset="87757.0194">19152 3523 2580,'2'22'2967,"7"-7"-2193,-9-15-387,14 13-258,-14-13-645,0 0-1419,10 0-903</inkml:trace>
  <inkml:trace contextRef="#ctx0" brushRef="#br0" timeOffset="88968.0887">19152 3523 5031,'0'-72'5160,"0"72"-129,-1-12-1032,1 12-1161,0 0-1161,6 13-387,-6-13-516,3 24-258,-1-6-258,2 12 129,-1-1-129,2 10 129,-2-1 0,1 1-258,0 1 258,2 5-129,-4-3 0,3 2 0,-3-3-129,3 0 129,-4-2-258,0-2 129,-1 3-129,0 0 129,0 1-258,0 6 258,0-1-129,0 1 0,1 4-129,1 0 258,0-2-129,0-3 129,1 0-258,0-4 129,0-1-129,-1-4 0,-1-3 129,3 3-129,-3-1 0,3 7 129,0-1 0,-1 2 0,2 4 129,0 6-129,2-2 0,-1 2 129,1-5-129,-3-3 0,1-1 0,0-1 0,-2-3 0,0-1-129,1-2 258,-1 1-258,0 3 129,2 6-129,-1-2 0,0 1 0,1 4 129,1 2 0,0 0-129,-2 2 129,2 1 0,0-1 0,-1 2 0,2 1 129,-1 1-129,0-3 0,-2 3 129,1-3-258,0-2 258,-1 1-258,-1-2 258,-1 4-258,-1-2 0,0-1 129,1 4 0,0 1 0,-1 2-129,1 8 129,1-2 129,0 0-129,1 1 0,-1 4 129,2-3-129,-3 1 0,1-4 129,-1-4-129,-1 1 0,0-3 0,1 0 0,-2 0-129,0-1 258,0-1-129,0 4 129,0 3-129,0-2 0,0 2 0,0-2 129,1 0 0,0-5-129,2 1 0,1-5 0,-2-5 129,3 2-129,-2-5 0,0-5 0,-2-1 0,1 1 129,0 1-129,-1-3 0,0-6 0,0 3 0,-1-1 129,1 2-129,-1 0 258,0-3-258,1-6 0,1 6 129,-1-1-129,1-4 129,1 1-129,-1-2 0,0-3 0,3 4 0,-3 2 0,2-4 129,-2 1-129,-1 0 0,2-1 0,-2-4 0,1-1 129,-1-5 0,0-2-258,1 1 258,-1-2-258,0-3 258,-1-11-129,2 19 0,-2-19 0,3 14 0,-3-14 129,0 0-129,0 0 0,0 0-129,0 0 129,0 0 0,0 0-258,0 0-387,0-8-1161,10 8-2838,-10 0-1032,1-20-516,-1 8-516</inkml:trace>
  <inkml:trace contextRef="#ctx0" brushRef="#br0" timeOffset="90620.1832">19465 9419 5031,'3'12'5805,"3"6"-387,-6-18-258,0 0-3096,14 6-1419,-14-6 129,7-6-387,-7 6 0,13-10 0,-13 10 0,20-12 0,-20 12-129,24-8 129,-11 5 0,6 3 0,-4-3 129,3 3-258,1-1 0,-1-1 0,0-1 129,0-2-258,-2 1 0,1 1 0,-1-1-129,0 2 129,1-2 0,-1-1 0,2 1 0,-1 0 0,3 0-129,1 0 129,2 0 0,1-1-129,1 4 0,3-2 0,2 0 129,1-1 0,2-1-129,5-2 0,-1-1 0,3-2 129,1-2-129,6 1 0,0 1-129,3 0 387,2 0-258,0 5 129,2-1-129,-2 1-129,2-1 258,-2-2-129,2 2 0,0-1-129,2 0 129,3-2 0,0-2 129,5 3-129,2 4 0,1-3 0,0 2 129,0 0-129,-2 4 0,1 1 0,-1 0 0,-3 0 0,0 0 0,0 0 0,2 0 0,2 0 0,4-2 129,-1 2-129,3 0 129,-3 0-129,2 2 0,0 1 0,-3 2 0,-2-1 0,-2 4 0,2-4-129,1 1 129,1 1 129,-1-4-129,0 3 129,-1-5-129,0 1 0,1-1 0,-4 1 0,1-1 129,-1 0-258,2 0 129,0 0-129,3 5 129,2 1 0,-1 0 0,2 0-129,1 2 129,0 0 0,2-2-129,-4 0 129,-2-1 0,5-2 0,-2 3 0,5-2 0,-1 1 0,1-3 0,-1 4 0,3-3 0,0-3-129,-3 4 129,0-1 0,0-3-129,3 4 129,-1-3 0,4 1 129,-3-2-129,3 4 0,0 1 129,-1-2 0,-2 1-129,-2 0 0,-1-2 0,2 3 0,0 1 0,-2-3 0,2-3-129,-3 4 129,-2-4 0,2 0 129,-3 0-129,-3 0 129,-4 0-129,0 0 0,0 0 0,2 0 129,0-1-129,-3 0-129,1 1 258,0-2-129,-1 2 0,-2-4 0,0-2 129,-3-2-129,-3 5 129,-3-3-129,0-1 0,-1-1 130,1 1-130,-2 1 0,0 6 0,-1 0 0,1-3 0,-4 2 0,1-2 0,-5 3 0,-3-4 0,-2 3 0,-3 1 0,-3-7 0,-4 1 0,-4 3 0,-1 3 0,-4-2 0,-5 2 0,-13 0-646,0 0-1547,12 1-2322,-19-1-1677,-4 0-258,-9-14-774</inkml:trace>
  <inkml:trace contextRef="#ctx0" brushRef="#br0" timeOffset="91732.2468">17490 6679 8514,'10'31'5676,"-5"1"-258,-3 6-387,2 7-4515,-4 4-129,-1 2-258,-6-1 0,0-6 0,1-9 0,1-10 0,0-13 129,5-12 0,-4-20-129,4-7 129,0-18-129,5-14-129,0-10 129,-1-5 0,1-4-129,1 4 0,2 4 129,0 6-129,2 14-129,3 15 129,2 16 129,6 17-129,3 13 0,3 17 0,2 15 0,1 8 129,2 8 0,-1 4 0,-3-5-129,-6-7 0,-3-10 0,-7-4 0,-5-13 129,-7-10-129,0-14 0,-23 0 0,-1-9 129,-8 0 0,-4-2-129,-2 0 0,-1 2-129,2 5-129,6 2-258,2 0-645,21 8-3225,-4-4-1290,12-2-129,0 0-516</inkml:trace>
  <inkml:trace contextRef="#ctx0" brushRef="#br0" timeOffset="92123.2691">17827 6378 4257,'28'31'5934,"-13"-2"-387,-1 6-387,-2 19-2322,-4-9-2322,4 7 258,-7-3-516,2 2 0,-3-8 0,-1-6-129,-2-13-129,4-13 258,-5-11-129,9-9 0,-4-10-129,1-3 129,2-6 0,3 0-129,1 1 129,2 5-258,-1 10 129,3 8 0,-1 4 0,0 13 0,-4 11 0,-2 4 0,-3 1-129,-3 3 129,-3-1-258,-7-10-645,7 6-3225,-10-16-1161,10-11-258,-15 3-645</inkml:trace>
  <inkml:trace contextRef="#ctx0" brushRef="#br0" timeOffset="92451.2879">18259 6561 5934,'7'31'5805,"-13"-13"-516,-3 4-258,-3-3-3612,2 2-1032,-3-1 0,6 0-258,3-5-129,4-15 258,5 17-129,10-10-129,2 1 129,4 3-129,-2 1 0,2 0 0,-5 4 0,-5 2 0,-7 1-129,-4-2-258,-2 6-129,-18-15-1677,2 9-2580,-3-2-774,1-2 0,-1 0-129</inkml:trace>
  <inkml:trace contextRef="#ctx0" brushRef="#br0" timeOffset="93075.3236">23874 10056 8127,'0'0'6063,"0"8"-387,7 15-129,3 6-3999,5 8-903,0 6 0,3 11-258,2 6-129,3 3 129,3 2-258,1 1 129,1-2-129,2 5-129,0-3 129,2-7-129,-1-2 0,-1-11-258,-2-2-129,-7-11-387,2-1-645,-23-32-3225,15 15-903,-15-15-387,0 0-774</inkml:trace>
  <inkml:trace contextRef="#ctx0" brushRef="#br0" timeOffset="93499.3478">24054 10637 7611,'9'24'5934,"-13"-9"-258,-6 8-129,-17-2-4257,5 16-387,-12-6-129,0 8-258,-5-3 0,0-2-258,-2 3 129,5-2-258,4-3 129,6-4 0,3-5-129,6-3-129,3-3 0,4-2 0,10-15-129,-11 8-516,15 6-2064,-4-14-3096,0 0 129,9-13-645,1 3-387</inkml:trace>
  <inkml:trace contextRef="#ctx0" brushRef="#br0" timeOffset="107010.1206">21848 8996 6321,'14'-17'5934,"-14"17"-387,14 0-258,-4 19-3612,-10-1-645,9 10-387,-8 3-387,1 6-129,-2 3-129,0-2 129,0 2-258,-1-6-387,1 4-1161,-1-9-3612,1-4-129,0-5-387,0 0-387</inkml:trace>
  <inkml:trace contextRef="#ctx0" brushRef="#br0" timeOffset="107345.1398">21694 9798 6966,'-14'51'5805,"8"-26"-516,1-10-129,5 1-4128,0-16 0,-2 15-258,2-15-129,6 3-129,4-3 0,7 0-129,2-1-129,4 0-129,0-2-129,0 0-258,1 3-387,-10-18-1677,4 16-3096,-5-5-258,-2 2-387,-6-7-387</inkml:trace>
  <inkml:trace contextRef="#ctx0" brushRef="#br0" timeOffset="107524.15">21863 9773 8514,'-4'55'5934,"1"-20"-387,2 3-129,-5-14-4644,4 15-387,-6-2-258,3-4-258,2 2-387,-4-13-774,8 3-3870,0-6-258,5-2-516,1-6-129</inkml:trace>
  <inkml:trace contextRef="#ctx0" brushRef="#br0" timeOffset="107847.1685">22034 9864 8643,'4'13'5934,"-4"1"-387,-5 10-258,-3-2-4773,2 2-129,-2-2-258,1 4-129,4-2 129,3-2-129,3-5 129,11-5-129,4-5 129,3 2-129,2-9 129,-1-5 0,-4-9-129,-3-1 0,-8-5 0,-6-5-129,-2 4 0,-14-7 0,1 7-387,-11-4-129,8 14-645,-18-12-1548,14 16-2322,3 2-645,7 5 0</inkml:trace>
  <inkml:trace contextRef="#ctx0" brushRef="#br0" timeOffset="108187.1879">22250 9852 7740,'0'33'5805,"-1"-13"-258,-6-2-516,3 3-4128,-4-2-387,6 2 0,-1-5-258,3 1 0,4-7 0,8-2 0,3-6 0,4-1 129,3-2-258,0-9 129,-3-2-129,-1-3-258,-8-1 129,-7-2-129,-3-2-129,-12-4-516,-1 11-3612,-14-4-1032,-1 1-387,-4 1-387</inkml:trace>
  <inkml:trace contextRef="#ctx0" brushRef="#br0" timeOffset="114355.5407">19406 9430 516,'0'0'5031,"1"11"258,-1-11-129,13 8-2580,-13-8-774,0 0-516,5-10-387,-5 10-258,0 0-129,15-11 0,-15 11 0,0 0-258,12-14 0,-12 14 0,0 0 0,17-16-129,-17 16 0,15-16 0,-15 16 0,17-20-129,-9 8 129,2 1 0,-1-4-129,1 2 129,1 0-129,-2 0 129,1 1-129,1-5 129,-1 3-258,-1-4 258,3 2-129,-3 1 129,2-3-129,-1 1 0,0-3 129,-2 5-129,1-2 0,-2 2 129,0-4-129,-1 1 0,-1 0-129,2 0 129,-4-1 0,1-1 0,1-4 0,-1 3 0,1-4 0,0 0 0,2-1 129,-3-1-129,2 1 0,1 4 0,-2-3 0,1-1 0,-1 3 0,-2 0 0,1-1-129,-2 2 258,0-3-258,1-3 258,0 2-258,0-2 258,0 0-129,1-3 0,-1 0 0,1 0 0,0-4 129,1 1-258,0-1 258,1 6 0,-2-2 0,2 5-129,-1-5 129,0 1-129,-1 2 0,0 1 129,-1-6-129,0 1-129,-2 1 129,0-7 0,-1 7 129,0 2-129,0-6 0,0 6 129,0 3-129,0-2 129,0 0-129,0 3 129,0-1-129,0 3 129,1 1-129,0-2 129,2-1-129,0 3-129,0 0 258,-1 0-129,0-1 0,0 2 0,0 1-129,-1 0 129,-1 2 0,1-1 129,-1-3-129,0 3 0,0 2 0,0-7 0,0 3 129,0-4-258,0 5 129,0 1 0,0 3 0,0 0 0,0-2 0,0 3 0,0-1 0,0 1 129,0-3-129,0-2 0,-1-3 0,0-2-129,0 2 129,0 0 0,-2 0 0,2 2 129,1 1-258,-1 2 129,1 3 0,0 5 0,0-2 0,0 12 0,0-18 0,0 7 0,0 0 0,0-1 0,0-3 0,0-3 129,0 2-129,0-5 0,0 3 0,0 0 0,0-2 0,0 1 0,0 2 0,0 1 0,0-4 0,0 2 0,0 0 129,0 3-129,0-2 0,1 2 0,-1-3 129,0-3-129,1 4 0,-1 1 0,0-1 0,1-2 0,-1 6 0,0-2 0,0 5 0,0 10 0,2-20 129,-2 20-129,1-17-129,-1 17 129,2-16 0,-2 5-129,0 11 129,2-19 0,-2 19 0,4-19 0,-4 6 0,0-1 0,1 0 0,-1 3 0,0-5-129,0 2 129,0 3 0,0-4-129,0 1 0,0 1 258,0 0-258,0 2 129,0 11 0,0-23-129,0 10 129,0 2 0,0-1-129,0 0 258,0 0-258,1 0 129,0-4 129,0 2-129,1 0 0,-2-1 0,0 3 0,0-4-129,0 3 129,0-3 0,0 4 0,0-2-129,0-2 258,0 4-258,0-3 258,0 2-129,0-1 0,0 0 129,0 0-129,-2 0 0,2 2 0,-1-5 129,-1-1-129,-1-3 0,0-3 129,1 3-258,-2-1 129,2 2 0,0 1 0,-1 4 0,2 4-129,1 11 129,0-13 0,0 13 0,0 0 0,0-19 0,0 19 0,0-17 0,0 7 129,0-3-129,-1-2-129,0 1 129,1-1 0,-1 3 0,-1-5 0,2 5 129,0-2-129,0 2 129,0 1-129,0-3 258,0 0-387,0 1 258,0 1-129,0-5 0,0 0 129,0-4-258,0 1 129,0 2 0,0-3 129,0 1-129,-2-1 0,0 1-129,0-1 129,-1 1 129,1-2-129,2 1-129,-1-1 129,1 0 0,0 2 0,0-3 129,0-3-129,0 0 0,1 5 0,1-4 129,1 1-129,0-1 0,-1 2 0,2 3 0,-2 4 0,2 1 0,-1-1 0,1 2 0,0 0 0,1 3 0,0-3 0,-1-3 129,1 0-258,-1-1 258,2-1-129,-1 0 129,0-1 0,2 4 0,-1 0-129,0 5 0,1 0 0,-7 11 0,13-19 0,-13 19 0,12-8-129,-12 8 129,12-10 0,-12 10-129,16-11 0,-16 11 129,17-11 0,-17 11-129,20-15 129,-20 15-129,21-8 129,-21 8 0,19-7 0,-19 7 0,17-5-129,-17 5 129,12 0 0,-12 0 0,12 0-129,-12 0 129,14 5-129,-14-5 129,16 18-129,-7-6 0,3-1 129,-3 3-129,2-2 129,-1-1-129,-10-11 129,18 22 0,-18-22-129,16 18 129,-16-18 0,12 18 0,-12-18 0,13 17 0,-13-17 0,12 22 0,-7-12 0,0 3 0,1-1 129,-6-12-258,12 23 129,-8-8-129,2 1 258,-1-5-129,1 2-129,0 1 129,0 3-129,0 1 129,-2-2 0,3 2 0,0 2 0,-1 2 0,1 1 0,1-3 0,1 0 0,-2 0 0,0 4 0,1 1 0,0-3 0,-1-1 0,0 4-129,1-3 129,1 3 0,-5 0 129,3-2-129,-2 0-129,1 3 129,-1-3 0,-1-2 0,0 2 0,1-3 0,-1 4 0,-3-2 0,3 0-129,-1-2 129,1-1-129,-1 2 129,1-1 0,-1 0 0,2 0-258,1-2 129,-1 2 258,2 1-129,-1 0-129,-2-1 258,1-2-129,-1 4 0,-1-4 0,1-1 129,-1 1-258,-1-1 129,2 1 129,-1 1-258,1 0 129,1 2 0,-1-1 0,1 4-129,2 0 258,-2 1-258,0-3 129,-1 3 0,0-2 0,1 0 0,-3 0 0,2-5 0,-1 3-129,-1 1 129,1-3 0,-1 1-129,0 8 129,2-5 258,-1 6-387,3-1 258,1 1-129,0 0 0,1 2 0,1-4 129,1 1-129,0-2 0,-2-1 0,1-1 0,-2-2 0,-1-4 0,-1 2 0,0-1 0,-2 2 0,2-2-129,-2 1 129,1 1 0,3 1 0,-2 6-129,2-2 129,1 1 0,0 0 0,0-2 0,-1 3 0,3-4 0,-6 1 0,5-3 0,-5-1-129,3 2 129,-3 1 0,0 0 0,1 1 0,-1-1 129,-1 6-129,1-3 129,-1 2-129,2-3 129,-2-2-129,1 0 0,-1 2 0,0-5 0,-1 2-129,2 2 129,-2-4 0,0 1 0,1 5 0,0-3 129,0 3-129,0 4-129,1-3 129,-2-2 0,3 5 0,-2 1-129,2-3 129,1-1 0,0-2 0,-2 2 0,1 1-129,0-1 129,-1-1-129,0 2 258,2 2-129,0 0 0,0 1-129,-1 3 129,4-4 129,-1 3 0,0-2-129,0 1 0,2-3 0,-2 1 0,0-2 0,-1 1 0,0-2 0,0-2-129,-1 1 258,1 0-129,0 4 0,1-3 0,-1-1 0,0-5 0,2 3 0,-1-2 0,0 3 0,-1-6 0,0 3 0,1-4 0,-1 2 129,1 0-129,0-1 0,0 0 0,1-6 0,0 6 0,0-1 0,0 0 129,0 2-258,0 0 129,1 1 129,1-1-258,-2 3 258,2-2-258,1 0 129,-2 0 0,1 0 0,-1-3 0,1-3 0,-2 1 0,0 0 129,-2-4-129,-7-13-129,11 15 129,-11-15 0,0 0 0,9 18 129,-9-18-129,0 0 0,7 13-129,-7-13 258,0 0 129,9 17-258,-9-17 0,0 0 0,8 11-129,-8-11 129,0 0 129,0 0-258,10 11 0,-10-11 258,0 0-129,10 13 0,-10-13 0,0 0 0,13 11 0,-13-11 0,0 0 0,12 12 0,-12-12 0,8 12 0,-8-12 0,0 0 129,0 0 0,12 11-129,-12-11-129,0 0 258,0 0-129,10 8 0,-10-8 0,0 0 0,11 12 0,-11-12 0,0 0 0,0 0 0,10 14 0,-10-14 0,0 0 129,0 0-258,0 0 129,0 0 0,12 7 0,-12-7 129,0 0-129,12 5 0,-12-5 0,0 0 0,12 8 129,-12-8-129,0 0 0,14 9 0,-14-9 129,0 0-129,11 2 0,-11-2 129,0 0-129,16 2 0,-16-2 0,0 0 129,16 7-258,-16-7 258,0 0-129,11 9-129,-11-9 129,0 0 0,0 0 0,13 4 129,-13-4-129,0 0 129,0 0-129,10 5 129,-10-5-129,0 0 0,0 0 0,0 0 0,11 8 0,-11-8-129,0 0 129,0 0 0,0 0 129,0 0-129,0 0 129,0 0-129,13 6 0,-13-6 129,0 0 0,0 0 0,10 0-129,-10 0 129,0 0-258,14 8 258,-14-8-129,0 0 0,0 0 0,12 4 0,-12-4 0,0 0 0,0 0 0,0 0 0,0 0 0,0 0-129,0 0 258,0 0-129,11 6 0,-11-6 129,0 0-129,0 0 0,0 0 0,0 0 0,12 0-129,-12 0-258,12-2-774,-12-12-3225,0 14-1161,6-24-516,2 9-387</inkml:trace>
  <inkml:trace contextRef="#ctx0" brushRef="#br0" timeOffset="117291.7087">21539 9175 5934,'2'12'5160,"-2"-12"-516,6 16-1806,-6-16-2064,0 0 0,0 0-129,17-2 0,-17 2 129,17-3-129,-17 3 258,19 0 0,-19 0-258,24-2-258,-14 2 0,4 0-129,-1 0-129,2 0 0,-1 0-129,2-6 129,-1 1-129,2-1 129,0 0 129,2-1-129,-1 0-129,0 0 129,0-1 0,-1 5 0,0-1 0,-2-1 0,-1 3-258,-2 0 258,1-1 0,-2 2-129,0-3 0,1-3 0,-1 2 0,-11 5 0,22-6 0,-22 6 0,18-9 0,-18 9 0,17-9 0,-17 9 129,12-5-129,-12 5 0,14-9 0,-14 9 0,14-15 0,-14 15 0,16-14 0,-16 14 0,15-16 0,-15 16 0,17-16 0,-17 16 0,12-14 0,-12 14 0,11-20 0,-11 20 0,10-16-129,-4 5 129,-6 11 0,10-17 129,-4 4-129,-6 13 0,12-12 0,-12 12 129,10-17-129,-10 17 0,11-13 0,-11 13 129,0 0-258,12-15 258,-12 15-129,8-13 0,-8 13 0,9-16 0,-9 16 0,8-19 0,-8 19 0,10-18-129,-10 18 129,9-15 0,-9 15 0,9-15 0,-9 15 0,6-14 0,-6 14 129,6-11-129,-6 11 129,0 0-129,9-16 0,-9 16 0,5-12 0,-5 12 0,6-11 0,-6 11-129,6-12 258,-6 12-129,7-19 0,-7 19 0,7-15 129,-7 15-129,7-13 0,-7 13 0,5-11 0,-5 11 0,7-12 0,-7 12 129,0 0-129,12-13 0,-12 13 0,10-11 0,-10 11 0,11-12 0,-11 12 0,13-14 0,-13 14-129,10-12 129,-10 12-129,11-9 129,-11 9 0,0 0 129,0 0 0,11-11 0,-11 11-129,0 0 129,0 0-129,9-12 0,-9 12 0,0 0-129,0 0 129,0 0 0,13-13 0,-13 13 0,0 0 0,0 0 0,0 0 129,13-12 0,-13 12 0,0 0-129,0 0 0,0 0 0,11-12 0,-11 12 0,9-11-129,-9 11 129,0 0 0,11-8 0,-11 8 0,0 0 129,14-12-129,-14 12 0,0 0 0,14-7 0,-14 7 129,11-9-129,-11 9 0,0 0 0,16-7 0,-16 7 0,11-6 0,-11 6 0,13-3 0,-13 3 0,15-5 0,-15 5-129,18-6 129,-18 6 129,22 0-129,-10 0 0,2-1 0,1 1 0,0 0 129,1 0-129,0 0 0,2-1 0,-3 1 129,2 0-129,-2 0 0,-2 0 0,2 2 0,-3 0 129,0-1-129,-1-1-129,2 1 129,-13-1 0,18 5 0,-8 0 0,-10-5 0,20 3 0,-20-3 0,19 4 0,-19-4 0,16 5 0,-16-5 0,17 2 0,-17-2 129,17 12-129,-5-6 0,0 3 0,1 0 0,-2 2 0,2 0 0,1 1 129,-2-1-258,-12-11 129,20 18-129,-20-18 129,15 16 129,-15-16-258,14 15 258,-14-15-258,14 15 129,-4-4 0,-1 0 129,1 1-258,4 3 129,-1 1 0,1-1 0,1 6 0,0-2 129,0 1 0,0-3-129,0-1 0,-3-4 0,-1 1 0,-11-13 0,18 18 0,-18-18 0,16 14-129,-16-14 129,16 17 0,-6-4 0,1-1 0,2 1 258,2 1-258,1 5-129,4 0 129,1 4 129,4 0-129,-3-5 0,3 6 129,0-3-387,-2-4 258,-4-3 129,0-3-258,-4-1 129,0-3 0,-1 0 0,3 0 0,-3 3 0,3-2 0,1 1 0,2 2 0,1-5 0,1 3 0,1-1 0,0-2-129,0-2 129,0 5 0,1-5 0,0 7-129,-1-5 129,-3 2 0,3 1 0,-3 0 0,-2-1 0,0-4 129,-4 6-129,4-8 0,-4 6 0,3-3 0,1-2 129,-3 0-258,0 3 129,2-1-129,-2-2 129,-1 0-129,-2-3 129,1 1 0,-3 6-129,4-4 258,-2-1-129,3-2 0,1 2 0,-1 0 129,-1 1-129,0 0 0,3 0-129,-4-3 0,1 3-387,-14-3-774,15 0-2838,-15-11-1548,-4-4-258,-9-8-903</inkml:trace>
  <inkml:trace contextRef="#ctx0" brushRef="#br0" timeOffset="118335.7684">21413 3695 5934,'58'-24'5418,"-29"17"0,-5-2-774,5 9-2838,-17-9-258,8 9-387,-20 0-387,14-1-387,-14 1 0,-10 21-258,-8 2 0,-5 11 0,-8 5 129,-9 8-129,-5 2 0,-6 0 0,-2-9 0,-1-4-129,1-9 129,1-10-258,9-7 129,7-6 129,5-3 0,8-1-129,7-1 129,16 1 0,-13-1 0,13 1 0,0 11 0,0 4 0,0 8-129,-3 6 0,-4 3 0,-4 3 129,-2-2-258,-4-1 129,-1-5 0,-3-5 0,1-6 0,0-7 0,0-3 0,3-4 129,-1 2-129,4 1 0,0-1 0,3 3-129,2 3-129,-2 1-387,9 9-516,-12-11-3870,10 4-129,4-13-516,0 0-258</inkml:trace>
  <inkml:trace contextRef="#ctx0" brushRef="#br0" timeOffset="118678.788">20700 4124 9288,'8'20'5418,"-9"-5"-129,-4 7-258,-10-2-3870,6 16-129,-9-6-258,3 3-258,-3-5 0,4 3-258,2-4 129,4 1-129,0-9 0,6-3-129,-1-1 0,3-1 0,0-2 129,0-12-129,13 15 0,-13-15-129,23 14 0,-8-10 0,2 0-129,2-4-129,3 1-258,-3-1-129,11 9-2064,-14-10-2709,7 1 0,-7-6-516,2 1-258</inkml:trace>
  <inkml:trace contextRef="#ctx0" brushRef="#br0" timeOffset="119259.8213">21620 2752 7611,'14'-39'5289,"-9"24"-129,-5 0-258,0 15-3612,-27 0-258,9 9-258,-10 2-387,0 7 0,-5 7 0,4 9-129,-1 0 0,11 1 258,3 3 0,9-4 129,7 3-387,2-2 387,12-7-258,5-1 129,5-2-387,5-5-645,2-4 258,-2-8-774,1 5 129,-13-18-3096,6 7-1419,-12-4-516,1-1 0,-12-7-258</inkml:trace>
  <inkml:trace contextRef="#ctx0" brushRef="#br0" timeOffset="119592.8403">21575 2921 9159,'12'0'5160,"-18"1"387,-10-1-774,2 4-4257,-11-4 0,0 1-387,0 3-387,-5-4-903,16 3-3354,-5-3-1032,19 0 516,-15 0-774</inkml:trace>
  <inkml:trace contextRef="#ctx0" brushRef="#br0" timeOffset="120124.8707">22064 2758 9804,'16'0'5547,"-16"0"-645,-6 0 0,-14 0-4386,-2 0 0,-7-1-387,-4-1-129,-1 2-258,-2-1-258,11 12-1290,-3-11-3096,16 7 0,1-4-774,11 10 0</inkml:trace>
  <inkml:trace contextRef="#ctx0" brushRef="#br0" timeOffset="120303.881">22021 2931 9804,'-11'17'5418,"-7"-13"-516,1-3-129,-6 1-4902,-10-5-4902,7 0 387,2-2-645,3 2-516</inkml:trace>
  <inkml:trace contextRef="#ctx0" brushRef="#br0" timeOffset="122354.9983">21743 2849 5934,'0'0'5031,"0"0"-516,0 0-258,0 0-3354,0 0-258,0 0 129,0 0-129,0-12 0,0 12 129,0 0 0,0 0-129,0 0-129,7 6-129,-7-6-129,0 0-129,0 0 0,0 0-129,14 10 129,-14-10-129,0 0 129,11 2 0,-11-2 0,0 0-129,13-1 129,-13 1 0,16-6-129,-16 6 129,21-11-129,-8 9 129,-1-5-129,3 3 0,-2 4 129,0 0-129,0 0 0,0 0 258,-3 0-258,3-3 0,0 2 129,-2-2-129,4 3 129,-2-5 0,1 3-129,0 2-129,2 0 129,-1 2 0,1 1 129,-1 3-129,2-3-129,-3-1 129,2-1-129,-4-4-258,1 3-516,-13-15-3741,0 15-387,10-20-645,-10 20-258</inkml:trace>
  <inkml:trace contextRef="#ctx0" brushRef="#br0" timeOffset="122903.0296">21811 3021 3870,'-7'9'4515,"7"-9"-129,0 0 0,0 0-3612,0 0 774,0 0 0,0 0-258,0 0 387,0 0-516,0 0-258,0-7 0,0 7 0,18-5-516,-8 5 0,2-2-258,3-1 0,1 1 0,2 2 129,2 0-129,2 0 0,1 0 129,2 1-129,2 0-129,-4 1-387,2-2 387,-3 0 0,0 0 0,-4 0-387,1 0-258,-19 0-1290,23-4-3096,-23 4 516,18-4-1032,-18 4-129</inkml:trace>
  <inkml:trace contextRef="#ctx0" brushRef="#br0" timeOffset="132160.5591">22392 2650 10191,'14'0'5676,"5"12"-387,-13 0-258,6 11-4128,-9-2-258,4 13 129,-3 1-645,-1 5 387,-2 3-258,1-7 258,-1-1-387,0 0 516,-1-7-516,1-6 0,-1-5 0,0-7-645,0-10 129,0 0-903,6 19-2451,-6-19-1935,0 0 129,2-19-258,-2 19-645</inkml:trace>
  <inkml:trace contextRef="#ctx0" brushRef="#br0" timeOffset="132640.5866">22819 2558 9030,'36'-10'5418,"-36"10"-387,0 0-129,0 0-4257,0 0 0,-20-1-387,-3 1-258,-4 4 129,-1 0 0,1 3-129,2-1 0,5 3 0,3 2-129,6 1 129,11-12 0,-10 22 0,7-9 0,3 1 0,0 0 0,0-3 129,0-11-258,0 0 129,4 14-129,-4-14 129,13 9 0,-13-9-129,22 6 129,-7 3 0,3 3 129,0 4 0,-1 2-129,-1 4 129,-2-1-129,-6 6 0,-5-2 0,-3-1 0,-8 0 387,-7-1-774,-6-12-129,3 14-2322,-10-22-1419,7 4-903,0-5-516,7 2 129</inkml:trace>
  <inkml:trace contextRef="#ctx0" brushRef="#br0" timeOffset="132991.6067">22908 2753 7482,'0'0'5418,"0"0"-516,3 27 0,-6-8-3870,2 11-129,-2 1-387,3 2 0,1 0-258,7-6 129,5-7-387,6-9 516,2-10-516,0-5-258,-1-13 258,-1-1-258,-5-17 258,-5 1-387,-3-7 387,-6-3-387,-2 4 516,-10 1-129,-3 6-129,-4 2 0,-1 17-258,-6-4-645,13 23-3612,-8 7-387,11 14-129,-2-2-645</inkml:trace>
  <inkml:trace contextRef="#ctx0" brushRef="#br0" timeOffset="133217.6196">23190 2990 10191,'2'81'5418,"-3"-46"-645,-8-5-387,-10-15-6063,4 3-2580,-2-17-1032,17-1 0,-19-3-516</inkml:trace>
  <inkml:trace contextRef="#ctx0" brushRef="#br0" timeOffset="133574.64">23459 2670 9804,'-8'25'5547,"-5"-5"-645,3 11-129,-3-2-4386,3 8-129,0-4-258,5-2 0,5 0 0,5-9 258,11-5-387,6-8 129,4-6-129,1-3 129,0-9 0,-4-5 0,-4-14 0,-7-3-387,-9-4 516,-4 1-129,-13-5 0,-8 1 0,-5 16-387,-5-11-903,9 22-3225,-8 1-516,12 10-129,1 6-645</inkml:trace>
  <inkml:trace contextRef="#ctx0" brushRef="#br0" timeOffset="133991.6639">23759 2638 8256,'0'7'5289,"-16"11"-258,1-7-516,11 7-3999,-11-4 0,5 9 0,-1-3-387,5 3 129,3-6-129,3 1 0,5-7 129,7 0-129,3-3 0,0-8 0,2-2 0,-2-9 0,-1-7 0,-3-7 0,-7-3-129,-1-12 129,-3 7 0,-1 1-258,-5 2 129,-2 3-129,-1 8-129,-2 2-387,11 17-516,-19-3-3612,19 3-129,-6 8-516,6 9-258</inkml:trace>
  <inkml:trace contextRef="#ctx0" brushRef="#br0" timeOffset="134351.6845">24034 2584 8385,'17'-2'5160,"-17"8"-129,0-6-516,-7 22-3999,-5-9-129,2 7 0,-1 3 0,3 0-258,4 0 0,4-2 0,1-1 0,10-9 129,2 0 0,5-4-129,0-9 258,2-6-129,-5-9-129,-1-5 0,-6-3 0,-4-3-129,-4-3-129,-11 2-258,-6 15-387,-20-8-3612,4 17-387,-9 2-645,0 6-516</inkml:trace>
  <inkml:trace contextRef="#ctx0" brushRef="#br0" timeOffset="135222.7343">23847 7446 7482,'10'-14'5676,"-10"14"-645,3 9-129,-17 7-4257,4 8-129,-12 0-129,1 3-387,-6-1 0,-2-1 0,0 2 0,2-3-258,1-2 258,2 0 0,6-5 0,0-3-129,6-2 258,1-2-129,11-10 258,-16 10-258,16-10 129,-16 8-129,16-8 129,-20 15 0,3-4 129,2 4 0,-5 1-129,2 5 129,-3-4 0,3 0 0,1-3 0,3-5-258,2 0 129,12-9 0,-19 9 0,19-9-129,-16 11 0,5-2 129,-2 3 0,-1 6 0,-2-3 129,-1 7-129,0 2 0,1 1 0,2-6 0,1 1 0,5-7-129,2-2 0,6-11-129,0 0 0,0 0-258,0 0-387,0 0-1161,0 0-3354,0 0-258,-19 0-387,19 0-516</inkml:trace>
  <inkml:trace contextRef="#ctx0" brushRef="#br0" timeOffset="135574.7544">23063 7941 7740,'-16'53'5805,"9"-22"-387,2 1-258,-3-7-4257,8 3 0,-1-7-387,1 2 0,3-4-129,7-2 0,0-8-129,8-3 0,1-1 0,1 1 0,2-6-129,1 0-129,-1 0 0,1-5 129,0 4-258,-3-1-129,-1 0-258,-6-9-1032,2 11-3870,-15 0-129,18-11-516,-15 0-387</inkml:trace>
  <inkml:trace contextRef="#ctx0" brushRef="#br0" timeOffset="136574.8116">23918 6517 11481,'0'43'5805,"-5"-19"-516,3 18-1806,-7-16-2967,2 3-258,-3 2-129,-3-3-129,2-1 129,1-1 0,2-2-129,1-3 258,3-4-129,3 1 129,1-3-129,1 2 0,6 0 129,5-2-129,2 1 0,6-2-129,0-3 0,1-3-129,1 2 0,-7-10-516,8 7-1161,-13-10-3612,3 1-258,-11-10-258,-2 12-516</inkml:trace>
  <inkml:trace contextRef="#ctx0" brushRef="#br0" timeOffset="137064.8396">23823 6710 1161,'11'-33'5547,"-7"20"-129,1 1-129,-5-13-2709,15 17-516,-14-12-774,12 14-387,-7-7 129,8 10-387,-14 3-129,21-15-258,-21 15-129,21-4 0,-21 4-129,16-5-129,-16 5-387,0 0-387,15 0-2838,-15 0-1419,0 0-516,-7 0-387</inkml:trace>
  <inkml:trace contextRef="#ctx0" brushRef="#br0" timeOffset="137394.8585">23987 6742 5547,'11'13'6192,"-11"-13"-645,0 0-129,-21 0-2967,7 0-2064,-5-4-129,-1-3-258,0 5-258,-3-4-645,23 6-2709,-23 6-1677,23-6-258,-12 19-516</inkml:trace>
  <inkml:trace contextRef="#ctx0" brushRef="#br0" timeOffset="137971.8915">24127 6698 7224,'0'0'5676,"10"0"-387,-10 0-258,31-9-4257,-16-4-129,6 1-387,0 1 0,3 5-129,-1-1 0,1 5 129,-3 2-129,0 0 0,-1 7 129,-3 3-129,1 0 0,-3 3 0,-2-4-258,1-6 129,0 0 0,-1-3 0,1-9-129,-3-5 0,3-3-129,-6-4-387,5 5-516,-13-5-2967,7 10-1290,-7 11-129,7-12-387</inkml:trace>
  <inkml:trace contextRef="#ctx0" brushRef="#br0" timeOffset="138378.9148">24145 6962 4257,'12'0'5805,"-5"-11"-387,0-4-387,-7 15-2451,15-24-2064,-3 13 0,-4-2-258,-8 13 0,20-8 0,-20 8 0,19 12-129,-8 4 0,-2 1 129,2 0-129,0-1 129,2-1-258,2-6 258,0-3-258,2-4 0,1-2 129,2-9-387,-1-10-129,4 8-645,-16-11-3741,9 8-516,-4-1-387,1 3-258</inkml:trace>
  <inkml:trace contextRef="#ctx0" brushRef="#br0" timeOffset="138672.9316">24770 6524 7998,'9'46'5547,"-9"-14"-129,-1 9-516,-7 1-4515,1 6 258,-2 1-645,0-1 0,3-7-516,-1-13-258,9 6-2580,1-14-1677,7-9-387,1-11-774</inkml:trace>
  <inkml:trace contextRef="#ctx0" brushRef="#br0" timeOffset="138986.9496">24963 6701 7611,'7'9'5805,"-11"3"-387,-6 5-258,-10-4-4515,10 8-129,-3-4-258,3 3-129,2-2 0,7 0-129,2-5 129,13-4-129,4-6 0,7-3 0,3-3 0,0-9 0,0-2 0,-2-4-129,-6-2 0,-6-4 129,-7 0-129,-7-1-258,-5 8-387,-18-11-1032,3 14-3225,-8 0-387,1 11-516,0 0 129</inkml:trace>
  <inkml:trace contextRef="#ctx0" brushRef="#br0" timeOffset="139227.9634">25186 6912 6837,'-5'82'5547,"-7"-45"-387,-1-3-516,1-12-5676,-4-6-3483,-3-8-387,6-8-774,13 0 129</inkml:trace>
  <inkml:trace contextRef="#ctx0" brushRef="#br0" timeOffset="139546.9816">25448 6726 7611,'-7'39'5547,"-1"-13"-258,-3-1-387,4 1-4773,-1-1 0,3-1-129,5-2 129,0-3-129,11-10 0,7-3-129,3-6 129,2-3 0,0-9 0,-2-8 0,-5-4-129,-6-5 129,-7 4-129,-9-4-129,-8 10-387,-16-14-1806,2 16-2322,-1 4-516,1 7-387</inkml:trace>
  <inkml:trace contextRef="#ctx0" brushRef="#br0" timeOffset="139939.004">25681 6713 7611,'9'13'5676,"-9"-3"-258,0-10-387,-11 34-4644,-3-20-129,1 0 0,-2 4-258,3-1-258,3 5 129,5-1 0,4-1-129,8-3 129,9 0 0,4-6 129,6-6 0,0-5 129,-1-4 0,-4-11 0,-3-7-129,-9-4 129,-7-4-129,-4 0-129,-12 2 129,-7 4-516,0 8-258,-11-5-2064,7 18-2193,0 3-387,8 4-387</inkml:trace>
  <inkml:trace contextRef="#ctx0" brushRef="#br0" timeOffset="140307.0251">25968 6717 3870,'0'0'5418,"-11"18"-516,-2-2-129,5-2-3870,1 10-645,0-3 0,5 1 0,2-3-129,7 0 0,7-6 129,9 2 129,1-9 0,5-3 129,-4-3-129,1-7-129,-4-9 129,-5-3-129,-8-7 0,-9-3-258,-5 3-258,-17-5-516,-3 5-4128,-17 9-129,-6 8-516,-1 9-387</inkml:trace>
  <inkml:trace contextRef="#ctx0" brushRef="#br0" timeOffset="148887.5159">11429 14388 9546,'14'7'5805,"-14"-7"-516,0 0 0,16 13-4257,-16-13 0,-11-3-258,-5-2-258,-1 4 129,-11-2 0,-1 1-258,-12-4 0,-2 2 0,-6-1-129,1 4 0,-2-4-129,1-1-129,3 1 129,2 2-129,5-2 129,5-1-129,8 1 130,4 1-260,5 2 1,4-4-129,13 6-129,-11-20-516,17 21-2193,-6-1-2451,21-7-516,-4-4-258,8 4-387</inkml:trace>
  <inkml:trace contextRef="#ctx0" brushRef="#br0" timeOffset="149475.5495">12578 14414 10449,'48'26'6192,"-31"-9"-645,-1 6 0,-9-4-4386,5-2-258,-12-3-258,0-14-129,-24 10 0,-1-10-129,-12-7-129,-6-6 0,-8-5 0,-4 1-128,-2-6-130,-1 4 0,5 1 0,7 2 0,4 4 0,7 6 0,6 3 0,5 1 0,8 2 0,4 4-259,12-4-386,-4 15-387,15 3-1677,2-18-2967,7 0 0,5 0-645,8-1-258</inkml:trace>
  <inkml:trace contextRef="#ctx0" brushRef="#br0" timeOffset="149932.5756">13937 14404 11094,'18'37'5805,"-15"-13"-258,-3-24-387,-3 24-4128,-18-13-258,1 0 0,-14-6-129,-5 2-129,-6-7 0,-2 0-129,-3 0-129,-1-3-129,3-1 1,1-1-130,4 2 0,5 2 0,4 1 0,6-2-259,7 2-257,0-3-774,21 3-4128,-20-2-387,20 2-387,0 0-645</inkml:trace>
  <inkml:trace contextRef="#ctx0" brushRef="#br0" timeOffset="150751.6225">12584 11005 8256,'18'0'6063,"-18"0"-387,0 0 0,0 13-3741,-16-11-903,-5 7-258,-9-1-258,-5 0-129,-9-5 0,-2-1 0,-6-2-258,2 0 0,3-4 0,9-5-129,6 0 0,6 2 0,5 3 0,8 1-258,13 3 0,0 0-387,0 0-645,0 0-4257,24 0-258,-2-5-387,10 2-516</inkml:trace>
  <inkml:trace contextRef="#ctx0" brushRef="#br0" timeOffset="151188.6475">13658 11080 8643,'12'11'5934,"-11"4"-258,-4-3-129,-7 11-4257,-16-10-516,-5 2 0,-15-5-129,-5 4-129,-6-9 0,-5-5-258,0 0-129,4-5 0,6 4 0,6-2-258,11 0-129,5-5-387,15 15-2580,-1-9-2451,16 2-129,-10-17-774,10 6-258</inkml:trace>
  <inkml:trace contextRef="#ctx0" brushRef="#br0" timeOffset="152395.7165">11093 10055 8514,'0'18'5934,"0"-18"-516,0 14 0,0-14-4257,15 8-1161,-15-8-129,21 0-258,-7-8-774,13 8-2709,-3-6-1290,3 1-516,-3-9 1677,11 14 1806,-12-4 1290,2 4 903,2 9 903,-9-8 2967,5 11 1677,0-2-129,1 12-1935,-11-18-1548,15 13-774,-10-15-645,4 1-129,-4-2-258,-2-1 0,1 0-129,-2-1-258,3 1-258,-9-12-1032,13 7-3612,-9 5-258,1 0-387,-1 0-258</inkml:trace>
  <inkml:trace contextRef="#ctx0" brushRef="#br0" timeOffset="152765.7377">11983 10122 9288,'31'38'5547,"-11"-23"0,1-3-387,3-5-4773,0-2-129,-4-5-129,1-7-129,0 0 0,0-1 0,-2 1-129,-3 1 0,1 3-258,-3-5 0,4 8-516,-18 0-129,27 4-903,-27-4-1290,17 0-2064,-5 4-129,1-2-387</inkml:trace>
  <inkml:trace contextRef="#ctx0" brushRef="#br0" timeOffset="153122.7581">12696 10143 7611,'30'12'5676,"-11"-9"-258,2 0-387,6 2-4386,-6-5 0,3-4-129,-2-5-258,3 4 0,0 0-129,1 0 0,0 0 0,0 3-258,-1-1 129,-2-3-129,3 6-129,-5 0-516,6 3-1161,-13-3-3225,6 0-129,-3 0-516,2 0-258</inkml:trace>
  <inkml:trace contextRef="#ctx0" brushRef="#br0" timeOffset="153456.7772">13570 10075 8127,'41'8'5805,"-19"-7"-516,3 2-258,3-3-4386,0 0-129,-4 0-258,3 2-258,-4-2 129,-1-2-258,1 2-129,-3-7-129,2 7-903,-22 0-1806,22-5-2064,-8 3-387,0-1-258</inkml:trace>
  <inkml:trace contextRef="#ctx0" brushRef="#br0" timeOffset="153736.7932">14411 10004 6708,'92'16'5547,"-44"-7"-129,1-5-516,5 0-4644,-9-3-129,-5-4-903,5-9-3870,-13-2-387,-6 0-516,-5-1-387</inkml:trace>
  <inkml:trace contextRef="#ctx0" brushRef="#br0" timeOffset="157203.9915">8391 14106 9159,'-15'61'5418,"13"-20"-258,0 7 0,2 10-4257,0-6-387,0 1 0,0-9-258,0-5 0,-1-14-129,-1-4 129,2-21-129,-13 0 0,6-23 0,1-11-129,-1-12 129,1-11 0,4-6 0,1-6 0,1-1-129,3 0 129,9 10 0,1 11 0,7 9-129,1 18 129,4 14-258,3 8 0,0 16 129,-1 15-129,-3 7 129,-2 7-129,-7 8 129,-8 0-129,-7 5 129,-2-7 129,-11-2-258,-7-10 258,-3-9-258,-1-8 129,-1-11 0,2-4-129,3-7 129,6-1 0,3-5 0,11 6 0,0 0 0,0 0 0,4 18 0,8 0 129,5 7-129,3 6 129,1 3-129,1 3 0,-1-1 0,1-4 0,-5-1-258,-3-11-387,11-1-4386,-25-19-387,20 10-129,-20-10-645</inkml:trace>
  <inkml:trace contextRef="#ctx0" brushRef="#br0" timeOffset="157579.013">8768 14403 9933,'2'46'5418,"-2"-16"-516,1 4 0,-1-3-4644,0 0-129,2-6 0,3-6 0,5-4 0,4-10 0,1-5 129,3-13-129,2-10 129,-3-7-258,0-1 0,-6-5 129,-2 2-129,-1 8 0,-5 8 0,-3 18 129,0 0-129,7 13 129,-2 15-129,2 8 129,4 7-129,0 0-129,7 3-387,-6-21-2193,11 1-2193,-3-11-516,4-9-129,-4-6-516</inkml:trace>
  <inkml:trace contextRef="#ctx0" brushRef="#br0" timeOffset="158375.0585">9447 14409 10191,'10'-29'5418,"-10"15"-387,0-1 0,-6 0-4644,-4 4-129,-7-2 0,0 10-258,1 3 0,0 12 0,1 12 0,5 5 129,1 5-129,6 1 129,3 0-129,4-3 0,7-9 129,5-5-129,4-12 0,3-6 0,3-14-129,-1-10 129,0-11 0,0-9 0,-2-5 0,-4-8-129,-4-1 258,-5-4 0,-5 5-129,-2 2 129,-3 9-258,0 5 258,-3 11-258,-3 6 129,6 24 0,-12-7-129,6 15 258,3 19-258,0 9 258,3 9-129,0 13 0,1 6 0,9 3 0,-1-1 129,4 0-774,-4-16-774,7 3-3612,-8-7-258,1-14-129,-3-4-645</inkml:trace>
  <inkml:trace contextRef="#ctx0" brushRef="#br0" timeOffset="159225.1071">9903 14758 11223,'0'22'5418,"-6"-4"-129,2 22-1290,-5-10-3483,4 6-129,-5 3-129,6 3 0,2-6-129,2 4 0,3-10 0,8-7 0,4-5-129,5-8 0,3-5 0,0-5-258,1 0-129,-5-11-387,4 8-774,-18-18-2451,6 5-1290,-8-3-129,0 0-645</inkml:trace>
  <inkml:trace contextRef="#ctx0" brushRef="#br0" timeOffset="159367.1153">10018 14950 4644,'-23'-6'5547,"7"6"-129,-5 4-387,3 10-2451,-15-14-1419,6 5-387,-4 0-516,-3-5-1032,12 0-3870,-1 3-258,7 0-645,16-3-129</inkml:trace>
  <inkml:trace contextRef="#ctx0" brushRef="#br0" timeOffset="159827.1416">10096 14999 5031,'18'5'5289,"-18"-5"-387,25 4-258,-3 4-3741,-22-8 0,21 11-129,-15 5-387,0 6 129,-6 3-258,0 1 0,-10 2 0,-1 1 0,-4-3-258,1-3 0,0-6 258,4-7-258,-2-6 129,12-4 129,0 0-129,0 0 129,-2-14 0,2 14 0,17-12-129,-1 9 0,2 3 0,0 0-258,4 8-129,-7-6-645,7 17-1290,-10-10-2838,-1-4-258,-11-5-258,11 6-258</inkml:trace>
  <inkml:trace contextRef="#ctx0" brushRef="#br0" timeOffset="160434.1763">10393 15139 6837,'12'-4'5289,"3"-10"-258,-15 14-258,7-19-3612,-7 19-774,-7-1-258,-5 1-129,2 12-129,-3 2 129,4 6-129,0 3 129,7-4 0,2-1 0,1-4 129,10-3 0,1-9-129,3 0 0,-2-2 129,1-11-129,-4-1 0,0-3 0,-3-7 0,-1 4 129,-5 2 0,2 1 258,-3 0 129,0 15-258,0 0 129,10 6 0,-7 20-129,6 11 129,0 9-129,0 11 129,-1 5-258,1 4 129,-6-1 0,-1 3 0,-3-8-129,-7-5 0,-8-10 0,-4-13 0,-6-12 129,-4-8-129,-1-12 0,1-4 0,1-9 0,5-8 0,1 3-129,9 2 0,8 4-129,6 12-258,3-11-258,2-1-1290,11 13-3483,-1 5 0,8 5-387,-6-3-645</inkml:trace>
  <inkml:trace contextRef="#ctx0" brushRef="#br0" timeOffset="161555.2404">9004 10982 8256,'0'14'5547,"0"7"-387,0 11-387,3 10-4386,-3-1 129,-3 5-387,-2 2 0,0-4 0,1-10-129,-1-2 129,0-18 129,5-14-129,0 0 0,-9-28 0,8-16 129,1-10-129,1-7 0,6-7 0,1-1-129,4-3 0,7 10 0,1 10 0,3 11 0,2 12-129,0 12 0,0 12 129,-2 13 0,-2 12-129,-8 8 129,-4 7 0,-7 5 0,-2 4-129,-8-3 258,-7-7-258,-5-3 129,-1-4 0,-2-7-129,3-4 258,3-7-129,3-1 0,14-8 0,-13 20 129,13-6 0,6 3-129,7 8 129,1 0 0,3 5-129,1 0 258,1-3-129,-2-2-129,-3-2-129,-3-12-516,5 9-1935,-16-20-2451,13 5-516,-13-5-387,10-8-258</inkml:trace>
  <inkml:trace contextRef="#ctx0" brushRef="#br0" timeOffset="161931.2619">9254 11150 7998,'7'38'5418,"-6"-12"-129,2 1-387,8 7-4386,-6-6-387,2 1 258,2-4-387,5-2 129,4-10-129,3-9 0,0-7-129,1-15 129,-1-8-258,-4-9 129,-2-4-129,-8 3 129,-1 0 129,-4 10-129,-2 6 258,0 8-129,0 12 258,3 11-129,0 11 258,10 11-129,-2-1-129,7 5 0,1-1 0,6 0 0,1-6-129,-3-14-516,8 3-2451,-11-19-1935,-3-3-387,-5-15-645,-4-9 130</inkml:trace>
  <inkml:trace contextRef="#ctx0" brushRef="#br0" timeOffset="163107.3292">10127 10926 6966,'12'-13'5547,"-10"2"-387,-2 11-129,8-16-4128,-14 4-516,-6 7 0,-6 3-129,2 2-129,-3 8 129,2 13-258,2 6 129,4 5-129,5 2 129,6 2-129,0-3 0,10-3 0,5-10-129,5-11 129,3-6-258,2-10 129,2-11 129,-2-13-129,-2-10-129,-3-7 258,-3-4-129,-5-3 129,-6-5 129,-5 2-129,-1 4 0,-3 11 0,-3 7 0,-1 12 0,7 24 258,-14-7-258,10 20 0,4 19 0,0 14 0,3 9 0,4 8-258,2 0 0,5 9-129,-5-16-774,12 6-2580,-10-10-1548,0-11 0,-2-5-516</inkml:trace>
  <inkml:trace contextRef="#ctx0" brushRef="#br0" timeOffset="163550.3545">10139 11550 7482,'3'26'5547,"8"-13"0,3-12-774,13 3-3870,-10-9 0,4-8-645,2-7 0,-2-1-258,-2-1 0,-4-2 0,-6-1 129,-4 0-258,-4 2 129,-1 6 0,0 17 0,-16-9-129,-1 9 129,2 11 0,-3 11 0,2 10 0,1 3 129,5 5-258,6-2 258,4-1-387,8 0 129,2-8-903,17 5-387,-11-17-2709,12-5-1290,0-2-129,1-8-516</inkml:trace>
  <inkml:trace contextRef="#ctx0" brushRef="#br0" timeOffset="164063.3839">10521 11551 5547,'1'-17'5418,"3"4"-258,-4 13-387,3 9-3483,-9 0-645,-2 8-387,-1 3-129,-2 3-129,3 0 129,0 4 0,3-5-129,4-1 0,1-5 129,3-5-258,-3-11 258,19 6-258,-19-6 129,18-7 0,-9-4 0,-3-1 129,-2-3 0,-1 2 129,-2 1-129,-1 12 0,0-13 387,0 13-129,0 0-129,4 17-129,-3 0 0,4 12 0,-2 7 129,1 7 0,-2 3-129,0 4 0,-2-3 129,0-3 0,0-4-129,-7-6 129,-5-16 0,-1-4 0,-6-14 0,1 0-129,-3-15 0,1-7 0,4-4 129,2-3 0,5 7-129,6 1 0,3 1-129,3 6-129,8 6 0,3 4-258,7 4-903,-21 0-4128,28 10-129,-11-8-645,-2 1-258</inkml:trace>
  <inkml:trace contextRef="#ctx0" brushRef="#br0" timeOffset="165649.4746">9217 9475 8385,'12'56'5805,"-5"-27"-387,-1 3 0,3 7-4773,-3-7-387,-4 4-129,1-7-129,-1-3-258,2-2-258,-4-24-1032,7 20-3354,-7-20-645,0 0-129,0 0-387</inkml:trace>
  <inkml:trace contextRef="#ctx0" brushRef="#br0" timeOffset="166286.511">9200 9260 4386,'0'-44'5418,"0"30"-387,0 2-1806,0 12-1290,0 8-645,0 15-129,0 1-258,1 16-258,1 2 129,5 16-258,-1 1 0,7 11 0,-4-6-129,6-1 0,-4-2-129,0-9 0,-3-12-129,0-9 0,-4-7-387,-4-24 129,0 17-387,0-17-387,0 0-2193,0-23-2322,-1 6-258,-2-6-645,1-1 775</inkml:trace>
  <inkml:trace contextRef="#ctx0" brushRef="#br0" timeOffset="166578.5277">9275 9631 6708,'8'-36'5676,"-1"20"-129,2-1-258,2 17-3870,1-13-774,2 7-258,2 6-258,1 5 0,-2 12 0,0 5-129,-2 11 129,-2 8-129,-7-4 129,-2-1-129,-4-1 0,-9-6 129,-6-13 0,-3-1-258,-2-12 0,-3-6-258,5 1-516,-6-20-1419,11 8-2838,3 1-387,12 13-645,-10-13 388</inkml:trace>
  <inkml:trace contextRef="#ctx0" brushRef="#br0" timeOffset="167015.5527">9595 9700 5934,'31'73'5418,"-20"-34"-129,-5-6-516,-6-6-4128,0-2-129,-6-10-258,2-1 0,-8-14 0,1-5 0,1-19 0,2-4-129,1-9 129,3-7 129,3-4-129,1 2-129,1 0 0,7 6 0,5 8 0,3 4-129,2 8 129,0 14 0,2 6-129,-1 4 0,-4 12 0,-2 4 0,-6 3 0,-5 3 0,-2-3-129,-11-4-258,-2 2-387,-13-21-1548,2 4-2838,2-4-258,0-1-387,5-10 130</inkml:trace>
  <inkml:trace contextRef="#ctx0" brushRef="#br0" timeOffset="167714.5927">9876 9637 6708,'11'0'5676,"-11"0"-258,13-8-387,0 2-4257,-12-9-129,-1 15-129,5-23-258,-5 23 0,2-23 0,1 11-129,-3 12 129,1-13 0,-1 13 0,0 0 0,0 0-129,0 0 0,0 0-129,10 13 129,-5 3-129,1 8 129,2-2-129,3 6 0,-2 3 0,3 6 129,0 3-129,-1 2 129,-1-3-258,-1 1 258,-3 4-258,-4-6 258,-2-6-129,-3-5 0,-9-11 0,-3-4 129,-5-12-129,0-5 129,-2-11 0,-1-4 0,6 0 0,0-2 129,7 4-129,6-2 0,4 5-129,0 15 129,11-16-129,2 11-129,3 4-129,0-8-387,5 9-774,-21 0-3999,19-5 0,-8-4-645,0 1-129</inkml:trace>
  <inkml:trace contextRef="#ctx0" brushRef="#br0" timeOffset="168401.632">9925 9599 5676,'0'20'5676,"-4"-7"-129,4-13-516,-24-9-3870,24 9-258,-24-20-258,11 7-258,0-7-129,1-2-129,2 3 0,4 2-258,6 6-258,-1-6-1032,12 13-3483,2 0-387,1 4-387,4 4-129</inkml:trace>
  <inkml:trace contextRef="#ctx0" brushRef="#br0" timeOffset="168922.6618">10227 9465 7224,'3'6'5547,"-3"-6"-258,12 0-387,-12 0-3870,17-6-645,-17 6 129,10-17-387,-10 17 0,19-15-129,-19 15 129,18-5 0,-18 5 0,21 3-129,-8 7 0,0 2 129,1-2 0,0 3-129,4-4 129,-2 2 0,1-5-129,-2-1 0,0-5 129,-2 0-129,1 0 0,-2-6 0,-1-2 0,0-2-129,-1-1 0,-2-2-258,-8 13-387,10-26-1161,-10 26-3225,9-19-129,-9 19-645,0 0 258</inkml:trace>
  <inkml:trace contextRef="#ctx0" brushRef="#br0" timeOffset="169369.6874">10371 9528 3483,'15'1'5160,"-9"19"258,-5 9-2838,-2-15-516,1 22-387,-1-7-645,1 12 258,0-12-645,0 9-129,0-5-258,4 0 0,1-4-258,0-12-258,4 4-1290,-6-10-3483,-3-11-258,14 9-258,-14-9-258</inkml:trace>
  <inkml:trace contextRef="#ctx0" brushRef="#br0" timeOffset="169608.701">10487 9582 4128,'11'0'5160,"-6"14"-129,-5 2-129,-1-3-4128,1 11-129,-4-1-258,4 8 129,-3-2 129,3 2-387,0-4 129,5-3-387,3 2-774,-8-26-1548,4 14-2322,-4-14-645,11 0-387</inkml:trace>
  <inkml:trace contextRef="#ctx0" brushRef="#br0" timeOffset="170200.7349">10860 9102 6837,'0'0'5547,"6"10"-258,-7 6-258,-3 9-4128,-13-5-387,0 1 0,-4 4-258,-1-1-258,0-2 129,4-3-258,0-5 129,5-6-645,6 5-129,-7-13-774,14 0-2193,0 0-1290,0 0-516,-7-15-258</inkml:trace>
  <inkml:trace contextRef="#ctx0" brushRef="#br0" timeOffset="170428.7479">10614 9107 4257,'0'0'5289,"7"-1"-258,2 10-1935,-9-9-1032,22 25-903,-12-7-387,9 13-129,-5-4-258,7 10-129,-5-2 129,4 3-258,0-2 129,-2 0-387,2-4-258,-10-18-1548,6 4-2709,-3-4-645,-1-10-387,0-2 129</inkml:trace>
  <inkml:trace contextRef="#ctx0" brushRef="#br0" timeOffset="170653.7608">11027 9367 5934,'-6'1'5934,"-14"-1"-774,-6 0-129,9 0-4515,-27-9-129,3 5 0,-5-4-129,2 0-129,7 3-387,1-9-645,16 13-2580,0-7-1548,20 8-516,-13-15-258</inkml:trace>
  <inkml:trace contextRef="#ctx0" brushRef="#br0" timeOffset="170876.7736">10790 9085 8127,'1'53'5289,"-1"-24"-129,0-3-1677,0 13-3096,-2-4-258,-4-1-1161,6-2-3354,0 3-774,0-6-129,0 0-387</inkml:trace>
  <inkml:trace contextRef="#ctx0" brushRef="#br0" timeOffset="172989.8944">8390 14462 8385,'-5'53'5418,"4"-22"-129,-2-6-1032,3 21-2838,-6-15-516,3 1-387,-1-6-129,1-6-129,1-2-258,1-7-129,1 0-645,0-11-2709,0 0-1677,0 0-258,0 0-387</inkml:trace>
  <inkml:trace contextRef="#ctx0" brushRef="#br0" timeOffset="182478.4371">4601 12481 8643,'19'66'5418,"-8"-21"-258,2 6-258,-3 4-3612,4 11-645,-11-6 0,5 1-129,-8-7 0,0-7-129,0-9-129,-2-9 0,-4-16 0,6-13 0,-11-8-129,7-23 129,-1-15-129,2-11 129,2-12 0,1-5-129,0-5 0,7 2-129,3 2 0,7 11 0,1 10 0,5 12 0,1 13-129,2 9 258,-1 18 0,-1 7-129,-4 17 0,-1 12 0,-6 6 129,-4 4-258,-6 6 258,-3-4-258,-5-5 0,-4-8 129,-5-3 0,-4-8 0,1-4-129,1-9 0,4-1 129,1-2 0,11-6 0,-10 19 0,10-2 0,9 1 0,5 9 129,4 5 129,6 3-129,3 3 129,3 3-129,0-2 0,-1-8 0,-2-3-129,-2-7 0,-7-4-129,1-3-387,-19-14-1161,17 3-3612,-17-3-387,0 0-258,9-7-387</inkml:trace>
  <inkml:trace contextRef="#ctx0" brushRef="#br0" timeOffset="182873.4597">5158 12887 9933,'4'32'5547,"-2"-8"-516,5 7 129,1-2-4386,6 3-258,-3-9-129,4-1-129,0-11 0,5-5 0,-2-6-258,0-13 129,-3-6-129,-1-3 0,-3 1 0,-3 1-129,-1 0 129,-4 6-129,-3 14 129,0 0 0,0 0 0,1 16 129,2 3-129,1 3 0,4 8-129,0-5 0,6 1-258,-14-26-1548,23 11-3225,-9-11 0,3-10-645,-4-9-258</inkml:trace>
  <inkml:trace contextRef="#ctx0" brushRef="#br0" timeOffset="183342.4866">5301 12297 8256,'-3'-11'5547,"3"-16"-387,2 10-129,-2-8-3870,14 9-516,-4-5-129,5 9-129,-1 2 0,1 9-129,-1 1-129,-1 15 0,-2 9 0,-4 11 0,-5 3 0,-2 5-129,-3-1 0,-8 1-129,-1-5 129,-2-8 0,-1-8 0,0-11 0,2-5-129,2-6 129,11 0 129,-7-15-129,7-2 129,3 6-129,-3 11 129,23-18 0,-5 12-129,3 1 129,1 5-129,3 0-129,-1 8 0,-1-5-516,5 12-1548,-9-10-2967,-1 2-258,-6-4-258,1-3-387</inkml:trace>
  <inkml:trace contextRef="#ctx0" brushRef="#br0" timeOffset="183583.5004">5685 12229 4902,'13'59'5289,"-9"-24"-387,4 10-258,-2 1-2451,-3-9-1677,7-2-645,-1-3-1032,-6-14-2193,-3-18-1290,25 11-258,-13-16-645</inkml:trace>
  <inkml:trace contextRef="#ctx0" brushRef="#br0" timeOffset="183739.5093">5818 12405 8514,'-41'7'5547,"22"1"-258,-2-1-258,11 7-4128,-14-9-645,-3-5-2838,8-2-2322,1 2-129,5-4-645,13 4-258</inkml:trace>
  <inkml:trace contextRef="#ctx0" brushRef="#br0" timeOffset="184215.5365">6076 12712 11223,'0'0'5676,"-2"12"-258,-9 5-129,-7-17-4515,2 18-387,-6-1-258,-2-4-258,4 6-516,-10-12-3612,13 2-903,3-9-516,14 0-516</inkml:trace>
  <inkml:trace contextRef="#ctx0" brushRef="#br0" timeOffset="184401.5471">6083 12960 10320,'-12'28'5676,"-8"-21"-516,0 4 129,-14-10-4773,11-1-387,-2 3-645,-4-6-2709,10 3-1677,3 0-516,16 0-258,0 0-516</inkml:trace>
  <inkml:trace contextRef="#ctx0" brushRef="#br0" timeOffset="185259.5962">6532 12940 9546,'26'3'5805,"-13"-7"-516,-4-7-129,-9 11-3999,11-24-645,-10 7 0,-3-8-258,-9 5 0,-6 5 0,-4 7-258,-2 2 129,0 6 0,-3 11-129,5 6 129,2 9-129,5 9 129,6-1 0,5 1-129,3 4 0,6-1 129,8-9 0,4-1-129,4-11-129,3-8 129,3-7-129,0-6 129,-1-15 0,0-8-129,0-12 129,-2-12 0,-3-9 0,-4-9 0,-4-9 129,-4-8 0,-5 2-129,-2-1 129,-3 8-129,-2 9 0,-4 12 0,1 12 0,-3 7 0,0 20 0,8 17 0,-14 0 0,8 23 0,-1 11 0,3 6 129,1 16-129,1 7 129,2 7-129,2 1 129,8 1 0,-1-3 129,5-1 0,3-7-258,-2-10 129,1-8-258,-2-14 0,3-3-645,-17-26-1419,22 5-3096,-15-13-387,1-13-516,-1-10-258</inkml:trace>
  <inkml:trace contextRef="#ctx0" brushRef="#br0" timeOffset="185703.6216">6995 12039 8643,'3'-11'5547,"-3"11"-129,0 0-258,13 6-4257,-19 11-258,-1 12-129,-6 0-258,2 8 129,0 3-258,3 5 129,4-2 0,4-5-258,6-1 129,9-8 0,8-4 0,3-11-129,0-7 129,3-7-129,-7-6-129,-3-5 129,-10-5-129,-8 2 0,-1 14-258,-27-23-258,1 23-1677,-10 4-2967,-5 6 0,-1 7-516,-3 5-387</inkml:trace>
  <inkml:trace contextRef="#ctx0" brushRef="#br0" timeOffset="188246.7671">7087 12012 4128,'9'-10'5676,"-9"10"-387,9-12-387,-10 1-2451,1 11-1161,0 0-258,7-6-387,-7 6-258,0 0 0,0 0-129,0 0 0,0 0 0,0 0-129,-8 0 0,8 0 0,-12 12 0,12-12 0,-12 19 0,4-5-129,0 3 0,0 2 0,-1-4 129,1 4-258,-2-1 129,0 2 129,1-5-129,-1 1 0,2 1-258,1-5 258,1 3 0,0 1 129,3-4-129,-1 1 0,2 5 0,2-7 0,-1 1 129,1 3-129,0-2 0,0 3 129,0-2-129,0 0-129,0-3 129,0 1 0,1 0 0,-1-12 0,4 17 0,-4-17-129,4 13 258,-4-13-129,8 15 0,-8-15 0,10 16 0,-10-16 0,14 13 0,-14-13 0,16 11 0,-16-11 0,17 5 0,-6-5 129,0 1-129,3-1 0,-2 0 0,4 0 0,0 0 129,1 0-129,-2-1 0,3-1 0,-1-1 0,0-3-129,0 0 258,-1-3-129,-2 2-129,-1-2 129,-1-2-129,-2 4 129,0-6-129,-5 1 258,0-1-387,-5 13 258,1-19 0,-1 4-129,-2 2 129,-6-3 129,-3 5-129,-1 2-129,0 5 0,-4-5 129,-3 9-129,-2 0 129,0 12-258,-3-3-258,4 14-516,-13-7-3225,8 6-774,2 2-387,0 1-645</inkml:trace>
  <inkml:trace contextRef="#ctx0" brushRef="#br0" timeOffset="191062.9282">2595 14043 10836,'0'-11'5805,"0"11"-516,0 0 0,0 0-4257,-11 11-645,1 3-129,-4 2 129,2 7 0,-6 0-129,0 9 0,-1 6 0,4 7 0,0 3 0,4 7-129,2-1 0,3 3 129,6 1-129,1 1-129,6-9 129,5-3 0,2-7 0,1-7-129,-1-6 0,1-6-129,0-7-129,-15-14-129,17 12-387,-17-18-3225,0 6-1677,-1-15-258,1 15-258,-12-21-516</inkml:trace>
  <inkml:trace contextRef="#ctx0" brushRef="#br0" timeOffset="192783.0265">2974 14520 9933,'10'-13'5676,"-10"13"-387,1-12 129,-11 3-4386,10 9-387,-25-12-129,5 12 0,-8-3-258,-1 3 129,-1 4-258,1 7 129,0 1 0,6 3-129,7 4-258,3 0 258,7 1-129,2-3-129,4-2 129,4-1-258,6 0 0,1-6 0,4-1 0,-1-4 0,4-2-129,2-1 129,1-2 0,0-8 0,0-6 129,-1-1 0,-1 0 129,-3-3 0,-1 1 129,-5 3 0,-4 3 129,-6 13 0,0 0-129,0 0 0,0 0 0,3 6-129,-3 5 0,-2 1 0,0 1-129,-1-2 129,1 2 0,2-1 0,0 1-129,0-13 129,1 16 0,-1-16 0,10 12 0,-10-12 0,13 10 0,-13-10 0,15 8 0,-15-8 0,15 4 129,-15-4-129,15 1 0,-15-1 0,18 0 0,-18 0 0,20-12 129,-10 7-129,2-2 0,0 0 0,-2-1-129,-10 8 129,18-15 0,-18 15 0,13-18 0,-7 5 0,-2 1 0,2-4 129,1-3 0,0-3 0,0-4 0,3-3-129,-1-5 129,1 2-129,-1-5 129,0 4-129,-2 3 129,-2 1-258,-1 2 129,-3 8 0,-1 2 0,-1 1 0,-3 5 0,4 11-129,-12-21 0,4 10 129,8 11-129,0 0 129,-14-14-129,14 14 129,0 0 0,0 0 0,0 0 0,0 0 0,-11 0 0,11 0 0,0 0 0,-8 6 0,8-6 0,-7 16 0,7-16 0,-7 20 0,2-6 0,2 0 0,-3 2 129,3-2-129,-2 5 129,0 2-129,2-1 0,0 2 129,1-4-129,2 3 0,0-2 0,1 3 129,5-6-129,2 1 129,3-1-129,0 0 129,2 2-258,4 0 129,-3-4 129,1 1-129,0-1 0,2-8 129,-2 0-129,1-4 0,3-2 129,-1-9 0,2-4-129,0-1 0,2-4 0,-1-1 0,3-4 0,-4 0 0,2-1 129,-3 1-258,-2-2 129,0 0 0,-3-1 0,-1 1 0,-4 1 0,-1-3 0,-3 1-129,-3-2 129,0 1 0,-2-1 0,-3 3-129,-3 3 258,-2 6-258,-4 2 0,2 9 0,-3 5 0,-1 2 0,1 11 0,-1 4 0,2 6 0,1 3 129,1 3 129,2 6-129,3 0 129,1 3 0,3 8 129,1-5-258,4 4 129,4-3 0,6-1 0,4-2 0,3 2 0,6-7-129,2-6 0,-1-1-129,-1-7-129,2-1-387,-12-12-4257,5 0-387,-6-7-645,-3-4-129</inkml:trace>
  <inkml:trace contextRef="#ctx0" brushRef="#br0" timeOffset="193918.0915">4091 14214 5934,'-12'17'5805,"12"-17"-387,-10 23-387,-3-23-3354,13 16-129,0-16-516,0 0-129,-9 0-387,9 0 0,2-10-258,5-5-129,0-2 129,5-1-129,2-3 0,3 6 0,1-2-129,2 3 0,-1 5 0,3 8 129,-1 1 0,-4 15-129,-2 8 129,-3 9 0,-6 7 0,-3 6-129,-3 4 129,-3-1-129,-9 0-129,-2-5 258,-3-7-258,-2-10 129,1-8-129,0-11 129,3-7 258,3-7-258,5-10 129,6-2-129,1-1 0,6 1 129,8 1 0,1 7 129,6 5-258,2 6 129,1 5 0,2 6 0,0 3 0,-1 2-129,-3 4-129,-3-3 0,-1 0-516,-18-17-1032,22 6-3612,-22-6-387,17-11-258,-13-13-387</inkml:trace>
  <inkml:trace contextRef="#ctx0" brushRef="#br0" timeOffset="194715.137">4426 14036 7611,'21'16'5418,"-10"2"129,-2 7-645,-4-4-2580,3 7-1677,-5-2-129,1 1-129,-3-8 0,1-1-129,-2-18 0,0 0-258,10-10 129,-4-6 0,1-7-129,1-1 129,1 2 0,2-4-129,-1 9 129,-10 17 0,19-11-129,-7 13 129,-4 13 0,0 5-129,2 2 0,-2 2 0,0 3 0,2-3 0,0-1-258,1-7 0,4-6-129,-2-10 129,6-2-129,-5-6 0,5-6 0,-5-3 0,1 2 258,-3-8 0,-2 7 129,-2 3 129,-2 0 0,-6 13 0,7-11 0,-7 11 129,0 0 0,0 0-129,-11 15 0,0 2 0,0 3 0,2 2 129,-1-2-129,4-2-129,3-1 129,3-3 0,0-14-129,25 1 0,-6-1 0,2-17-129,3-1 129,0-6 0,-3-4 0,-1-6 0,-4 0 0,-5-3 129,-5-4 0,-6-1-129,0 4 0,-5 8 129,-4 2 0,-3 8 0,0 6-129,2 8 129,-3 6-129,5 17 258,2 5-129,2 3-129,3 6 0,1 7-129,7 5 258,4 2-258,6-2 0,0 0-258,5 1-258,-4-15-903,9 6-3741,-5-9 0,5-8-516,-5-5-387</inkml:trace>
  <inkml:trace contextRef="#ctx0" brushRef="#br0" timeOffset="195159.1624">5224 14142 9417,'13'-3'5676,"0"6"-258,-3 12-129,-4 0-4386,7 13-129,-4 2-258,3 6 0,-4 2-258,2 4-129,-6-2 0,0-6 0,-4-1 0,0-7-129,-5-5 0,-4-7 0,-3-8 0,-2-6-129,-3 0 258,-2-6-258,-1-9 129,0-4 0,2 0 129,2 2 0,3 0 129,4 1-129,9 16 129,-2-21 0,5 9-129,11 8 0,1-5 0,6 4 0,3 5-129,3-1 129,1-5-258,-4-1 0,3 7-129,-6-5-516,6 9-1548,-14-7-3096,0-8-258,-10-3-387,-3 2-516</inkml:trace>
  <inkml:trace contextRef="#ctx0" brushRef="#br0" timeOffset="196219.2231">3267 15194 10449,'-13'11'5805,"13"-11"-129,0 0-258,0 0-3999,15 0-774,5-7-129,-3-5-129,7-2-129,1-2 0,-2 2-129,-4-1 0,-2 6-129,-4 6 0,-13 3-129,15 4 129,-13 7 0,-2 9-129,-4 3 129,-4 3-129,-1-3 129,-2-4 0,-1-1-129,4-3 129,2-1 0,6-14 0,0 0 0,0 0 0,7 4 129,6-3-129,1 4 129,3 2 0,-2 4 0,0 6-129,-4 1 129,-3 4-129,-6 5 0,-2 3 0,-2 1-129,-7-5 0,-7-1 129,0-4 0,-5-5-258,2-5 0,-1-7-129,5-3-516,-8-14-2322,23 13-2193,-15-27-387,15 10-258,1-4-129</inkml:trace>
  <inkml:trace contextRef="#ctx0" brushRef="#br0" timeOffset="196922.2633">3614 15004 11094,'3'37'5676,"0"-9"-516,-3-1 0,3 4-4515,-4-5-387,-6 0-129,4-3 0,0-4-129,3-19 0,0 17 0,0-17 0,14-8-129,-2-8 129,3 0 0,1-6 0,3-1 129,-1 3-129,0-1 0,-4 7 129,0 2 0,-2 3-129,-2 5 129,-10 4-129,18 2 0,-18-2-129,13 6 129,-13-6-129,14 3 129,-14-3-129,14 0 129,-14 0-129,15-10 0,-15 10 129,11-12 0,-11 12 0,0 0 0,0 0 0,0 0 0,0 0 0,-6 8 129,0 3 0,2 1-129,0 4 129,1-4-129,3-12 0,5 11 0,-5-11 0,24-4 0,-7-9 0,2-4 0,1-12 0,2-4-129,-2-4 258,-1-1-129,-3-5 129,-4 3 0,-5 0 129,-5 2-129,-2 9 0,0 8 0,-9 4 0,-3 14-129,-2 3 0,0 17 0,0 8-129,2 9 0,3 9 129,1 5-129,7 10-129,1-3-129,6 5-645,-3-14-2451,15 10-1677,3-7-387,6-5-258,0-5-516</inkml:trace>
  <inkml:trace contextRef="#ctx0" brushRef="#br0" timeOffset="197451.2935">4262 15334 9417,'4'79'5676,"-1"-41"-645,-3-6 0,7 2-4257,-7-12-258,2-7-258,-2-15-129,12 0 387,1-9-516,1-12 258,5-1-258,1-3 258,2-1-258,1 3 129,-3 0-129,-1 4 0,-5 4 0,-2 8 129,-12 7 0,10-10 0,-10 10 0,0 0 0,-2 13 0,-4 0 0,-2 3-129,2 7 0,0 2-129,4 2-129,2 0 258,3-2-258,10-6 129,3-2-129,4-6 129,2-7 0,-1-4 0,2-5 129,-1-7 129,-5-3 0,-4-3 0,-5-3 129,-7 0-129,-1 1 0,-10 3-129,-8 0 0,2 9-645,-10-7-774,10 12-3741,-4 1-258,6 2-258,14 0-516</inkml:trace>
  <inkml:trace contextRef="#ctx0" brushRef="#br0" timeOffset="197898.3191">4786 15317 9159,'11'56'5031,"-8"-24"-387,3 8-516,-2-12-3999,3-3-258,1-6 129,4-4 0,-1-10 129,7-3-129,-2-2 129,3-6 258,-2-3-129,0 1 129,-2 0 0,0 3 0,-15 5-129,17-1-129,-17 1 0,8 6-258,-8-6 129,4 20 0,-2-8 0,4-1-129,-6-11 129,19 13 129,-6-13 0,3 0 0,2-8 0,-3-8 258,-2-4-258,-1-3 129,-5-1-129,-5-4 0,-2 3-387,-8-13-1548,-3 17-3225,-4 0-129,1 7-387,-5 2-516</inkml:trace>
  <inkml:trace contextRef="#ctx0" brushRef="#br0" timeOffset="198874.3749">5558 15268 12513,'6'8'5676,"-6"8"-387,0 19-1548,-3-11-3354,-1 6 129,-2-3-258,3-4-129,-1-1 0,4-4-129,0-18 0,0 0 129,14 6-129,-1-10 0,1-11 0,2-3 0,-1 0-129,0 3 258,-2 3-129,-1 3 0,-12 9 0,15-4 0,-15 4 129,9 14 0,-4-3-129,0 3 129,-1 2-129,4-2 0,-8-14 129,17 12-129,-5-12 0,-2-2 0,4-11-258,-3-7 0,3 1-387,-12-16-2064,7 14-2709,-8-2-129,1 4-387,-2 3-387</inkml:trace>
  <inkml:trace contextRef="#ctx0" brushRef="#br0" timeOffset="199612.4172">5847 15347 4257,'12'-3'5160,"-2"-11"-129,-10 14-129,4-16-3354,8 16-258,-12 0-258,10-3 0,-10 3-258,9 9 0,-9-9-258,9 26-129,-7-11 0,3 4-129,-3-2 0,2-1-129,-1-2 0,-1-3-258,-2-11-258,0 0-516,21 4-4257,-21-4 0,16-9-516,-8-3-516</inkml:trace>
  <inkml:trace contextRef="#ctx0" brushRef="#br0" timeOffset="199978.4381">6027 15371 5805,'20'9'5676,"-5"-7"-387,0-2-516,3 0-2838,-7-11-1290,6 2 0,-8-6-258,1 1-129,-6-2-129,-4 1 0,0 4-129,0 11 129,-21-11-129,7 11 0,-1 1 129,2 10-129,-1 4 129,3 3-129,3 1 0,6 0 129,2-1-258,3 1 0,10-3-129,1-4-129,9 2-258,-4-14-387,13 6-1548,-6-9-2451,0-8 0,-3-9-774,0-6 646</inkml:trace>
  <inkml:trace contextRef="#ctx0" brushRef="#br0" timeOffset="200507.4684">6438 14935 6708,'16'-18'5805,"-1"11"-387,-15 7-129,8 19-2967,-9-5-1161,1 17-258,-5 7-387,-2 12-129,0 4-129,-3 7-129,3 1 0,1 0 0,3-6-258,2-10-129,1-7-129,0-13-258,11 0-903,-11-26-3870,0 0 129,15 4-774,-15-4 0</inkml:trace>
  <inkml:trace contextRef="#ctx0" brushRef="#br0" timeOffset="201400.5194">6617 15138 10191,'10'0'5676,"-10"0"-258,0 0-129,-15 3-4515,0 7-258,-12-9-258,0 0-129,-7-1 0,-4 0-258,2 0-258,-4-6-903,15 3-3870,-4-6-258,13 6-258,2 2-516</inkml:trace>
  <inkml:trace contextRef="#ctx0" brushRef="#br0" timeOffset="201954.5511">6747 15257 7611,'15'0'5418,"-15"0"-387,-10 16-258,10-16-4257,-31 17-129,12-6-129,-5-3 0,2 5 129,2-1-387,8 2 129,5-1-129,7-13 0,0 18-129,0-18 129,24 14 0,-4-10 0,4-2 0,-1-2-258,0-3 516,-3-3-258,-3-5 129,-3-1 0,-2-2 0,-6 1-129,-6 13 0,5-18 129,-5 18-129,0 0 129,0 0-129,0 0 0,3 15 0,2-1 0,2 0 0,2 2-129,4 2-387,-13-18-1032,27 8-3096,-14-8-645,1 0-129,-2-12-387</inkml:trace>
  <inkml:trace contextRef="#ctx0" brushRef="#br0" timeOffset="202183.5642">6947 14813 4128,'20'8'5676,"-16"29"-258,0 9-387,2 23-1935,-6-7-2193,2 12-129,-2-7-387,0 1 0,0-3-387,0-9-258,1-5-516,-1-25-2064,1 2-2322,5-13-387,5-7 0,3-7-128</inkml:trace>
  <inkml:trace contextRef="#ctx0" brushRef="#br0" timeOffset="202482.5813">7248 15269 6966,'0'0'5289,"-15"10"-387,0 1-387,2 0-3999,-7-5-387,3 3 258,-1-7-129,6 2 0,12-4-129,0 0 129,0 0-129,7 7 129,9-2-129,4 6 129,1 3 129,3 6-129,-6 0 0,-2 6-258,-8 2 129,-7 1-258,-7-4 0,-21-9-1419,-7 0-3354,-14-10-258,-8 3-387,-12-9-258</inkml:trace>
  <inkml:trace contextRef="#ctx0" brushRef="#br0" timeOffset="203434.6358">2995 16581 9546,'5'-25'5676,"-6"13"-516,1 12-129,-25-20-4257,3 20-516,-4 0 0,-1 5 0,-3 6 0,2 2-129,2 11 129,5-2-129,3 7-129,10-5 0,5 0-129,3-2-129,9-6 129,6-3-258,6-7 0,2-3 129,6-2 0,-4 1 0,0-2 129,-3-8 129,0 2 129,-8-1 129,-2-3 0,-12 10 0,15-26 0,-11 9 0,0 0 0,-4 17 0,0 0 0,3-13-129,-3 13-129,0 0 129,0 10-129,0 8 0,0-4-129,0-2-129,1 9-258,-1-9-258,9 12-903,-9-11-3354,2 0-258,-2-13-387,15 5-258</inkml:trace>
  <inkml:trace contextRef="#ctx0" brushRef="#br0" timeOffset="203910.663">3149 16511 7224,'14'-3'5805,"-8"17"-387,-6 15-258,2 7-2967,-4-4-1419,1 9-387,-5-2-129,-1 1 0,0-11-258,0-3 0,3-14 0,4-12 0,0 0 0,0 0 0,12-18 0,5-4 0,3 1 0,4-6 0,4 2 129,2 1-129,0 4 0,1 5 0,-2 11 0,-1-3 0,2 0 0,-5 4 0,1 3 0,-1-1-129,2-8 129,-1-3-258,-1-11 129,-2 0 0,-4 2 0,-4-1-129,-9-1 258,-6 5-129,0 18 129,-19-12 258,-1 13-129,-5 11 129,-3 2-129,0 10 0,5 8-129,2 0 129,6 3-258,5-10-387,10 8-387,-2-14-2451,12 11-1806,6-14 0,9-4-645,7-6 0</inkml:trace>
  <inkml:trace contextRef="#ctx0" brushRef="#br0" timeOffset="204346.6879">4245 16505 7998,'0'-17'5160,"-7"17"129,-13 7-645,-9-1-3999,-2 11-258,-5 1-129,1 7 129,2 2-258,6-2-129,9-2 0,10-2 0,8-7-129,11-8 129,10-4-387,6-4 258,3-10 0,3-2 0,0-7 129,-1 2 0,-5-1 129,-3 7 0,-7-1 258,-1 11 0,-16 3-129,17 20 129,-15-1-258,2 12 129,0 4-129,0-3-516,11 15-3999,-7-19-387,10-2-774,2-11-258</inkml:trace>
  <inkml:trace contextRef="#ctx0" brushRef="#br0" timeOffset="205170.7351">4580 16114 9030,'0'0'5676,"0"0"-129,-8 27-129,-1 1-4386,9 12-387,-1 7-129,1 15-258,-3 1 129,-1 7-387,0-10 0,1 2-258,1-5-129,-7-11-645,12-3-3870,-3-20-387,0-5-645,0-18-387</inkml:trace>
  <inkml:trace contextRef="#ctx0" brushRef="#br0" timeOffset="205581.7586">4671 16415 7224,'4'31'5547,"-4"-6"-387,0 9 0,0 1-3999,1 7-774,-1-5-129,5 1 129,-1-15-258,7-3 129,2-6-258,3-10 0,4-4 0,1-12-258,0-1 258,-1-4-129,-1 9 129,-4 2-129,-1 6 0,-14 0 129,16 14-129,-12 1 129,3 2 129,-1-2 0,0-4 0,5 0 0,2-11 0,2 0 0,4-16 129,-2-8-129,3-4-129,-1-1 129,-3 3-129,-3-8 0,-3 10-258,-6-7-129,0 17-774,-10-9-2709,2 9-1161,4 14-387,-11-20-645</inkml:trace>
  <inkml:trace contextRef="#ctx0" brushRef="#br0" timeOffset="206000.7826">5221 16505 7482,'4'11'5805,"-18"7"-516,-2-10-258,2 17-4257,-7-13-258,4 8 0,-3 0 0,6 2-258,1-9-129,8 2-129,5-15 0,0 0 129,12 11-129,1-14-129,3-6 0,-2-3 129,2 7-129,-5-4 129,0 7-129,-11 2 0,13-12 129,-13 12 0,1 12 0,-1 0 129,0-1-129,0 5-129,0 5-129,1-2 0,7-1-774,-8-18-903,16 16-3225,-6-15-129,4-3-645,-1-11 258</inkml:trace>
  <inkml:trace contextRef="#ctx0" brushRef="#br0" timeOffset="206425.8069">5325 16571 7482,'23'57'5031,"-16"-31"258,5 8-387,-3-5-4257,6 2-387,-5-13 129,5 1-258,1-12-129,0-5 0,-1-4 0,2-7 0,-3-6 0,0-2-129,-5-1 258,1 1 129,-5 0 129,-5 17 0,6-14 0,-6 14 129,0 0-129,5 20 129,-5-5-129,0 13-129,0 11 0,0 3-129,-6 0-129,-1-4 258,-3-4-258,-1 2 258,-2-3-258,0-13 0,0-14 0,-2-2 0,4-4-129,0-11-129,4-3-129,0-12-516,9 10-1806,2-16-2451,8 6-516,4-10-258,8 5-258</inkml:trace>
  <inkml:trace contextRef="#ctx0" brushRef="#br0" timeOffset="206710.8232">5821 16495 8514,'0'0'5934,"7"16"-774,-10-3 0,-6 0-4515,-7-2-516,2 6 129,-4-3 0,5-6-129,1 1-129,12-9 129,0 0 0,0 0 0,0 11 0,10-2 129,2-2-258,2 9 0,-2-1 129,-3 8 0,-3 7-258,-6-4-258,0 6-1548,-12-17-3225,-1-7-258,-4-7-258,5-1-516</inkml:trace>
  <inkml:trace contextRef="#ctx0" brushRef="#br0" timeOffset="207080.8443">6347 16164 9030,'12'31'5676,"-23"4"-258,-9 0-129,3 13-4257,-8 3-903,0 4-129,3 0 0,-2-1-774,22-5-4257,-4-16-129,9 2-516,10-15-387</inkml:trace>
  <inkml:trace contextRef="#ctx0" brushRef="#br0" timeOffset="207379.8614">6488 16484 8514,'-11'4'5676,"-3"8"-129,2 8-258,-2 7-4644,4 5-258,-4-8-129,8 4 129,2 2-258,4-11 0,10-2-129,7-3 0,4-7 0,5-7 0,1-7 129,-1-6-129,-3-8 0,-4 0 0,-5-5 129,-8-5-258,-6-3 0,-6 5 0,-9 11-258,-7-8-516,8 10-4386,-11 6 129,6 6-774,2 4 0</inkml:trace>
  <inkml:trace contextRef="#ctx0" brushRef="#br0" timeOffset="207813.8863">6666 16450 7482,'12'21'5676,"-12"-1"-645,0 1 129,0 0-4773,-1 0 129,1 4-129,-2-6-129,2-1-129,0-18 0,17 12 0,-3-12-129,3 0 0,1 0 0,2-1 0,0 1 0,1 4 0,-3 13 129,-2-2-258,-3-1 129,0 2 129,-3-4 0,-10-12-129,17 11 0,-17-11 129,14-5 0,-6-9 0,2-14 0,-2 4-129,0-1 129,2 1 0,-3-1 0,0-2-129,-4 1 0,0 13 0,-3 13-387,0-17-387,0 17-3999,0 0-258,0 0-645,-16-9-258</inkml:trace>
  <inkml:trace contextRef="#ctx0" brushRef="#br0" timeOffset="208394.9195">7571 16410 9546,'12'1'5805,"-12"-1"-516,0 0-129,-9 11-4902,-12-5 129,0 1-258,-6 2 129,1-4-258,1 8 129,5-1 0,7 5 0,8 0-129,5-1 258,7 0-129,12 3 0,2 8 0,2-3 0,2 0 0,-3 4 0,-4-4 0,-6-2-129,-11 5 0,-7 0 0,-9-4 0,-8-3 0,-4-5-129,-2-6-129,-4-7-129,8 14-645,-11-16-4128,21 0-258,1-4-258,14 4-645</inkml:trace>
  <inkml:trace contextRef="#ctx0" brushRef="#br0" timeOffset="208822.944">7720 16595 7998,'13'80'5160,"-7"-32"129,-2 5-774,1-7-4128,-5-1 0,-3-12-129,-3-8 0,-6-19-129,12-6 129,-22-15-129,12-13 129,2-9-129,3-10 0,4-9 129,1-3-129,7 7 0,5 2-129,4 10 129,7 3 0,4 5-129,4 15 258,2 5-387,0 12 258,-4 4 129,-3 7-258,-7 9 0,-10 6-129,-9 4 258,-7-2-387,-11 2 258,-8-5-258,-1-1-774,-11-24-1677,11 4-2322,3-8-258,7-10-774,7 0 387</inkml:trace>
  <inkml:trace contextRef="#ctx0" brushRef="#br0" timeOffset="209009.9547">8039 16607 8385,'0'55'4902,"0"-27"-774,-1-13-2838,1-15-6192,5 11 0,-5-11-903</inkml:trace>
  <inkml:trace contextRef="#ctx0" brushRef="#br0" timeOffset="209445.9796">8201 16471 3999,'9'71'5289,"-3"-35"-258,-2 2-258,2-6-2838,-2 2-1806,-2-8 0,-2-9 0,0-17-129,0 0 0,0-20 0,-4-10-129,3-5 258,1 0 129,0-3 129,3 3 0,2 3 0,10 19 129,-1 8 0,9 8 258,-5 11-387,6 16-129,-2 2 0,3 10-387,1 8-1032,-11-5-3483,0-3-516,-4-8-387,-6-13-387</inkml:trace>
  <inkml:trace contextRef="#ctx0" brushRef="#br0" timeOffset="210491.0394">8399 16056 9159,'45'27'5547,"-16"2"-129,1 12-129,3 24-4515,-9-1 0,1 19-258,-11 11-129,-4 8-129,-10 3-129,-9-7-129,-11-11-258,-12-18-258,2-5-3741,-15-25-1032,3-17-258,-2-17-774</inkml:trace>
  <inkml:trace contextRef="#ctx0" brushRef="#br0" timeOffset="217910.4637">10950 14612 10965,'12'8'5805,"13"-9"-258,-14-20-258,4-3-4515,-7-17-129,1-7-258,-4-12 129,3-6-129,-5-5 129,-1 4-258,-2 0 0,0 3 0,-4 12 0,2 7 0,-3 8-129,2 11 129,1 5-258,0 5 129,2 16-129,-1-14 0,1 14 130,0 0-130,0 0 0,-16 7-130,4 3 260,-2 6-260,-4-3 130,-2 4-129,-3 0 129,-2-3-129,2-2 129,2-4 129,1-5-129,3-3 0,4 2 129,13-2-129,-16-7-129,16 7 0,0 0-129,0-21-516,19 24-3225,-19-3-1677,23-9-258,-7 6-258,9 0-387</inkml:trace>
  <inkml:trace contextRef="#ctx0" brushRef="#br0" timeOffset="218278.4848">11264 13881 9933,'22'50'5676,"-11"-15"-387,-7-2-774,7 24-3354,-11 0-129,2 10-129,-2-5-258,7 3 258,-4-7-516,4-3 129,-1-14-129,2-8-129,4-17-129,3-10 0,2-6 0,1-13 0,3-8-129,-1-4 129,0-3-129,1-2-129,-1 1 129,-7-4-258,1 7 0,-6 0-387,3 11-387,-11-16-2451,5 19-2193,-5-2 0,0 14-516,3-13-387</inkml:trace>
  <inkml:trace contextRef="#ctx0" brushRef="#br0" timeOffset="218818.5157">12351 14569 10320,'19'-4'5547,"-10"-17"-129,-7-7-129,3-9-4386,-5-17-129,-6-3-258,-2-3-129,0 1 0,-1-1 0,2 5 129,-1 8-258,3 12 0,-1 8-129,4 9 258,2 18-129,-2-14 0,2 14 0,0 0-258,-7 11 129,1 1-129,-5 3 0,1 1 0,-7-4 0,0 3-129,-3 1 129,2-4 0,-2-1 0,4-5-129,2 0 0,2-6-258,12 0-258,0 0-516,0 0-3096,0 0-1419,20 7-258,-4-7-387</inkml:trace>
  <inkml:trace contextRef="#ctx0" brushRef="#br0" timeOffset="219162.5354">12549 13958 9546,'22'49'5805,"-14"-14"-516,-4 2 0,1 16-4515,-5-11 129,-3 12-129,-4-3-129,7 1 0,-1-7-129,1-1 0,6-10 0,6-8-129,1-7 0,3-8-129,0-15 0,3-13-129,0-5 1,-4-11-130,3 2 0,-6 1 0,-2-4-130,-1-1 1,-1 14-129,-7 3-258,6 6-387,-7-3-1935,9 15-2322,-9 0-645,18-4-387,-5 4-387</inkml:trace>
  <inkml:trace contextRef="#ctx0" brushRef="#br0" timeOffset="219631.5622">13411 14537 11481,'18'-21'5934,"-18"-11"-387,6-9-258,-3-19-4773,-1-7 0,-5-7-129,1 0 0,-3 4-129,2 8-129,-1 11 0,1 13-129,1 14 0,0 7 129,2 17-129,0 0 0,0 0 0,-12 0 129,12 0-129,-22 18 0,6-5 0,-3 2 0,-2 0 0,-2-3-129,2 0 129,2-4 0,2 0 0,4-4-258,13-4 129,-16 0-258,16 0-258,-4-9-2451,10 5-2322,7-1-129,7 2-516,3-6-129</inkml:trace>
  <inkml:trace contextRef="#ctx0" brushRef="#br0" timeOffset="220023.5846">13641 13903 7482,'16'45'5805,"-11"-14"-387,-3-2-387,5 19-3612,-8-16-258,1 10-387,-5-5 0,5 5-129,-1-9-129,1 1-129,2-5-129,6-9 129,1 0 0,3-5-129,-1-10 129,4-3-129,-3 2 0,0-4-129,-12 0 129,17-4-387,-17 4 258,11-7-129,-11 7-129,0 0 129,0 0-129,5-12-129,-5 12-129,5-11 0,-5 11-516,10-20-1290,4 20-3225,-14 0-258,16 0-387,-16 0-387</inkml:trace>
  <inkml:trace contextRef="#ctx0" brushRef="#br0" timeOffset="221118.6472">13667 13852 5805,'7'-23'5547,"-7"23"-645,0 0-387,0 0-2580,0 0-645,0 9-258,0 15-387,-1-4-129,1 12 129,-2 3-129,2 9 0,0 1-129,3 8 0,2 0 0,3-2-258,-1-5 129,1-2-129,-2-5 0,0-12-129,-2-1 0,0-6 129,-3-8-129,1-1 129,-2-11-129,0 0 0,0 0 0,0 0 129,0 0 0,0 0-129,14-11 258,-4-1 0,3 2-129,1-1 0,2-2 0,-1 3 0,1 0 0,-2 0 0,0 1-129,-4-5 0,-10 14 0,14-20 0,-14 20-387,7-19-645,7 19-3096,-14 0-1548,0 0-129,0 0-516</inkml:trace>
  <inkml:trace contextRef="#ctx0" brushRef="#br0" timeOffset="239482.6976">13023 14469 6063,'9'17'5031,"3"-12"-387,-12-5-1032,0 0-2838,7-16-387,-7-4 0,0-7-129,0-7 129,0-5 129,0-6-129,0 1 258,0-13-129,0 1 258,0-12 0,0 5-129,0-12-129,2 3 0,0-9-129,1-3-258,-2 0 258,2 1-387,-3-5 129,0 4 0,0 4-129,0 2 129,0-1-129,0 4 129,0 0-258,-4 3 258,2 5 0,-2 3-129,1-2 0,-1-1 129,0 4-258,0 2 129,1 0 0,0-2-129,1 4 129,-1-4 0,1 3 0,0 5 0,-1-2 129,2-1-129,-4 5 0,2-1 0,-3-1 0,1-1 129,-2 2-258,2 2 258,-5 4-129,3 2 129,2 5-129,-2 7 0,4 1 0,-1 9 0,1 3 129,2 4-258,1 4 129,0 0 0,0 13 129,0-19 0,0 19-129,0 0 0,0-11 0,0 11 0,0 0 0,0 0 0,0 0-258,0 0 258,0 0-129,0 0 0,0 0 129,-4 12 0,-2 4 0,-1 0-129,-1 4 129,-4 4 0,2 3 0,-2 6 0,1-1 0,2-4 0,2 1 0,-1-9 0,3-2 0,5-18 0,-6 19 129,6-19 0,0 0 0,0-14 0,0-7-129,5-4 129,1-3 0,2-3 0,1-6 0,1 4-129,0 0 129,1 5-129,0 3 129,1 9 0,0 4-129,3 6 0,-1 7 0,3 8 0,-1 7-129,2 3 129,0 8-129,-1 1 129,1 2-258,-3-1 0,1-1-387,-5-8-516,8 12-2967,-11-8-1419,0 4-387,-3-1-516</inkml:trace>
  <inkml:trace contextRef="#ctx0" brushRef="#br0" timeOffset="241399.8073">13252 14374 1,'19'-54'4127,"-4"28"259,-8-6-1548,-1-16-774,5 10-129,-11-20-258,9 8-258,-9-20-258,0 7-129,-3-16-258,3 8 129,-7-9-387,7 5-129,-4-3 129,4 6-258,0 0-129,0 7 129,2 0 129,5 4-258,0 3 0,1-1 129,-1 1-129,3 0 0,-1-3 129,-2 0-258,-1 2 129,-1-2-129,-2 1 129,1 0-129,-2 7-129,-2 1 258,2 3-387,-1 1 258,1 2-129,1 4 129,2-2-129,0 2 129,2-6 0,0 1-129,1-2 0,0 1 129,2 0 0,0-1-129,-1 0 129,0 4 0,-1 4-129,0 1 258,-2 3-258,-4 0 129,0-1-129,-2-3 129,0 5 0,-3-2 0,-2-1-129,2 0 0,-2 0 129,3-2 0,1 2 0,1 2-258,0-3 516,0 0-258,3 2 129,2-3-258,0 6 258,-1 0-129,0 2 0,-1 0 0,-1 0-129,-1 5 129,-1-4-258,0-1 258,-1 2 0,-2-2 0,0 0 0,-1 3 0,2-2 258,1-4-258,-1 5 0,0 2 0,1 0 0,1 6 0,-1 3 0,0 1 0,-1 7 0,1 2 0,0-2 0,1 12 0,-1-16 0,1 16 0,0-17 129,0 3-129,0 2 0,0-7 0,0 4 0,0-2 0,-1 0 0,1-3-129,-4 3 129,3 3 129,0-1-129,1 15 129,-2-12-129,2 12-129,0 0 0,0 0 129,-4-11 0,4 11 129,0 0-258,-1-17 258,1 5-129,0-1 0,0-4 258,0 2-258,0 1 129,0 14-129,0-18-129,0 18 0,0 0 129,0 0 0,0 0 0,0 0-129,0 0 129,-11 13 0,7-1-129,-3 1 258,1 3-129,-1 4 0,0-2 0,-2 2 0,1-3 0,1-2 0,1 2 129,0 0-129,-1-4 0,3-3 0,0 1 0,4-11 0,-7 12 0,7-12-129,0 0 258,0 0-129,0 0 129,0 0-129,-5-8 129,5-7 0,3-2 0,1-1 0,2-5 0,3 1 0,1-2 0,1 2-129,-2 2 129,3 4-129,-4 3 129,0 1-129,-8 12 0,12-13 0,-12 13 0,0 0 0,0 0 0,13 0 0,-13 0 0,13 14 0,-5-3 0,4 4 129,2 6-129,2 1 129,3 2 0,0 1 0,2-5 0,1-3 0,-3 1 0,0-2 0,-3-7-129,-4-5-129,-1 8-645,-11-20-2709,0 8-1806,0 0-387,-12-16-645</inkml:trace>
  <inkml:trace contextRef="#ctx0" brushRef="#br0" timeOffset="243455.9249">13184 12558 1,'0'0'4127,"10"-6"388,-10-5-258,0 11-2838,16-17-1161,-16 17 258,11-14-258,-11 14-129,20-16 129,-7 8-129,6 4 129,2-2 129,6 5 0,-1-5-129,7 6 258,3-8 0,5 1 129,0-7 0,11-2 0,-4-5-258,7 3 129,-1-6-129,8 4 129,-4 3-258,4 6 258,0 1-387,2 10 129,-2 0-129,-1 0 129,-1 9 0,-3-5-129,-4 2-129,-6-5-258,-3 6-645,-16-5-3870,0-2-258,0 0-645,-7-3-129</inkml:trace>
  <inkml:trace contextRef="#ctx0" brushRef="#br0" timeOffset="244049.9588">15435 12266 5934,'-9'-49'5934,"0"28"-774,-8 0-129,-2 5-4257,0 11-129,-11 5-129,5 5-129,-5 12-129,4 13-129,3 6 129,8 6-129,4-2 0,5-3-129,6-3 129,10-9-129,4-9 258,10-11-129,2-6-129,5-18 129,-1-12-129,1-11 0,-3-9 0,-5-9 0,-1-6-129,-7 0 129,-6-5 129,-4 6-258,-3 10 129,-2 10 0,0 13 0,0 18 129,0 14-129,-6 18 129,5 20-129,1 11 129,0 12-129,2 4 129,3 6 129,2-3-258,4-4 129,-2-8-129,2-8 129,-2-11-387,3-7-516,-12-30-2580,10 18-1935,-10-18 0,22-8-774,-8-11 259</inkml:trace>
  <inkml:trace contextRef="#ctx0" brushRef="#br0" timeOffset="244242.9699">15771 12223 6450,'0'11'5805,"-23"8"-387,6-8-516,-4-6-3612,1 4-2193,-14-4-3870,10-1-258,5 1-645,4-3 0</inkml:trace>
  <inkml:trace contextRef="#ctx0" brushRef="#br0" timeOffset="244693.9957">16101 12228 6837,'1'-22'5160,"-1"-1"-258,0 8-1548,0 15-3225,-27 0 0,11 3 0,-3 9-129,3 6 0,3 4 0,4 4 0,7 0 0,2-1 129,11-5 129,5-6 0,5-11 0,5-3 129,-1-15-129,2-13-129,-6-18-129,0-11 0,-6-11 0,-2-8-129,-8-3 258,-3 2-129,-2 6 0,0 12 0,-2 14 129,-3 17 0,5 28 0,-9 7 0,4 32 0,4 17-129,0 11 258,1 9 0,0 2-129,2 0 0,4-4-129,1-9-129,7-10-3612,0-12-1032,0-14-516,5-7-258</inkml:trace>
  <inkml:trace contextRef="#ctx0" brushRef="#br0" timeOffset="245642.0499">16745 11711 9417,'8'58'5934,"-6"-11"-387,2 11 0,-1-3-4902,1 21-258,-4-2-129,0 4-129,0-6 0,0-6-129,0-9-258,-1-22-1161,4-5-3612,1-15-258,-4-15-516,20-8-516</inkml:trace>
  <inkml:trace contextRef="#ctx0" brushRef="#br0" timeOffset="245814.0597">16880 12028 10836,'-37'17'5934,"13"3"-387,-4-6-258,-1 0-4902,-6 1-387,-2-6-516,10 8-1032,-10-16-3354,19 2-387,5-3-645,13 0-516</inkml:trace>
  <inkml:trace contextRef="#ctx0" brushRef="#br0" timeOffset="246362.0911">16917 12172 9417,'18'100'5676,"-9"-52"-387,-2-7-129,-2-7-5031,-2-11-258,0-10 258,-3-13-129,12-8-258,-2-15 129,5-3 0,2-4 258,6-2-258,2 3 387,2-2-387,0 7 129,-1 4 129,-5 5-129,-2 1 0,-2 1 0,-17 13-129,12-14 0,-12 14 129,0 0-129,-9 0 258,-3 5-129,-1 10 0,1 4 129,-1 1 0,2 5-129,3-2 129,4 1 0,4-3-129,2-3 129,-2-18-129,21 13 129,-7-13-129,2-8 129,1-7-129,-2-3 0,-1-1 0,-2 2 0,-4 4 0,-8 13 0,9-13 129,-9 13-129,2 14 0,-2 0 129,2 9 0,0 0-129,4 0-129,-6-23-1032,20 22-3354,-7-21-774,1-2-258,2-11-645</inkml:trace>
  <inkml:trace contextRef="#ctx0" brushRef="#br0" timeOffset="246678.1092">17384 12092 6450,'11'85'5676,"-4"-41"-129,2 1-387,-1-11-3870,2-4-516,-5-19-516,-5-11-129,19 0 0,-11-19 0,0-9-387,3-4 258,-2-2-258,1 2 129,0 7 129,-2 9 129,-8 16-129,18-9 0,-11 17 129,0 12 0,0 7-129,-1 8 0,1 0-129,-2-12-1290,4-1-3354,-2-2-387,-7-20-516,20 7-516</inkml:trace>
  <inkml:trace contextRef="#ctx0" brushRef="#br0" timeOffset="246994.1272">17784 12054 9804,'15'25'5805,"-15"-7"-516,-1-2 0,-10 2-5031,-9-2-129,-2 1 0,-1-4-129,3-1 129,2-1-129,18-11 0,-12 17 0,12-17 0,13 17 0,4-8 129,0 3-129,1 2 129,-4 0-129,-4 4-129,-7-2 258,-3 2-258,-13-2 258,-5-6-387,-3 3-129,-7-13-1161,9 3-3483,-4-3-258,4-6-387,7-2-516</inkml:trace>
  <inkml:trace contextRef="#ctx0" brushRef="#br0" timeOffset="247183.138">17908 12274 7998,'-3'34'5160,"2"-10"-1032,-11-7-3870,12-17-5031,-6 17-516,6-17-258</inkml:trace>
  <inkml:trace contextRef="#ctx0" brushRef="#br0" timeOffset="247519.1573">17981 11781 6321,'12'-10'5547,"10"0"-387,-11 8-516,-11 2-3999,16 0-129,-16 0-129,13 3 129,-13-3-129,7 20 258,-7-20-129,9 31 0,-6-7-129,3 9 0,-5 5-129,3 6 129,-1-2-129,0 7-129,1 2-129,-1-4 129,0-4-129,-2-2 0,0-8 0,-1-5-258,4 1-516,-12-25-2193,8-4-2193,0 0-645,0 0-129,0-7-387</inkml:trace>
  <inkml:trace contextRef="#ctx0" brushRef="#br0" timeOffset="247747.1703">18146 12033 8514,'-3'6'5934,"-8"-2"-387,-3-1-129,14-3-4644,-28 11 0,8-6-387,-5-2-129,1-1-387,0 5-516,-5-12-2709,14 5-1935,3 0-387,12 0-516,0 0 0</inkml:trace>
  <inkml:trace contextRef="#ctx0" brushRef="#br0" timeOffset="247949.1819">18293 12177 5289,'0'46'5031,"-5"-29"-1290,5 5-3612,3-3-4902,-3-19-387</inkml:trace>
  <inkml:trace contextRef="#ctx0" brushRef="#br0" timeOffset="248192.1958">18496 12225 9030,'0'27'5805,"0"-27"-258,-3 14-258,3-14-4773,-1 12-129,1-12-129,0 0-258,0 0 0,0 0-258,0 0-129,4-7-516,9 7-1419,-13 0-2967,11-17-258,-9 6-516,-2-4 258</inkml:trace>
  <inkml:trace contextRef="#ctx0" brushRef="#br0" timeOffset="248456.2109">18234 12017 774,'22'5'3999,"-22"-5"-1290,2-6-2580,9 6-4128,-11-10 388</inkml:trace>
  <inkml:trace contextRef="#ctx0" brushRef="#br0" timeOffset="248859.2339">18582 12105 8643,'23'44'5805,"-9"-17"-387,-1 5-258,-2-3-4644,-1 1-129,-4-5-258,-2-5 0,-3-5 0,-1-15-129,0 0 0,0 0 0,0-11 0,2-4 129,2-3 0,4 1 0,1 1-129,4 2 129,3 6 0,0 8-129,2 0 0,-2 6-129,2 6-387,-18-12-1677,14 18-2838,-14-18-516,-3 19-387,-11-15-258</inkml:trace>
  <inkml:trace contextRef="#ctx0" brushRef="#br0" timeOffset="249363.2627">15416 13342 12384,'11'10'5676,"-6"1"-129,1 9-258,-6 0-5031,0 1-516,0 10-1548,-7-8-3354,6 1-258,0-11-387,1-13-774</inkml:trace>
  <inkml:trace contextRef="#ctx0" brushRef="#br0" timeOffset="249758.2853">15782 13214 7740,'-1'20'5547,"1"-20"-387,-14 21-258,4-2-3483,-3-10-903,4 5-129,-2-8 0,11-6-258,-15 17 129,15-3 0,0-14 0,11 28 0,0-10 0,6 2 129,-2 3-129,2 4 0,-7-5-129,-3 1 0,-7-3-387,0-20-516,-9 17-3225,-14-23-1161,-4-11-516,-3-9-258</inkml:trace>
  <inkml:trace contextRef="#ctx0" brushRef="#br0" timeOffset="249987.2984">15504 13135 10965,'0'-15'5289,"15"9"-387,7 9-3612,-1-3-6192,1-3-516,3-6-645</inkml:trace>
  <inkml:trace contextRef="#ctx0" brushRef="#br0" timeOffset="250698.3391">16363 12930 10836,'7'21'5934,"-7"6"-645,-4 11 129,-4 4-4773,-1 10-258,-5 4-129,2 7 0,0-4 0,0-5-258,3-4 129,4-7 0,2-12 0,3-7-129,0-12 0,0-12 129,19 6-258,-4-6 258,1-3-129,5-1 0,2 0 0,-1 2 0,0-2 129,0 1-129,-2 0 0,-2-2 0,0 5-129,-4-2 129,-4 1-129,2-4-129,-12 5 0,13-3 0,-13 3 0,0 0-129,13-7 129,-13 7 0,0 0 0,0 0 129,3-14 129,-3 14 0,0 0 0,7-14 0,-7 14 129,0-14-129,0 14 258,0 0-258,-7-3 129,7 3 0,-15 14-129,8-2 129,2 5-129,3 4 129,1-2 0,1-4 0,2-3-129,-2-12 0,22 12 0,-9-12 0,3-2 129,-3-5-129,-2-3-129,2 2 129,-2 1 0,-11 7 0,14-8 0,-14 8-129,7 9 0,-7-9-516,7 26-2322,-7-26-2193,2 19-387,-2-19-258,15 3-516</inkml:trace>
  <inkml:trace contextRef="#ctx0" brushRef="#br0" timeOffset="251231.3696">16926 13011 9804,'12'48'5805,"-10"-13"-387,2 12-129,-8 0-4644,4 8-258,-5 4 0,1-1-258,-6-6 129,2-5 0,1-14-258,0-8 129,7-25 0,0 0 0,-12-32 0,12-10 0,4-13-129,6-9 129,2-6-129,4 0 0,3 11-129,1 6 129,5 11-129,-4 12 0,1 9 129,-2 19 0,-4 9-129,-6 12 0,-6 12 129,-4 1-129,-11 10-258,-9-7-645,5 13-2967,-9-17-1161,0-3-516,-2-7-387</inkml:trace>
  <inkml:trace contextRef="#ctx0" brushRef="#br0" timeOffset="251562.3885">17116 13196 10320,'0'45'5805,"-3"-23"-645,-3 11 0,1-3-4902,0 2 0,1 5-129,2-3 0,2-6 129,9-2-129,5-7-129,3-8 129,3-11 0,1-5-129,-3-12 0,0-7 0,-9 0 0,-4-7 0,-5 1-129,-6-3 0,-6 8-387,-11-4-1032,7 9-3612,-4 8 0,4 6-516,2 2-387</inkml:trace>
  <inkml:trace contextRef="#ctx0" brushRef="#br0" timeOffset="251840.4044">17258 13340 8256,'26'58'5676,"-14"-28"-516,-3-8-129,2 0-3741,-11-22-903,14 16 0,-14-16-129,13-10 0,-6-6 0,5-2-129,0 0 129,3 0-129,1 6 0,3 4-129,-3 3 0,0 4-258,2 2-516,-18-1-3096,18 3-1419,-8-3-258,3-3-387</inkml:trace>
  <inkml:trace contextRef="#ctx0" brushRef="#br0" timeOffset="252044.4161">17624 12953 8901,'27'29'5676,"-22"6"-258,-2 13-258,-3-5-4644,0 20-129,0-1-258,-2 0-387,0 3 0,-4-17-1161,9-3-3354,-1-10-387,7-14-516,1-17 0</inkml:trace>
  <inkml:trace contextRef="#ctx0" brushRef="#br0" timeOffset="252426.4379">17746 13176 7353,'-15'-37'5547,"-3"29"-516,0 8 0,-6 0-3999,1 5-774,-4 5 129,1 4-645,7 6-129,3-1-258,11 7 129,3-5-258,8 5-129,8-6 516,10 5 129,6-4 387,1-5 129,9-4 387,-5-12 258,5 2-129,-8-7 0,2-1-129,-11-10-258,-1 0-129,-10 0-129,-4 3-258,-8 13 129,0 0 0,-11-8-129,-2 12 129,-2 9 0,2 5 0,0 7 0,6 1 129,6 6-258,1-2-258,13 8-774,-4-17-2967,13 1-903,3-9-258,2-9-387</inkml:trace>
  <inkml:trace contextRef="#ctx0" brushRef="#br0" timeOffset="252862.4629">18570 12988 9804,'33'-14'5676,"-21"12"-387,-12 2 0,10-15-4644,-21 11-129,-12 2-129,-9 2-129,-4 6-129,-4 5 0,0 6 0,3 8 0,5 4-129,6 5 258,8 7-258,6 2 129,6 8 0,2 1 0,4 7 0,0-1 0,0-1-129,3-2-258,-3-8-258,0 2-1419,-10-24-3354,7-8-258,3-17-387,-4-10-516</inkml:trace>
  <inkml:trace contextRef="#ctx0" brushRef="#br0" timeOffset="253048.4735">18394 13271 9804,'0'0'5547,"-11"13"-258,-10-1-129,-7-8-4773,-3 2-258,-5 1-387,-2-4-516,13 11-2838,-1-4-1290,10-1-645,16-9-387</inkml:trace>
  <inkml:trace contextRef="#ctx0" brushRef="#br0" timeOffset="253342.4903">18469 13383 10191,'13'17'5547,"-13"-5"-258,-2 13-258,-7-5-4644,2 3-129,-2 0 129,3 1-387,5 1 129,1-2 0,9-3-129,8-6 0,1-8 129,5-6-129,-1-5-129,0-9 129,-6-10 0,-7-2-129,-3-1 0,-6-4-129,-7 5 0,-11-1-387,3 15-1161,-15-5-3096,8 11-387,0 2-387,5 3-129</inkml:trace>
  <inkml:trace contextRef="#ctx0" brushRef="#br0" timeOffset="253618.5061">18623 13478 9288,'30'66'5934,"-18"-32"-387,3-5 0,-4-18-4386,2 9-516,-13-20-129,20 13 0,-20-13-258,22-17 0,-10-4-129,4 1-129,1-5-129,3 0 0,0 1-258,-2-4-258,5 9-387,-17-15-2838,8 15-1677,-4-3-129,0 3-387,-7-4 0</inkml:trace>
  <inkml:trace contextRef="#ctx0" brushRef="#br0" timeOffset="254153.5367">19047 12996 9030,'11'2'5289,"-10"23"0,-1 12-258,0 11-4644,-4 8 0,0 14 0,-4-2 0,3 3 0,-1-8 0,4-7 0,-1-9 0,3-8-129,0-15 0,0-24 0,0 0-129,12-2-129,0-18 129,1-2-129,5-4 0,-1 1 0,6 7 0,-2 6 0,-1 12 0,1 8 0,-6 14-129,-1 8 129,-7 4-129,-7 0 129,-1-1-129,-12-1 129,-7-9-258,-7-13 0,1 1-774,-17-22-2967,14 4-1290,0-10-258,12-3-645</inkml:trace>
  <inkml:trace contextRef="#ctx0" brushRef="#br0" timeOffset="254354.5482">19328 13457 9417,'11'50'5805,"-8"-25"-645,0-2-258,-3-6-5418,1 3-3483,-1-20-1032,-3 14-387,3-14-516</inkml:trace>
  <inkml:trace contextRef="#ctx0" brushRef="#br0" timeOffset="254489.556">19334 13316 5676,'9'-13'129,"-9"13"0,14 2-258,-2 4-4902</inkml:trace>
  <inkml:trace contextRef="#ctx0" brushRef="#br0" timeOffset="254970.5835">19659 13328 6450,'-3'13'5676,"-12"0"-387,-3 1-129,0 16-3999,-4-9-645,5 9 129,0 4-258,6 5-129,7-4-129,4-4 0,5-6 0,12-8-129,4-9 0,0-8 129,4-15-129,-1-13 0,1-15 129,-5-9-129,-1-5 129,-6-11-129,-6-2 0,-3 1 129,-4 1-129,0 7 129,-7 10-129,2 11 129,-3 10 0,4 20 0,4 10 0,-9 17-129,8 18 129,1 13 0,0 9 0,3 9-129,3 3 129,2 0-258,3 1 0,-1-10-258,5-1-258,-9-28-1548,10 3-2967,-3-18-387,1-5-258,-1-11-258</inkml:trace>
  <inkml:trace contextRef="#ctx0" brushRef="#br0" timeOffset="255754.6283">19947 13449 6450,'9'-15'5676,"0"-4"-129,-9 19-516,-13-8-3483,13 8-516,-25 11-516,7 3-129,-1 6-129,3 5 0,2 1-129,4 6 0,6-1-129,4 0 129,7-8 129,7-2-129,3-14-129,5-7 129,2-8-129,1-20 0,2-13 129,-3-12-129,0-6 0,-1-12 0,-4 0-129,-4-4 129,-2 5 129,-5 12-129,-2 9-129,-3 14 129,-3 8-129,-1 15 0,1 12 0,-17 15 0,3 7 0,-1 10 0,-2 8 258,3 6-129,0 5 0,4 3 0,6-2 129,3 6-129,2-4 129,10-6-129,4-6 0,3-11 0,4-4 0,2-6 0,0-13 0,1-8-129,-1-9 129,-2-11-129,-3-8 129,-2 2-129,-8-6 129,-3 1-129,-5 3 129,-1 7-129,-2 7 129,2 14 0,-14-4 0,8 14 0,1 8 0,4 6 129,1 2-129,2 1 0,7 0-129,1-1 258,4-6-129,3-12-129,0 2 129,-1-8 0,1-4 0,-3-7 129,-1-2-258,-2-3 129,-1 3 0,-10 11 0,17-17 0,-17 17 129,13 0-129,-13 0 129,16 14 129,-7 0-129,-9-14 129,21 19-129,-9-11 0,5-1 0,-2-2-129,4-5-129,2 5-387,-11-18-1806,11 12-2838,-21 1-387,16-16-387,-16-3-387</inkml:trace>
  <inkml:trace contextRef="#ctx0" brushRef="#br0" timeOffset="256457.6685">15839 14132 12126,'0'0'5934,"0"0"-387,0 12-129,0 6-5160,-14 8-129,-4 2 258,-1-2-258,0 4 0,4-2-129,5-6 0,7 2 0,3-4 129,9-8-129,8 4 129,1 2-258,1-1 129,-1 2 0,-5-4 0,-7 4 0,-6 5-258,-3-2 258,-11-2-129,-7-5 0,-5-4-258,3 5-645,-16-16-2838,19 4-1290,1-4-516,19 0-387,0 0-516</inkml:trace>
  <inkml:trace contextRef="#ctx0" brushRef="#br0" timeOffset="256745.685">16008 14440 10320,'10'22'5676,"-10"-4"-516,-4 2 0,-2 0-4773,-2 4-258,0 3 129,3-1 0,5-3 0,4-5 129,11-4 0,1-7-129,8-7 0,-2-5 0,1-12 0,-6-8-129,-4-1-129,-6-9-129,-7-5-129,-5 6-645,-21-14-2580,7 16-1935,-5 0-129,5 4-516,-1-1-258</inkml:trace>
  <inkml:trace contextRef="#ctx0" brushRef="#br0" timeOffset="257278.7155">16982 14397 9804,'13'-23'5805,"-13"9"-516,0 14-129,-19-12-4386,2 12-258,-11 0-129,-1 14-129,-3 8 0,1 8 0,1 9 0,7 8 0,9-3 0,7 8-129,7-4 0,7-4 0,10-6-129,7-7 0,3-4-129,1-11-129,2 0-129,-7-14-387,7 4-2967,-14-9-1548,-3-4-645,-11-4-387,0-8 129</inkml:trace>
  <inkml:trace contextRef="#ctx0" brushRef="#br0" timeOffset="257511.7288">16913 14581 10965,'-8'0'5805,"-3"5"-258,-7 1-387,-1 2-4644,-2-2-516,-5-6-774,8 6-3870,-1-3-774,5-3-258,4 0-774</inkml:trace>
  <inkml:trace contextRef="#ctx0" brushRef="#br0" timeOffset="258165.7662">17151 14557 8901,'-7'14'5418,"7"-14"0,0 0-1161,0 0-3225,0 0-387,11-9-129,-1-4-129,7 2-129,2-7-129,3-2-129,1 0 129,3 7-129,1-4 258,-1 10-258,-4 4 0,-1 3 129,-2 14-129,-5 4 0,-1 2 0,0 4 129,-4 3-258,3-7 129,0-2 0,1-9 129,3-7-129,2-2-258,3-6 0,-2-11-387,7 9-1548,-12-13-2967,2 6-387,-7-3-258,-1 3-258</inkml:trace>
  <inkml:trace contextRef="#ctx0" brushRef="#br0" timeOffset="258606.7914">17201 14835 7740,'0'0'5676,"0"0"-129,0-21-387,11-1-4128,-5-7-516,6 5 129,0-3-258,3 4 0,3 3 0,-2 12-258,2 6 0,-1 7-129,2 14 0,0 4 0,-3 3 0,2 2-129,-4 0 129,3-4 0,2-3 0,0-7 129,1-9-129,-1-5 0,3-6-129,-2-6-258,3-2-387,-10-15-2193,6 10-2064,-7-1-645,1 7-387,-3 0 0</inkml:trace>
  <inkml:trace contextRef="#ctx0" brushRef="#br0" timeOffset="258872.8067">17858 14374 10191,'14'37'5676,"-14"-4"-258,-2 1-258,-2 19-4773,-7-2-129,0 6-258,1 1-258,0-8-387,7 9-1290,-5-14-3225,8-4-516,6-14-129,7-8-258</inkml:trace>
  <inkml:trace contextRef="#ctx0" brushRef="#br0" timeOffset="259169.8236">18118 14508 8256,'10'-14'5547,"-10"14"-387,-6 20-129,-7 4-4386,1 13-387,-4 2-129,5 1-129,3 0 129,8 0 0,5-10 129,13-2-129,8-8 129,8-11 0,2-9 258,2-12-258,-4-11 129,-5-2-129,-7-10-129,-9-5 129,-13-3-387,-11-3-258,-8 18-2451,-23-6-2322,-4 14-387,-5 2-774,-3 12 129</inkml:trace>
  <inkml:trace contextRef="#ctx0" brushRef="#br0" timeOffset="263895.0939">13526 10868 1677,'0'0'4773,"0"0"-129,0 0-645,0 0-3225,0 0 0,16 1-387,-16-1-129,11-11 258,-11 11 129,21-15-129,-21 15 0,29-12 129,-18 4-129,10 4 129,-6-3 0,7 6-258,-6-7 129,7 5-258,-2-6 0,3 5 0,-4-1 129,5 1-258,-3-1 129,3 5-258,-3 0 0,2 0 258,-2 1-258,1 5 0,1-1-258,1-2 258,0 6 0,1-1-129,1-1 129,1 4 0,-2-8 0,2 3 0,1-1 129,0 4-258,-2-3 129,1-3 0,-1 3 0,0 2-129,2-2 129,-1 3-129,2-5 129,3 2 0,2-2 0,2 0 0,2 0-129,5-4 129,-1 0 0,4 0-129,2 5 0,-1-2 129,1 0-129,0 1 129,0 2 0,-1 2 0,0-3-129,-1 0 129,-1-5 0,-1 0 0,1 0 0,1-2 0,0-6 0,2 1 0,0-2 129,-1-4 0,4 5-129,0 1 0,-2 1 0,0 1 0,0-1 0,-1 1 129,-4 1-129,0 4 0,-7-5-129,-2 2 258,-6 3-516,-13-6-3483,-1 3-1290,-5 3-129,-11 0-645</inkml:trace>
  <inkml:trace contextRef="#ctx0" brushRef="#br0" timeOffset="267786.3165">16244 10518 8127,'7'22'5676,"-4"3"-258,-1 3-258,3 7-4386,-5 5-258,-3 8-129,-4 7-258,-1 2 129,-1-3 0,2-3-258,-2-12 258,2-7-258,3-18 129,4-14 0,0 0-129,2-34 129,6-2-129,3-10 129,-1-8-129,6 1 129,-3 1-129,1 6 0,-3 8 0,0 10-129,-1 10 129,-10 18 0,13 3-129,-8 11 129,-1 10 0,-2 2 0,3 3 0,-1 1-129,2-9 258,4-8-129,2-12 0,4-1 129,4-17-129,1-4 0,0-6 0,1-2 129,-1 5-129,-3 2 0,-1 10 0,-6 9 0,-1 9 129,-5 17-129,1 9 0,-5 9-129,2 6 129,-3 0-258,0-1-258,0-14-1161,1-4-3612,1-12-387,-2-16-258,14 0-387</inkml:trace>
  <inkml:trace contextRef="#ctx0" brushRef="#br0" timeOffset="268056.3319">16739 10597 8256,'22'11'5805,"-21"7"-387,-1 7-129,-7 4-4773,1 3-258,-7 5 0,2 2-129,1-1 129,4 1 0,2-7 129,4-3-258,10-7 129,5-5 0,5-10 0,2-3-129,-1-4-129,1-1 0,-3-5-516,-7-6-258,8 11-3225,-16-11-1419,-4 12-516,0-14-129</inkml:trace>
  <inkml:trace contextRef="#ctx0" brushRef="#br0" timeOffset="268422.3529">17059 10707 6708,'32'-31'6063,"-19"17"-645,-13 14 0,11-11-3999,-11 11-645,-14 7-129,-4 8-387,-5 0-129,-2 8 0,2 0-129,3 2 0,6 3 0,7 0 0,7-3 129,5-7-129,12 4 0,3-9-129,6 0 0,-2-8-387,8 1-1032,-12-6-3741,3-4-258,-3-10-258,-1-3-516</inkml:trace>
  <inkml:trace contextRef="#ctx0" brushRef="#br0" timeOffset="268655.3662">17410 10556 6966,'23'29'5934,"-16"-9"-645,-1 3-129,-4 2-4386,4 13-129,-6-1-258,4 1-258,-1-2-129,-1-9-645,11 8-3225,-3-15-1161,2-13-387,3-7-645</inkml:trace>
  <inkml:trace contextRef="#ctx0" brushRef="#br0" timeOffset="268806.3748">17591 10558 9288,'-35'-3'5805,"8"6"-645,-6-7-129,-4 4-5160,-7 0-2967,-4-3-1935,-1-11-645,4-1-387</inkml:trace>
  <inkml:trace contextRef="#ctx0" brushRef="#br0" timeOffset="272404.5806">17953 10691 7482,'-1'51'5934,"-2"-13"-258,2 4-387,-4-3-3225,3 2-1935,-5-8 0,1-12-387,5 2-645,-12-22-3483,13-1-903,0 0-387,5-15-645</inkml:trace>
  <inkml:trace contextRef="#ctx0" brushRef="#br0" timeOffset="272742.6">18210 10719 8643,'17'26'5805,"-13"-15"-258,-4-11-387,0 0-4773,-8 10-258,-5-8 0,-1 1-258,-1 4 0,0 0 129,6 7-129,9-14 258,-8 27-129,8-9 258,7 2-129,1-4 129,3 0 129,-3 1-258,0-5 129,-7 3-258,-1-15 129,-9 8-387,-10-11-516,4 2-2838,-9-20-1677,-2-6-516,-1-8-258</inkml:trace>
  <inkml:trace contextRef="#ctx0" brushRef="#br0" timeOffset="273290.6313">18730 10879 7353,'-23'3'5547,"1"-4"-387,-5 1-258,-3-4-4515,-5 4-129,3 7-129,2 3-129,9 4 129,8 5-258,8 2 258,5-5-129,10 3-129,8-8 129,4-8 0,1-3 0,1-8-129,-3-6 258,-1-6-258,-5 0 129,-2-2 0,-5 2 0,-3 8 0,-5 12 258,0 0 0,0 0-129,-5 24 258,1 1-258,1 5-129,2-1 129,1-1-387,6 1-1419,0-12-3354,10-11-387,3-6-129,3-17-516</inkml:trace>
  <inkml:trace contextRef="#ctx0" brushRef="#br0" timeOffset="273513.6441">18916 10397 8385,'7'16'5934,"-7"15"-516,0 12-129,0 9-4773,-6 5-129,-3 12-258,-4 0 0,1 2-129,3-2 0,2-10-387,7-4-645,-12-15-4128,13-12-129,-1-28-516,22 7-258</inkml:trace>
  <inkml:trace contextRef="#ctx0" brushRef="#br0" timeOffset="274049.6747">19144 10525 8901,'-3'83'5805,"-7"-34"-129,-1 10-516,-1-1-4644,-5-3-258,-3-2-129,7 0 0,4-7 0,5-6-258,4-5 0,13-11 129,6-9-258,3-9 129,5-6-258,-2-6 0,3-9-129,-7-10-129,2-2 258,-12-10 0,0 1-129,-8 1 258,-3 3 129,0 5 258,-4 3 129,-3 12 258,-7 7 0,6 12 0,-7 6 258,8 12-387,-2 3 129,5 6-129,1 3-129,3-3-258,0-4 129,10 2-129,3-6 0,5-3 0,1-11-129,-1-8 0,3-4 129,-2-5-129,-2-11 129,-8-8-129,-1-1 129,-7-9-129,-1-1 0,-6 4 129,-7 3-129,-7 4 0,1 10-258,-6-6-903,9 16-3741,-3 4-258,5 7-387,6 6-258</inkml:trace>
  <inkml:trace contextRef="#ctx0" brushRef="#br0" timeOffset="274497.7004">19404 10851 7998,'-8'59'5805,"6"-27"-516,1 0-516,7 0-4644,-5-6-129,2 0 0,4-4 0,5-8 0,3 1-129,3-8 129,1 0-129,2-1 129,-1-6 129,-1 0-129,-3-4 0,-3-5 0,-13 9 129,17-15-129,-17 15 129,0 0 0,12-7-129,-12 7 129,12 0 129,-12 0-129,20 5 0,-4-5 0,2-2-129,3-8 129,1-6 0,0-4-129,-4-4-129,-4 0 129,-2-2-129,-8 0-129,-4 1-258,-11-7-903,-1 12-3741,-11 4-129,-1 12-387,1 0-129</inkml:trace>
  <inkml:trace contextRef="#ctx0" brushRef="#br0" timeOffset="275213.7413">19822 11071 4773,'52'-17'5547,"-29"6"-258,-4-10-516,-8-1-3999,2 8 0,-10-4-387,-3 4-258,0 14 0,-14-10-129,-1 10 129,-2 7 0,-1 8-129,1 10 129,2 1 0,3 3 0,4 1-129,5 2 0,3-2 0,5-2 129,7-7-129,4-4 0,3-5 0,3-7 0,3-5 0,1-1 0,-4-10 0,1-5 0,-2 3 0,-6-4-129,0-2 129,-5 4-129,-5 1 129,-5 14 0,2-12 0,-2 12 0,-9 0 0,0 9 129,-3 6-129,3 7 129,-1-2 0,3 2 0,2 2 0,5-1-129,4-6 0,6-6 129,1-7 0,7-4-129,1-12 129,3-14-129,1-14 129,1-6 0,0-19-129,0-7 258,-2-7-258,-3-11 129,-6 7 0,-2 9-129,-6 7 0,-2 10 0,-3 22 129,-6 18-129,6 17 0,-18 21 0,8 16 0,-2 8-129,3 15 0,-2 4 129,3 6-387,-1-6-258,7 10-1677,-2-15-2580,1-10-516,2-5-387,1-15 517</inkml:trace>
  <inkml:trace contextRef="#ctx0" brushRef="#br0" timeOffset="277610.8784">20070 11564 9804,'4'27'5805,"-4"-27"-387,-12 17-129,-1-8-5160,-5-4 129,2 0-258,-1-2 129,4 0 0,3 0 0,10-3 0,0 20 129,4-5 0,7 2 0,1 7-129,1-2 129,-2 6 0,-5-2-129,-2 2 0,-7-4 0,-9-5 0,-8-2-129,-5-11 0,-3-5 0,-4-1-129,3-3-258,-4-12-516,18 11-3225,-4-9-1419,19 13-387,-14-15-387</inkml:trace>
  <inkml:trace contextRef="#ctx0" brushRef="#br0" timeOffset="277925.8964">20199 11692 6966,'9'12'5934,"-9"14"-258,-6-8-516,-1 2-3354,1 6-1548,-2 0-258,5-1 129,3 4-258,7 1 258,10-12 0,8-4 0,2-8 0,2-6 0,-3-7 0,-1-9 0,-10-12 0,-8-4-258,-7 1 0,-12-9-516,-2 15-2838,-11-8-1677,-1 10-774,0 4 129</inkml:trace>
  <inkml:trace contextRef="#ctx0" brushRef="#br0" timeOffset="278269.9161">20925 11647 8385,'-1'-13'6063,"-18"12"-645,-9 1 0,-1 5-5031,-8 6 0,1 9-129,-1 6-129,5 12 0,7 5-129,11 5 129,11 1-129,3-2 129,9-1-129,9-1 129,4-8-258,1-5-129,3-6-387,-13-22-2193,5 7-2451,-3-6-387,-2-5-387,-3-6 1</inkml:trace>
  <inkml:trace contextRef="#ctx0" brushRef="#br0" timeOffset="278437.9257">20891 11825 6837,'-47'-2'5676,"17"2"-516,-3 1-129,-2 2-5160,2 0-3612,-2 1-1161,4-3-645,15 0-258</inkml:trace>
  <inkml:trace contextRef="#ctx0" brushRef="#br0" timeOffset="279013.9587">21043 11823 6321,'-11'21'5676,"11"-21"-387,0 0-129,0 0-4386,0 0 0,0 0-129,2-11-258,2 0-129,4 0-129,3-4 129,2 5-129,2-3 0,4 2-129,3 6 0,1 1 129,0 4-129,0 0 129,-1 9-129,1 8 0,-2-2 129,0-1-129,1-2 0,2 2 0,0-4 0,2-3 0,1-6-129,-3-5-258,-1 1-387,-15-14-2064,1 6-2451,-9 11-387,0-15-387</inkml:trace>
  <inkml:trace contextRef="#ctx0" brushRef="#br0" timeOffset="279397.9806">20949 12212 8514,'0'13'5805,"14"-13"-258,-6-10-1290,6 3-3354,-3-8-258,4 1-387,1-5 0,2 5-129,2-1 0,0 3 0,-1 3-129,1 7 0,-3 2 0,0 4 129,-1 4-129,-2 5 0,-1 0 0,3-1 0,1 1 0,3-4 0,3-2 0,3-5-258,6-2-258,-5-12-1032,12 0-3612,-10-4-129,1 2-645,-5-2-387</inkml:trace>
  <inkml:trace contextRef="#ctx0" brushRef="#br0" timeOffset="279699.9979">21733 11717 7611,'2'65'5805,"-3"-19"-516,-7 3-129,1 13-4644,-6-4-258,0-1-129,1-5-645,-2-15-903,12-3-3741,2-8-258,4-5-387,9-11 0</inkml:trace>
  <inkml:trace contextRef="#ctx0" brushRef="#br0" timeOffset="279961.0128">21935 11923 7353,'-17'40'5805,"-2"-8"-387,-3 4-387,4 8-4644,-5-5 0,3 1-129,5-3-129,6-4 0,9-5-129,7-6 129,15-12-129,5-5 129,7-5 0,1-6 0,-2-8-129,-2-9 0,-6-6 129,-9-2-258,-6-1 0,-10-5-387,-7 13-903,-22-5-3483,2 5-516,-4 2-258,1 10-516</inkml:trace>
  <inkml:trace contextRef="#ctx0" brushRef="#br0" timeOffset="280188.0258">22179 12191 8256,'-8'83'5805,"-3"-45"-516,-4-4-387,-1-5-5031,-1-5-387,-10-16-2580,11 0-1935,16-8-258,0 0-774</inkml:trace>
  <inkml:trace contextRef="#ctx0" brushRef="#br0" timeOffset="280518.0447">22474 12043 8643,'-2'42'5805,"-9"-19"-516,1 6-129,-2 0-5160,-3 1 129,2 0 0,4-2-258,5-4 258,4-4-129,9-3 129,7-6-129,4-8 0,1-3 0,1-12 0,-1-8 129,-6-8-258,-3-5 129,-7-7-129,-5-2 129,-8 5-129,-11-3-645,0 18-1032,-9 0-3225,3 11-387,-1 11-516,5 3 0</inkml:trace>
  <inkml:trace contextRef="#ctx0" brushRef="#br0" timeOffset="280870.0648">22778 12052 6063,'12'0'5934,"-24"16"-645,-5 5-129,-3 7-4257,2 1-516,-4 4-129,2 5 0,5-2-129,6 3 129,8-8 0,5-3-258,9-7 258,10-3-129,0-13 129,4-5 0,-2-14-258,-1-6 258,-6-12-387,-7-6 258,-5-5-387,-8-5 129,-10 7-387,-13-2-516,5 16-1548,-10-2-2451,4 14-516,0 9-516</inkml:trace>
  <inkml:trace contextRef="#ctx0" brushRef="#br0" timeOffset="281210.0843">23035 12046 3483,'-7'34'5160,"-9"-14"0,3 13-516,-6-1-3999,5 0-387,0 5 129,4-5 129,10 1-129,0-7 129,15 0-129,2-11 387,11 0-387,0-14 258,5-1-129,-3-11-387,-3-8 129,-8-8-258,-9-6 129,-10 1-774,-15-11-2322,-11 9-2064,-12 5-516,-7 9-258</inkml:trace>
  <inkml:trace contextRef="#ctx0" brushRef="#br0" timeOffset="299855.1507">24872 7979 6450,'-64'65'5676,"23"-26"-258,-2 2-387,-16-3-4257,5 2-129,-9-7-258,1-5 0,-1 0-387,5-3 129,3-6-258,3 0-258,9-1 0,0-6-258,14 13-774,-10-9-2967,12 1-903,5-1-258,3-3-258</inkml:trace>
  <inkml:trace contextRef="#ctx0" brushRef="#br0" timeOffset="300161.1682">23989 8302 4902,'-27'35'5805,"13"-12"-645,-3 2-258,-10-1-3999,14 8 0,-8-6-129,8 3-258,-3-5 258,8 2-258,0-4 258,8 0-258,0-7 0,5 0 0,8-4-387,6-1 129,5-1 0,1 0-387,4-6-129,0-3-129,4 0-258,-9-18-2064,6 6-2580,-8-2-516,1-1-387,-6-5 0</inkml:trace>
  <inkml:trace contextRef="#ctx0" brushRef="#br0" timeOffset="301034.2182">24574 8217 5805,'1'13'5547,"11"-10"-645,-12-3-774,20 0-3225,-1 0-129,-1-11-387,9-1-129,0-5 129,7 1-129,3-5 129,6 4-129,3-9 0,9 7 129,1-4-258,6 0 0,4-3 0,2-3-129,4 2 129,2 2-129,-2 1 0,0-1 0,0 2 0,-2 1 0,4 5 0,-3 5 0,-1-5 0,-1 0 0,1-3 0,-4-1 129,0-4-129,-4-7 0,-5-6-129,-3-7 258,-3-7-129,-3-10 0,-5-3 0,2-7 0,-5-8-129,-1-3 258,-1-6-129,1 0 0,0 0 0,0 6 129,-1 3-129,2 6 0,-2 8 129,-1 11-258,-3 7 129,0 13 129,-3 4 0,-1 8-129,-3 11 129,-1 3 0,-4 4-129,-3 4 129,-1 1 0,-5 0-129,0 4-258,-13-4-516,17 2-2709,-17-2-1419,0 0-774,8-10-258</inkml:trace>
  <inkml:trace contextRef="#ctx0" brushRef="#br0" timeOffset="301393.2387">27484 5501 9417,'8'34'5805,"-4"15"-645,5 20 129,-7 12-4644,7 15-129,-6 6-129,1 6-258,-4 0 0,1-5-129,-1-13-129,0-17-129,2-14-387,-2-28-774,10-9-3225,-10-22-516,19-17-774,-8-20-129</inkml:trace>
  <inkml:trace contextRef="#ctx0" brushRef="#br0" timeOffset="301556.248">27624 6194 4902,'2'-89'5934,"-10"56"-516,-12 9-129,4 22-3096,-25-5-645,7 8-774,-8 3-516,0 4-258,6 5-774,-8-10-3612,16-2-774,7-2-645,14-12-129</inkml:trace>
  <inkml:trace contextRef="#ctx0" brushRef="#br0" timeOffset="301958.271">27704 5577 9030,'16'169'5676,"-11"-78"-258,0 3-516,-3-8-4515,0-4-129,-2-13-129,0-11 0,0-17 0,0-14-258,0-27 129,0 0 0,13-2-129,-3-19 129,6-8 0,-2-5-129,2 2 129,-2 5 129,0 3-129,-2 14 129,-12 10 0,21 10-129,-14 13 129,1 6-258,4 5 258,0 3 0,1 0 0,3-5 0,2-10-129,-1-10-129,1-5 0,-4-7-387,5-3-1290,-16-14-3096,3-1-774,-5-8-129,-1 4-258</inkml:trace>
  <inkml:trace contextRef="#ctx0" brushRef="#br0" timeOffset="302448.299">28070 6154 6063,'-2'64'6063,"2"-20"-387,5-5-516,2 3-3741,-3-5-516,1-5-645,0-7-387,-5-25-645,11 21-2709,-11-21-1548,2-17-645,0-7-129</inkml:trace>
  <inkml:trace contextRef="#ctx0" brushRef="#br0" timeOffset="302754.3165">28254 6099 7740,'26'21'5676,"-16"-9"-129,-10-12-645,4 30-4128,-4-30-387,-13 6-129,-1 0-129,0 6-258,2 0 129,4 0-129,6 3 258,2 2-258,10 3 129,9 5 0,-1-1 258,6 0-129,-3-1 0,-3-2 0,-7 0-129,-8-1-129,-3-5-645,-25-15-3225,2 0-1161,-9-9-387,-5-11-387</inkml:trace>
  <inkml:trace contextRef="#ctx0" brushRef="#br0" timeOffset="302992.3302">27904 5949 9804,'-7'-13'4773,"7"13"-4644,15-16-258,2 1-5289,-1-7-516</inkml:trace>
  <inkml:trace contextRef="#ctx0" brushRef="#br0" timeOffset="303710.3712">28803 6138 9159,'26'-27'5934,"-18"14"-516,-8 13 0,6-14-4515,-6 14-387,-8 0 0,-8 4-258,-6 11-129,-4 8 0,-1 6-129,0 0 0,5 9 0,3 2 0,7-4 129,10 1-129,2-5 0,11-3 0,9-8 0,8-8 0,3-5 0,6-8 0,4-6-129,5-10 129,-4-8 0,-2-7 0,-6-1 0,-6 0 0,-6-2 0,-5 10 0,-11 6 0,-6 7 0,0 11 0,-19 8 129,6 11-129,1 7 0,4 6 129,6 6-129,2-7 129,9 1-129,11-8-129,5-11 258,4-3-129,1-10 0,0-5 0,-8-13 0,-3-4-129,-10-8 129,-9 0 0,-4 1-387,-14 1-129,-18-7-1935,5 20-2967,-8-1-129,5 11-516,1 1-258</inkml:trace>
  <inkml:trace contextRef="#ctx0" brushRef="#br0" timeOffset="304045.3904">29271 6152 8514,'15'70'5805,"-11"-32"-516,-2-1-258,-2-5-4644,0-3-129,0-9-258,0-20-129,3 11 0,1-17-129,4-10 129,2-2-258,5-5 258,2-2 129,0 4 129,0 4 0,-2 9 129,-1 8 0,-2 12 0,1 10 0,-8 9-129,3 3 0,-3 0-129,2-7-516,6 7-1935,-13-34-2580,21 5-387,-6-15-129,1-25-516</inkml:trace>
  <inkml:trace contextRef="#ctx0" brushRef="#br0" timeOffset="304233.4011">29691 5599 8901,'12'64'5805,"-9"9"-387,-3 11-258,2 23-4515,-2-6-387,-5-2-129,-1-6-387,-3-19-645,9-6-4128,-1-21-258,1-12-387,2-21-387</inkml:trace>
  <inkml:trace contextRef="#ctx0" brushRef="#br0" timeOffset="304401.4107">29834 6031 5805,'-21'-32'5934,"-6"30"-387,-9 2-516,-4 12-2709,-5-1-2193,-4-2-774,7 10-3999,-2 2-516,10 8-516,9 0-258</inkml:trace>
  <inkml:trace contextRef="#ctx0" brushRef="#br0" timeOffset="304799.4335">29912 6264 6966,'9'-15'5805,"-9"15"-774,-19-1 0,0 4-4515,-10 8-129,0 4 0,1 5-387,1 4 0,8 2 0,6-1-129,13 1 129,7-3 0,9-4 0,7-12 0,4-3 0,2-4 0,-2-11 129,-1-6-129,-8-2 0,-2-2-129,-5 2 129,-4 7 0,-7 12 129,0 0 0,0 0 0,1 23 129,0 6 0,3 0-258,0 7 0,2-5-516,8 10-1290,-1-18-3096,6-6-516,0-15-387,-1-7-129</inkml:trace>
  <inkml:trace contextRef="#ctx0" brushRef="#br0" timeOffset="304999.445">30133 6277 5934,'19'90'6063,"-9"-48"-516,-1-6-387,-3-5-3096,0-7-2193,-6-24-3612,0 0-1290,0 0-645,-4-25-258</inkml:trace>
  <inkml:trace contextRef="#ctx0" brushRef="#br0" timeOffset="305481.4725">30355 6315 8514,'10'94'5418,"-5"-54"-258,-2 3-774,-3-13-4128,0-9 0,0-21-129,0 0-129,-6 0-129,3-14 0,3-6 129,0-10 0,3 0 129,5-2-129,6 2 258,4 4 129,0 0 0,5 9-129,-3 4 129,4 9-129,-3 3 0,-2 2 0,-2 7 0,1 4-129,-5 0-258,-5-1-258,3 3-387,-11-14-2064,0 0-2451,0 0-129,0 0-774,0 0 516</inkml:trace>
  <inkml:trace contextRef="#ctx0" brushRef="#br0" timeOffset="305933.4984">30758 6215 7224,'15'2'5547,"-15"-2"-516,0 0-129,0 0-4257,0 0 0,-20 12-516,4-6 0,-2 1 258,4 1-258,4 4 0,6 3 129,4-1-129,9 7 129,4 1-129,10 4 129,0 2 0,1 1 0,-3-1-129,-3 5 0,-7 1 0,-6-3 0,-5-5-129,-10-3-129,-10-6-258,-10-13-645,6 4-3999,-15-8-258,2-2-387,2-6-516</inkml:trace>
  <inkml:trace contextRef="#ctx0" brushRef="#br0" timeOffset="306296.5191">30503 6312 5805,'30'21'5547,"-20"-3"-129,1 6-645,-11-6-3612,14 15-387,-8-5-645,-4-7-1032,9-5-3870,-10 3-258,0-7-387,-1-12-387</inkml:trace>
  <inkml:trace contextRef="#ctx0" brushRef="#br0" timeOffset="307081.564">27629 6784 9417,'11'26'6063,"-11"15"-645,5 17-129,-5 7-4773,0 10 0,-2-1-258,-3-7-129,-1-7 0,1-13 0,0-13-129,2-13 0,3-21 0,0 0 129,0-7-258,3-17 129,6-5 0,0 0 0,5 0 0,0 4 0,5 2 0,0 8 0,0 15 0,-1 9 0,-2 17-129,-4 8 258,-6 7-129,-5 1 0,-3 6 0,-14-7 0,-7-4 0,-6-11-258,-6-9 0,-5-11-387,9-1-1290,-10-13-3354,18-12-258,5-6-645,13-5 0</inkml:trace>
  <inkml:trace contextRef="#ctx0" brushRef="#br0" timeOffset="307389.5817">27899 7199 7482,'-4'24'5547,"-3"-6"-387,-4 5-258,2 2-4515,4 9 0,1-3-258,4 3 129,3-1-129,10-4 258,4-10-129,8-7 0,0-10-129,2-2 129,-4-13-129,-3-11-129,-8-7 129,-8-3-258,-4 4-516,-11-13-1935,-8 12-2580,-3 0-258,-2 8-516,-4 6 0</inkml:trace>
  <inkml:trace contextRef="#ctx0" brushRef="#br0" timeOffset="307790.6046">28221 6922 7482,'0'11'5676,"0"18"-129,0 17-516,0 5-4128,0 21-516,0 5 0,0 1-387,-1-1 0,-4-11-258,5-1-1290,-7-19-3354,7-20-516,0-14-387,0-12-258</inkml:trace>
  <inkml:trace contextRef="#ctx0" brushRef="#br0" timeOffset="308076.621">28305 7179 7740,'-50'12'5547,"16"3"0,-4 4-774,-3-1-4902,-3-14-1935,5 2-2709,10-5-645,11-1-516</inkml:trace>
  <inkml:trace contextRef="#ctx0" brushRef="#br0" timeOffset="308286.633">28473 6973 8256,'5'67'5934,"-5"-19"-387,-8 6-258,2-1-4773,-5 5-129,2-5-129,-3-4-258,5-7 129,1-10-258,5-9 129,1-12-129,0-11 129,25 0-129,-9-9 129,5-5 0,-1-2 0,5 1 129,-1 6 0,-2 6 0,-4 3 129,0 8-129,-4 9 0,-1 2-129,-5-3-387,-1 7-774,-7-23-3741,-6 14-258,6-14-645,-20-16-516</inkml:trace>
  <inkml:trace contextRef="#ctx0" brushRef="#br0" timeOffset="308937.6702">28981 7127 7224,'3'64'5805,"-1"-15"-387,-2 8-387,0 1-3096,0-1-1548,0-2-129,0-9-129,0-10 0,0-15-258,0-21 129,6-9 0,2-16 0,1-13-129,1-10 129,2-4 0,-2-4 0,0 8 129,0 11-129,-3 5 129,0 15-129,-7 17 129,11 14-129,-3 17 0,1 5 129,3 4-129,2 0 0,3-5 0,3-8 0,2-18 0,0-9 0,2-22 0,-1-5 0,-3-12 0,-1-5-129,-3 4 129,-4 0 129,-4 12 0,0 17 0,-8 11 129,10 19-129,-8 20 0,4 10 129,-2 7-129,2 4 0,2-2-258,-1-10-129,3-8-645,-9-28-2322,-1-12-2064,18-12-387,-6-17-258,-3-17-387</inkml:trace>
  <inkml:trace contextRef="#ctx0" brushRef="#br0" timeOffset="309194.6849">29528 7049 9804,'12'36'5934,"-9"4"-516,-1 0 0,9 9-4773,-11-5-129,0 1-258,-1 0-129,1-4 0,0-6 0,2-11-129,8-5 129,6-6 0,2-6 0,7-3-129,-1-4 0,1-5-258,-2 0-129,-4-10-774,8 8-3354,-19-6-903,-8 13-645,7-15-516</inkml:trace>
  <inkml:trace contextRef="#ctx0" brushRef="#br0" timeOffset="309561.7059">29990 7136 9030,'0'0'5805,"0"0"-387,-3 12-129,-16 2-4773,-9-3-129,0 7-129,-4 2-129,4 5 0,6 8-129,6 4 129,13-6-129,4 2 129,15-3-129,8-8 0,5-1 0,2-9-258,3-1-645,-13-23-3612,10 0-774,-8-8-516,-5-4-387</inkml:trace>
  <inkml:trace contextRef="#ctx0" brushRef="#br0" timeOffset="309923.7266">30347 7069 6708,'8'-12'5676,"-2"20"-258,-3 9-387,-3 4-3483,0 18-645,-2-2-387,-1 7-258,-2 7-129,3-2 0,0-4-129,2-7-258,2 2-645,-2-17-3870,7-8-516,5-11-516,4-8-129</inkml:trace>
  <inkml:trace contextRef="#ctx0" brushRef="#br0" timeOffset="310129.7384">30511 7068 9288,'-36'-10'5805,"9"10"-387,-1 12-129,-4-3-5031,-6-2 0,-2 3-1290,-10-10-3999,12 0-387,4-10-258,6-8-516</inkml:trace>
  <inkml:trace contextRef="#ctx0" brushRef="#br0" timeOffset="310733.7729">31010 7040 11094,'12'-12'5805,"4"19"-387,-6 7-129,-7 2-4644,7 13-129,-8 4-258,3 9 0,-3 6-258,3 4 258,-2 2-129,3 2 0,-1-3-129,2-4 258,-2-7-129,-1-13-129,-2-3 129,-2-15-129,0-11 129,-19 0-129,2-15 129,0-8-129,-4-2 0,1-1 0,-1 0 0,8 1 129,5 5-129,7 8 129,1 12-129,11-12 258,9 8-129,2 3-129,9-1 129,2 2-258,3-2-129,0-5-258,7 7-645,-22-10-2838,14 8-1806,-9-4-129,-1 3-387</inkml:trace>
  <inkml:trace contextRef="#ctx0" brushRef="#br0" timeOffset="311273.8038">31765 7325 8385,'-8'-28'5676,"-5"19"-645,-8 1-129,1 13-3741,-12-5-129,10 18-516,-8-2-129,10 8-258,9 5-129,5 5 258,6-6 0,14 0 0,7-9 0,7-5 0,6-14-129,3-12 129,-3-16-129,2-15 129,-6-7-129,-3-10-129,-5-11 0,-8-3 0,-5 2 0,-7 6 129,-2 6-129,-3 13 129,-3 11-129,-2 16 0,-3 20 129,3 11 0,2 20 129,5 12-129,1 14 0,4 7 0,6 2 0,4 4-129,6-3 0,0-6-129,6-3-387,0-10 0,8 3-2322,-6-22-2709,4-6-129,-5-10-516,2-8-129</inkml:trace>
  <inkml:trace contextRef="#ctx0" brushRef="#br0" timeOffset="311447.8138">32267 7368 10062,'-1'-11'5805,"-12"11"-516,-3 3 0,-4-3-5031,-7 8-516,-6-8-2451,2 4-2322,3 4-387,7-2-258,5-4-516</inkml:trace>
  <inkml:trace contextRef="#ctx0" brushRef="#br0" timeOffset="311913.8404">32780 7271 11739,'0'0'5676,"0"0"-258,-24 29-516,-37-19-4644,18 9-129,0-2 0,3 6-258,10 0 0,30-23 129,0 0 0,-5 63 258,5-63 0,58 15 0,-58-15 0,101-17 0,-47-12 0,-54 29-258,101-87 0,-58 27 0,-7-5 0,-13-5 0,-8-1 0,-8 0 0,-8 12 0,-11 6 129,12 53-129,-41-61 0,41 61 129,0 0 0,-64 37-129,49 14 129,12 9-129,3 12 0,13 5 129,8 4-129,7-9 0,5-1 0,0-7-516,-33-64-1935,54 86-2838,-54-86-387,0 0-129,0 0-516</inkml:trace>
  <inkml:trace contextRef="#ctx0" brushRef="#br0" timeOffset="312602.8798">27637 7930 8127,'9'103'5934,"-4"-35"-516,-4 3-129,3 15-4902,-2-17 0,-1 0-129,-1-8-258,0-18-903,7-6-4257,-5-12-258,7-12-387,-9-13-258</inkml:trace>
  <inkml:trace contextRef="#ctx0" brushRef="#br0" timeOffset="312846.8938">27784 8316 9030,'-21'-9'6192,"-1"9"-774,-4 1 129,-13 2-5160,0 0-129,-6-3-387,-7 0-774,18 0-3741,-6 0-774,11-2-387,7-2-645</inkml:trace>
  <inkml:trace contextRef="#ctx0" brushRef="#br0" timeOffset="313302.9199">27736 8374 7611,'15'67'5934,"-11"-30"-258,0 1-258,-9-8-4644,5 2-129,0-12-129,1-4-387,-1-16 0,14 1 0,-1-8 0,6-11 0,2-6-129,6-2 129,3-2-129,4 1 129,2 2-129,-5 2 0,-4 8 0,-2 2 0,-4 5-129,-7 3 129,-14 5-129,0 0 129,0 0-129,-5 18 0,-7-7 0,-4 6 0,1 3 258,-1 1-129,5 1 129,4-2-129,3 0 129,4-7 0,4 3-129,-4-16 0,22 10 0,-6-10 0,-2-9-129,1-5 258,-2-1-387,-2-2 387,-2 1-129,-2 3 0,-7 13 0,0 0 0,0 0 129,5 17 0,-5 6 0,1 3-258,2 3 129,1-4-387,4 4-387,-8-29-2838,5 17-1806,-5-17-387,17-12-516</inkml:trace>
  <inkml:trace contextRef="#ctx0" brushRef="#br0" timeOffset="313652.9399">28197 8291 7740,'18'50'6063,"-5"-9"-516,-4 2-129,2 6-4773,-4-6 0,5-3-387,-8-11 0,2-4-258,-2-15 129,-4-10-129,11-2-129,-4-12 129,-3-11-129,3-4 258,2-2-258,2-1 129,-2-2-129,4 6 258,-1 8-258,1 6 258,2 14 0,2 9-129,-2 15 129,-1 2 0,1 9 0,-2-1-129,0 0 0,-4-5-129,1-4-387,-10-25-1935,7 11-2838,-7-11-129,7-8-774,-2-11 0</inkml:trace>
  <inkml:trace contextRef="#ctx0" brushRef="#br0" timeOffset="313949.9569">28724 8308 6450,'13'20'6321,"-13"-7"-645,-6 1-387,-8-14-2967,1 8-2064,-10-1-129,5 0 0,1 6 0,5 2 0,6-1-129,6 4 0,2 2 0,9 2 129,4-2 0,0 6-258,0-2 258,-5-3-258,-5 4 129,-5-8-129,-3-3 0,-14-8-516,0 11-774,-12-17-3870,7 0-258,1-5-516,7-7-258</inkml:trace>
  <inkml:trace contextRef="#ctx0" brushRef="#br0" timeOffset="314138.9677">28802 8569 8643,'15'40'5934,"-13"-21"-258,2 2-645,-4-21-5031,0 0-1419,0 0-3483,0 0-516,1-11-387,4-10-387</inkml:trace>
  <inkml:trace contextRef="#ctx0" brushRef="#br0" timeOffset="314372.9811">28982 8091 8643,'18'-36'6192,"-18"36"-645,11 6 0,-4 34-4515,-5-4-258,5 12-387,-5 10-258,3 3-129,0 8 0,1-2 0,2-2-129,1-9-129,4-6-129,-7-19-645,13 3-2064,-19-34-2193,16 0-387,-10-23-387,2-12 0</inkml:trace>
  <inkml:trace contextRef="#ctx0" brushRef="#br0" timeOffset="314561.9919">29130 8385 6708,'-10'-49'5805,"-2"42"-387,12 7-129,-30 0-3354,19 10-903,-15-1-516,2 2-516,-2 3-516,-9-13-1548,10 5-2967,4-2-645,8-1-258,13-3-516</inkml:trace>
  <inkml:trace contextRef="#ctx0" brushRef="#br0" timeOffset="314716.0007">29215 8437 8643,'9'80'5805,"-4"-43"-516,0-1-774,1-14-7869,-6 0-1548,3-7-387,-3-15-774</inkml:trace>
  <inkml:trace contextRef="#ctx0" brushRef="#br0" timeOffset="315003.0171">29435 8533 8643,'9'28'5934,"-9"-17"-258,1 3-387,-1-14-4386,0 0-516,0 0-129,0 0 0,-6 12-129,6-12-129,0 0 129,7 0 0,-7 0-258,21-3 129,-9-1 0,0-4 0,-3-5-258,-3 0 258,-5 1-258,-2-4 258,1 16-387,-29-22-129,14 20-1677,-13-9-2967,4 2-258,-3 3-516,6-1-387</inkml:trace>
  <inkml:trace contextRef="#ctx0" brushRef="#br0" timeOffset="315373.0383">29634 8425 9546,'17'61'5934,"-11"-26"-774,2 12-516,-6-19-4128,1 0-258,-3-7-129,0-6 0,0-15-258,0 0 129,-1-7-129,1-11 258,7 3-129,4 1 129,2-5-129,6 6 129,2 5 0,3 8 129,1 8 129,0 14-258,-1-4 129,-1 4-129,-5 5 0,-5-9-516,-1 10-1806,-12-28-3096,0 0-516,-23-35-258,2-3-387</inkml:trace>
  <inkml:trace contextRef="#ctx0" brushRef="#br0" timeOffset="315538.0477">29366 8074 6966,'-14'34'4773,"22"-1"-2193,6-12-2451,-1-21-4773,6 3-774</inkml:trace>
  <inkml:trace contextRef="#ctx0" brushRef="#br0" timeOffset="315927.07">30128 8635 11223,'15'63'6063,"-15"-27"-258,-1 5-387,-8-9-4773,-4 2-258,-6-5-387,1-10-258,2 4-516,-9-23-2838,25 0-1935,-14 5-387,14-5-516,11-8 0</inkml:trace>
  <inkml:trace contextRef="#ctx0" brushRef="#br0" timeOffset="316407.0974">30400 8151 10062,'13'30'5934,"-6"-3"-387,-5 10 0,3 14-4257,-5 6-516,0 8-258,0 1-129,-2-1-258,-4-6 0,3-7 0,1-14 0,2-11 0,0-11-129,0-16 0,0 0-129,11-6 0,-1-9 129,4-2-129,2 0 129,4 3 0,2 2 0,0 6 0,3 7 0,-4 18 0,-5 10 0,0 4 0,-11 6 129,-5 1-129,-5-1 0,-13-9 0,-7-1-129,-3-13-129,0-10-129,-11-15-516,18 1-2967,-9-20-1677,7 2-387,7-8-258</inkml:trace>
  <inkml:trace contextRef="#ctx0" brushRef="#br0" timeOffset="317058.1347">30739 8507 9417,'13'75'5676,"-7"-34"-258,-1-2-129,2 4-4902,-4-8 0,3-3-129,1-4-129,0-9-129,4-12 0,-11-7-129,22-5 0,-10-7 0,-1-6 0,-1-2 0,1 2 0,-2 1 0,-9 17 129,13-11 129,-13 11 129,17 9-129,-8 8 129,2 3 0,2-1 0,3-2 0,1 0-129,3-5 129,0-10-258,2-4 0,-1-15-129,2-12-129,-1-6-129,-3-7 129,0-5-258,-7-12 129,1 6-129,-7-5 258,3 5 0,-5 2 129,1 7 129,1 8 129,-5 3 258,7 10 0,-6 7 0,-2 16 129,17 3-258,-9 19 129,-2 9 0,3 8-258,-2 14 0,0 10 0,0 3-129,4 0-129,-4 1 0,-1-11-387,10-1-903,-16-15-3741,5-18-258,-5-22-387,20 0-387</inkml:trace>
  <inkml:trace contextRef="#ctx0" brushRef="#br0" timeOffset="317237.1449">31379 8511 11094,'-25'-32'5676,"1"30"-387,-11-10-1548,0 12-3225,-13 10-2580,-9-7-2967,-10-2-258,-2 3-645,-2 2-516</inkml:trace>
  <inkml:trace contextRef="#ctx0" brushRef="#br0" timeOffset="318034.1905">28054 10049 8643,'20'-23'5805,"-20"23"-387,1-17-258,-1 17-4644,-22-14-129,1 14 0,-7 7-129,-1 12-129,-2 6 0,4 7 0,6 5 0,6 1 0,8 0 129,7-6-258,4-5 0,14-10 0,5-12 0,7-9 0,4-16 0,2-9 0,0-12-129,2-11 129,-4-7 0,-5-10 129,-6 3-129,-6 3 129,-9-3-129,-5 6 0,-3 13 129,-7 8-129,-5 11 0,-1 19 129,-1 9 0,1 14 0,1 20-129,4 11 258,4 7-129,4 15-129,2 4 129,9 1 0,4 4-129,8-3 129,1-8-129,-3-7-258,2-7 0,-5-22-516,9 5-2451,-17-23-2193,7-10-387,-8-13-516,4-7-387</inkml:trace>
  <inkml:trace contextRef="#ctx0" brushRef="#br0" timeOffset="318226.2015">28559 10093 6966,'0'16'5805,"-21"-1"-774,2-15-129,4-3-6450,-6 0-2967,-4 0-774,6 1-258,5 2-257</inkml:trace>
  <inkml:trace contextRef="#ctx0" brushRef="#br0" timeOffset="318709.2291">28796 10148 8385,'28'-24'5934,"-22"4"-516,-4-4-129,-2 2-4773,-6 1-129,-12-2 0,-2 11-258,-5 3-129,-2 9 129,4 13-129,3 11 0,2 6 0,9 3 0,5 3 0,4-5 129,8-2-129,6-10-129,6-11 129,4-8 0,2-10-129,-2-19 129,5-12-129,-3-14 129,-1-8-129,-4-5 129,-5-6 0,-4-1 129,-6 1-129,-2 9 0,-4 12 0,-4 16 258,-7 11-129,-1 23 129,-2 15 0,1 24 0,1 16 0,5 10 0,1 11 0,6 8-129,3 3 0,9-6-129,9 2-387,2-17-516,15 6-1419,-5-21-3096,8-13-129,3-13-645,6-13-129</inkml:trace>
  <inkml:trace contextRef="#ctx0" brushRef="#br0" timeOffset="319186.2564">29506 9532 10965,'14'70'6063,"-7"-14"-387,-4 2-258,1 9-5031,-4 2-129,0 2-129,-1-1-129,-4-2-258,0-7-258,-4-13-516,9 5-3225,0-21-1161,4-14-516,-4-18-258</inkml:trace>
  <inkml:trace contextRef="#ctx0" brushRef="#br0" timeOffset="319471.2727">29622 9939 8901,'-29'-36'5805,"5"33"-129,-7 3-258,-1 22-4257,-6-12-645,2 2-774,3 10-774,-8-7-3999,16-1-387,9-2-774,16-12 0</inkml:trace>
  <inkml:trace contextRef="#ctx0" brushRef="#br0" timeOffset="319889.2966">29643 9977 9030,'0'119'5676,"0"-60"-258,0-7-129,0-15-4773,0-13-129,0-13-387,0-11 0,14-10-129,0-12 129,7-6-129,4-6 129,4-2 0,4 8 129,0-2-129,0 8 129,-5 3-258,-3 4 129,-8 10 0,-4 1 0,-13 4 129,7 7-258,-7-7 129,-14 19 0,0-4 0,1-2 0,-2 2 0,3 0 0,1 3 0,4-2 0,7-2 0,0 0 129,0-14-258,22 12 129,-6-12-129,2-3 129,1-8-129,-3-6 129,-1-3 0,-5-1 0,-2 2 0,-3 6 129,-5 13-129,0-11 129,0 11 0,-3 10-129,0 8 129,3 9-129,0-1-129,0-6-645,7 9-3741,0-15-645,3-3-516,2-8-387</inkml:trace>
  <inkml:trace contextRef="#ctx0" brushRef="#br0" timeOffset="320223.3157">30076 9912 9030,'15'60'6063,"-7"-19"-645,0-2 0,0 6-4773,-1-10-129,-1-6-387,-1-10 0,-5-19-129,0 0-258,11 0 129,-5-22 0,-1-8 129,1-3-129,2-2 129,0-2 0,-1 5 0,3 4 129,1 12 0,-11 16 0,19 0 0,-7 10 0,-2 13-258,3 6 129,-3 3-129,3 5-387,-10-17-2709,10 4-2064,1-8-258,4-5-645,-1-11 129</inkml:trace>
  <inkml:trace contextRef="#ctx0" brushRef="#br0" timeOffset="320559.3349">30532 9872 10191,'1'14'5805,"-6"-2"-258,-6 3-129,0-5-5160,-8-1 0,-3 2-129,2-3 0,3 3-129,8 1 129,9 0-129,3 4-129,11 3 258,9 1-258,0 2 258,-2 2-258,0-2 258,-4 0-258,-14-3 258,-4-6-129,-13-4 0,-9-8-129,-7-1-258,-7-11-1032,8 1-3870,-6-3 0,13 0-645,6 3-258</inkml:trace>
  <inkml:trace contextRef="#ctx0" brushRef="#br0" timeOffset="320785.3479">30695 9963 9417,'4'30'5805,"-1"-11"-387,0 4 0,-3-3-5160,1 5-129,-1-4 0,0-3-129,0 1-129,0-19-645,-1 23-1806,1-23-2580,0 0-387,-5-17-387,4-3 0</inkml:trace>
  <inkml:trace contextRef="#ctx0" brushRef="#br0" timeOffset="321147.3686">30632 9745 4773,'12'-24'2838,"1"18"-2709,2 2-129,1-11-4644</inkml:trace>
  <inkml:trace contextRef="#ctx0" brushRef="#br0" timeOffset="321328.3789">30955 9462 10191,'27'29'6321,"-14"-10"-645,-6 7 0,-1 10-4902,-6 7-387,-2 13 0,-3 8-129,-2 10-258,-3 6-129,5-2 258,1-2-129,2-1 129,0-12-129,2-14-258,0-6-129,-1-21-774,10-7-3999,-9-15-387,0 0-516,16-19-387</inkml:trace>
  <inkml:trace contextRef="#ctx0" brushRef="#br0" timeOffset="321486.3879">31177 10021 10965,'21'74'5934,"-13"-38"-516,2 0-387,-1-1-5031,-9-11-903,5-2-4257,-5-5-129,1-4-516,-1-13-387</inkml:trace>
  <inkml:trace contextRef="#ctx0" brushRef="#br0" timeOffset="321780.4048">31110 9862 9804,'-34'10'5805,"8"-8"-516,-2 4-129,-5-5-4902,2 1 0,-5 3-1032,-7-3-4386,12 5-129,5-1-774,12 0 129</inkml:trace>
  <inkml:trace contextRef="#ctx0" brushRef="#br0" timeOffset="322369.4385">31510 10005 7482,'-22'28'5805,"9"-10"-258,0 1-645,4 14-2322,-4-15-2064,4 6-387,0-3 0,9 0 129,4-7-258,7-4-129,5-5 258,2-3-258,4-2 129,-4-5 0,1-9 0,-7-7-129,-10-2 129,-3-1 0,-13-3-387,-17-5-774,6 6-3999,-12 4 0,0 5-645,-2 6-258</inkml:trace>
  <inkml:trace contextRef="#ctx0" brushRef="#br0" timeOffset="322705.4577">31579 9995 8643,'30'34'5676,"-21"-11"-258,-2-2-258,-1 1-4515,-5-4-258,0 0-387,-1-6 129,0-12-129,0 0 0,0 0 0,0 0-129,12-9 258,-12 9 129,18-21 129,-9 11-129,4 7 0,-13 3 129,23 0-129,-13 10 0,-1 6-129,2 2-129,-4-2-129,1 8-774,-8-13-3870,0-11-645,0 0-129,-6-28-387</inkml:trace>
  <inkml:trace contextRef="#ctx0" brushRef="#br0" timeOffset="322908.4693">31453 9696 9933,'13'46'5289,"1"-31"-3870,10 5-1419,14 1-5418,-11-5-516</inkml:trace>
  <inkml:trace contextRef="#ctx0" brushRef="#br0" timeOffset="323072.4787">32217 9947 8901,'16'22'5805,"-15"-10"-258,-3 2-129,1 6-3354,-7-3-1806,0 0-387,5 9-1032,-3-6-4128,4 2-129,2-4-129,3-4-774</inkml:trace>
  <inkml:trace contextRef="#ctx0" brushRef="#br0" timeOffset="323378.4962">32488 9967 9288,'0'0'5934,"0"0"-645,-4 10 0,-11-6-4773,-3 6-129,-2-6 129,6 7-258,7 1 0,3 2-129,4-1 129,15 3 129,-1-1-129,3 12 129,1-8-129,-18-19 258,32 45-258,-29-21 0,-5-6-258,-16 0 0,0-4-387,-9-14-516,-1 4-3354,-14-6-1419,8-14-129,5-12-645</inkml:trace>
  <inkml:trace contextRef="#ctx0" brushRef="#br0" timeOffset="323559.5065">32238 9708 10836,'8'-10'5805,"-8"10"-1161,4-18-3999,-12 7-5805,-11-5-387,-7-8-645</inkml:trace>
  <inkml:trace contextRef="#ctx0" brushRef="#br0" timeOffset="324105.5378">27922 10937 10965,'27'74'6192,"-19"-19"-516,1 20-129,-12 1-5160,2 5-129,-7-1-387,-6-5-258,3-5-645,-15-26-2967,14-3-1806,0-19-129,12-22-645</inkml:trace>
  <inkml:trace contextRef="#ctx0" brushRef="#br0" timeOffset="324298.5488">28009 11232 9804,'-6'-32'6063,"-12"23"-516,-4 6 0,-21-2-4902,12 2-516,-7 3-387,-3-3-774,14 5-3999,-5 5-516,11 2-516,7 0-516</inkml:trace>
  <inkml:trace contextRef="#ctx0" brushRef="#br0" timeOffset="324614.5669">28134 11312 11094,'-37'52'5805,"11"-24"-387,5 14-1935,-4-16-3096,4 7 0,7-9-258,7 4-129,7-2 0,10-4 129,12-5 0,9-6 0,3-8 0,2-3 0,0-8 0,-5-9 0,-6-10-129,-11-5 0,-12-6 0,-4-2-129,-13 4-129,-12-5-387,5 22-1806,-14-9-2838,8 14-387,0 7-258,12 7-387</inkml:trace>
  <inkml:trace contextRef="#ctx0" brushRef="#br0" timeOffset="324917.5842">28332 11404 8385,'-11'31'5934,"-1"-9"-516,1 3-129,4 0-4902,1 2-129,3-2-129,3-3 0,12-6 0,3-6 129,5-4-129,4-4-129,-2-7 129,0-12 0,-6-4 0,-6-7-129,-9-3-129,-3-1-129,-14 6-903,-19-13-3999,7 8-258,-3 1-387,2-1-516</inkml:trace>
  <inkml:trace contextRef="#ctx0" brushRef="#br0" timeOffset="325425.6133">29036 11139 5547,'43'-16'5934,"-43"16"-129,0 0-516,-12-10-2322,-7 19-2322,-11 2-258,-1 6 0,-2-3 0,4 5-129,6-1-129,8 5 129,11-1 0,4 1-129,9-3 0,10 2-129,1 3 129,3 3 0,0-3-129,-5-1 0,-6 3 0,-7-2 0,-6 0 129,-16-3 0,-5-4-129,-7-4-129,-4 0-129,-6-10-387,13 10-1677,-11-11-3225,14-3 0,7-2-774,16 2-258</inkml:trace>
  <inkml:trace contextRef="#ctx0" brushRef="#br0" timeOffset="326622.6817">29188 11263 8643,'0'58'5934,"-4"-22"-516,1 2-129,-1 5-5031,0-3 0,-2-9-258,-1-7 0,3-4-258,4-20 0,0 12 0,0-12 0,8-18-129,3-6 129,4 2 129,0-9-129,3 8 258,-3 0 0,-1 4 0,1 11 129,-15 8-129,18 0 129,-12 12-129,0 8 129,-2-1-129,0 2 129,1-3-129,0-3 129,-5-15-258,15 16 129,0-16 129,0-2 129,5-9-258,3-2 129,-1-1-129,3-6 0,-1 3 0,-3-1 129,-3 1-258,-2 3 0,-3-1 129,-2 2 0,-3 1 0,-8 12-258,8-17 258,-8 17 258,0 0-258,0-13 129,0 13 0,-17 2-129,3 7 258,-1 2-129,-1 2 0,1 7 0,-2-2 0,7 3-129,-1 1 129,5-3-129,5 1 0,1-1 129,4-5-258,-4-14 129,18 14-129,-7-14 129,2-3 0,-2-8-129,-1-4 0,-1-2-129,0 1 258,-5 2-129,-4 14 258,6-16-129,-6 16 0,0 0 129,0 15 0,0 2 0,0 3 0,0 0-129,3 2 129,5 0-129,4-7 0,3-5 129,6-7-129,4-3 129,3-23-129,1 0 129,2-18 0,1-5-129,-1-7 129,1-9-258,-3-8 258,-2 0-129,-5 7 0,-2 2 0,-5 14-129,-3 7 129,-6 8 0,-6 20 0,0 12 0,-15 24 0,-4 11 0,-4 10 0,-1 10 0,-1 11 129,3 2-129,7 5 0,6-3 0,7-6 0,6-4 0,15-12-129,9-12 129,5-10 0,7-17-129,2-9 0,0-16 129,-1-18 0,1-11 0,-5-11 0,-6-10 0,-7-5 0,-8 0 129,-3-2-129,-8 11 129,-5 11-258,-5 13 129,-10 19-129,0 19 258,-4 17-129,-1 22 0,4 13 0,-1 15 129,9 8 0,2 4 0,6-3-258,0-3-258,4-19-1419,11 0-3096,4-8-129,4-17-645,3-13-258</inkml:trace>
  <inkml:trace contextRef="#ctx0" brushRef="#br0" timeOffset="327013.7041">30740 11010 10191,'31'-24'5934,"-17"24"-129,-3 12-387,-10 17-4257,3 18-387,-4 11-516,-3 13 0,-3 9-258,1 7 0,-2-2-258,-1-7-129,6-4-258,-8-26-1419,10-8-3354,0-13-258,0-27-387,0 0-258</inkml:trace>
  <inkml:trace contextRef="#ctx0" brushRef="#br0" timeOffset="327229.7164">30825 11438 8385,'-5'-74'5934,"-10"51"-387,-14 6-129,7 14-3999,-24-8-645,0 10-903,1 11-1806,-3 4-3354,7 5-129,9-1-774,17 1 0</inkml:trace>
  <inkml:trace contextRef="#ctx0" brushRef="#br0" timeOffset="327469.7302">31020 11387 10062,'11'0'5676,"-18"17"-258,-8-2-258,10 12-4515,-18-3-387,7 7-129,-1 2-129,9-2 129,8-2 0,2-2-129,16-7 258,6-9-129,2-4 129,1-7-129,-1-7 0,-9-10-129,-8-6-129,-7-9 129,-5-1-387,-18-16-387,1 15-2451,-14-17-1935,-3 7-516,1-3-258,2 1-258</inkml:trace>
  <inkml:trace contextRef="#ctx0" brushRef="#br0" timeOffset="328429.7851">31593 11105 9546,'49'-13'5934,"-38"9"-645,-11 4 0,-11-1-4515,-3 5-129,-15-1-387,2 8 0,0 1 0,0 10-258,4 2 129,5 6 129,10-2-129,8 7-129,5 3 0,10-3 129,5 5-129,-1 0 0,4-3 0,-2-2 0,-3 2 0,-6-4-129,-8-7 129,-4 0 0,-7-11 0,-6-9 129,-9-1-258,0-5 258,0-7 0,2-7 0,1-1 0,4 2 0,10 0 0,5 2-129,10 2 129,10 6-129,6-3 0,4 6 0,12-4 129,2-3 0,2-2 0,0-8-129,3-3 0,-4-9 129,-5-4-129,-2-9 0,-9 1-129,-11-5-129,-6 1 258,-11 6 0,-5 4 0,-15 10-129,-6 20 129,-3 5 0,-1 13 129,-1 11-129,5 15 0,5 7 129,4 5-258,10 1 258,6-9-129,5-1 0,14 0 0,8-5-129,9-8 129,8-8 0,9-7 0,2-9-129,1-5 129,1-9 0,-1-14 0,-2-8 0,-10-9-129,-9-5 0,-17-5 129,-3 1-129,-14 4 129,-4 6 0,-16 9 0,-8 13 0,-4 10 129,-2 9-129,3 19 129,0 8 0,5 9 0,11 13 0,9 0-129,5 1 0,5 0-129,9-4-258,16 4-1161,1-16-3612,11-4-387,-3-12-387,2-11-645</inkml:trace>
  <inkml:trace contextRef="#ctx0" brushRef="#br0" timeOffset="328611.7955">32680 11530 12771,'31'47'387,"-43"-34"-516,-10-4 0,-33-14-6063</inkml:trace>
  <inkml:trace contextRef="#ctx0" brushRef="#br0" timeOffset="346028.7917">22213 3780 7611,'-13'12'5160,"13"-12"-258,-12 6-129,12-6-3999,0 0-129,0 0-258,0 0 258,0 0-258,0 0 129,0 0 0,-8-6 0,8 6 0,0 0 0,0 0-258,0 0 0,0 0 0,0 0-129,0 0 0,0 0-129,0 0 0,0 0 0,0 0 0,0 0 0,0 0 0,0 0 0,0 0 129,0 0-129,0 0 129,0 0 0,0 0 0,0 0 0,0 0-129,0 0 129,0 0-129,0 0 0,0 0 0,0 0 0,0 0 0,0 0 0,0 0 0,0 0 0,0 0 129,0 0-129,0 0 129,0 0 0,0 0 0,0 0-129,0 0 129,0 0 0,0 0-129,0 0 129,0 0-129,0 8 129,0-8 0,0 24-129,0-5 0,0 7 129,0 4 0,0 7-129,0 5 0,0 3 0,0-2 0,0-3 0,0 0 0,0-7 0,0-4 0,0-7 0,1-4 0,-1-18 129,0 16-129,0-16-129,0 0 129,0 0 0,0 0 0,0 0 0,0 0 0,0 0 0,0 0 129,3-6-129,-3 6 129,12-20-129,-2 2 129,1-3 0,5-2-129,0 0 0,6 1-129,-1 5 0,4 8 129,-3 8 0,-1 4 0,-1 17-129,-2 3 129,-4 11 0,-9 0 129,-5 4-129,-3 2 129,-13-9-258,-4-6 129,-7-7-129,-3-9-129,0-6-258,0-9-387,16 3-1935,-12-20-2709,16 10 0,3-3-516,7 16-387</inkml:trace>
  <inkml:trace contextRef="#ctx0" brushRef="#br0" timeOffset="346569.8226">22555 4155 10062,'8'58'5805,"-4"-18"-516,4 13 129,-8 0-4644,7 7-258,-7-5-129,0-3-387,0-1 0,-6-9 0,-3-10 0,-3-15-129,-1-17 0,0-12 129,3-18 0,2-11 0,5-12 129,3-10-129,5 1 0,8-3 0,5 10 129,5 4-129,4 10 129,3 12-129,-1 13 0,1 12 129,-5 4-129,-2 9 129,-9 11-129,-8 4 0,-7 3 0,-13-5 0,-7 0-258,-11-5-387,7 8-1935,-11-21-2709,7 0-129,2-5-516,10-5-258</inkml:trace>
  <inkml:trace contextRef="#ctx0" brushRef="#br0" timeOffset="347041.8496">22886 4135 10320,'13'67'5547,"-7"-27"-387,-4-17-258,4 8-4644,-5-12 0,4-7-258,-5-12-129,16 11 258,-3-12-258,3-11 129,0-6 0,0-5-129,1 1 129,-2 2 129,-4-2 0,-2 6 0,-9 16 0,0 0 0,0 0 129,12 19 129,-12 8-129,0 11 0,0 10 0,0 7-129,-5 2 129,1 0-129,-2-2 129,-1-3-129,-2-10-129,-1-8 129,-3-12 0,-1-15 0,-3-7 0,0-16 0,0-9-258,0-10-258,4 4-258,-4-19-1935,17 13-2838,-1-2 0,9 7-645,5-2-387</inkml:trace>
  <inkml:trace contextRef="#ctx0" brushRef="#br0" timeOffset="347529.8776">23257 3870 10191,'0'0'5418,"0"0"-387,0 0 0,0 0-4386,-8-15-129,8 15-258,0-10 129,0 10-129,13-16 129,3 6 0,2 0-129,8 9 0,4 1 0,7 0 0,1 10-129,4 4 0,0 3 0,0 4 0,-2-2-129,-4-6 0,-3 2 0,-1-10 0,-3-5 0,-1-10-129,0-10 0,-1-8-129,0 1-129,0-9-258,1 10-645,-22-12-3483,6 14-516,-10 0-645,-2 24-129</inkml:trace>
  <inkml:trace contextRef="#ctx0" brushRef="#br0" timeOffset="347850.8959">23471 3801 9546,'5'23'5805,"-2"8"-645,-3 4 0,3 15-4644,-3 2 0,-4 3-258,-2 1-129,3 1 129,0-9-258,3-8-129,0-4-258,0-25-1419,7 0-3225,-7-11-258,19-2-258,-10-18-516</inkml:trace>
  <inkml:trace contextRef="#ctx0" brushRef="#br0" timeOffset="348026.906">23617 3926 11094,'14'22'5676,"-11"4"-516,5 12-258,-6 5-4515,1 5-129,-3 1-387,2-4-387,7 10-2451,-6-23-1935,8 0-645,-1-15-258,5-10-258</inkml:trace>
  <inkml:trace contextRef="#ctx0" brushRef="#br0" timeOffset="348685.9437">23898 4107 6708,'-6'28'5676,"6"-28"-129,-3 20-387,3-20-1806,6 1-2580,-6-1-129,23-6-129,-8-5-129,7 1 0,4-2-129,6-2 129,3-3-129,2 3 0,2 3 0,3 5-129,-3-1 129,0 2-129,-6 2 0,-4 3 0,-5-2 0,-7 2-129,-6 0 129,-11 0-129,0 0 0,3 11 0,-3-11 0,-9 19 0,-2-7 0,3 2 0,-1 2 0,3 0-129,0-1 129,4-1 129,2-3 0,0-11-129,17 5 0,-3-9-129,5-7 129,0-4 0,0-7 0,-1 1-129,-3-2 0,-4-1 129,-5 4 0,-6 2 0,-2 0 0,-10 5 0,-6 5-129,-4-1-258,0 5-129,-6-6-774,17 12-2322,-15-6-1677,16 4-516,-4-8-129,14 8-516</inkml:trace>
  <inkml:trace contextRef="#ctx0" brushRef="#br0" timeOffset="349196.9729">24750 3814 10191,'-12'4'5547,"12"-4"-387,0 0 0,-2-11-4386,9-2 0,1-9-387,7 7 129,5-8 0,3 3-129,2 5 0,7 5-258,3 1 129,3 6-129,2 3 0,-1 0 0,1 6-129,0 0 0,-3 1 0,-2-4 129,-2-2-258,-3-1 258,1-1-258,-3-10-129,1-3 0,-4-6-129,1-1-129,-10-6-645,4 15-2193,-15-16-2064,-3 13 129,-4-5-516,-9 9-129</inkml:trace>
  <inkml:trace contextRef="#ctx0" brushRef="#br0" timeOffset="349469.9885">24874 3689 8514,'0'46'5547,"2"-21"-387,-2-1-387,0 11-3354,-1-1-774,-2 12 0,-7 1-258,6 5 129,-5-3-387,4-2 129,-2-2-129,3-1 0,3-11-387,1-17-516,3 10-2193,-3-26-2064,13 0-258,-3-11-387,6-10-387</inkml:trace>
  <inkml:trace contextRef="#ctx0" brushRef="#br0" timeOffset="349710.0022">25056 3780 10836,'30'-9'5289,"-20"22"0,4 20 129,-15 5-4773,6 16-258,-3 0-258,1 3 0,1 4-258,-3-7-258,12 5-3612,-11-23-903,10-4-516,-4-21-387</inkml:trace>
  <inkml:trace contextRef="#ctx0" brushRef="#br0" timeOffset="350095.0243">25626 3210 12513,'21'-24'5676,"-21"24"-258,0 8-258,-12 15-4644,-7 5 0,-7 12-258,-2 0-258,-2 6 0,-1 7-129,0-2 129,5-4-129,6-4-129,6-4-258,1-20-1290,13 12-3354,0-18-129,5-1-387,-5-12-516</inkml:trace>
  <inkml:trace contextRef="#ctx0" brushRef="#br0" timeOffset="350363.0396">25653 3534 10707,'12'19'5289,"-26"-9"0,-12-13-258,0-12-4257,-11-7 0,-4-2-258,-6-7-129,3-3-129,-1-1-129,5-2-387,7 8-387,2-4-903,17 16-3612,-2-5 129,16 22-645,-9-25-387</inkml:trace>
  <inkml:trace contextRef="#ctx0" brushRef="#br0" timeOffset="350617.0541">25292 3015 12384,'15'33'5418,"-14"-14"-258,6 13-516,-7 5-4128,11 11-258,-3 4-129,5 17 258,6 3-387,1-1-258,2-2 0,-1-9-258,8-2-3612,-13-22-903,4-8-387,-6-24-645</inkml:trace>
  <inkml:trace contextRef="#ctx0" brushRef="#br0" timeOffset="350838.0668">25637 3294 12126,'-34'22'5547,"9"-9"-387,-12-15-1161,1 4-3612,-9-1 0,-3-1-387,6 7-1032,-6-7-3870,12 0-129,4 0-645,8 0-387</inkml:trace>
  <inkml:trace contextRef="#ctx0" brushRef="#br0" timeOffset="351846.1244">20739 1480 12255,'0'14'5418,"-6"29"-258,-8 12-903,-1 17-3999,-7 12 129,-5 18-258,-8 6-258,0 10-258,-3 5 258,1 6-516,2 0 516,1 5 387,4-8-258,3-7-129,4-6 258,1-9 0,3-1 0,1-13 0,3-8 0,-3-7-387,4-10 129,-2-10 129,5-10-387,-2-17-258,12-5-903,1-23-1419,-5-6-2064,9-15-129,16-5-387,1-9 1</inkml:trace>
  <inkml:trace contextRef="#ctx0" brushRef="#br0" timeOffset="352102.1391">20402 3376 5160,'12'-7'5547,"-12"7"-516,8 12-129,-15-4-2709,4 23-774,-13-7-387,5 12-516,-6-5-129,-1 8-129,-2-1-129,0-3 129,0-7-129,0-4-129,2-7 0,-1-4 258,-1-12-129,2-1 0,-2-17 0,1-9-129,0-8 129,-2-6-258,3-6 0,-6-9-903,13 4-3999,-8-2 129,7 6-645,3 1-387</inkml:trace>
  <inkml:trace contextRef="#ctx0" brushRef="#br0" timeOffset="352861.1825">21078 1281 14835,'24'-52'5676,"-24"52"-645,0 0-129,0 0-4515,-17-52-387,17 52-258,0 0 645,-65 34-258,65-34 258,-38 50 0,38-50 0,-15 71-387,15-30-129,9 0 516,6-1-645,3 3 258,0 4-258,-1-5 258,-3-8-387,-7 9 387,-7-11-129,-7-9 258,-11-2-258,-9-7 0,-1-11-258,-6-1-516,14 1-2709,-12-9-1806,11-1 258,1 4-645,20 3-387</inkml:trace>
  <inkml:trace contextRef="#ctx0" brushRef="#br0" timeOffset="353342.21">21357 1678 10965,'40'-45'5289,"-32"33"-258,-8-8-129,0 20-3870,-39-54 129,39 54-645,-71-35-129,71 35-129,-75-7 258,42 11-129,4 7-129,10 21-129,11-9-258,8 3 387,7-10-129,10 11 0,5-17-387,4-10 258,1 6-129,2-6 258,-4-4-258,-2-15 129,-6 9 0,-2-3 0,-3 8 0,-12 5-129,13-25 258,-13 25-129,0 0 0,1 20 129,-1-3-129,0 9 129,0 0-258,3 0 129,0 10-129,1-9-258,6-6-516,-10-21-3483,13 15-903,-6-24-129,6-11-387</inkml:trace>
  <inkml:trace contextRef="#ctx0" brushRef="#br0" timeOffset="353973.2461">21538 1389 12126,'22'80'5160,"-10"-29"387,-5-5-1419,2-13-3612,-4 0-645,0-7 258,-5-26-258,0 0 0,0 0 0,4-23 0,-4 23 129,11-56-129,-11 56 516,15-78-774,-15 78 903,21-63-258,-21 63 387,0 0-516,0 0 516,0 0-387,50-27-387,-42 39 774,-8-12-774,12 29 258,-7-6-387,2-1 387,-2-7-516,-5-15 387,13 10 0,-5 2 0,-8-12-129,17 0 129,-17 0 0,18 0 0,-18 0 0,22 5 129,-10-4-129,4-1 0,1 6 0,-17-6 0,46 0 0,-19-5-129,-27 5 129,56-41 0,-56 41 387,48-55-645,-48 55 258,24-61 0,-24 61 0,0-61-516,0 61 387,0 0-387,-66-15 516,66 15-258,-56 35 258,32-1 0,5 9 129,9-4 645,9 2-516,4 0 387,14-8-1032,6-10 774,10-11-903,-33-12-3483,61-18-645,-61 18-516,65-50 0</inkml:trace>
  <inkml:trace contextRef="#ctx0" brushRef="#br0" timeOffset="354493.2758">22390 1232 14061,'8'106'4902,"-8"-63"258,9 10-258,-3-9-4644,0-2 516,-1-11-1161,3-2 516,3-17-258,0-12 645,-11 0-645,26-15-387,-26 15 516,26-52-129,-26 52 645,0 0-903,29-50 774,-29 50-387,0 0 129,13 13 258,-9 10-387,2-5 129,2 4-516,2-11 1032,2 2-1032,7 1 387,2-15 0,-21 1 0,52-37 0,-52 37-903,58-70 129,-42 23-2838,-16 47-1161,42-104-387,-42 104 0,29-94-1290</inkml:trace>
  <inkml:trace contextRef="#ctx0" brushRef="#br0" timeOffset="354747.2904">22879 947 10062,'0'0'6063,"32"83"-258,-32-5-645,0 22-2580,0-3-2322,-1 1 387,-3-13-1032,3-6 387,2-11-2064,-1-14-2967,6-27-129,-2-9 129,6-18-1032</inkml:trace>
  <inkml:trace contextRef="#ctx0" brushRef="#br0" timeOffset="355301.3221">23240 1105 10449,'0'0'6192,"0"0"-387,0 0 0,0 0-3225,0 0-1548,0 0-128,24 83-904,-16-27 0,-1 9 0,2 0 0,-2 5 0,2-5 0,-2-16 0,0-2 0,-2-17 0,-1-7 0,-4-23 0,14 6 0,-5-23 0,-1-4 0,-8 21 0,26-49 0,-9 24 0,1 6 0,2 4 0,2 13 0,-4 16 0,2-1 0,-6 6 0,-1 16 0,-10-14 0,-3 2 0,-9-1 0,-11-6 0,-5-16 0,-6-9 0,-1 0-517,32 9-1418,-61-64-2709,61 64-1290,-46-51 129,46 51-645</inkml:trace>
  <inkml:trace contextRef="#ctx0" brushRef="#br0" timeOffset="355789.35">23656 1486 12771,'18'102'4773,"-7"-49"0,-5 1-258,16-3-3612,-18-14-516,-2-8 0,0-9-129,-2-20-129,0-6 0,-3-11 258,0-15-258,-1-9 129,4 41-129,0-95-129,0 95 129,4-86-516,-4 86 774,22-54-129,-9 39 0,3 12-129,0 12 0,-2 12-129,-4 1 0,-4 6 258,-6-8-645,-5 9 129,-8-7-258,-10-11 0,5-11-1548,18 0-2967,-56-45 258,56 45-645,-45-51 0</inkml:trace>
  <inkml:trace contextRef="#ctx0" brushRef="#br0" timeOffset="356266.3773">23898 1520 12126,'20'34'5289,"-6"-16"-387,0-9-258,6-6-4257,-20-3 129,0 0-774,53-35 516,-53 35-258,0 0 0,38-68-258,-38 68 774,0 0-258,0 0 258,23-12-129,-23 12-258,7 23 0,-4 5 129,2 4 129,2 7-774,0 13 516,1-2-645,-1 3 387,0 5 129,-1-6-129,-5-7 0,-1-5 0,-7-13 129,-8-7-129,-6-20 258,-3-2 0,-4-9-129,-2-11 387,-1-4-258,7 4 0,2-4-387,7-6-903,15 21-3741,0 1 129,10 5-645,6-3-516</inkml:trace>
  <inkml:trace contextRef="#ctx0" brushRef="#br0" timeOffset="357646.4562">24571 1234 9804,'0'0'5289,"0"0"-645,-14 65 903,10-16-3225,4 11-1290,0-5-516,0 3 129,2-5-387,1-10 129,1-14-129,-1-5-129,3-12-129,1-24 129,-7 12 0,16-55 0,-16 55 258,15-85-645,-15 85 516,22-78-258,-22 78 0,15-54 0,-15 54 0,0 0 0,25 12-258,-15 10 645,-1 9-645,0 11 387,4 2-258,0-9 0,2 1-258,-2-18-645,15-7-3999,-12-10-258,8-1-387,-24 0-258</inkml:trace>
  <inkml:trace contextRef="#ctx0" brushRef="#br0" timeOffset="357909.4712">24940 1373 9804,'0'0'5934,"0"0"-1161,-12 0 516,9 21-1677,-3 13-3483,5 2 387,-2 3-645,3-5 129,8-16-129,6 7 387,4-14-387,4-9 129,1-2-129,-3-7 129,-20 7 0,24-60-387,-24 60 645,-2-64-516,2 64 0,-44-68-774,44 68-1548,-54-85-2967,54 85 1032,-59-29-645,59 29-1290</inkml:trace>
  <inkml:trace contextRef="#ctx0" brushRef="#br0" timeOffset="358189.4872">25124 893 10707,'29'46'4902,"-29"-46"258,16 82 0,-12-16-4773,8 3 258,-6 2-645,2 2 258,0-2-258,3-3 645,-1-9-1290,-4-22-1290,10-1-3096,-7-19 387,6-12-645,-3-10-387</inkml:trace>
  <inkml:trace contextRef="#ctx0" brushRef="#br0" timeOffset="358369.4975">25322 1298 14190,'0'0'5418,"-72"-57"387,72 57-645,-79-12-4515,79 12-258,-99-9-1032,38-3-3999,61 12-1161,-88-4 516,88 4-645</inkml:trace>
  <inkml:trace contextRef="#ctx0" brushRef="#br0" timeOffset="359277.5495">25806 1014 13029,'0'0'5547,"0"0"258,43 59-258,-43-59-5289,0 83-129,-6-34-129,-2 6 0,2 2 258,-3-5-258,2-1 258,2-17-645,3-5 903,1-4-645,1-8 387,0-17-129,0 0-129,0 0 387,30-56-516,-30 56 129,37-55 129,-37 55 387,49-49-645,-49 49 258,48-8-129,-48 8 129,41 31-129,-30 3 0,-6 8 0,-5 3-258,-10-19 387,-10 10-258,-7-2 129,-7-18-645,-6-8 645,4-3-1032,-11-16-3354,20-11-1032,0 13 0,27 9-645</inkml:trace>
  <inkml:trace contextRef="#ctx0" brushRef="#br0" timeOffset="359593.5676">26170 1300 12513,'8'111'5934,"-16"-78"-903,2 23 0,0-15-4773,2-7 516,0-9-645,4 2 0,2-9-129,14-18 0,2 2 0,3-19-129,0 8 0,-21 9 0,0 0 0,41-75 0,-41 75 645,-3-66-903,3 66 258,-39-59-516,39 59-645,-53-57-3741,53 57 0,0 0-129,-61-36-1290</inkml:trace>
  <inkml:trace contextRef="#ctx0" brushRef="#br0" timeOffset="359960.5885">26391 1397 11868,'17'87'5547,"-7"-36"0,-7-5-645,1-10-4257,-4-3-387,0-11-258,0-22-129,0 0 0,0-12 0,3-11 0,-3 23 0,15-57-387,-15 57 516,25-64-129,-25 64 387,0 0-516,50-53 387,-50 53 0,38 0 0,-21 13 258,-1 6-258,0 13 0,-1 3-387,2 4 516,-1-11-645,-4 1-1161,7-17-3354,-3 4 0,7-7-387,-4-18-516</inkml:trace>
  <inkml:trace contextRef="#ctx0" brushRef="#br0" timeOffset="360929.644">26903 1444 11739,'-14'18'5031,"-1"12"-129,2 7 0,1-16-4773,-2 7 387,0-3-387,7-4 129,6 2-129,1-12 258,0-11-129,22-8-129,-3-1 258,-19 9-258,43-77 258,-22 24-387,-1-9 129,-3-7-645,-6-5 645,-5-12-774,-3-2 774,-3 17-258,-4-10-129,-5 23 129,-3 6 387,12 52-129,0 0 0,0 0-258,-56-8 129,56 8 258,-24 100-129,18-35 0,3 11-258,3 7 387,2-2 129,11-8 258,4-8-774,7 3 258,7-18-516,0-2 516,5-23-258,-1-12 387,0-5-645,0-8 258,-35 0-129,55-42 0,-55 42 0,30-71-258,-30 71 387,2-62-129,-2 62 258,0 0-516,-30-54 774,30 54-258,0 0 0,-52 29 387,52-29-387,-24 50-258,21-13 0,3-9 645,3 0-645,12 9 387,4-5-258,7-16 129,4 9 0,0-20 258,3-2-258,0-3-129,-2-3 0,0-23 129,-3 0-129,-28 26 129,0 0 258,62-73-387,-62 73 129,0 0 0,25-58 516,-25 58-516,0 0 387,-16 0-387,16 0-387,-31 25 258,16-1 129,3 2 258,4 2-645,8 7 516,1-5-387,13-4 387,4 3 0,4-20 387,3-9-387,-1-16-129,-24 16 0,47-87-258,-28 33 258,-6-18 0,-5-2 0,-4-13-516,-4 4 645,-6 6-258,-5 12 258,-4 7 0,15 58 0,-34-67-258,34 67 387,0 0-129,-47 43-129,47-43 129,-9 114-129,9-40 0,8-3-129,5-2 129,13 3-1806,-4-7-2838,17-3-516,-3-11 0,8-4-774</inkml:trace>
  <inkml:trace contextRef="#ctx0" brushRef="#br0" timeOffset="361274.6637">27951 959 12900,'37'58'5934,"-28"-7"-903,5 14 387,-4 13-4773,0 11-129,-4-3-645,3 6 258,-2-8-258,0-5-258,0-12 129,-1-20-387,6-21-1677,-12-26-2838,0 0 258,0 0-645,18-32-387</inkml:trace>
  <inkml:trace contextRef="#ctx0" brushRef="#br0" timeOffset="361537.6788">28125 1429 9933,'-14'-87'5160,"-23"19"-129,37 68-129,-56-2-3096,56 2-903,-58 13-516,58-13-774,0 0-1290,-69 59-2838,69-59 0,-15 61-1290,17-34-387</inkml:trace>
  <inkml:trace contextRef="#ctx0" brushRef="#br0" timeOffset="361726.6896">28192 1431 11997,'12'13'5031,"-17"7"129,-11 4-258,8 18-4128,0-9-387,-1 3 129,6-5-516,7-5-129,12-3 129,9-4 258,4-2-129,4-8-129,-1-9 129,-2-21 0,-30 21-129,42-60 0,-42 60 129,7-68-516,-7 68 129,-29-66-258,29 66-1290,-54-53-3354,54 53 645,-67-22-774,67 22-387</inkml:trace>
  <inkml:trace contextRef="#ctx0" brushRef="#br0" timeOffset="362384.7272">28586 1174 10062,'51'43'5031,"-6"48"-129,-26-28 387,7 14-3741,-12-19-903,3 0 129,-11-1-645,-1-17 387,-5-12-258,-2-14 0,-8-22-129,-3-15-129,13 23 129,-23-91-129,13 28 516,6-3-516,4-5 129,1-1-774,11 20 774,5-3-387,-17 55 258,57-57 0,-57 57-258,68 0 129,-68 0 0,65 55 645,-65-55-516,43 80 258,-43-80-129,2 86-129,-11-51 258,9-35-258,0 0 0,-73 58 129,73-58 129,-53 16-258,34-11 0,3 4 129,6 3-387,10 5 387,3-1-129,10 10 129,7 3-387,7 8 258,3-5-387,3-1 387,-1-9-129,-3 0-129,-1-3-1032,-28-19-3741,20-9-129,-20-6-258,0-3-903</inkml:trace>
  <inkml:trace contextRef="#ctx0" brushRef="#br0" timeOffset="362845.7536">29101 1483 11223,'6'40'5547,"-4"-14"-258,-2 8-387,0-5-4128,0 2-387,3 2 0,1 1-258,7-13-258,2-8 0,4 1 129,2-14 0,2 0-129,0-5 129,-2-13 129,0-13-258,-6-3 129,-13 34 129,19-60 0,-14 42 0,-1 1-129,-4 17 0,0 0 0,6 17 0,0 11 129,0 7-258,4 7-129,3-5 0,-5-13-2451,9 9-2322,-2-20 0,1-13-516,-2-2-774</inkml:trace>
  <inkml:trace contextRef="#ctx0" brushRef="#br0" timeOffset="436996.9948">26543 14744 9804,'1'23'5805,"-1"-23"-129,7-35-258,0-19-4902,-6-27 0,4-19 0,-3-21-129,1-17 0,-3-10 0,0 2-129,0-3-129,-4 9 0,-3 11-129,0 12 129,0 14-129,0 16 0,1 14 129,3 15-129,1 12 0,2 11 0,2 12 0,3 8-258,-5 15 129,14-4-387,-14 4-129,12 12-774,7 9-4128,-15-6 0,4 9-387,0 4-645</inkml:trace>
  <inkml:trace contextRef="#ctx0" brushRef="#br0" timeOffset="437349.0149">26958 14168 6450,'13'97'6063,"-6"-62"-387,-1-19-387,8-16-3354,-5-23-1032,4-15 129,-1-22-387,1-16 0,-1-11-129,2-15-129,-4-7 0,1 3 0,-4 4-258,-1 9 129,-1 5-129,-2 8-129,0 12 129,0 10-258,-1 11 0,-1 7 0,1 7-387,-2 4-129,2 18-774,-10 3-4128,8 8 0,0 0-516,-10 7-516</inkml:trace>
  <inkml:trace contextRef="#ctx0" brushRef="#br0" timeOffset="437793.0403">27336 13595 9417,'9'15'5805,"3"-35"-516,-12-33-258,0 1-4128,-14-21-258,-5-7-129,-8-18-129,-4-9 0,-7-1-129,-2 2 0,-4 1-129,1 10-129,2 12 0,1 5 0,5 16 0,5 18-129,2 8 129,4 19-129,2 14 129,1 8 129,-2 17-129,0 19 129,-4 10 0,-6 7-129,-3 8 258,-7-1-129,1-2-129,-2-3 0,1-8 0,3-9 0,2-6 0,4-6-258,6-1-387,-1-8-387,18 12-4257,-10-3-129,6 10-645,-2 2-387</inkml:trace>
  <inkml:trace contextRef="#ctx0" brushRef="#br0" timeOffset="438501.0808">26037 15440 8901,'8'-32'5805,"-16"15"-387,-5 7-258,-14 2-4902,1 6-129,-5 4-129,-3 11-129,0 15 129,2 9-387,6 10 258,7 3 0,6 0 129,9-2-129,4-8 258,6-6-129,9-16 129,6-13 129,4-10 0,2-16-258,1-11 129,0-7 0,-1-1 129,-6 3 0,-3 1-129,-7 15 258,1 11-387,-12 10 258,11 17-258,-10 15 129,0 9 0,3 7-258,-1 3 129,3-2-258,0-6-129,-3-21-645,16-1-3741,-19-21-516,24-20-645,-10-17-129</inkml:trace>
  <inkml:trace contextRef="#ctx0" brushRef="#br0" timeOffset="438883.1027">26231 15062 9288,'17'25'5934,"-13"15"-516,5 15-129,-9 9-4773,0 9-258,-1 7-129,-5-2-129,-2-6 129,1-4-258,3-11 258,-2-8-258,4-17 129,2-12 258,0-20-129,12-7-129,-2-14 129,4-6 0,2-1 0,1-1-129,2 5 0,0 1 0,-3 13 0,0 10 0,-5 6 0,0 14 129,-6 5-129,-5 6 0,-5 2 0,-10 0 0,-5-1 0,-6-9-258,-3-5 0,-2-13-387,6 2-1161,-4-14-3483,13-8-387,0-10-387,14-4-258</inkml:trace>
  <inkml:trace contextRef="#ctx0" brushRef="#br0" timeOffset="439205.1211">26657 15438 8901,'37'2'5676,"-37"-2"-258,7 11-258,-7-11-4773,-20 0-258,4 11-129,-2 0-129,2 1 129,-1 5-129,8 2 129,8 3 0,2 3 129,14 1 0,0-3 129,2 3-129,-3-1 129,-2 5 0,-12-7-129,-3-1 0,-13-3-129,-11-6 0,-4-6-258,-4-5-516,6 7-3096,-6-13-1419,10 4-516,4-8-258</inkml:trace>
  <inkml:trace contextRef="#ctx0" brushRef="#br0" timeOffset="439611.1443">26816 15595 7482,'32'-21'5676,"-32"21"-129,0 0-645,0 0-4257,-1 8-129,-11 13-387,3 4 129,0 2-129,6 10 0,3-6-129,1-5 129,12-4 0,7-6 129,-1-10-129,3-6 0,-3-4 0,-4-14 0,-5-2-129,-7-1 0,-3-3-129,-9-3-387,-1 11-1161,-11-8-3225,7 8-516,-5-1-387,19 17-387</inkml:trace>
  <inkml:trace contextRef="#ctx0" brushRef="#br0" timeOffset="439807.1555">27022 15560 10707,'24'74'5547,"-17"-34"-387,4 13-1161,-5-18-3612,-2-5 0,-2-5-258,-1-11 129,-1-14-258,0 0 129,15-16-129,-4-3 0,4-3 0,1 2 0,4 1 0,1 0-258,3 12 0,-3-3-387,2 11-1032,-23-1-3096,24 2-516,-24-2-387,15-3-516</inkml:trace>
  <inkml:trace contextRef="#ctx0" brushRef="#br0" timeOffset="440169.1762">27338 15445 8643,'33'75'5676,"-20"-25"-387,2 19 0,-9 0-4773,3 4 0,-9-5-258,0-4 0,0-8-129,-6-7 129,1-9-258,1-20 0,4-20 129,0 0-258,2-32 129,7-8-129,5-9 129,6-10-258,5-4 258,2 3 0,4 6 0,0 10 0,-1 17 129,-3 12-129,-5 15 0,-5 8 129,-9 16-129,-8 8 129,-8 4-258,-13-3 258,-7-4-387,-7-6 0,-1-9-387,-7-23-1548,10-2-2838,5-21-258,14-4-516,10-10-387</inkml:trace>
  <inkml:trace contextRef="#ctx0" brushRef="#br0" timeOffset="440399.1894">27908 14961 10707,'14'58'5418,"-14"-3"-129,0 22-258,0 7-4902,0 6-129,-9 5-129,4-8 0,0-2-387,-3-24-1032,8-3-3225,0-20-387,4-13-516,-4-25 129</inkml:trace>
  <inkml:trace contextRef="#ctx0" brushRef="#br0" timeOffset="440581.1998">27983 15516 9159,'4'-57'5547,"-6"45"-387,-14 5-129,0 9-4128,-12 1-387,-2 0-645,-2 10-2064,-8-13-2709,7 2-258,2-2-774,12 0-258</inkml:trace>
  <inkml:trace contextRef="#ctx0" brushRef="#br0" timeOffset="440767.2104">28120 15477 7482,'2'46'5547,"-9"-16"-387,-7-2-258,2 2-3612,-1-4-1419,-5-10-645,13 12-3870,-2-11-129,7 1-645,0-18-129</inkml:trace>
  <inkml:trace contextRef="#ctx0" brushRef="#br0" timeOffset="441045.2263">28347 15609 6063,'-9'-32'5934,"0"20"-774,-10-1 0,7 13-3225,-9-6-774,9 6-387,-5 0-258,4 2-258,1 7-129,8 4 0,1 2 0,3 0-129,11 1 0,4 2 0,6-7 0,4 2 0,-1-2 129,1-5-129,-3-4-129,-3-2 129,-4 0 129,-15 0-258,5-22 129,-7 6 0,-15 0-129,-6-7-258,-3 13-1677,-12-12-3096,1 7-129,-2 1-387,8 4-516</inkml:trace>
  <inkml:trace contextRef="#ctx0" brushRef="#br0" timeOffset="441625.2595">28580 15553 8643,'19'62'5547,"-12"-25"-387,-3-7-258,2-1-4257,-6-7-258,0-8-129,0-14-129,0 0 0,0 0-129,0-21 129,0 0 0,6-4-129,4-3 129,0 2 0,2 4 0,4 6 0,0 9 129,1 7-129,0 7 0,-1 10 0,-2 6 0,0 4 0,-2 0-387,-12-27-1290,12 20-3612,-12-20 129,8-18-645,-5-15-516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8-04-11T15:18:44.390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0310 1743 10707,'185'30'5160,"-123"-18"-387,-23-4 0,-39-8-3612,-7-26-1419,-48-12 129,-28-4 129,-29-10 387,-25-8-258,-36 0 516,-24 1-129,-26 12 387,-18 13-516,-18 19 129,-20 6-387,-20 9-129,-19 14 258,-12 9-129,-13 11-129,-10 4-258,-7-6 258,-9 9 0,4 0 387,-2-6-258,7 1 387,1-6-387,10 0 129,4-4 0,14 0-129,15-10 129,10 5-129,19 0 0,19-6 0,23-1 0,21-2-516,30-4 516,24 3-516,27-5 387,27-6 129,27 0 0,17 0-258,31 0-129,21-6 774,20 6-645,18-13 516,30 7-387,27 3 129,26-2-387,32 2 129,27 3 258,27 0-258,31 1 0,25 1 0,20 7-129,22-8 129,18 5 0,15-3 129,8-3-129,12-5 0,2-2 0,1-8 258,0-3-258,-9 6 129,-2-13-129,-12 2 258,-13 9-258,-18 0 258,-26 1-129,-30-19 0,-40 22-129,-36-5 258,-48 3-129,-45-2-129,-57 0 258,-51-21-129,-58-4 516,-56 18-903,-44-23 903,-51-7-645,-36 10 387,-35-1-387,-15-3 516,-10 17-774,-5 5 0,11 7 387,7 6-387,21 7-774,33-3-1548,26 6-2322,38 11-258,34 4-258,50 13-387</inkml:trace>
  <inkml:trace contextRef="#ctx0" brushRef="#br0" timeOffset="2329.1333">10826 3907 10320,'0'0'5160,"6"-6"-258,-6 6-129,11 11-3999,-4 12-129,-3-3-387,3 6 0,-2 8 0,2 7 0,-1 8 0,3 9-129,0 4 0,1 6 129,2 5-258,1 9 258,-1-2-129,3 5 0,-3-1 0,2 3-129,-5 3 129,0-1-129,-1 2 129,0-2-129,-5 2 0,1 4-129,-2 1 129,2 3-129,-3-1 258,1 2-258,-2 2 129,1 2-129,0-3 258,2 3 0,-1-8 0,0 1-129,1-2 129,0 0 0,1-2 0,2-4-129,-2 2 0,1-4 0,4 6 129,0-3 0,-1-6-129,2 3 0,1-4 129,-2-4 0,4-5-129,-2 1 129,-2-7-129,3 1-129,-1 1 129,-2-2 129,3 0-129,-2 0 0,1 2 0,2-2 0,-4-5 0,1 0 129,-2-3-129,-1-3 0,-1 0-129,-3-4 129,0-1 0,-2 2 0,0 2-129,0 1 129,2 1 0,0-3-129,-1 2 129,1 1 0,0 0 0,1-2 129,-1 1-129,1-5-129,-1 4 258,3 2-129,-1-3 129,1 2-129,-2-1 0,2 3-129,0-3 258,1-3-129,-2 0 0,-3-3 129,0-3-258,0-4 129,-1-7 0,-1-7 0,0 1 0,0-1 129,0-6-129,0 1-129,0 1 129,0 0 0,0 3 0,2 0 0,1-3 129,-1-2-129,1-1 0,0-6 0,0-1 129,-3-15-129,5 16 0,-5-16 0,0 0 129,5 16-129,-5-16 0,0 0 129,3 17-129,-3-17 0,0 0 129,13 16-129,-13-16 0,15 5 0,-15-5-129,24 9 258,-10-6-129,2 0 0,5 2 0,4 0 129,3 2-129,5 1 0,3-4 0,9 4 0,2 0 0,5 5 129,3-6-129,3 0 0,3 1 0,3 0 129,2-2 129,0 1-129,4 0-129,5-3 0,3 5 0,6 2 0,3-1 129,0 4-129,5 4-129,1-3 129,2 4 0,0-7 129,3 1-129,1-1 129,1 2-129,2-4 0,0 0 0,3 0 0,1-1 0,5 4 0,-2 0 0,1-2 0,-1 0 0,4-1 0,-4-3 0,5-1 0,2 1 0,-5-3 0,4-4 0,-1 0 0,1-3 0,-2-1 0,3 0 0,3 4 0,-3-2 0,-2-2-129,-1 3 129,1 1 0,-2-1 0,3 1 0,-3-5 0,-1-2-129,-3 3 129,1-4 0,-1 0 0,1-1 0,2 3 0,2 1 129,1 1-129,-1-3-129,3 3 258,-4 0-129,5 3 0,0 0 0,0-2 0,-2-6 0,-3 7 0,2-3 129,-5-2-129,2-1 129,1 0-129,-3 0 0,2 6-129,-3-1 129,4-5 0,-4 5 0,0 1 0,1 2 0,1 0 0,0-4 0,-4-1 129,3 0-258,-4 2 129,-1 2 129,0-4-129,0 3-129,-4-1 129,-2 3 129,-1 0-129,-5 0 129,1 4 0,-3 2-129,-4 0 129,-4-5-129,-2 9 129,-2-4 1,-3 2-130,-1-1 0,-6 2-130,-3-4 260,-6 3-130,-7 3 0,-5-5 0,-10 0 0,-8-2 0,-9-1 0,-4 3-388,-16-6-386,17 22-2064,-25-19-3096,8-3 0,-26 13-774,3-9-516</inkml:trace>
  <inkml:trace contextRef="#ctx0" brushRef="#br0" timeOffset="3712.2124">11636 10066 1548,'0'-49'5676,"0"30"-129,0 5-258,0 14-2322,0 0-774,15 0-516,-15 0-645,9 36-258,-6-9-258,4 10-258,-2 7 0,2 6 0,-3-1 0,6 2 0,-4-3-129,1-2 129,0-8-129,0-9-129,-1-3-129,-4-11-387,7 10-1548,-9-25-3354,2 10-129,-2-10-516,0 0-516</inkml:trace>
  <inkml:trace contextRef="#ctx0" brushRef="#br0" timeOffset="5580.3192">10959 11022 9030,'-14'-11'6063,"13"21"-387,-3 14-129,6 18-3999,-2 0-774,0 14-129,2 3-516,0 4 129,2-1-129,0-9 0,0-11 0,3-11 0,2-11 0,6-8-129,4-9 129,7-3-129,1 0 0,3 0 0,2 0-129,-3-4 0,0 2-258,-10-5-258,2 8-1032,-20-7-3870,6-7-129,-7-8-516,-2-5-387</inkml:trace>
  <inkml:trace contextRef="#ctx0" brushRef="#br0" timeOffset="5754.3292">11179 11224 9546,'4'34'6063,"2"8"-645,-6 7 129,5 9-4902,-7 0 0,0 4-387,-4-3-129,0-10-387,4-2-387,-6-24-1548,8-1-3225,0-22-129,18 6-516,0-15-129</inkml:trace>
  <inkml:trace contextRef="#ctx0" brushRef="#br0" timeOffset="6068.3471">11381 11401 9546,'6'-17'5934,"-6"17"-516,0 0 0,0 8-4773,-1 6-258,-3 7 129,-1 3-387,5 6 129,0 1-129,4 2-129,9-9 0,6-6-129,4-5 129,4-8 0,2-5 0,-4-6 0,-1-11 129,-9-1 0,-4-1-129,-11-5 0,-4 1 0,-12 4-129,-7-2 0,-6 7-387,2 6-516,-8-10-1419,9 15-2838,6 1-387,6 2-258,14 0-387</inkml:trace>
  <inkml:trace contextRef="#ctx0" brushRef="#br0" timeOffset="6384.3652">11677 11349 7224,'8'9'5547,"-8"11"-516,0 8 0,-9-1-4386,9 7-258,0 3 129,6 1-129,4-9 129,11-4-129,5-11 0,6-8 129,0-9-129,2-10-129,-5-11 0,-2-1 0,-8-4-129,-12-4 129,-7-1-258,-14 2-258,-11 8 0,-11-5-645,4 9-4386,-15 5-258,5 8-129,-2 1-903</inkml:trace>
  <inkml:trace contextRef="#ctx0" brushRef="#br0" timeOffset="7257.4151">14479 10240 8127,'6'-13'5934,"7"2"-516,-13 11-129,12 27-4128,-10-6-645,4 16 0,-1 4-129,3 15 129,-1 10-387,2 9 129,2 3 0,1 8-129,-2-4-129,1-6-129,-1 3-387,-7-16-774,8 0-4128,-10-8-129,1-6-387,-2-12-516</inkml:trace>
  <inkml:trace contextRef="#ctx0" brushRef="#br0" timeOffset="7683.4395">14576 11180 9804,'18'29'5805,"-18"-29"-387,-14 17-129,-1-6-5031,-9-3-129,-5-3 0,-1 3 0,-3 4-258,2 2 258,5 1-129,6 0 0,4-5 0,7 2 129,4 4-129,4-2 0,1-14 0,7 17 0,-7-17 0,22 16 0,-8-10 0,3 0 0,0-1 129,2 0-129,-3 6 0,2 0 0,-3 3 0,-1 6 0,-7 5 0,-2 6 0,-5 0-129,-5-2 129,-5-1 0,-5-3-129,-2-7 0,-4-6-258,7 0-774,-11-12-4128,25 0-258,-18-12-258,18-1-387</inkml:trace>
  <inkml:trace contextRef="#ctx0" brushRef="#br0" timeOffset="8008.4581">14748 11392 8514,'15'30'5805,"-15"-9"-516,0 1-129,-6 6-4902,-2 0-129,-1 1 129,3 0-258,5-3 129,3-6-129,13-3 0,9-5 0,5-9 129,6-3 0,-2-1-129,0-11 258,-6-3-258,-7-2 129,-11-9-129,-9-1 129,-11-5-258,-11-2 0,-2 5-258,-9-8-645,11 19-2709,-6-4-1419,5 13-387,8 4-387</inkml:trace>
  <inkml:trace contextRef="#ctx0" brushRef="#br0" timeOffset="8336.4769">15107 11317 7353,'15'-7'5676,"-11"23"-516,-4 7-129,-1 5-4386,-2 14-516,0 3 129,3 1 129,1-6-129,12-1-129,6-13 258,8-2-258,6-12 258,5-12 0,-2-6-129,1-12 0,-10-6-129,-5-7 0,-9-5-258,-13-5 129,-12-4-258,-16-12-903,0 7-4128,-12 1-129,0 2-258,-3 5-516</inkml:trace>
  <inkml:trace contextRef="#ctx0" brushRef="#br0" timeOffset="9008.5153">17879 10246 7482,'0'0'5676,"6"-13"0,-6 13-645,0 0-3870,3 22-258,-5 1-387,-2 12-129,-5 10-258,3 10 0,-1 5 0,1 6-129,3 2-129,0-1 0,3-1-129,0-8-516,3 5-1161,-3-16-3225,0-3-387,1-5-387,0-9-258</inkml:trace>
  <inkml:trace contextRef="#ctx0" brushRef="#br0" timeOffset="9399.5377">17798 11186 8127,'-2'44'5805,"-4"-9"-258,-4 1-258,2 6-4644,-4 2-258,2 3 129,-2 0-258,5-4-129,1-8 0,4-4-129,2-9 129,6-5-129,4-5 0,2-11 0,2-1 0,-2-7 129,-1-4-258,-5-3 258,-3 1-258,-3-2 129,-10 2 0,-6 2 0,-5 1-129,-3 3-387,3 7-516,-12 0-4257,15 0 0,5-2-516,13 2-387</inkml:trace>
  <inkml:trace contextRef="#ctx0" brushRef="#br0" timeOffset="9749.5577">17995 11301 6966,'12'0'5934,"-8"11"-645,-4 5-129,0-16-4128,-15 36-387,2-5-387,1 1 0,1 1 0,6 0-258,4-5 129,2-5-129,13-5 129,9-7 0,1-11-129,4 0 129,-1-14-129,-1-1 129,-6-10 0,-5 1-129,-8-2 0,-7 0-129,-13 2 0,-10 3-129,-3 6-258,-10-8-1032,10 15-3483,-6 1-387,5 7-129,9 0-645</inkml:trace>
  <inkml:trace contextRef="#ctx0" brushRef="#br0" timeOffset="10148.5805">18311 11383 8256,'0'47'5805,"0"-16"-387,-3-3-258,2 4-4773,-3-8 0,2 2-129,1-6 0,2-3-129,-1-17 0,23 10 129,-9-10-129,4-3 129,0-8-258,0-6 258,-7-6-258,-5-3 129,-6-2-129,-4 3 0,-13-7-129,-9 1-387,3 18-2064,-13-9-2709,3 12-258,-1 6-645,4 4 0</inkml:trace>
  <inkml:trace contextRef="#ctx0" brushRef="#br0" timeOffset="10704.6123">20795 10097 8256,'18'16'5805,"-8"19"-258,0 6-516,2 7-4386,-7 10-258,-2 6 0,-3 1-258,0 1 129,-2-1-387,-4-6-129,2 7-774,-15-17-2322,11 7-1806,-1-9-387,1-4-516</inkml:trace>
  <inkml:trace contextRef="#ctx0" brushRef="#br0" timeOffset="11104.6352">20616 11206 7998,'42'0'5805,"-13"0"-516,3-3-129,15 3-4644,-14-2-129,4 2 0,-5 0-129,-2 2 0,-4 7-129,-5 12 129,-4 1-129,-4-1 129,-6 10-129,-4 5 0,-3-2 0,0 7-129,0-4 0,-3-4 0,-2 1 0,1 0-129,2-2 129,0-3 0,0 1-129,1-1 129,0 0-258,-1-2 0,2-1-645,-6-15-903,6 4-3354,0-15-258,0 14-516,0-14-387</inkml:trace>
  <inkml:trace contextRef="#ctx0" brushRef="#br0" timeOffset="11260.6441">20984 11629 4128,'1'-19'5676,"-1"2"-645,0 17-129,-12 0-3612,-11-6-387,2 1-387,-9 5-774,-6-9-2193,3 9-2193,6 0-516,7 0-645</inkml:trace>
  <inkml:trace contextRef="#ctx0" brushRef="#br0" timeOffset="11620.6647">21176 11412 5676,'13'-8'5547,"-2"13"-516,-12 10-129,-2 8-4386,-17 2 0,3 12-258,-4-1 0,5 8 0,5-4-129,10-4 0,6-1 129,15 1 0,7-16 129,9-5 129,-4-11-129,6-4-129,-8-17 0,-5-1 0,-10-12-129,-10-13 0,-6-2-129,-17 0 129,-8 2-258,-9 2-129,1 15-645,-12-7-3096,12 15-1032,5 9-645,9 9-387</inkml:trace>
  <inkml:trace contextRef="#ctx0" brushRef="#br0" timeOffset="11960.6842">21523 11421 7998,'13'12'5547,"-13"7"-129,-3-4-1419,-3 17-3483,-12-1 0,6 2-258,-5 1 258,9-1-258,3-6 0,5-4-129,8-10 129,11-4 129,2-9 0,5-1-129,-1-16-129,0-5 129,-7-8-129,-7-6 0,-11-4-387,-18-15-774,-14 7-4386,-19 0 129,-14-1-645,-12 0-387</inkml:trace>
  <inkml:trace contextRef="#ctx0" brushRef="#br0" timeOffset="15843.9063">11346 10296 6321,'0'0'5547,"6"11"-258,-6-11-387,18 3-4257,-18-3-129,15-4 0,-15 4-258,20-8 129,-9 1 0,2 1-129,-2-5 0,4 2 129,-1-1 0,5 1 129,-3-5-129,3 3 0,1-4-129,4-1 0,0 3 0,6-3-129,-1 0 0,4 2 0,3-4-129,1 0 129,-1-2 0,0 0-129,0-1 0,-2 0 129,-2 0-129,0-3 0,-5 0 0,0 3-129,-2 0 129,-2-1 0,-3 1 129,0-1-129,-4-1 0,-3-5 129,-1 5-129,2 0 129,-6-2 0,2 1-129,-3-1 0,0-1 0,1 1 129,0 4-129,2-5 0,-4 1 0,2 6-129,-3-5 129,3 3 129,-5-2-258,-2 5 129,1-1-129,-2-1 258,0-3-129,0 0 0,0 1 0,0 1 0,-2 1 129,1 0-129,1-2 129,0 2-258,0 5 129,0-7 258,0 4-129,3 1-129,0-2 0,-1 5 0,2-6 0,0-1 0,-2 3 0,1 0-129,0-1 129,0 0 0,-2 0 0,1 1 0,-1 3 0,0 1 0,-1-2 0,1 2 129,1-2-129,0 0 0,0 1 129,0-2 0,2 1-129,-2 2 0,-1-1 0,2 2 0,-2-2 0,-1 15 0,2-18 0,1 7-129,-3 11 0,2-20 258,-1 7-129,-1 13-129,4-19 258,-3 6-129,1-2 0,0 4 0,0-2 129,1-3-129,-3 16 0,4-18 0,-4 18-129,4-16 129,-4 16 129,6-17-129,-6 17 0,6-13 0,-6 13 129,8-21-129,-2 4 129,0 1-129,1 3 0,-1 0 0,2-3 0,-1 3 129,4-3-129,-3 1 0,-8 15 0,18-27 0,-8 11 129,0 0-129,-1 1-129,1-2 129,1 3 0,-1-2 0,0 4 0,-1-1-129,1 0 129,-1 1 0,1-4 0,-1 4 129,1-1-129,0 2 0,-1-2 0,3 3 0,1-1 0,-2 5 0,0 0 0,1-5 129,1 5-129,-1-3 0,1 2 0,2 0 0,-1 0 129,2-1-129,1 4 0,2 0 0,-2 2 0,1-1 0,-3-1 0,0 4 0,2 0 129,-3 0-258,1 1 129,-2 4 0,1-2 0,2 5 0,3 1 0,-1 0-129,1-2 0,-2 2 129,3-4 0,0 3-129,-2-3 129,0 1-129,-3 5 258,-1-6-258,-3-3 129,-11-2 0,19 14 0,-11-3-129,-1 4 129,2-1 0,-1-2 0,1 7 0,1 4 0,2-3 0,0 5 129,2-4-129,-1-2 0,1 4-129,0-4 129,1-2 0,1 5 129,-2-3-258,2-2 129,0 2 0,1 3-129,0-2 258,-2 1-258,4 3 129,-4-5 0,4 4 129,-3 4-129,2-3 0,-1 1 0,1 1 0,1 0 0,-5-1 0,1 0 0,-1 1 0,-2-2 0,1-4 129,-4 3-129,0-4 0,0 6 0,-1-5 0,0 1 0,2 1 0,-2 3 0,1 1 0,0-3 0,2 5 129,-1-5-258,0 3 258,4 2-129,-2-2 0,2 0 0,0-2 0,0 1 0,-1 1 0,0-3 0,1 3 0,-6-1 0,5 1 0,-3 5 129,-1-3-258,3 4 129,-3-1 0,2 2 0,2-7 0,-2 6 129,1 1-258,2-6 129,0 4 0,1-5 129,2 2-129,1 1 0,1 7 0,3-4-129,1-1 258,4 5-129,1 0-129,2 2 129,1-1 0,1-2 129,0-1-129,-1-2 129,1 1 0,-3-3 0,2-4-129,-3 2 129,1-3-129,1 4 0,0 3-129,-2-4 129,-1-5 0,2 1 0,-2-1 0,-1-4 129,1-4-129,-2-4 129,1-8 0,-1 3-258,2 3 129,1-1 129,0 0-129,4-1-129,-1 6 129,2-1 0,1 0 0,2 0 129,0-5-129,0 2 0,0 2 0,0-4 0,0-2 129,-3 1-129,1 1 0,0 0 0,-1 2 0,-3-4 0,1-1 0,-3 3-129,-1-1 129,-1-2 0,0-4 129,-2 0-129,0 0 0,0 0 0,-1 0 0,3-1 129,-1-1 0,3 0-129,-1 2 0,2 0 129,0-2-129,0 2 129,-2 2 0,3-1-129,-1-1 0,-2 0 129,1 1-129,0 2 129,-1-1-129,1-2 0,-1 0 0,0 0 129,2 0 0,-4 0-129,4 0 129,-4-6-129,2 3-129,3-4 258,-2 2 1,1-2-130,2 4 0,2 1 0,2 1 0,2-2 0,2 2 0,0-1 0,-2 1 0,1 1 0,-2-4 0,1 1 0,-5 2 0,0-1 0,-1-3 0,-1 4 0,0-3 0,-1 3 0,-3 0 0,3-1 0,-1 1 0,-1 1 0,0 0 0,-1 0 0,-1 0 0,-3 0 0,3 0 0,-4 0 0,1 0 0,-1 0 0,1 0 0,2 0 0,-4 0 0,3 0 0,0-3 0,1 2 0,-3-3 0,3 1 0,1 1 0,-2-4 0,-1 2 0,2 3 0,-2 1 0,-1 0 0,0-1 0,-1 1 0,-2 0 0,-1 0 0,1 1 0,-4-1 0,2 3 0,-1-2 0,0 0 0,-1-1 0,0 0 0,1 0 0,-1 0 0,3 1 0,-7-1 0,4 0 0,-2-1-517,-8-12-128,-4 13-1677,-10-33-3354,1 0-387,-11-15-516,-3-9-774</inkml:trace>
  <inkml:trace contextRef="#ctx0" brushRef="#br0" timeOffset="16907.9671">13438 10624 8256,'-1'37'5676,"1"-21"-516,0 0-258,0-16-4644,0 0-258,22 11-903,-22-11-3870,12-11-387,3-3-258,1-3-387</inkml:trace>
  <inkml:trace contextRef="#ctx0" brushRef="#br0" timeOffset="17075.9767">13666 10587 5547,'15'15'5676,"-15"-15"-129,15 15-645,-9-2-3483,-6-13-903,0 0-516,17 1-1032,-17-7-2838,4-6-1290,4-3-387,2-7-129</inkml:trace>
  <inkml:trace contextRef="#ctx0" brushRef="#br0" timeOffset="17209.9844">13847 10473 4773,'23'0'5547,"-9"5"-258,-14-5-387,17 7-3870,-3-5-387,-14-2-903,13-9-1548,-6-2-2838,4-3-516,-2-1-387</inkml:trace>
  <inkml:trace contextRef="#ctx0" brushRef="#br0" timeOffset="17368.9935">14081 10345 7482,'30'10'5676,"-14"-7"-258,1 1-516,-5-4-4257,6 0-387,-1 0-516,-10-10-1419,4 0-3354,2 0-258,-1-1-774,1 0 516</inkml:trace>
  <inkml:trace contextRef="#ctx0" brushRef="#br0" timeOffset="17497.0008">14349 10227 4644,'12'10'4773,"2"13"-645,-14-23-1935,0 0-6837,0 0 0,6-10-387</inkml:trace>
  <inkml:trace contextRef="#ctx0" brushRef="#br0" timeOffset="17632.0085">14349 10227 258,'28'23'258,"-26"-9"-258,-2-14-258</inkml:trace>
  <inkml:trace contextRef="#ctx0" brushRef="#br0" timeOffset="18481.0571">14801 10709 8643,'12'28'5805,"-3"-16"-645,4-4-129,3-3-5418,-4-5-774,13-6-3741,-5-4-387,1-3-258,0 1-645</inkml:trace>
  <inkml:trace contextRef="#ctx0" brushRef="#br0" timeOffset="18620.0651">15112 10673 3483,'46'20'5805,"-21"-8"-516,0-3-129,4-4-2709,3 1-2322,-3 0-774,-6-8-1548,0 0-2709,6-1-516,-2-10-258</inkml:trace>
  <inkml:trace contextRef="#ctx0" brushRef="#br0" timeOffset="18774.0739">15628 10591 4257,'42'8'5547,"-22"-2"-516,5 1-129,-5-2-3612,3 3-1677,-9-12-1290,3 0-3096,3 4-258,-7-8-258</inkml:trace>
  <inkml:trace contextRef="#ctx0" brushRef="#br0" timeOffset="18916.082">15913 10545 3870,'20'0'5289,"6"1"-387,-13-1-387,-13 0-4386,22-7-645,-2 2-2451,-1-2-1935,-7-6-258,6 3 129</inkml:trace>
  <inkml:trace contextRef="#ctx0" brushRef="#br0" timeOffset="19066.0906">16191 10386 3096,'41'7'5289,"-15"4"129,-2-5-645,0-5-3741,9 3-258,-5-5-516,2-14-645,6 1-3741,-2-1-645,-7-5-774,0-3 387</inkml:trace>
  <inkml:trace contextRef="#ctx0" brushRef="#br0" timeOffset="19201.0983">16635 10180 5031,'27'-14'5805,"-13"8"-645,2 1-258,11 0-3870,-12-7-774,3-5-516,8 0-3483,-6 0-1290,-1-6-387,4 1-387</inkml:trace>
  <inkml:trace contextRef="#ctx0" brushRef="#br0" timeOffset="19336.106">16960 9926 8256,'14'-9'5160,"2"-7"-129,-6-5-2064,-3 1-3741,7-1-3096,-3 0-1032,-4-6-516,5-2-129</inkml:trace>
  <inkml:trace contextRef="#ctx0" brushRef="#br0" timeOffset="19485.1145">17101 9587 5676,'13'-13'5547,"-2"-1"-258,-1 2-645,0-5-4386,-1-4-387,-3-4-516,10 5-1935,-5-3-2193,-2-2-516,4 1-258</inkml:trace>
  <inkml:trace contextRef="#ctx0" brushRef="#br0" timeOffset="19612.1218">17251 9284 1677,'15'-29'5289,"-5"16"0,-4 2-258,4-6-2580,4 7-1677,-8-3-1032,-2-3-3096,0 0-1419,9 2-516,-3-7-129</inkml:trace>
  <inkml:trace contextRef="#ctx0" brushRef="#br0" timeOffset="19786.1317">17445 8819 4773,'13'-17'5547,"-13"17"-258,15-19-645,-14 2-4128,11 2-258,-4-4-387,-1-10-774,9 10-1419,-10-11-2064,4 1-774,1 1-258</inkml:trace>
  <inkml:trace contextRef="#ctx0" brushRef="#br0" timeOffset="19921.1395">17582 8454 774,'18'-40'5160,"-11"23"645,-2 4-645,7 9-2451,-11-19-1290,11 9-387,-5-2-774,-1-3-645,9 8-1677,-10-9-2967,3-4-258,0 2-387</inkml:trace>
  <inkml:trace contextRef="#ctx0" brushRef="#br0" timeOffset="20058.1473">17715 8090 3870,'0'-11'5418,"0"11"-258,0 0-258,0-14-4128,0 14-516,0 0-2064,12-12-2838,-10-5-645,2 0 0</inkml:trace>
  <inkml:trace contextRef="#ctx0" brushRef="#br0" timeOffset="20216.1563">17761 7799 5547,'8'-12'5676,"-8"12"-387,14 0-516,-14 0-4128,11-12-645,-11 12-1290,7-22-3225,-3 1-645,2-8-516,0-1 388</inkml:trace>
  <inkml:trace contextRef="#ctx0" brushRef="#br0" timeOffset="20342.1635">17852 7489 4257,'9'-12'5289,"3"1"-258,-12 11-387,19-14-4386,-13 3-903,-4-1-3741,2-13-516,5-2-258</inkml:trace>
  <inkml:trace contextRef="#ctx0" brushRef="#br0" timeOffset="20500.1726">17977 7148 903,'26'-5'5031,"-26"5"0,19-16-516,-13 1-2451,7-7-2193,-6-7-645,6-4-2709,2 3-1161,-8-6-258</inkml:trace>
  <inkml:trace contextRef="#ctx0" brushRef="#br0" timeOffset="20645.1809">18175 6873 4773,'19'8'5160,"-19"-8"-258,0 0-3096,19 6-645,-19-6-516,6-7-1290,-6 7-1935,17-10-2193,-13-5-129,6 2-387</inkml:trace>
  <inkml:trace contextRef="#ctx0" brushRef="#br0" timeOffset="20792.1893">18317 6790 2709,'11'27'5418,"-5"-11"-258,4-2-516,-5 1-3483,-5-15-903,12 6-387,0-3-1935,-12-3-2838,12-15 0,-5 1-516</inkml:trace>
  <inkml:trace contextRef="#ctx0" brushRef="#br0" timeOffset="20946.1981">18450 6794 2322,'21'51'5676,"-9"-25"-387,1-1-129,-2-6-2967,4 0-1548,-7-7-387,-8-12-903,19 5-3225,-19-5-1161,13-17-129,-7 2-645</inkml:trace>
  <inkml:trace contextRef="#ctx0" brushRef="#br0" timeOffset="21092.2064">18626 6905 3483,'25'66'5418,"-9"-32"-516,-3-9-516,-1-1-3999,-1-7-903,6-2-903,-10-4-2967,-7-11-516,18-3-129</inkml:trace>
  <inkml:trace contextRef="#ctx0" brushRef="#br0" timeOffset="21229.2143">18787 7136 4773,'19'68'5160,"-10"-33"-387,5-7-2322,3-1-2193,-3-2-2838,5-6-1548,-19-19-645,24 9-258</inkml:trace>
  <inkml:trace contextRef="#ctx0" brushRef="#br0" timeOffset="21536.2318">18996 7424 3354,'32'119'5676,"-15"-57"-516,6-3-129,0 1-3225,-1-13-1677,-2-5-258,5-8-129,-9-17-645,7 4-1032,-23-21-903,28 11-516,-28-11 129,22 3 387,-22-3 774,8 14 1161,-4 7 1161,-2 3 1032,9 17 1677,-8-2 0,11 14 0,-10-8-387,15 13-516,-12-18-774,10 3-645,-5-8-645,-1-12-1161,5-4-2967,-1-9-903,-4-10-258</inkml:trace>
  <inkml:trace contextRef="#ctx0" brushRef="#br0" timeOffset="21689.2406">19464 8437 129,'28'104'5031,"-5"-45"129,-6 1-387,12-9-2709,-3-1-1677,0-6-645,-3-19-903,2-6-2580,2-7-1032,-8-12-387</inkml:trace>
  <inkml:trace contextRef="#ctx0" brushRef="#br0" timeOffset="21837.2491">19862 8955 1935,'41'120'5031,"-13"-54"129,-3-4-645,7-12-3612,-3-5-903,-1-3-774,-4-15-903,3-12-2193,-2-6-903,-8-9-258</inkml:trace>
  <inkml:trace contextRef="#ctx0" brushRef="#br0" timeOffset="21989.2578">20241 9409 2322,'46'92'4644,"-14"-37"129,0 1-2709,-2-14-774,5 4-645,-2-9-774,0-13-903,2 3-1419,-3-10-1419,-5-10-516</inkml:trace>
  <inkml:trace contextRef="#ctx0" brushRef="#br0" timeOffset="22204.2701">20790 9894 129,'50'60'3741,"-26"-26"0,7 4-129,-3-8-1032,12 11-774,-9-16-258,11 8-645,-6-18 0,11 6 0,-7-11-387,9 7 0,-4-8 0,7 4 129,-6 2-387,5 2-387,3 3-4515,-6 3-516,-6-11-258,-3-8-387</inkml:trace>
  <inkml:trace contextRef="#ctx0" brushRef="#br0" timeOffset="23168.3252">13124 6503 10836,'12'-11'5805,"-12"11"-258,9 22-258,-7 5-4644,0 13 0,-4 6-258,-5 8-258,-6 3 0,0 10 0,-3-1 0,0 4-129,-3-1 0,4-2 0,1 4-129,4 0 0,4-1-129,3-5-129,3 7-516,-2-21-903,7 4-3612,0-10-129,6-10-387,-1-13-258</inkml:trace>
  <inkml:trace contextRef="#ctx0" brushRef="#br0" timeOffset="23477.3429">13146 7555 9417,'17'-9'6063,"-1"9"-516,-16 0-129,0 0-4644,11 9 0,-11-9-516,-10 17 0,-3-8-129,-4 7-129,-4-3 0,-2 4 129,-4 0 0,0-3 0,-1-2 0,1-1 0,3-5 0,-1-6 129,1-5 0,2-8-258,0-5 129,3-6-129,-1-8 129,1-3-129,3-1-129,-1-2-387,9 18-903,-12-8-3999,16 8-129,-1 3-516,5 17-387</inkml:trace>
  <inkml:trace contextRef="#ctx0" brushRef="#br0" timeOffset="25012.4307">12779 5705 10320,'6'-58'5547,"-6"29"-258,-10 7-258,-8 1-4644,-6 7-129,-8 9 0,1 5-258,-2 9 129,4 13 0,5 10-129,8 6 129,7 1-129,9 1 129,7-2-129,10-3 129,3-7-129,4-8 129,2-12-129,-1-8-129,-3-4 129,-2-15 0,-6-6 0,-1-1-129,-5 0 129,-3 4 0,-1 6 0,-4 16 0,0 0 129,7 13-129,-2 18 0,3 6 0,1 0-129,1-3-129,5 2-903,-12-18-3741,12-10-258,-3-13-516,2-22-129</inkml:trace>
  <inkml:trace contextRef="#ctx0" brushRef="#br0" timeOffset="25372.4513">12854 5172 9288,'0'0'5289,"5"26"-258,3 11-258,4 14-4257,-3 1 0,4 7-516,-2 0 0,1-3 0,-2-4 129,0-8-258,0-10 258,1-9 0,-1-13-129,3-10 129,-3-7-129,2-12 0,2-4 0,0-2 0,4-1 0,-3 6 0,1 1 129,0 9 0,-2 7-129,-2 7 129,-5 8 0,-5 5 0,-2 3-129,-9-3 129,-7-3-258,-6-7 0,0 0-645,-11-11-2709,10-4-1548,1-4-258,7-6-516</inkml:trace>
  <inkml:trace contextRef="#ctx0" brushRef="#br0" timeOffset="25692.4696">13265 5321 8127,'25'-9'5160,"-25"9"0,0 0-516,0 7-3870,-12 5-516,0 3-129,-3 2 258,4 3-387,2 1 129,3 4-129,6-4 129,8 1-258,6-8 258,7 2 0,-1-2-129,1 0 0,-3-2 0,-8 2 0,-6-3 0,-5-1-129,-11 2-387,-11-12-903,0 1-3354,-2 0-258,1-1-387,4-1 0</inkml:trace>
  <inkml:trace contextRef="#ctx0" brushRef="#br0" timeOffset="26008.4876">13517 5348 6837,'14'-13'5547,"-14"13"-387,0 0-129,0 0-3741,-6 25-774,-7-5 258,4 8-516,2-3 0,7 0-258,0-4 129,10-8-258,7-9 258,3-4 0,0-11-129,1-5 0,-5-7 0,-5-2 129,-6-1-387,-5-3 129,-8 13-774,-16-12-1806,4 19-2193,-2-1-129,2 8-387,1 2-387</inkml:trace>
  <inkml:trace contextRef="#ctx0" brushRef="#br0" timeOffset="26392.5096">13693 5284 6966,'39'77'5418,"-18"-31"-387,-2 4-258,1 3-3870,-9-14 129,6 2-516,-13-16-258,0-7 0,-4-18-129,0 0 0,-6-26 0,-2-2 0,-4-11 0,4-5 129,0-4-258,2 1 258,4 3-129,2 6 0,2 5-129,10 3 129,3 15-387,1 5 258,1 10-129,-1 0 0,-3 12 129,-2 7-129,-8 6-129,-4-3-258,-6 7-516,-19-14-2838,4 2-903,-4-12-645,1-3 0</inkml:trace>
  <inkml:trace contextRef="#ctx0" brushRef="#br0" timeOffset="27472.5714">13729 5490 4257,'19'30'5547,"-8"-14"-129,-1 1-387,-10-17-2451,23 17-1290,-23-17-258,4 11-387,-4-11-258,0 0 129,0-17-129,-1-2-129,-1-7 0,2-4 258,0-4-129,1 0-129,4 0 0,4 7 129,3-2-258,3 5 129,1 8-129,1 4-129,0 3 0,-1 1-129,0 2-258,-5-1-516,5 8-2580,-16-1-1806,12-3-129,-12 3-516,3-10-258</inkml:trace>
  <inkml:trace contextRef="#ctx0" brushRef="#br0" timeOffset="28292.6183">13864 5651 1032,'6'22'4515,"-3"-10"258,-3-12 0,0 0-3096,0 0 129,-7-17-516,7 17 0,-9-27 0,9 16-129,-8-14 0,6 9-387,-8-12 0,7 6-129,-4-5-258,1 5 129,0-4-387,0 3 258,2 2-387,-1 0 129,1 9-129,1-1 129,0 1 129,3 12-258,-7-14 0,7 14 0,0 0 129,0 0-129,-8-13 0,8 13 0,0 0-129,0 0 129,0 0 0,0 11-129,0 0 129,0-11-129,4 27 129,-2-10-129,3 3 129,-2 5-129,3 2 258,1-2-258,0-2 129,1 3 0,1-1 0,-3-4 0,-2-1-129,0-6 129,-2-3-129,-2-11 129,0 0 0,0 0 0,0 0-129,-1-22 129,-1-3 0,0 1 0,2-8 0,0-4 129,2 1 0,4 1 0,4 3 129,1 4-129,3 5-129,1 6 129,1 3 0,1 4-129,0 6-258,-3 1 0,4 4-774,-18-2-2451,16 3-1548,-16-3-516,18 6-258,-18-6-258</inkml:trace>
  <inkml:trace contextRef="#ctx0" brushRef="#br0" timeOffset="28683.6407">14051 5186 8127,'17'37'5289,"-5"-9"0,1 5-516,2 10-4128,-3 2 129,6 7-516,-3-1 0,0 1-129,-3-6 0,0-5-258,-3-8 129,-2-15 129,-7-18 0,0 0-129,1-26 0,-1-9 129,-5-14-129,1-8 258,-1-6-129,4 3 0,1 6 0,5 5 129,5 8-258,8 12 129,2 15-129,0 14 0,2 4 0,-4 17 0,-5 6-129,-6 5 129,-7 3-129,-4-4-258,-10-2-129,-12-22-645,9-3-3612,-14-9-387,4-18-129,2-17-516</inkml:trace>
  <inkml:trace contextRef="#ctx0" brushRef="#br0" timeOffset="28891.6526">14397 4654 9030,'44'75'5289,"-25"-19"-129,-6 10-387,3 11-2967,-5-2-1548,0 2-129,-2-3-645,-4-21-516,8-5-3870,-6-13-258,3-15-258,-10-20-387</inkml:trace>
  <inkml:trace contextRef="#ctx0" brushRef="#br0" timeOffset="29036.6608">14619 4998 7224,'-24'-42'5031,"5"41"0,-6 1-258,5 11-3870,-12 7-1032,-4 5-3999,6-1-516,7 3-387,9-6-516</inkml:trace>
  <inkml:trace contextRef="#ctx0" brushRef="#br0" timeOffset="29224.6716">14689 5060 7740,'0'74'5031,"0"-36"-774,3 3-2709,-3-5-6063,1-10-258,6-6-387</inkml:trace>
  <inkml:trace contextRef="#ctx0" brushRef="#br0" timeOffset="29507.6878">14855 5091 6708,'0'0'5160,"-13"0"-258,3 15-387,-4-2-3483,7 8-387,-4-6-387,2 1 0,7-3-387,2-13 129,6 14-258,9-12 0,5-5 129,-1-6-129,3-5 0,-5-2 129,-1-3 0,-10-5 129,-6 7-258,-6-3 0,-11 9-258,-12-6-903,2 13-2838,-1 2-516,1 2-387,6 0 387</inkml:trace>
  <inkml:trace contextRef="#ctx0" brushRef="#br0" timeOffset="29872.7087">15036 5006 8127,'30'51'5160,"-17"-20"-258,-6-4-258,2 1-4257,-7-10 0,-1-1-129,-1-17-258,0 0 129,-6-6-129,1-12 129,3-9-129,1 1 129,1-1-129,0 2 129,3 4-129,7 8 258,1 5-129,3 7-129,0 3 129,4 10 0,-2 2-129,0 1 0,0 2-129,-5-9-387,3 4-387,-14-12-645,11-10-3225,-11-16-129,-3-4-387,-13-11 0</inkml:trace>
  <inkml:trace contextRef="#ctx0" brushRef="#br0" timeOffset="29976.7146">15046 4731 2709,'-86'-70'3999,"44"42"-645,8 8-4773,12 20-774,-10-11-1032</inkml:trace>
  <inkml:trace contextRef="#ctx0" brushRef="#br0" timeOffset="30568.7485">13434 6287 8643,'0'5'5547,"0"-5"-258,11 19-387,-11-19-4128,11 18 0,-11-18-516,0 0 0,14 9 0,-14-9-129,22-9 0,-6-3 0,0-1-129,4-3 129,0 0-129,2 4 129,-1-2-258,-2 7 258,-2 5-129,-3 2 0,-3 0-129,-11 0 0,18 5-129,-18-5-516,15 8-903,-15-8-2580,10-11-1032,0-1-129,4-5-516</inkml:trace>
  <inkml:trace contextRef="#ctx0" brushRef="#br0" timeOffset="31063.7768">14010 6033 9159,'10'0'5289,"-4"8"0,-6-8-387,11 27-4257,-12-9-129,-5 5-387,-6-1-129,3 3 0,-4 0 129,2-2-258,4-4 129,1-2 0,4-5 0,2-12 129,3 19 0,-3-19-129,23 12 0,-6-11 0,2-1 0,2 0 0,5-3-129,-1 0-129,2 2-516,-14-17-2838,7 10-1548,-5-4-129,-1-1-516</inkml:trace>
  <inkml:trace contextRef="#ctx0" brushRef="#br0" timeOffset="31269.7886">14181 6023 8256,'-14'52'5547,"13"-17"-258,1 9-387,0-5-3870,1 7-516,-1-2-129,0 2-258,2-7 0,3-4-258,2-1-258,-2-17-1290,9 4-3225,-5-9-387,4-10-258,-2-4-387</inkml:trace>
  <inkml:trace contextRef="#ctx0" brushRef="#br0" timeOffset="31680.8121">14530 5943 6708,'0'0'5160,"0"13"-258,-12-10-387,-4 12-4128,-7-10-129,0 7 0,-3-3 0,4 5 0,1-1-129,6 3 129,4-2 0,6 3-129,5-5 0,1 5 129,5-4-258,6-4 129,0-1-129,2-1 0,-1-2-129,0 2 0,-1-2 0,0 1 0,0 7 258,-4 3-258,-2 2 129,-4 6 0,-2 4 0,-1 1 0,-8 3-129,-5-6-129,1 3-645,-14-12-3741,7-3-387,3-3 0,1-11-645</inkml:trace>
  <inkml:trace contextRef="#ctx0" brushRef="#br0" timeOffset="32012.8311">14536 6140 4773,'4'9'4773,"-4"4"0,0 6-516,0 1-4128,0 0 129,1 5 0,3-5 0,9 3 0,-3-8 0,13-3 0,-3-8 129,9-3 129,-5-7 0,4-8 129,-7-7-387,-5-4 129,-4-4-258,-9-1 0,-3-2-258,-10 3 258,-8 5-903,-13-7-2064,-2 6-1935,-3 4-129,-2 2-387</inkml:trace>
  <inkml:trace contextRef="#ctx0" brushRef="#br0" timeOffset="32611.8653">14887 6179 5547,'14'64'5160,"-6"-35"-387,-1-4-258,-1-13-3999,-6-12 0,11 6-129,-4-12-129,-2-15 129,1-4-258,1-7-129,0-1 129,1 4 0,4 4 129,-1 7-129,4 8 0,-1 9 0,2 7 129,1 13-129,-1 4-129,2 5 0,-5-2-387,3 8-774,-9-10-3612,4-11-258,-11-13-258,14 0-129</inkml:trace>
  <inkml:trace contextRef="#ctx0" brushRef="#br0" timeOffset="33263.9026">15202 6019 4644,'11'41'5547,"-5"-13"-516,-2 1-258,3-3-3096,-1 4-1290,-6-10 0,1-2-258,0-7 0,-1-11-258,0 0 0,3-10 0,0-6-129,1-7 258,1 1-129,1 1-129,0-1 129,0 5 0,3 6 0,-9 11 129,19-5-129,-8 7 0,2 9 0,-2 0 129,-1 1 0,3-2 0,-13-10 129,20 5-129,-20-5 129,15-9-129,-9-5 0,1 4 0,0-6 0,3 4 129,-10 12 0,17-13 129,-17 13 129,21 0 0,-10 3-129,2 7-129,-4 0 0,-9-10-774,21 28-1935,-21-28-2322,12 3 0,-12-3-645</inkml:trace>
  <inkml:trace contextRef="#ctx0" brushRef="#br0" timeOffset="33784.9324">18072 5496 6837,'0'-18'5547,"9"7"-258,-1 17-258,-8-6-3999,12 42-129,-14-2-129,-1 13-516,-6 7 0,0 4-129,-1 2 0,-1-1-258,4-1-129,-1-14-387,8 5-1548,-1-20-2967,2-9-258,6-11-258,5-10-258</inkml:trace>
  <inkml:trace contextRef="#ctx0" brushRef="#br0" timeOffset="34047.9475">18160 6085 6966,'-1'53'5547,"-2"-22"-258,-7-3-258,6 0-4515,-12-7 129,4-4-387,-4-4 129,2-5-129,-1-5-129,1-3 0,-1-9 129,-1-3 0,1-10-129,-2-1 258,-2-4-258,-4 2 258,-1 0-387,-2 2 0,0 4-258,-3-8-516,10 19-2967,-7-8-1419,8 4-516,1-4-516</inkml:trace>
  <inkml:trace contextRef="#ctx0" brushRef="#br0" timeOffset="34527.9749">17887 5202 9159,'0'0'5418,"17"0"-258,-5-21-129,4-5-4515,-7-17 0,0 2-258,-4-7-129,-5 4-129,0 3 129,-9 10-258,-5 12 258,-3 14-129,-2 11 129,3 19-129,1 9 0,4 8 0,5 7-129,6 4 258,1 1-258,10-7-129,9-2-258,-4-19-645,17-4-3741,-8-10-129,2-6-387,-1-12-645</inkml:trace>
  <inkml:trace contextRef="#ctx0" brushRef="#br0" timeOffset="34992.0015">18116 4914 6063,'21'93'5289,"-10"-37"-387,-2-4-387,-1-13-4128,-3-1-516,-2-6 0,-1-16-129,-2-16-129,0 0-129,14-13 129,-10-11-129,6-2 258,0-4 129,4 0 129,-1 3-258,1 6 516,-1 8-129,-1 6 129,-1 8-129,-4 11 129,2 4 0,-3 3 0,1 1 129,-5-10 0,4 2-129,-6-12 0,0 0-129,15-24 129,-9 0-129,1-1 0,3 1 129,-1-1-258,2 6 129,-3 7 129,4 10-129,-12 2 258,17 16-129,-10 2 129,3 8 0,-6-1-129,0 0-258,1-1-387,-5-24-1161,0 17-3225,0-17-258,0 0-516,0-16-129</inkml:trace>
  <inkml:trace contextRef="#ctx0" brushRef="#br0" timeOffset="35174.0119">18644 4934 7482,'20'43'4902,"-12"-22"-516,-8-21-1935,0 13-6966,0-13-129,0 0-387,0 0 1</inkml:trace>
  <inkml:trace contextRef="#ctx0" brushRef="#br0" timeOffset="35605.0365">18957 4743 4773,'-5'19'5160,"-7"-11"-516,0 2-129,12-10-3999,-28 14 0,14-5-129,2-4-129,12-5-129,-7 12 0,7-12 0,11 17 129,7-3 258,-1 0-129,4 7 0,-6-1 0,1 4 0,-10-3-129,-3 1-129,-7-3-129,-13-6-516,3 3-1290,-11-10-2709,0-6-387,4-10-387,4-6-129</inkml:trace>
  <inkml:trace contextRef="#ctx0" brushRef="#br0" timeOffset="35940.0557">19190 4670 4644,'0'0'4902,"0"0"129,-11 20-516,2-5-3354,-2 4-903,-1-6 258,3 5 0,2-6 0,6 4-258,1-4 0,2 4 258,7-5-129,4 4 129,-2 1-129,2 8 0,-6-2-129,-4 4-129,-3-2 0,-10-5-258,-8 4-387,-15-13-903,4 1-3225,-7-11-387,1-3-387,-1-15-258</inkml:trace>
  <inkml:trace contextRef="#ctx0" brushRef="#br0" timeOffset="36076.0635">18853 4751 5676,'13'11'3870,"2"-7"-3612,-15-4-258,21 0-4773,-8-3 0</inkml:trace>
  <inkml:trace contextRef="#ctx0" brushRef="#br0" timeOffset="36301.0763">19346 4844 4773,'-7'40'4773,"6"-18"-129,-3-3-387,-1 0-3999,5-1-387,1 0-2451,5-4-1548,-6-14-387,16 4-387</inkml:trace>
  <inkml:trace contextRef="#ctx0" brushRef="#br0" timeOffset="36608.0939">19523 4837 6966,'6'41'5031,"-5"-23"-129,-1 0-645,0-7-4128,0-11 129,0 17-129,0-17 129,12 4 0,1-4 0,2-4-129,6-5 129,-2-4 0,0 0-129,-5-5 129,-6 0-258,-8 0 0,-12-3-516,-7 8-1290,-8-14-2709,-8 5-645,0-3 0,-3-4-129</inkml:trace>
  <inkml:trace contextRef="#ctx0" brushRef="#br0" timeOffset="37097.1219">19738 4811 5805,'21'67'5160,"-11"-38"-516,-1-2-387,2-13-4128,-2 1 0,-9-15-129,0 0 129,10-7-129,-8-12 0,2-2 258,4 1 0,-2-7 258,8 9 129,-2-1-129,7 13-129,-4 6 129,3 8-258,-1 11-516,-6-5-774,4 13-3483,-8-4-258,-2-3-516,-4-6 129</inkml:trace>
  <inkml:trace contextRef="#ctx0" brushRef="#br0" timeOffset="37644.1532">19120 5921 3483,'6'20'5160,"0"-5"-258,-6-15-258,0 0-3612,18 0 0,-18 0-387,17-5 0,-1-5 0,5 0-129,-1-4-129,6 5 0,-1-8 0,3 9 0,-2 2-258,0 4 258,-4 2-129,1 7-129,-6 2 129,2 5 0,-1 3-129,-3-5 0,-1-4 0,1-5-129,0-3 0,-2-4-129,4-9-387,-9-8-516,10 8-1419,-9-10-2580,0 3-387,-5-3-129,1 4-129</inkml:trace>
  <inkml:trace contextRef="#ctx0" brushRef="#br0" timeOffset="38225.1864">19920 5495 5289,'0'0'5547,"0"0"-387,0 12-258,-6 8-2967,-6 14-1419,-5 4-129,1 12 0,2 3-387,2 7 129,8-5-258,4-4 0,4-2-129,12-9 258,4-12-129,3-11 129,0-11-129,0-6 129,-7-14-129,-3-10 0,-8-5 129,-5-3-258,-7 3-258,-16-6-1032,0 10-3096,-4 4-387,-1 6-258,1 5 0</inkml:trace>
  <inkml:trace contextRef="#ctx0" brushRef="#br0" timeOffset="38679.2124">20286 5533 7482,'33'-5'5547,"-33"5"-645,0 0 0,0 8-4515,-22-8-129,-1 3-129,-6-1-129,-1 2 129,0 4-129,3 1 129,2 2 0,6 1-129,8 0 129,4 1 0,2-1-129,5-1 0,2 0 0,-2-11-129,21 21 0,-7-13 0,4-1-129,2-2 129,1 8-129,1 2 258,0 2-129,-3 3 0,-4 2 129,-5 4 0,-4 3 0,-6 5 129,-6-7-258,-7-5-129,-2 2-774,-11-13-2580,6-5-1161,0 0-387,6-6-387</inkml:trace>
  <inkml:trace contextRef="#ctx0" brushRef="#br0" timeOffset="39005.231">20456 5784 6063,'8'12'5160,"-8"0"-258,-5 4-387,1 5-4386,-5 0 0,4 4 0,2-2 0,3-4 0,4 1 0,6-8 0,9-1 258,-1-11 0,5 0-129,-3-11 129,-2-4-129,-4-7 0,-6-4-258,-8 0 0,-2-5-129,-15 7 0,-7-7-774,1 12-2322,-11-4-1677,-1 5-258,-1 3-258</inkml:trace>
  <inkml:trace contextRef="#ctx0" brushRef="#br0" timeOffset="39526.2608">20732 5781 4128,'24'44'5160,"-17"-20"-258,-3-3-258,-4 0-3999,5 3 258,-5-12-258,0-2-258,0-10 129,0 0-258,2-6 0,5-8 0,-1-6-129,2 0 0,2 1 0,1-2-258,0 6 129,2 5 0,-13 10-129,20 1 129,-9 14-129,-3 2-258,4 11-1032,-8-7-3225,3-1-258,0-5-516,-7-15 129</inkml:trace>
  <inkml:trace contextRef="#ctx0" brushRef="#br0" timeOffset="40215.3002">21049 5698 2322,'6'34'5160,"0"-15"-258,0 5-129,1-3-2838,5 8-903,-10-7-387,7-1-258,-5-9-258,-4-12-258,15 18-129,-15-18 0,19-7-129,-11-11-129,4-2 129,-5-7-129,7 6 258,-7-4-129,3 6 258,-4 2 0,-6 17 258,13-5 258,-13 5 129,15 20 129,-9-4 0,10 11 0,-8-7 0,12 6 258,-7-11-258,6 4-258,-4-8-129,3-4-387,1 0-645,-19-7-3999,20 0-129,-9-7-645,-11 7-129</inkml:trace>
  <inkml:trace contextRef="#ctx0" brushRef="#br0" timeOffset="41576.3781">21131 5954 3999,'6'29'4257,"-6"-29"-258,0 0-2838,0 0-516,0 0-387,-9-7-387,2-6 258,2 1-258,0-2 258,2 2 129,2-4 258,1 5 0,3-4 129,8 11 258,-4-12-129,10 12 129,-7-8-129,10 6-129,-7-1-129,7 4 129,-6-3-129,5 6-129,-7 0 0,3 0 0,-15 0-258,16 11 129,-16-11-129,13 21 0,-9-7-258,-2 1 129,2 1 0,-3 1 0,1-4 0,-1 0 0,-1-13-129,3 12 129,-3-12 0,0 0 0,3-14 0,0-1 0,0-4 0,3 1 0,0-2 258,2 0-258,0 5 0,4 1 129,0 8 0,1 6 129,2 0-129,2 8 129,-1 7-129,2 7 0,-1-1-129,-2 0-903,2 5-3870,-5-5-387,-1-8-387,-11-13-387</inkml:trace>
  <inkml:trace contextRef="#ctx0" brushRef="#br0" timeOffset="46156.6401">24456 3757 5031,'33'107'5160,"-14"-51"0,-3-4-645,10 10-2838,-16-18-258,7 16-387,-11-14-387,5 10 0,-8 0-387,2 4 129,-2 8-129,2 6-258,1 7 129,1 11 0,1 13-258,2 5 129,0 9 0,7 8-258,0 5 258,1 8-129,3 8 129,2 7 0,4 3 0,5 9 0,4 7 129,2 8 0,2 2 0,6 8 0,-3 0 0,4 0-258,-4 0 258,-1-3-129,-2-7 129,-5 0 0,-4-4-129,-5-4 0,-2-3 0,-2 0 129,-2 2 0,-3-3-129,1-1 129,-2-1-129,2-4 0,1 4-129,-2-6 258,2-3-129,-1-3 0,-1-2 0,-1 0 0,-1-1 0,-2-2 0,-3-2 129,-1 0-258,-2-1 258,-3-6-129,2-2 0,-1-9 0,-2-5 0,0-5 0,-1-9 0,0-7 0,2-7 0,-2-7 0,1-3 129,0-1 0,2-2-129,-3-7 258,2 0-258,0-5 129,0-6 0,1-7-129,-1-5 129,1-13-129,1-10 129,-3-4-129,3-8 129,-1-10 0,-5-10 0,13 19-129,-13-19 0,19 12 129,-5-4-129,1-2 0,5 2 129,2-1-129,5 1 129,5-3 0,3-1 0,4-1 0,2 1 0,6-4 129,0 1-258,7 0 0,1 3 0,2 0 0,4 0 0,4-1 129,5-1-129,4 2-129,5-4 258,0 0-129,2-3 0,3-3 129,-2 2-258,3-4 129,-1 1 0,2-2 129,1 6-129,0-4 0,3 3 0,-1 0-129,1-3 387,2 6-258,-2-5 129,1-2 0,-1-6 0,0-3 0,3-1 0,-1-2 0,-1 0-129,-1-2 129,0 6-129,-5 4 129,2 8 0,-1 4 0,1 0-129,1 0 129,-5 1 0,3 1-129,1-2 129,-3 0 0,-2-6 0,0 2-129,0-1 129,-2-3 0,5 5-129,-1 3 129,1 0-129,0 6 130,2 0-130,-1-1 0,-2 1 0,4 2 0,-2-2 0,-1-4 0,0-2 0,-2 0 0,-5-1 0,3-5 0,-5 3 0,0-3 0,-7-2 0,0 5 0,1 1 0,3-4 0,0 4 0,-7-2 0,3 1 0,-5 0 0,1-2 0,-2-1 0,-7-3 0,0 6 0,-4 3 0,8 0 0,-5 0 0,9 0 0,-7 6 0,2 0 0,-2 3 0,2-9 0,1 2 0,-1 4 0,-1-6 0,2 0 0,-1 0 0,4-1 0,2-1 0,4 2 0,-7-2 0,5-3 0,-8 5 0,-8 0 0,2-6 0,-4 2 0,-49 4 0,66-9 0,-66 9 0,0 0 0,52-9 0,-52 9 0,0 0 0,0 0-4645,-15-62-1289,15 62-516,-86-84-387</inkml:trace>
  <inkml:trace contextRef="#ctx0" brushRef="#br0" timeOffset="48807.7917">25915 7179 4902,'19'48'5418,"-11"-23"-387,2-9-1935,5 16-2064,-12-11-129,9 10 0,-10-7-258,8 12 0,-7-7-387,7 4 129,-5-2 0,4 5-129,-2 0 0,1 2 0,1 2 0,1 0-129,-1 4-129,3 5 129,-3 3-129,-1 1 129,2 1-129,-1 3 0,-2-2 129,0 2-129,1 1 0,-2-2 0,1-2 0,0 8 0,4-2 129,-2 1-258,3 1 258,4 3-129,1-5 0,2 8 0,2-1 129,-1-4-129,1 3 0,2-3 129,-1 0-258,0 2 129,0 2 129,3 1-129,-1-4 129,6 5-129,-1 1 0,5-5 0,4 8 129,-2-1-129,2-1 0,-1-3 129,2 0-258,-3-3 258,1-2 0,-5 1 0,-1-10 0,-1 2-129,1-3 129,-1 1-129,1-6 129,-2 3-129,1-1 0,0 1 258,-1 4-387,2-2 258,-1-4 0,0-2-129,-1 1 0,3 1 0,-2-3 129,3-2-129,0 0 0,-1-4-129,-1 4 258,0-4-129,-2-3 0,1-1 0,-5 0 0,0-2 0,-1-5 129,-1-3-129,0-1 129,-1 3-129,1 0 0,1-3 0,0 3 0,3-3 0,4 5 129,-1 4-129,2-3 0,1 3 129,1 1-129,1-1 129,1 1-129,2-1 129,1 0-129,2-2 0,0 3 129,3-4-129,0-2 0,-1-1 129,-1 0-129,-2-2 129,-1-1-129,-1-1 0,-3-1 0,0-4 129,0 0 0,-2 1 0,0-3 0,0-3-129,-1-6 129,0 1 0,0-1 0,0-2-129,-2 2 129,2-1-129,2 1 0,0-2-129,0 4 129,0-6 0,-1 3 0,-1 0 0,-2-6 0,1-1 0,-3-1 0,-2-5 129,-1-5-129,-2 3 129,1-7-129,0 0 0,0 3 0,-2-2 0,1-2 0,1 0 129,0 0-129,-1 3 129,0-2 0,-1-2 0,1-5-129,-1-2 129,0 4 0,-1 0-129,0-2 0,3-3 0,-1 3-129,2-2 129,2-1 0,1 3 0,0-2 0,4-4-129,2 3 129,-4-2 0,2-4 0,-1 4 0,0-6-129,-1 2 258,-3-7-129,0 1-129,-1-8 129,-1-5 0,2 2 0,-2-6-129,-1-1 258,1-3-258,2-2 258,-2 0-129,1-1 258,-1 3-129,0-3-129,2-2 129,0 1-129,-2 1 0,1-3 129,1-1-258,0 2 0,0 0 129,1-3 0,2 0-129,0 1 129,3 4 0,-2 1 0,1 2-129,0-1 129,-2-1 0,4 4 0,-6 0-129,3-2 129,-5-5 0,-1 3 0,1-6-129,-2-3 129,0-1 129,-1 0 0,-1 2 0,1-4 0,-1-1 0,0 3 0,0-1 0,2 5-129,-4 0 129,1-3-258,3-2 129,-3 1-129,4 3 129,-3-3 0,2-2-129,-3 1 129,2-1-258,2 4 258,-2-1 0,3 4-129,-2-2 0,2 4 0,1-2 129,1 3-129,0-1 0,-2 0 0,0 6 258,-2-4-129,0 4 0,0-1 0,-5 0-129,2 1 129,-2 3 258,-1-1-258,-3 1 129,1 2 129,1 2-129,-4 2 0,3 5 258,-1 0-258,-2 3-258,1 6 129,-1-3-258,-1 11-387,-8-11-3741,6 17-1032,-5-1-129,-3 5-645</inkml:trace>
  <inkml:trace contextRef="#ctx0" brushRef="#br0" timeOffset="49775.8471">29559 11717 5160,'31'-12'5934,"-19"11"-516,-12 1-516,14 6-3225,-14-6-645,0 0-129,-14-5-516,-4 1 0,-7 1-258,-8 1-129,-9 1 129,-4 1 129,-7 0-258,-2 5 129,-7 2 0,-3 9 0,-4-2 0,2 3 0,-5 0 129,1 3 0,-2 1-129,-1 2 0,4-5-129,3-5 0,1-5 0,4-3 129,2-5 0,3-2-129,1-10 129,6-2 129,1 0-129,3 2 0,4 1 129,3 4-258,5-1 129,5 7-129,5 1-129,5 0 0,9 0-129,10 0-645,0 0-4257,0 0-387,14 0-516,6-2-387</inkml:trace>
  <inkml:trace contextRef="#ctx0" brushRef="#br0" timeOffset="50499.8885">29795 11230 4773,'-4'15'5418,"4"-15"-129,-18 1-387,4-1-3354,1 0-903,-15-2 129,2 1-129,-10-10 129,1 7-258,-10 0-129,2 0-129,-6 2 0,-1 2 129,-3 2-258,-2 2 0,-4 4-129,-4 0 0,-4-2 0,-2 4 129,-1-5-129,-4 3 0,-1-2 0,-2 1 0,1-3 0,1-3 129,-1-1-129,-4 0 0,-2 0 0,-2-4 129,2-3 0,1 0 0,-2 0-129,3 3 129,6 0-129,6-1 129,4 0-129,5 1 0,6-2 0,6 6 0,7-6 129,8 5-129,5 1 129,9 0-129,6 0 129,12 0-129,0 0 129,11-1-387,10 1-387,-5-10-1419,14 6-3483,0-7-129,8 3-645,1-10 0</inkml:trace>
  <inkml:trace contextRef="#ctx0" brushRef="#br0" timeOffset="51159.9262">30148 10620 6321,'-51'24'5805,"16"-15"-516,-8 3-129,-12-6-4386,-4 2 0,-15-8 0,0 0 0,-13-2-387,0-2-129,-9-7 0,-1 2-129,-7 0 0,0-1 0,-2-2 0,2 4-129,-2-1 0,4 3 0,0-2 0,0 1 129,1-3-129,3 3 129,-1 2-129,4 4 129,-2-2 0,3 1 0,3 2 0,7 2-129,2 2 129,6 2 0,3 5-258,3-3 129,5 2 129,6 1 0,4-3 0,8 4 0,5-1-129,6-3 129,6-4 0,5-4-129,6 2 0,2-2 0,2 0-129,15 0 129,-14-5-129,14 5-129,0 0-258,8-20-645,20 18-3870,-5-5-516,14 2-387,4-2-645</inkml:trace>
  <inkml:trace contextRef="#ctx0" brushRef="#br0" timeOffset="51911.9692">30087 9927 3354,'18'7'5160,"-18"-7"-258,0 0-258,0 0-3483,-8 12-258,-3-12-129,11 0 258,-30 6-258,14 2-129,-10-5-129,-1 8 258,-12-4-258,-1 5-129,-9 0 0,-3 1-258,-9-4 258,0 4-258,-9-4 0,-2-3 0,-5 2-129,-5-3 129,-6-1-129,-5-1 0,-2 1 129,-2-2-129,-2 1 0,0 0 129,-3-3-129,4 0 0,-3 0 0,2-6-129,-2-2 129,3 2 0,-3-3 0,0 0 0,-1-2 0,3 3 129,5 4-129,3 2 129,3 2 0,5-1-129,7-1 129,8 2 0,7 0-129,6 5 0,6-5 0,8 0 129,3 0-129,5 0 0,5 0 0,4 0-129,3 0-258,1-12-387,20 12-4515,-18-9-387,18 9-387,0 0-387</inkml:trace>
  <inkml:trace contextRef="#ctx0" brushRef="#br0" timeOffset="53096.037">27348 11510 4902,'0'13'5547,"-8"4"-387,-16 2-129,-8-2-4515,-4 8 258,-17 4-258,-2 15-129,-9 7-129,-2 11 0,-3 13-129,0 8 0,-2 11 0,4 10 0,1-1 129,4 9 0,0 0 258,6-2-258,-3-6 129,6 2-129,1-6 0,4-1 0,-1-3-129,2-4 129,3-4 0,-1 1 0,4-6 0,4-5 0,2-5 129,5-9-129,3-9 0,7-7-129,5-12 0,4-7 0,4-6-129,5-6 0,0-3-129,0-4-258,0 9-129,-11-10-774,11 9-4128,-17 0-258,1 7-387,-5-1-258</inkml:trace>
  <inkml:trace contextRef="#ctx0" brushRef="#br0" timeOffset="53617.0668">25654 14497 7740,'38'-40'5418,"-24"20"-129,-8 3-516,-5 5-4386,-7 0 0,-8 7-258,-6 5 0,-4 1-129,-3 11 0,-2 6 129,5 4-258,5-1 258,5 0-129,6 0 0,7-2 0,1-7 258,0-12-129,22 5-129,-7-5 0,1-6 129,0 0 0,0-2 129,-5 0 0,-1 8 129,-10 0-129,12 13 129,-12 5-129,0 11 0,-7 7 0,-2 8-129,-3 3 0,-3 2-129,-2 0 129,1-8-129,0-6-129,1-7 129,4-13-258,-1-13-258,12-2-774,-13-21-3483,14-4-645,5-8-516,8 0-258</inkml:trace>
  <inkml:trace contextRef="#ctx0" brushRef="#br0" timeOffset="54120.0955">25789 14427 8385,'36'17'5547,"-26"6"-129,1 10-129,-8-1-4515,1 5-129,-4-8-387,-1-1-129,-6-8-129,0-5 129,7-15-258,0 0 129,-2-15 0,9-9 0,12-2 0,5-2 0,2-5 0,3 5-129,1 5 129,1 5 0,-4 7 129,-4 7 0,-3 1 0,-3 3-129,-3 7 0,-4 1 129,-10-8-129,14 23 0,-9-12 0,-3 3-129,0 0 129,-2-14 0,2 19 0,0-8 0,3 2 0,-5-13 0,13 18 0,-13-18 129,17 12-258,-6-5 129,1-4 0,-2-3 129,-10 0-129,20-20 0,-15 4 0,-2-4 0,-3 0 0,0-2 0,-4 0-129,-7 3 0,2 5-387,-8-4-516,17 18-3612,-17-9-645,17 9-387,-13 5-387</inkml:trace>
  <inkml:trace contextRef="#ctx0" brushRef="#br0" timeOffset="54557.1205">26351 14428 7611,'-8'43'5418,"6"-23"-258,2 0-258,0-5-4515,0-1 0,0-14-258,12 6 0,-1-7-129,5-9 0,-1-5 0,2-3-129,1-2 129,0-1-129,-5 4 0,-2 0 0,-4 4 129,-7 13 0,0 0 0,0 0 0,0 0 0,5 13 0,-5 1 0,2 2 0,3 2-387,-5-18-645,24 16-3225,-11-16-645,5-2-516,0-9-258</inkml:trace>
  <inkml:trace contextRef="#ctx0" brushRef="#br0" timeOffset="55260.1607">26705 14355 6063,'8'49'5676,"-7"-25"-516,0 1-387,-7-4-4128,6 2-258,-1-6-129,0-1 0,1-16-258,0 16 0,0-16 0,5-6 0,5-7 0,0-4-129,3-2 0,1 2 129,-1 0 0,-1 0-129,0 8 129,-1 5 0,-11 4 0,16 2 0,-16-2-129,10 21 129,-6-8 0,3 2 129,-7-15-129,12 17 0,-12-17 0,19 5 129,-9-7-129,0-12 0,0-4 0,-1-5-129,-2 3 129,-4 1-129,-2-1 129,-1 3-129,-1 6 129,1 11-129,-16-2 129,4 5 129,1 11-129,2 2 0,-1 5 0,4 3 129,2-5 0,4 4 0,5-8-129,8-1 387,2-12-387,5-2 129,2-16 129,3-10-258,0-9 0,-1-10 0,-3-7 129,-3-6-387,-3-1 258,-6 5-129,-3 7 129,-3 5 0,-3 13 0,0 12 0,0 17 0,-12 0 129,3 19 0,-1 11-129,4 7 129,3 9-258,2 5-129,-4-11-774,11 11-3483,1-7-387,9-3-516,1-8-258</inkml:trace>
  <inkml:trace contextRef="#ctx0" brushRef="#br0" timeOffset="55600.1802">27383 14314 6450,'46'-59'5547,"-30"35"-387,-4 2-387,3 1-4257,-15 1-129,0 20 0,-20-20-258,4 20 0,-5 0 0,2 3 0,0 7 0,6 9 129,3-2 258,7 6-258,3 4-129,6 2 258,6-2-129,2 3 0,-1 0 0,0 4 0,-4 2-129,-4-4 0,-5-5-129,0 0 0,-11-6 0,-5-2-129,-4-10 0,-5-8-516,4 2-774,-12-6-3483,13-7-387,-1-5-387,8 3-129</inkml:trace>
  <inkml:trace contextRef="#ctx0" brushRef="#br0" timeOffset="55900.1974">27659 13862 7353,'13'25'5547,"-13"9"-387,0 15-258,-4 11-3870,0 11-774,-6 0 129,2-1-258,-4 2-129,3-10-387,3-1-516,-7-23-1935,12 2-2064,0-20-387,3-9-258</inkml:trace>
  <inkml:trace contextRef="#ctx0" brushRef="#br0" timeOffset="56037.2052">27698 14355 5289,'3'-46'5418,"-8"34"-516,-9 5-258,-3 5-4128,-11 2-387,-9-11-1548,0 11-2967,1 0-516,7 3-387</inkml:trace>
  <inkml:trace contextRef="#ctx0" brushRef="#br0" timeOffset="56420.2271">27794 14411 5547,'20'-5'5160,"-20"5"-387,0-15-258,-11 15-4257,-8-9-387,0 1 258,-5 1-129,0 2 129,1 5-129,5 0 129,6 9 0,6 2 0,6 1 0,3 2 0,10-2 0,3 2 0,3-9 0,1 2 0,-1-5-129,-2-2 0,-2 0 0,-5 0 0,-10 0 0,13-5-129,-13 5 0,0 0 129,0 0-129,0 0-129,-3 18-258,-4-5-129,7 12-1548,-2-7-2322,2 0-258,7-2-258</inkml:trace>
  <inkml:trace contextRef="#ctx0" brushRef="#br0" timeOffset="56679.2419">28020 13916 6837,'5'-20'5418,"-5"20"-258,9 14-516,-9 9-3483,0 17-387,-6 2-129,2 12-387,-6 8-129,1 3 0,1-3-129,1 0 0,2-2-516,-2-8-258,7 1-645,-6-21-3483,6-9-129,0-23-258,0 0-387</inkml:trace>
  <inkml:trace contextRef="#ctx0" brushRef="#br0" timeOffset="56877.2532">28094 14087 1677,'-47'-19'4644,"13"10"-129,1 9-258,-2 0-3741,-8 0-258,4 0 0,0 6-387,4-3-1548,6 3-2580,12 10-258,2-4 0</inkml:trace>
  <inkml:trace contextRef="#ctx0" brushRef="#br0" timeOffset="57147.2687">28024 14363 4128,'73'-18'4515,"-39"0"0,-13-10-516,-5 0-3741,-10 4-258,-7 1 129,-12 8 0,-8 6-258,-2 8 258,-4 1 129,5 14 258,1 9 0,8 11 129,5 1-129,8 10 0,2-4 0,11 2-258,6 1-516,-3-9-2193,6-8-2064,0-11-387,-2-15-387</inkml:trace>
  <inkml:trace contextRef="#ctx0" brushRef="#br0" timeOffset="59503.4034">28514 6040 516,'3'-23'4644,"-3"23"516,2-17-129,-2 3-2967,0 14-129,0 0-516,0 0-258,0 0-258,6 0-129,-6 0-258,0 9 129,0 2-258,2 6-258,1 0 0,0 6 129,2-1-129,-2 6-129,2-3 258,0 0-129,-2 1 0,2 0 0,-2 1 0,3-2 0,-3 5-129,2-1 129,-1 0-129,2 3 129,0-2-129,2 2 129,-2 2-129,2 1 258,-1-4-258,0-2 129,1 2 0,-1-2-129,-1-3 129,0 5-129,2-3 0,-2-1 0,0 4 0,1 1 129,0 0-129,0-1-129,0 6 258,0-2 0,0-1 0,3-2-129,-3-1 129,1-2-129,1 0 129,-1 2 0,0-6 0,0 2-258,1 5 129,-1-3 0,-1 1 0,2 2 129,0 0 0,0-1-129,2 2-129,1-3 258,-1-2-129,3 4 129,2-3-129,-1 1 129,0 1-129,3-4 129,-3 1 0,4 2-258,-5 0 258,1-1-129,-1 0 129,0-4-258,-1 2 258,-1-1-258,1 0 129,-2-4 129,1 0 0,3 2-129,0-6 129,0 5-129,1-1 129,1 1-129,3-3 129,-3 6-129,2-5 0,0 2 0,-1-1 0,0 0 0,0-5 0,3 1 129,-1 0-129,0-4 129,2 0-129,-1 2 129,-1-5 0,3 1 0,-1 2 0,-3-1-129,1-3 0,1 2 0,-1-2 0,2 2 129,-1-3-129,0 1 129,2-3-129,1-2 0,0 0 0,1 1 129,0-4-129,-1 0 0,-1 0 0,1-2 0,-1 0 0,-1 0 0,2-5 129,-3 0-129,0 0 0,3-1 129,0-3-129,1-2 0,-3-1 0,2 4 0,-2-1 0,4-3 129,-4-1 0,1 1 0,1-2-129,-2 0 129,-2-5 129,2 0-258,1-3 129,-3 4-258,0 2 129,2-5 0,-2-2 0,3 1 0,0 1 0,-2-2-129,-2-2 258,3 3-129,-3-9 0,2 6 0,-2-3-129,-1 2 129,2-3-129,1 5 129,2-7-129,-3 0 258,2 2-258,-2 1 258,0-3-258,1 1 258,0 0-258,-2-2 258,1 3-129,0-4 0,0-2-129,1 0 129,0-2 0,-1 4 129,2-5-129,3 0 129,-3-2 0,3 0 0,-1 2 0,0-2 0,-3-5-129,4-1 129,-2 3 1,-2-1-130,-1 1 0,3-2 0,-1-1-130,-2 3 260,4 0-130,1 1 0,3-2 0,-1-2-130,1 1 130,0 1 0,-2-1 130,4 0-130,-3-3 0,-1 0-130,-1-4 130,1 3 130,-1-6-130,-2 0 0,3 1 0,-4-7-130,3 1 260,-3-2-130,-2 0 0,0 3 0,0 4 0,-1 1 0,0 2 0,-3 6 0,3 6 0,0 7 0,-1 7 0,-3-1 0,3 17-1807,-12-8-3611,-6 18-516,3-18-258,-3 18-774</inkml:trace>
  <inkml:trace contextRef="#ctx0" brushRef="#br0" timeOffset="60272.4474">28477 6077 5160,'6'-10'6192,"-5"-8"-516,5-6-258,-5-14-3096,6 4-1161,-7-15-129,0-1-387,-5-5 0,-3-2-258,-6-3 0,-1 5 0,-8 0-258,1 2 129,-3 2-258,-2 6 129,3 6-387,-1 4-129,13 11-2451,-5-5-2580,12 11-129,3-4-645,4 12-387</inkml:trace>
  <inkml:trace contextRef="#ctx0" brushRef="#br0" timeOffset="61084.4939">28869 4800 10449,'23'20'5676,"-19"2"-387,-10-1 0,-10 8-5031,-12 0 0,-6 6 0,-6-2-258,-5-3-258,2 5-903,-8-12-3999,17-2-129,3-8-258,10-5-645</inkml:trace>
  <inkml:trace contextRef="#ctx0" brushRef="#br0" timeOffset="61318.5073">28386 4867 9288,'-11'82'5934,"11"-28"-645,4-5-129,10 7-4386,-4-17-129,7-1-258,-1-5-258,5-11 0,0-7-258,2-9-129,4-3-258,-6-12-1290,4 6-3354,-3-11-258,2-3-387,-7-6-258</inkml:trace>
  <inkml:trace contextRef="#ctx0" brushRef="#br0" timeOffset="61804.5351">28448 4296 9417,'0'-11'5676,"12"-5"-645,3 9 0,-11-3-4257,10 0-129,-2-5-258,-3 1-387,-2-1 129,-1 2 0,-3 0-129,-2 2 0,-1-1 129,0 12-129,-10-11 129,10 11 129,-24 0-129,7 8-129,-3 6 129,0 6 0,0 5 0,0 7 0,4-2 0,4 4-129,5 5 0,7-4 0,0 1 0,8 1 0,9-7-258,-2-1-129,10 4-903,-10-18-3999,6 1 129,-3-9-645,-1-3-258</inkml:trace>
  <inkml:trace contextRef="#ctx0" brushRef="#br0" timeOffset="62250.5606">28757 4218 7740,'13'2'5676,"-9"19"-258,-4 0-387,-7-2-3096,-3 3-1419,-7 0 0,0 3-516,-3-2 0,0 0-258,6 0-645,-8-11-2064,15 7-1935,0-4-516,7 1-129,0-16-387</inkml:trace>
  <inkml:trace contextRef="#ctx0" brushRef="#br0" timeOffset="62413.5699">28743 4449 10062,'0'-31'5676,"-12"6"-387,1 8-129,-13-9-4644,4 1-258,-3 0-387,-3-5-1161,6 15-3612,-1-3-258,10 13-387,11 5-387</inkml:trace>
  <inkml:trace contextRef="#ctx0" brushRef="#br0" timeOffset="62760.5897">28988 4207 8643,'2'13'5418,"-2"-13"-258,-17 16-387,3-8-3612,-6 6-774,0 5 0,-1-4-129,3 3-258,4 3 129,10 1 0,4-5-129,11 0 0,11-1-258,4-7-258,9 7-387,-9-16-1935,11 0-2064,-7-3-387,1 3-387,-9-10 129</inkml:trace>
  <inkml:trace contextRef="#ctx0" brushRef="#br0" timeOffset="62984.6026">29164 4303 10707,'13'51'5547,"-7"-32"-387,1 6-129,-2-7-4902,-5-18-645,10 16-4128,-10-16-258,7-11-516,-3-12-645</inkml:trace>
  <inkml:trace contextRef="#ctx0" brushRef="#br0" timeOffset="63215.6158">29265 3780 9804,'12'-10'5547,"-5"18"-516,-2 8-129,4 13-4386,-4 3-129,3 16-258,-2 9-129,2 4 129,3 12-129,-1-3 258,2-4-387,-2-6-129,5-3-645,-15-21-3612,10-8-258,-10-28-516,15 8-387</inkml:trace>
  <inkml:trace contextRef="#ctx0" brushRef="#br0" timeOffset="63377.625">29416 4163 9417,'-27'-28'5289,"6"22"-258,0 4-129,-8-6-4257,1 8-258,-3 0-903,-9-6-2451,15 7-1935,0 3-258,13 2-258,12-6-516</inkml:trace>
  <inkml:trace contextRef="#ctx0" brushRef="#br0" timeOffset="64004.6609">29448 4287 8643,'59'-3'5289,"-38"-14"-387,-3-7-516,-8-3-3999,-4 0-129,-6 1-129,-2 5-129,-10 6 0,-3 6 0,-2 9 0,2 12 0,0 2 129,3 9 0,5 2-258,5 1 129,3-2-387,7-1 129,10-3-258,-1-9 0,12 2-258,-6-10 129,10 0-258,-7-8 0,8-1 129,-11-11-129,6 7 387,-11-5 258,3 0 258,-7 4 129,-3 0 387,-1 10 516,-10 1-129,0 0 129,-9 3 0,2 16-129,-8-5-258,5 8-129,-6-5 0,8 2-258,1-5 129,7 3-258,0-17-129,14 17 129,4-17 0,4-11-129,5-7 0,0-7 0,1-15 0,-2-9-129,-3-7 0,-5-8 0,-7-4 129,-5 1 0,-6-2 129,0 11-129,-10 12 129,-3 8 129,-1 18 0,-3 20 0,0 10 0,5 23 0,3 12-129,4 11 129,5 4-129,2 5-129,9-3-258,4-12-387,12-1-3999,-6-18-258,6-8-516,-2-17-387</inkml:trace>
  <inkml:trace contextRef="#ctx0" brushRef="#br0" timeOffset="64359.6812">30393 3883 9804,'-22'-10'5418,"4"13"-645,-4-1 129,5 9-4515,-4-6 129,5 3-129,1-1-129,4 4 0,9 5-129,2-4 129,10 3-129,4 2 0,3 5-129,0 3 129,0 3-129,-4 4 0,-6 0 0,-7 1-129,-4-1 0,-12-7 0,-5-8-129,-11-13-645,5 7-2064,-9-20-2064,5-10 0,1-14-516,7-8-387</inkml:trace>
  <inkml:trace contextRef="#ctx0" brushRef="#br0" timeOffset="64667.6988">30456 3520 7482,'7'48'5676,"-7"-15"-645,4 14-258,-4-4-1548,0 18-2838,0 1-129,0 4-387,2 1-645,-2-16-2451,6 5-1677,1-17-129,11-3-516,1-16-645</inkml:trace>
  <inkml:trace contextRef="#ctx0" brushRef="#br0" timeOffset="64826.7079">30612 4001 9933,'-61'-29'5418,"21"18"-258,6 5-387,-4-5-4257,3 1-774,4 2-4257,2-1 0,9 5-903,7 0-387</inkml:trace>
  <inkml:trace contextRef="#ctx0" brushRef="#br0" timeOffset="65191.7288">30750 4023 9159,'13'8'5289,"-20"1"-258,-7-3-387,-6-1-4386,-3 5 129,-4 1 0,2 1-129,2 0-129,8 4 0,8-2-129,7-2 0,0-12 129,19 8 0,2-8-129,2 0 0,0-4 0,-2-7 0,-3 2 0,-3 5 0,-3 0 0,-12 4 0,15 4 0,-15-4 0,7 26 129,-4-7-258,2 2-129,-5-21-1290,3 23-2967,-3-23-516,0 0-258,11-20-516</inkml:trace>
  <inkml:trace contextRef="#ctx0" brushRef="#br0" timeOffset="65396.7405">30878 3477 10707,'21'41'5289,"-19"4"-258,5 20-258,-5 2-4515,1 6 0,-3 5-387,0-7-258,3 4-774,-4-18-3612,5-8 0,-1-18-774,8-14 0</inkml:trace>
  <inkml:trace contextRef="#ctx0" brushRef="#br0" timeOffset="65799.7636">30966 3759 7998,'-43'11'5160,"19"6"-387,-2 3-258,6 5-3870,-5-3-645,4 0-387,11 5-645,-7-13 0,17 13-258,5-10 129,16 8 645,4-4 129,10-4 645,9 5 645,-1-16 387,12 6 129,-13-15 0,10 2-129,-18-15-516,1 2-129,-13-7-516,-8 0-129,-11-1 0,-4 7-129,-14 3 0,-6 5 129,-3 4 0,0 4 0,0 12 129,4 5 0,6 7 0,4 3 0,9 2 0,1 6 0,13 3-258,2-3-258,12 6-1290,-6-14-2838,4-3-516,-5-13-129,-3-4-516</inkml:trace>
  <inkml:trace contextRef="#ctx0" brushRef="#br0" timeOffset="66739.8173">30109 8142 6708,'16'-6'5418,"-16"6"-258,6-14-516,-6 14-3870,-6-3 0,-4 3-258,-11-7 129,-4 1-258,-11-4 0,-3 4 0,-11-8 0,-3 8-129,-7-2 0,0 3-129,-2 2 0,2-5 0,4 4 0,3 4 0,6-4-129,6 2 0,7-2 0,7 0 0,7 1-129,2 3 0,18 0-387,-20-10-1032,20 10-3612,0 0-129,20 0-387,-3 0-516</inkml:trace>
  <inkml:trace contextRef="#ctx0" brushRef="#br0" timeOffset="67203.8439">30392 7632 2709,'0'0'5805,"0"0"-387,-20 9-129,-11-9-2322,-1 6-1935,-26-6-129,-2 0-129,-16-4-258,-7-1-129,-9-4-129,-1 4-129,-2 2 129,3 2-129,2 1 129,6 8-258,6 2 0,12 3 258,3-1-258,8-2 129,8-2-129,11 0 129,4-8-129,8 0 0,8-7-129,3 0-129,13 7-129,-4-22-1032,15 13-3870,2-5-129,13 5-387,6-2-387</inkml:trace>
  <inkml:trace contextRef="#ctx0" brushRef="#br0" timeOffset="67655.8697">30723 7267 4644,'0'0'5547,"0"0"-129,-26-17-903,-1 17-2967,-27-3 0,-1 3-387,-29 0-129,-6 4-258,-21 0-258,-10 6-129,-8-4-129,1 4-129,0 2 0,6 5-129,6-2 129,9 0-129,14-1-129,17 1 129,11-1 0,11-3 0,12-7 0,8-4 0,9 0-129,7-12 0,9-4-258,0-14-774,14 6-4128,-2 0 0,8 3-645,3 2-258</inkml:trace>
  <inkml:trace contextRef="#ctx0" brushRef="#br0" timeOffset="68067.8933">30729 6859 7998,'-13'21'5547,"-24"-5"129,-21-7-516,-15 6-4386,-25-15-129,-11 0 129,-23-13-129,-8-4-129,-1-8-258,2 2-129,5-6 0,11 3 258,5 7-387,10 6 0,16 5 129,12 2-129,9 4-129,10-2-387,18 10-1032,3-6-3999,18 0 129,9 0-774,13 0-258</inkml:trace>
  <inkml:trace contextRef="#ctx0" brushRef="#br0" timeOffset="70164.0132">28701 11935 516,'0'13'4773,"0"-13"387,0 0-129,-10-20-3225,10 20-129,-4-35-258,4 15-387,-5-16 0,5 4-387,-5-12-258,3 0 0,-2-3-129,3-1 0,-1-6-258,1-4 258,1-2-129,0-5 0,0-4 0,0 0 0,0-3 129,1-2 0,-1-2 0,1 0 0,-1-4 0,0 5 0,0-4-129,0 2 0,0 2 0,0-4-129,0 2 129,-1 1-258,-1 5 129,2 1 0,-2 6 0,2 2 0,0 0 0,-1 4 0,0 4 0,-1-4 129,1-1-129,-3-3 0,2-1 0,-2-5 129,3 2-129,-1 0-129,2 2 129,0-1 0,0 10-129,0-2 129,0 0 129,0 3-129,0-1 0,0-1 0,-3-4 0,0-6 129,-1 0-129,0 2 129,0 1-387,-1-3 387,3 8-129,0 0 0,1 7-129,1 5 129,-2-5-129,2 5 129,0-4 0,0 0 0,0-4 0,0-3 0,-2 0 0,1-4 0,-3 1-129,2 0 129,-2 0-129,0 9 129,1 1 0,1 5 0,1-3 0,-1 2-129,2 6 258,-2 1-129,2 1 0,0-2 0,-1 3 0,-1-2 0,2 6 129,-2 5-129,0 1 129,2 4-129,0 3 129,-1 2-129,1 4 129,0-2 0,0 6-129,0 10 387,0-17-258,0 17 0,0-14 129,0 14-129,5-11 0,-5 11 129,6-12-129,-6 12-129,5-13 0,-5 13 0,8-13-129,-8 13 129,4-16-129,-4 16 129,6-15-129,-5 5 258,-1 10-129,6-17 0,-6 17 129,5-19 129,-5 19-258,3-18 129,-3 18 0,4-17-129,-4 17 129,3-20-129,-3 20 0,6-20 0,-6 20 0,4-14 0,-4 14 0,3-11 0,-3 11 129,0 0-258,2-11 129,-2 11 0,0 0 129,0 0-129,0 0-129,0-12 129,0 12-129,0 0 258,0 0-258,0 0 129,0 12-129,0-12 129,-12 20-129,6-1 129,-6 4 0,0 4-129,-2-3 129,-1 6-129,2-4 129,-1-1 0,6-5 0,-3-5 0,11-15 0,-10 18 129,10-18 0,0 0 0,0 0-129,-4-10 129,4-4-258,3 1 258,4-9-129,3-1 129,0 3-129,4-3 129,0 6-129,-1 2 129,0 6 129,-3-1-129,2 10-129,-12 0-129,19 12 258,-11 8-129,1 8 0,2 1 0,-1 5-129,3 6 258,-2-3-258,-2-8-129,3 2-387,-12-31-1677,2 22-3354,-2-22 0,0 0-516,-9-2-516</inkml:trace>
  <inkml:trace contextRef="#ctx0" brushRef="#br0" timeOffset="70828.0512">27937 8348 8901,'2'-12'5805,"-2"12"-258,-7 3-258,2 15-4902,-16 2 0,3 11-258,-7 3 0,1 4-129,2-2 0,5-3-129,0-3 387,9-6-258,3-7 129,5-17 0,0 0 0,7-1 129,4-21-258,2-9 258,1-7-258,1-5 129,0-2-258,1 0 258,-2 1-129,-1 9 0,-2 7 129,0 12-129,1 9 0,-1 7 0,1 11 258,2 13-387,0 9 0,3 6 129,-3 3 0,0-1 0,-2 1 0,-4-8-129,-1-7 129,-6-11 0,-1-16-129,-13-2 258,-1-12-258,-5-7 129,-3-5-129,-2-2 129,0 3-516,-4 1-258,15 10-3870,-6 0-645,19 14-258,-16-12-903</inkml:trace>
  <inkml:trace contextRef="#ctx0" brushRef="#br0" timeOffset="71248.0752">28079 8184 8127,'13'55'5805,"-8"-14"-516,-1 10-387,-2 2-4128,1 4-516,-3-2 0,0 0-258,0-10 258,-1-7-258,-1-10 129,2-10 0,0-18-129,0 0 0,5-11 129,0-9-129,2-8 0,2 4-129,2-5 129,1-1 0,3 8 0,0 8 129,4 9-129,-3 5 0,1 6 129,-3 8-129,0 9 129,-6 3-129,-2-1 129,-2-2-258,-4-2 0,-4-6-129,-2 1-387,-14-16-903,20 0-3483,-29-3-387,11-6-516,-3-3 0</inkml:trace>
  <inkml:trace contextRef="#ctx0" brushRef="#br0" timeOffset="71644.0979">28350 8489 6966,'33'20'5934,"-21"-9"-387,-12-11-645,5 17-3354,-5-17-1161,-15 3-258,-2-1 129,-1 1-387,0 0 129,2 0 0,4 0 129,12-3-129,-3 17 258,7-4 0,10 3-129,4 2 0,2 2-129,-2 5 129,-2 1-129,-7 2 129,-5-2-129,-4-3 0,-9 3-129,-10-8-129,2 2-645,-20-10-4257,12-6 0,-1-5-645,6-8-387</inkml:trace>
  <inkml:trace contextRef="#ctx0" brushRef="#br0" timeOffset="73584.2088">29634 8154 5031,'0'0'5418,"13"13"-129,-13-13-516,13 26-3612,-13-26 0,0 23-645,0-23-129,0 26 0,-2-14-258,0 6 387,-3-2-258,3 3 0,-2 2-129,2 6 0,-1 2 0,2 4 0,-2 4 0,2 1-129,0 3 129,0 0-129,-1-1 258,1 0-129,1 1 129,-1 1-129,0-1-129,1 1 129,0 2 0,0 0-129,0 3 0,0 4 129,0-4-258,0-2 129,0 1 0,0 0 0,-1-5 0,0 2 0,-2-2 129,2-1-258,1 4 129,0 2 129,0 5-129,0-4 129,0 2-129,0 2 0,0-3 0,0-5 0,0-2 0,0-6 0,0-3 0,1 2 129,-1-1-258,3-4 129,-1 2 129,-1 4-129,1-1 0,1 4 0,-1 3 129,2-5-129,-1 5 129,1-2-129,-1-4 0,1 3 129,0-2-129,0 1 129,-1-6-129,1 2 0,-2 2 0,1-2 0,-2 4-129,-1 1 258,0-3-129,0 0 0,-1 0 0,-2 7-129,1-2 258,1-1-129,0 0 0,1-2-129,0 2 129,0-1-129,0 0 258,0-7 0,0-1-258,0 3 258,0-4-129,0-5 0,0-2 258,-2-5-387,0 0 129,-1-2 0,1-4 0,2-11 0,0 18 0,0-18 0,0 20 129,3-4 0,-3-16-129,4 23 0,-1-10-129,-2-2 129,-1-11 0,1 20 0,-1-20 0,0 17 0,0-6 0,0-11 0,1 14 0,2 0 0,-2-2 0,-1-12 129,2 22-129,-2-22 0,4 18 0,-2-7 0,-2-11 0,0 0 129,4 12 0,-4-12 0,0 0-129,0 0 0,10 8 129,-10-8 0,0 0-129,0 0 0,0 0-129,0 0 129,13 1 0,-13-1 0,0 0 129,0 0-258,0 0 129,12-1 0,-12 1 0,0 0 0,0 0 129,10 0-258,-10 0 129,0 0 0,0 0 0,0 0 0,0 0-129,0 14 258,0-14-129,-4 11 0,4-11 0,-7 16 0,7-16 0,-5 12 0,5-12 0,0 0 0,0 0-129,0 0 129,0 0 0,12-10 0,-2-3 129,2-2-129,2 0 0,1-2 0,1-3 0,-1 0 0,-2 4 0,0 4 129,-3 2-258,-10 10 129,14-10 0,-14 10 0,0 0 0,7 12-129,-7 0 129,0 1 0,-2 7-129,-4-2 129,-3 5-129,0-1 129,-1-2 0,-3-2 0,-1-2 0,-2-5 0,-2-7 0,-1 1 0,0-6 0,1-7 0,-2-8 129,0-4-129,2-3-129,-1-3-129,5 4-774,-12-11-4128,13 3-129,-2-3-645,6 2-516</inkml:trace>
  <inkml:trace contextRef="#ctx0" brushRef="#br0" timeOffset="74268.2479">29703 9368 9030,'27'22'5805,"-7"-21"-387,2-7 129,5-11-4773,-7-12-258,4-2-129,-7-7-258,-5-5 0,-4 3-129,-7 6 0,-1 4 0,-7 9-129,-8 8 258,-3 8-129,-3 6 0,3 18 0,-4 8 129,5 3-129,4 8 0,7 4 129,6 1-129,2-2-258,10 1-129,3-13-516,17 1-4257,-9-8-258,6-8-387,-5-8-387</inkml:trace>
  <inkml:trace contextRef="#ctx0" brushRef="#br0" timeOffset="74724.274">30015 9136 8643,'7'66'5805,"-4"-32"-516,-2 4 0,-1-7-5031,0-5-129,0-6-258,-1-7-129,1-13 0,0 0-129,0 0 129,11-20-129,1 3 129,1-8 258,2 1 0,0 2 129,-1 2 0,-1 5 129,-2 2 0,2 12 258,-13 1-258,16 8 0,-11 7 0,2 5 0,-2-1 0,-1-3-129,2 1 129,-1-6-258,-5-11 258,14 11-258,-3-11 0,-1-6 0,2-4 129,0 4-129,-1-2 0,0 2 0,-11 6-129,15-3 129,-15 3 0,0 0-129,11 14 0,-11-14-645,3 21-2580,-3-21-1677,0 0-516,0 0-258,9-6-128</inkml:trace>
  <inkml:trace contextRef="#ctx0" brushRef="#br0" timeOffset="75401.3128">30372 9236 9159,'0'54'5934,"0"-33"-774,0-4-258,0 0-5418,0-17-4128,0 0-645,-1-13-129,2-11-645</inkml:trace>
  <inkml:trace contextRef="#ctx0" brushRef="#br0" timeOffset="75544.3209">30452 8980 9288,'0'0'5805,"0"0"-1032,0 0-1161,0 0-8256,0 0-387,0 0-645,10-22-516</inkml:trace>
  <inkml:trace contextRef="#ctx0" brushRef="#br0" timeOffset="75776.3342">30634 8695 6837,'13'40'5547,"-11"-11"-129,0 8-387,-9 3-4128,7 16 0,-1 0-516,1 7-129,0 3-129,0-6-387,5 2-774,-6-13-2838,2-8-1161,9-10-645,2-13-258</inkml:trace>
  <inkml:trace contextRef="#ctx0" brushRef="#br0" timeOffset="75947.344">30699 9106 7353,'-42'0'5418,"22"9"-2193,-7-9-3096,-3 0-5160,4 0-258,-6-11-258</inkml:trace>
  <inkml:trace contextRef="#ctx0" brushRef="#br0" timeOffset="78943.5154">18773 14554 10191,'0'8'5934,"-5"16"-516,-6 7-129,6 11-4902,-14-1-129,-3 13-129,-3 4-129,1 5 0,0-10 0,4-7-129,3-10 258,6-13-129,11-23 129,0 0 0,0-29 0,13-17 0,7-9 258,2-11-258,5-7 0,3 1 129,-2-1-129,-1 14 0,-4 7 0,-4 11 129,-2 14-387,-1 19 258,-2 8-129,-2 13 129,0 16-129,-1 11 0,1 9 0,3 8 0,-1 8 0,4 1 0,-3 4 0,4-1 0,-3-3 129,1-9 0,-5-9 0,-2-7 129,-5-11-258,-5-7 129,-9-13 0,-9-7-129,-11-3 129,-6-1 0,-5-8-129,-4 3 129,-2-2-129,0 6 129,6 0-258,5 2 129,9 0-258,5 0-129,21 0-258,-15-2-387,22 2-2967,1-15-1806,13 2-258,2-11-387</inkml:trace>
  <inkml:trace contextRef="#ctx0" brushRef="#br0" timeOffset="79303.5359">19237 14637 10062,'4'93'5934,"-4"-39"-516,-7-1 129,1-3-5160,-4-5-129,-3 1 0,2-12 0,2-2 0,5-9 0,4-1 0,9-8 0,8 5 0,4-13 0,6-1 0,4 4-129,2-1 0,0-7 0,-3 3-129,-3-1 0,-6-2-129,-2 2-129,-8-3-258,-11 0-258,1-23-1032,-1 23-3999,-15-18 129,2 7-645,-7-6-129</inkml:trace>
  <inkml:trace contextRef="#ctx0" brushRef="#br0" timeOffset="79508.5477">19184 14918 10320,'40'17'6192,"-17"-14"-774,-1-7 0,2-12-5289,-2-1-129,-5-6-516,1 7-1032,-18-11-3741,2 1-258,-2-2-387,-7 5-258</inkml:trace>
  <inkml:trace contextRef="#ctx0" brushRef="#br0" timeOffset="79634.5549">19231 14638 10191,'4'-23'5805,"11"9"-387,9 3 0,-2-7-4902,10-5-774,8 6-4773,-7-4-387,1 7-387,-2 1-645</inkml:trace>
  <inkml:trace contextRef="#ctx0" brushRef="#br0" timeOffset="80144.5841">19724 15122 8127,'44'0'5805,"-27"0"-387,-17 0-129,24-15-4773,-24 15-129,-17-9 0,-7 6-258,-2 3 0,-4 15-129,2 3 129,1 6-129,8 3 129,5 1-258,8-3 258,6-1-129,7-7 0,9-12 0,2-5-129,4-5 129,-1-9 0,-2-3 0,-1-1-129,-4 1 258,-2 1-129,-12 16 129,11-4 0,-11 4 0,3 23 0,-3 3-129,0 1 0,0 2-258,0-8-903,1 0-4128,-1-21-129,14 12-387,-5-19-516</inkml:trace>
  <inkml:trace contextRef="#ctx0" brushRef="#br0" timeOffset="80842.624">19986 14832 6837,'12'8'5934,"-6"6"-258,-6-14-645,0 0-3612,6 14-387,-6-14-258,0 13-387,-2 1 0,-1 8-129,-1 5 0,-1 8 0,1 7-129,1 9 0,-1 0-129,2-2 258,1-5-258,1-4 129,0-8-129,0-6 129,0-10-129,0-16-129,0 15 0,0-15 0,0 0 129,0 0 0,4-13-129,4 1 0,-1-1 129,5-3 0,3 4 129,3 1 0,2 4-129,-1 7 0,1 0 129,-5 4-129,2 7 0,-8 5 0,-4-1 0,-5 0 0,-3-1 0,-7-4-129,-9-2 129,-2-1-129,-5-5-258,-2-2-129,5 0-903,-9-12-3999,11 5-129,3-7-516,18 14-387</inkml:trace>
  <inkml:trace contextRef="#ctx0" brushRef="#br0" timeOffset="81159.6421">20326 15182 9804,'18'8'5676,"-9"10"-387,-17-10 0,-7 8-4902,-6-2-258,1-3 129,0 3-129,5 0 129,6-1-129,9 3 129,3-5-129,15 3 129,2 1-258,3 2 129,0 0 0,-4 4-129,-7-2 0,-7-2 0,-5 0-258,-15-11-129,-5 1-774,-14-12-4386,3-9 258,-4-14-774,4-4-129</inkml:trace>
  <inkml:trace contextRef="#ctx0" brushRef="#br0" timeOffset="81819.6799">20576 14346 10836,'-26'22'5934,"26"-22"-387,-14 16 0,14-16-4773,-5 12-129,5-12 129,0 0-129,8 13-258,3-5 0,6 2 0,6 0-129,4 2 0,7 8-129,3 0-129,7 8 129,3 3 1,2 1-130,1 3 0,2 2 0,-2-1 0,-2-3 0,-4-2 0,-6-2 0,-5-3 0,-10-3 0,-3-3 0,-14-4 0,-6-3 0,-4-2 0,-12 2 0,-4-2 0,-7 6 0,-3 2 0,-5 3 0,1 5 0,-1 4 0,0 3 0,3 1 0,2 1 0,7-3 0,2-4 0,7-5 0,1-6 0,6-5 0,2-2 0,5-11 0,0 0 0,0 0 0,0 0 0,0-7-1033,15 6-1934,-17-18-2967,8-2-129,2-5-645,8-5-387</inkml:trace>
  <inkml:trace contextRef="#ctx0" brushRef="#br0" timeOffset="82895.7414">21755 14514 10191,'0'0'6063,"7"12"-258,-7 2-258,0 5-3999,0 4-903,-2 12-129,-7 5-129,1 12 0,-4 1-129,1 3-129,-2 1 129,0-3-129,2-5 0,2-11 129,0-7-258,2-8 258,3-9-258,4-14 0,0 0 129,0 0-129,0-27 0,2-1 130,7-6-130,3-9 0,1-5 0,6-7 0,0 1 0,2 5 0,1 0 0,1 6 0,-3 4 0,1 7 0,-4 5 0,-1 5 0,-5 8 0,-11 14 0,18-12 0,-18 12 0,11-2 0,-11 2 0,11 10 0,-5 6 0,2 0 0,4 5 0,-1 10 0,-1 4 0,7 8 0,-3 6 0,0 7 0,0 7 0,0 6 0,-4-5 0,1-4 0,0 2 0,-7-12 0,2-5 0,-5-14 0,-1-12 0,0-19 0,-18 15 0,0-15 0,-7-11 0,-5 0 0,-3-3 0,-1 3 0,0 0 0,1 4 0,5 0 0,6 5 0,3 1-130,8 1-257,11 0-129,0 0-387,-10-14-1161,17 11-3612,-7 3-129,23-21-387,-9 3-258</inkml:trace>
  <inkml:trace contextRef="#ctx0" brushRef="#br0" timeOffset="83284.7637">22383 14557 10836,'2'82'5934,"-4"-29"-387,-3 10-258,-9-2-4902,2 6 129,-4-2-258,3-7 0,0-6 0,4-6 0,5-6-129,4-3 0,8-7 0,9-6 0,3-8 0,6-2 0,4-3-129,2-2 0,-1-4 129,-2-4-129,-6 0-258,-4-1 0,-6-1-387,-13-12-645,0 13-3999,-10-27-387,-4 15-258,-5-12-387</inkml:trace>
  <inkml:trace contextRef="#ctx0" brushRef="#br0" timeOffset="83473.7745">22335 15078 10320,'28'28'5934,"-7"-20"-516,-5-10-129,8-4-4257,-5-11-1032,-4-10-129,1 10-903,-15-10-4128,8 8-258,-8-7-129,-1 8-774</inkml:trace>
  <inkml:trace contextRef="#ctx0" brushRef="#br0" timeOffset="83647.7844">22395 14842 10836,'18'-15'6063,"10"14"-516,1-12 0,10 9-4515,-2-22-774,2-2-129,0-1-774,-14-14-2451,5 12-2322,-11-2-387,0 11-258,-11 0-516</inkml:trace>
  <inkml:trace contextRef="#ctx0" brushRef="#br0" timeOffset="84086.8095">22629 15317 8256,'62'22'5547,"-29"-13"-258,-3-9-516,-3-1-3612,-11-13-774,-3 0-129,-13-9-129,-7 3 0,-11 7-258,-4 1 258,-5 4 129,0 8-129,2 8 129,2 15 129,5 4 0,12 4-129,4-1 129,4 4-387,11-2 0,7-3-387,6-4-516,-8-16-4386,10 2 129,-3-11-774,4-4-129</inkml:trace>
  <inkml:trace contextRef="#ctx0" brushRef="#br0" timeOffset="84555.8364">22896 15301 10707,'9'70'5547,"-9"-39"-387,2 1-258,-2-12-4644,0 1 0,-2-8-258,2-13-129,0 0 129,-5-6-129,6-7 0,6-5 129,3 1-129,2-1 129,0-1 0,1 4 0,1 8 129,-3 7-129,-11 0 129,19 13 0,-13 4 0,0 2-129,-2 1 129,1-1-129,-2-6 129,2-1 0,-5-12-129,0 0 0,12-8 0,-6-10 129,2 0-129,-1-1 258,0 3-258,0 4 0,2 0 0,2 8 129,-11 4-129,20 4 0,-9 8 0,0 3-129,1 1 0,-1-4-258,3 9-774,-14-21-4257,16 12 387,-16-12-903,21-8-258</inkml:trace>
  <inkml:trace contextRef="#ctx0" brushRef="#br0" timeOffset="84781.8493">23264 15384 9933,'9'43'5418,"-6"-25"-258,0 2-516,3 0-5805,-6-9-3741,0-11-129,0 0-774,0 0-258</inkml:trace>
  <inkml:trace contextRef="#ctx0" brushRef="#br0" timeOffset="85070.8658">23480 15308 10965,'5'14'5547,"-11"6"-516,-7-20-1161,1 4-3741,-4 0 0,2 3 0,-2-2-129,16-5 0,-10 9 129,10 2 0,6 0 0,4 1 0,2-1 129,0 6-129,-6-3 0,-3 2-258,-3 0 129,0-16-129,-23 18-258,-2-18-1548,6 0-2967,-5-1-516,9-5-387,4-8 0</inkml:trace>
  <inkml:trace contextRef="#ctx0" brushRef="#br0" timeOffset="85389.8841">23607 15304 8901,'31'-5'5676,"-31"5"-387,0 0-258,0 9-4515,0-9-129,-24 12-258,9 1 129,-2-2-129,4 0 0,4 5 0,6 1 129,3-3 0,0 3 0,6-2-129,3-4 129,0 2 0,-4-2-387,-5-11 258,0 19-387,0-19 258,-23 19-387,8-12 0,-6-4-645,9 4-4257,-9-7 0,9 0-516,12 0-258</inkml:trace>
  <inkml:trace contextRef="#ctx0" brushRef="#br0" timeOffset="85559.8938">23756 15427 9159,'13'32'5418,"-13"-16"-516,0-1-1032,-11-6-8643,11-9-258,-9 16-516,9-16-129</inkml:trace>
  <inkml:trace contextRef="#ctx0" brushRef="#br0" timeOffset="85823.9089">23892 15421 8256,'9'35'5289,"-4"-21"-129,-5-2-258,5-3-4128,-5-9-258,0 0-387,0 0 0,11 6-129,-11-6 0,14 0 0,-2-6-129,-12 6 0,17-15 0,-14 4-258,-2-3-129,-9-10-387,-1 2-3870,-16-2-129,-1 2-387,-4-3-387</inkml:trace>
  <inkml:trace contextRef="#ctx0" brushRef="#br0" timeOffset="85983.918">23740 15198 2967,'0'0'2580,"12"-2"-2451,-12 2-129,7-23-4128</inkml:trace>
  <inkml:trace contextRef="#ctx0" brushRef="#br0" timeOffset="86363.9398">24035 15322 6321,'20'54'5676,"-13"-27"-645,1 1-645,-8-8-3483,4 4-516,-4-9-129,0-3-258,0-12 129,0 0-258,0 0 258,2-8 258,3-6-258,3 2 258,0-3 387,7 3-258,-2 4-129,6 6 129,-1 2-129,-1 3-129,1 8-129,0 3-129,-2 3-387,-16-17-1161,20 17-3483,-20-17-516,14 0-387,-10-6-258</inkml:trace>
  <inkml:trace contextRef="#ctx0" brushRef="#br0" timeOffset="90380.1695">23871 9131 774,'2'21'4773,"-2"-7"129,0 11-129,0 5-3999,-6-3 516,3 15-516,-8-5 129,3 13-516,-5-1 129,5 5-258,-4-2 0,5 0 0,0-3-258,3-3 129,2-6 0,2-10-129,2-4 129,8-3 0,4-7 129,7 1 0,4-8 129,5 6 0,1-3-129,4 1 0,-1-5 0,0 1 0,-3-4-258,-5-2-129,-1 1-387,-14-13-1032,7-5-3483,-12 4-258,-6-2-516</inkml:trace>
  <inkml:trace contextRef="#ctx0" brushRef="#br0" timeOffset="90757.1911">23796 9568 258,'0'0'5289,"0"0"129,8-1-258,5 1-3225,-12-12-129,17 12-387,-10-12-387,8 8-387,-2-7-258,6 3-258,-3-4 0,-1 0-516,4 5-774,-15-7-2838,4 2-1161,-9 12-258,10-20-516</inkml:trace>
  <inkml:trace contextRef="#ctx0" brushRef="#br0" timeOffset="90996.2047">23818 9207 4386,'29'-11'5676,"-9"4"-258,5-1-387,4 6-4128,-4-13 0,6 3-516,-1-5-258,-1-5-516,5 8-774,-16-10-2709,5 1-1290,-3 1-387,-7 5-258</inkml:trace>
  <inkml:trace contextRef="#ctx0" brushRef="#br0" timeOffset="92447.2877">24574 10533 1032,'6'-22'4644,"-1"10"387,-5-14-516,0-3-3870,2 1 129,-2-13 0,1 1-258,-1-9 129,-1 0-129,-6-8-129,3 5 129,-4-8-129,3 1 129,-5-1-129,6-1 258,-3-7-258,6 7 0,-4-7 0,5 0-258,-1 1 129,1-4-129,0 0 0,1 2 0,1 0-129,1-3 0,-1 0 0,-2-2 0,1-1 0,-1 0 0,0-1 0,0-1 0,-1-1 0,-1 6 0,1 2-129,-1 3 129,1 4 0,1 1 0,0 4 0,0 0-129,0 4 129,-1 1-129,1-1 129,-1 3 0,0-2 0,0 1 0,1 3 0,-4 6 0,3 0-129,0 3 129,-2 4-129,2 0 129,0 5 0,-2 2-129,0 0 129,1-1 0,1 4 0,-1 3 0,1-2 0,0 3 0,1 5 0,0 4 0,0 13-129,-1-10 129,1 10-129,0 0-129,0 0 129,-13-2 0,13 2 0,-13 0 0,13 0 0,-19 14 129,10-3 0,0 4 129,-2-3-129,0 4 129,2 2-129,-1-1 0,1 0 129,0 1-129,-2 1 0,1 0 129,0-1-258,-1 0 129,1 0 0,0-2 0,1 2 0,0-2-129,3-3 129,6-13 0,-6 15 0,6-15 0,0 0-129,0 0 129,11-17 0,-3 1 0,3-1 0,-1-6 0,0 6 0,0 0 0,0-5 0,-1 1-129,3-2 129,-4 0-258,1 2 129,-1 0-129,4 2 129,-2-3-129,1 11 129,-11 11 0,22-12 129,-8 12 0,-3 3 0,6 10 258,-4 0 0,5 6 129,-3-4 129,4 4-258,-4-5 129,2 5-129,-4-5 0,1-1-258,-2-1-258,-12-12-1290,12 12-3225,-9-2-645,-3-10-258,5 18 13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8-04-11T15:21:50.614"/>
    </inkml:context>
    <inkml:brush xml:id="br0">
      <inkml:brushProperty name="width" value="0.05292" units="cm"/>
      <inkml:brushProperty name="height" value="0.05292" units="cm"/>
      <inkml:brushProperty name="color" value="#1F497D"/>
    </inkml:brush>
    <inkml:context xml:id="ctx1">
      <inkml:inkSource xml:id="inkSrc52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1" timeString="2018-04-11T15:22:27.767"/>
    </inkml:context>
  </inkml:definitions>
  <inkml:trace contextRef="#ctx0" brushRef="#br0">4203 1865 11739,'-46'-10'5418,"12"25"-258,2 21-258,-4-1-3870,2 9-516,-9-7 129,5 4-387,2-5 0,4-8 129,6-5-258,7-9 129,5-5-258,14-9 258,0 0-129,0 0 0,16 9 0,8-7-129,4 1 0,5 6 0,5 3 0,3 5-129,-4 6 129,-3 8 0,-5 1-129,-8 10-129,-8 0 258,-10 0-387,-3-2 387,-13-3-258,-10-5 258,-8-13-258,-3-4 258,-3-11 129,-2-4-258,3 0-129,3-3-258,0-16-645,21 8-4128,-4-3-129,16 14-516,-3-18-516</inkml:trace>
  <inkml:trace contextRef="#ctx0" brushRef="#br0" timeOffset="343.0196">4347 1745 13287,'0'8'5547,"9"23"-387,3 18 129,12 16-4902,-3 7 258,8 15-258,-2-2 0,4 1-774,-2-4 516,-2-6-258,-2-15 258,-4-9-645,0-13-129,-10-22-1419,5 2-3225,-16-19-129,15-5-516,-11-19-387</inkml:trace>
  <inkml:trace contextRef="#ctx0" brushRef="#br0" timeOffset="557.0319">4746 2148 12513,'-4'32'5676,"-15"-12"-387,-14-4-258,-3-1-4515,-10-2-129,-5-5-258,-3-2 0,0-6-387,9 0-516,-9-13-2193,18 10-2193,4-5-129,14 2-516,7-2-129</inkml:trace>
  <inkml:trace contextRef="#ctx0" brushRef="#br0" timeOffset="1023.0585">4958 2412 5934,'17'0'5547,"-17"0"-258,0-13-387,0 13-3225,-22 0-258,22 0-387,-28 13-516,12-2 0,-1 3-258,4 4 129,1 2-258,5 1 129,4-4-129,3-1-129,4-5 129,7 0-129,5-7 129,0-4-258,2 0 0,0-4 129,0-4 0,-6-1-129,0-2 129,-6-1-129,-6 12 0,8-12 129,-8 12 0,0 0 129,0 0-129,10 20 129,-5-4-129,4 3 129,0 1 0,4-5-129,2 0-516,-15-15-903,27 0-3741,-15-12 0,2-5-516,-7-13-516</inkml:trace>
  <inkml:trace contextRef="#ctx0" brushRef="#br0" timeOffset="1256.0719">5015 1750 13029,'18'17'5805,"-2"15"-516,9 12-258,-3 0-4257,12 21-258,-6 4-258,4 3-129,-4 0-129,0-3-516,-2-12 387,-5-8-645,0-7-129,-17-19-4644,8-8 129,-12-15-774,9-6 0</inkml:trace>
  <inkml:trace contextRef="#ctx0" brushRef="#br0" timeOffset="1456.0833">5320 1999 11094,'-23'-17'5547,"-2"17"-129,3 7-387,-11 9-3741,1-2-645,-10 3-258,-3-3-387,-2 2 0,3-3-387,6 0-516,-2-6-774,26 3-2064,-7-7-1290,21 9-387,0-12 129</inkml:trace>
  <inkml:trace contextRef="#ctx0" brushRef="#br0" timeOffset="1720.0984">5088 2184 5160,'119'21'5160,"-56"-10"-129,-5-11-1032,9 9-1161,-22-15-774,8 0-645,-22-9-387,-1-3-258,-20-3-258,-7 1-258,-12 6 0,-11 5-129,-5 3-129,-5 6 129,1 6-129,3 10 258,6 5-129,10 4 0,10 0 129,6 3 0,16 0-129,9-2 0,13-3-258,3-3-258,13 2-1032,-8-15-3999,9 5 129,-9-11-774,2 2-129</inkml:trace>
  <inkml:trace contextRef="#ctx0" brushRef="#br0" timeOffset="2436.1394">6557 1916 12126,'0'0'5547,"-11"10"-387,-9 5 0,2 3-5031,-9 5 258,2 10 0,-3 4-258,7 4 129,5 5-129,7-6 129,9 2-129,9-2-258,10-7 258,9-7 129,5-10-258,1-12-258,3-9 258,-1-18 0,-4-16-129,-7-18 516,-6-13-387,-9-14 129,-10-17-129,-1-10 516,-12 13 0,-5 1-387,-1 16 258,-1 11-129,20 70-258,-31-73-129,31 73 258,-10 40 0,10 4-258,10 21 516,6 7-516,4 17 258,5-3 259,6 2-388,3-9 0,3-4 0,1-11 0,0-13 0,-2-7 0,-1-10 0,-4-11-517,-7-15-644,4-2-4128,-14-7-258,6-4-387,-12-13-258</inkml:trace>
  <inkml:trace contextRef="#ctx0" brushRef="#br0" timeOffset="2617.1497">6996 2029 14190,'39'58'5547,"-18"-33"0,7 8-645,-11-5-4902,0-3-516,10 1-4386,-19-16-258,4-7-387,-12-3-258</inkml:trace>
  <inkml:trace contextRef="#ctx0" brushRef="#br0" timeOffset="3147.18">7366 1948 10320,'-29'24'5547,"16"-3"-516,-4 3 0,9 11-4257,-8-3-129,13-1-258,2-6-129,3-1 0,11-9-129,5-3 0,4-7 0,1-5-129,2-1 129,-5-10-129,-1-2 0,-6-4 0,-5 0 0,-7 2-129,-1 0 129,-2 0 0,2 15-129,-17-16 258,17 16 0,-12-2 0,12 2 129,0 10 0,9 2 0,5 2 0,6-2 0,3 8 0,3-6-258,-1 0-258,4-2-774,-14-8-3870,9 2-258,-9-6-387,3 1-387</inkml:trace>
  <inkml:trace contextRef="#ctx0" brushRef="#br0" timeOffset="4063.2324">7738 1787 3096,'-5'-17'5418,"-6"5"-129,11 12-1419,0 0-258,0 19-516,0-19-903,0 0-774,0 0-516,0 0-387,3 10-258,-3-10 0,0 0-129,0 0 0,-11 11-129,4 7 0,7-18 0,-14 10-129,14-10 258,-12 9 0,12-9 0,0 0 129,0 0 0,0 0-129,0 0 129,0 0-129,0 0 0,0 0-129,0 0 0,0 0 0,-1-6 0,1 6 0,0 0-129,0 0 129,0 0 0,0 0 129,0 0-129,0-11 0,0 11 0,0 0 129,0 0 0,0 0 0,0 0 0,0 0 0,0 0-129,0 0 129,0 0 0,0 0-387,0 0 258,0 0-129,0 0 129,0 0-129,0 15 129,0-3-258,0 1 129,0 13 258,0 0-129,5 0-258,-1 6 258,3-6-258,3-1 129,2-5 0,2 0 0,-1-15 129,2-5-258,-3-5 129,-1-7-129,-4-3 387,-2-7-258,-4 0 258,-1-4-258,0 3 387,-3 6-387,-2 2 387,1 3-258,4 12-258,0 0 516,2 26-387,6 4 258,6 10-258,2 11 258,7 16-129,-2 8 258,2 3-387,0-9 258,-4-2-516,-3-5 516,-3-8-387,-11-16 387,-2-10-516,-14-20 387,-4-8-129,-4-18-258,-7-17-129,6 2-3096,-9-21-1290,12 1-516,0-15 129,11 6-1032</inkml:trace>
  <inkml:trace contextRef="#ctx0" brushRef="#br0" timeOffset="4655.2663">7891 1852 13029,'38'53'5160,"-22"-19"0,5 6-129,-8-3-4257,2-2-516,-7-4-129,-1-5 0,-4-15-129,-3-11 0,6-9-129,-2-9 129,4-12-258,2-5 258,7 1-129,0-3 387,7 4-258,2 3 258,2 10-258,0 2 129,-2 11 0,-2 4 0,-2-3 0,-7 5-129,-4 1 129,-11 0-129,0 0 0,0 0 0,0 0 0,-5-5 129,-7 8-129,1 8-258,0-6 516,0 15-387,4 3 258,3 1-129,4 4 129,0 1-258,6-4 129,5-8 129,3 1-129,1-9-129,2-9 0,-3-10 0,0-12 0,-5-6 258,-4-1-258,-5-8 258,0 8-387,-4 3 516,-1 8-258,-4 5 129,9 13-129,-11 0-129,11 8 258,3 19-258,9 0 387,4 11-516,5-6 387,3 1-258,2-2 129,0 2-129,3-11-645,-13-21-2709,8 4-1806,-13-13 129,1-6-645,-7-15-258</inkml:trace>
  <inkml:trace contextRef="#ctx0" brushRef="#br0" timeOffset="5079.2905">8492 1797 12513,'47'60'5289,"-20"-27"-258,6 3-387,-5-7-4128,0-3-516,-6-13 129,-3-4 0,-1-9-258,-5-7 0,-3-7-129,-3-12 129,2 5 0,-2-2 258,2 4-129,-1 4 258,1-3-129,-9 18 258,21-12-129,-11 12 258,-10 0-129,20 2-258,-20-2 129,18 10 0,-18-10-129,17 7 0,-6-6 0,2 6-129,1-5 129,5 2 129,0-4-129,5 1-129,1 6 258,3-7-258,0 0 258,1-4 0,2 4-129,-4-7-258,0 7-258,-11-10-516,7 4-4257,-23 6 0,0 0-645,2 8-516</inkml:trace>
  <inkml:trace contextRef="#ctx0" brushRef="#br0" timeOffset="6279.3592">4421 10347 9933,'-37'34'5934,"26"-22"-387,9 2-129,2-14-4515,4 14 0,-4-14-129,25 0-129,-8-8-258,7 3 0,7-2-258,6-1-129,10 0 129,7 0 0,9 6 0,8 2 129,6 0-129,8 0-129,3 0 129,3 2 129,5-2-129,4 3 0,4-1-129,-1 0 0,6 0 0,1 2 0,4-1 129,6 1-129,3 6 0,2-3 0,-1-2 0,4-2-129,0-1 258,5-2-258,1 0 129,-2 0 0,-3-2-129,2-2 0,-1 1 129,3 3-129,2-1 258,-2 6-129,0 1-129,1 1 0,2 6 129,4 1 0,1-3 0,-5 1 0,-1-1 0,-1-3 0,-1-4 129,4-2-129,-2-2 129,-4 0-258,-1 4 129,3 3 0,1 2 0,3 4-129,-2 5 129,-3-1 0,0-2 0,-1 0 129,1-3 0,-2-4-129,-4 4 0,-6-7 0,-3-2 129,-7 6-129,-7-1 0,-7 0-129,-10 2 129,-9-3-129,-11 2 0,-11 3-129,-14 4-645,-23-15-1677,-12 17-3096,-13-5-258,-21 0-645,-24-5-387</inkml:trace>
  <inkml:trace contextRef="#ctx0" brushRef="#br0" timeOffset="7307.418">5221 10846 13158,'37'14'5934,"-21"-11"-258,5-3-129,-21 0-5160,19-11 258,-16-7-258,-3 4-129,-6 0-129,-8-1-129,-7 9 0,-2 6 0,-3 3 0,2 11-258,0 7 129,7 1 129,3 7 0,7-1 0,7-4-129,1-2 0,11-5 0,3-8 129,2-6 0,3-3-258,-1-5 258,-4-12-129,2 2 0,-7 2 258,-1 2 0,-9 11-129,9-17 0,-9 17 129,7 9-129,-4 16 129,1 2-129,1 11 0,-1 6 129,5 6 0,-4 1 0,0-2 129,-1-7-258,-3-6 258,-1-6-129,-7-15-129,-6-11 129,-2-4-129,-6-7 129,-1-4-258,-1-7 129,1-3-129,4 2-129,2-3-258,10 8-645,-11-5-4386,20 5-258,7-6-387,9 7-387</inkml:trace>
  <inkml:trace contextRef="#ctx0" brushRef="#br0" timeOffset="7487.4283">5529 11008 11094,'3'24'5547,"-1"-11"-774,-2-13-1032,0 0-8772,0 0-258,0 0-258,0 0-387</inkml:trace>
  <inkml:trace contextRef="#ctx0" brushRef="#br0" timeOffset="7863.4498">5931 10794 11094,'38'-20'5676,"-38"20"-129,8-11-387,-8 11-4386,-12 0-258,-5 8-258,-5 4 129,2 7-129,-3-1-129,5 2 0,2-3 0,8 0 0,5-3 0,3 1 0,4-4 129,-4-11-129,20 21 129,-8-9-129,-1 5 0,-6 0 0,-3 0 0,-4 8 0,-8-8-129,-9 2 129,-2-4-129,-5-6 0,-2-4-129,1-5-129,2 0-129,2-10-129,11 8-774,-9-11-3870,21 13-516,0-20-387,15 12-387</inkml:trace>
  <inkml:trace contextRef="#ctx0" brushRef="#br0" timeOffset="8041.46">6177 11000 10965,'33'39'5934,"-26"-20"-258,0-2-387,-5 0-4257,-2-17-1677,0 0-4644,-11 2-129,-1-4-258,-1-10-645</inkml:trace>
  <inkml:trace contextRef="#ctx0" brushRef="#br0" timeOffset="8659.4953">7207 10787 12513,'12'-9'5676,"-12"9"-129,0 0-258,0 0-4902,-6 2 0,-15 5-258,-5 1-129,-1 2 0,1-1 0,3 8-129,9-7 129,4 6 0,10-4 0,13 4-258,6-1 387,8 4-258,2 2 129,3-2 0,-4 8 0,-2-1 0,-7 5 0,-11-2 129,-8-4-129,-4-4 0,-11-1-258,-7-12-258,3 6-1419,-5-14-3483,2-2-129,2-10-387,10 3-645</inkml:trace>
  <inkml:trace contextRef="#ctx0" brushRef="#br0" timeOffset="8857.5066">7454 11004 10191,'3'41'5547,"-3"-22"-1032,6 14-2451,-4-12-6966,-2-4-516,4-3-516,-4-14 129</inkml:trace>
  <inkml:trace contextRef="#ctx0" brushRef="#br0" timeOffset="9271.5303">7628 11056 6321,'15'78'5547,"-8"-46"-645,-7-13-516,0-6-4257,0-13-258,0 0-258,0-20 0,0 0-129,0-6 0,0 3 387,5 1 258,4-2 387,5 13 129,-3 4 0,8 8 258,-4 5-258,7 13-129,-5 1-258,0 1-645,5 8-3096,-7-1-1419,-7-8-387,2-4-258</inkml:trace>
  <inkml:trace contextRef="#ctx0" brushRef="#br0" timeOffset="10102.5779">8092 11058 8127,'12'-10'5934,"8"0"-387,-20 10-129,7 7-4257,-7-7-387,-10 13-516,-4 1-129,0 5 0,-2-4-129,0 4-129,2 0 129,4-3-129,5-5 0,5-11 258,0 0-129,0 0-129,13 0 129,-1-11-129,-2-3 129,2-3 0,-1 1 0,-1 3 0,-10 13 0,16-13 0,-16 13 129,15 10 129,-8 11 0,2 11 0,-1 11 0,2 5 0,-2 9-129,1-2 129,-2 1-129,-1-7 0,-2-8 0,-2-7-129,-2-12-258,0-22-387,0 16-2709,0-16-2193,-8-24-258,3-7-258,5-9-387</inkml:trace>
  <inkml:trace contextRef="#ctx0" brushRef="#br0" timeOffset="10694.6117">8317 10722 8901,'18'68'5547,"-12"-25"-258,-3 8-129,4 5-4644,-7 0-129,1 3-129,2-9-129,6-8 129,2 0-258,4-13 0,6-10 0,4-6 0,1-11 129,2-2-258,-1-9 129,-5-7-129,-1-2 0,-8 6 0,-4 1 0,-9 11-129,0-12 129,0 12 0,-20 1 0,8 10 129,-2 2 129,4 2-129,3 4 258,6 1-129,1-1 0,10-2 129,7-2-129,6-3 0,4-6 129,6-4-258,0-5 129,1-11-129,-1-6 129,-1-9-258,-2-9 129,-4-4-129,-5-7 0,-9-6 258,0-2-258,-9 4 0,-2 3 0,-1 8 129,0 10 0,-3 7 0,3 25 0,0 0-129,-5 22 258,5 13-129,6 9 129,3 11-129,6 3 0,1-1-129,5 4-516,-8-25-1290,8 1-3096,-1-16-516,-2-13-129,-3-10-258</inkml:trace>
  <inkml:trace contextRef="#ctx0" brushRef="#br0" timeOffset="10797.6176">8951 10972 3483,'-83'-18'2322,"30"18"-2322,-5 6 0,-10-3-4386</inkml:trace>
  <inkml:trace contextRef="#ctx0" brushRef="#br0" timeOffset="13587.7772">6213 10396 4773,'4'20'5031,"-4"-20"-129,0 0 0,0 0-3870,0 0-129,0-14 129,0 1-258,-3-12 129,3 8 0,-1-14-258,1 5 0,0-6-129,0 6 129,0-7 0,5 4-129,-3-3-258,3-2 129,-2-3-129,3-4 0,-1-1 129,0-2-258,-2-5 0,1 0-129,-2-5 129,2-2 0,-2 1 0,0-2-129,1-1 0,-1-3 0,1 3 129,2 0 129,-1-3-129,3 3-129,-1-1 129,2-1 0,0-3 129,0-3-129,-1-2 0,3-6 0,-2 4-129,-2-4 0,0-5 0,0 4 0,-1-6 0,0 3 0,0-5 0,-1 7 0,1-3 0,-1-2 0,3-2 129,-5 1 0,4-1-129,-4 4 0,5 3 0,-3-2 130,-1-2-130,4 3 0,-3 2 0,2 1 0,-2 4 0,2-4 0,-4 3 0,2 0-130,2 3 130,-1-1 0,-2-3 0,0-1-129,-1 1 129,0 0 0,2-2 259,-2 5-259,2 0-130,-3 2 130,4 5-129,-1 2 129,0 2 0,0 2 0,1-1-258,0 2 258,-3 1 0,3-4-129,-2 5 258,0 1-258,0 8 129,1 2 129,-1 7-129,0 1-129,0 9 129,1 6 0,0 3 129,-4 16-129,4-18 0,-4 18-129,0 0 0,0 0 129,0 0 0,0 0 0,0 0-129,-9 11 129,3-1 0,-1 3 0,-3 2 0,-1 5 129,-1-2-129,-1 3 0,2 0 0,-2-1 0,1 0 0,-1 5 0,-1-6 0,1 0 0,0 1 0,-3-1 0,2-5 0,1-3 0,2-1 0,-1 1 0,12-11 0,-15 3 129,15-3 0,-7-7-129,7 7 129,0 0 0,0-20 0,3 6-129,2 3 130,1 0-130,0-8 0,3 5 0,-2-6 0,1-3 0,2 5 0,-1-2 0,2-4 0,-2 3 0,3 3 0,0 1 0,1 3 0,0 0 0,-1 0 0,3 2 0,-3 6 0,1 0 0,-1 1 0,-12 5 0,20-6 0,-20 6 0,17-3 0,-17 3 0,19 0 0,-8 1 0,3 7 0,0 3 0,3 1 0,0 2 0,2 1 0,1 2 0,-4-3 0,2 2 0,-7-6 0,2 3 0,-1-7 0,-12-6 0,18 11 0,-18-11-1549,14 9-4127,-14-9-258,1 21-258,-2-7-516</inkml:trace>
  <inkml:trace contextRef="#ctx0" brushRef="#br0" timeOffset="14774.8451">5318 5385 6450,'-12'5'5676,"0"-5"-258,12 0-387,-10 0-3612,-2-5 0,12 5-387,-11-5-258,11 5-129,0 0-129,0 0-129,0 0 0,0 0-129,0 0 0,0 0 0,0 0 129,0 0-129,0-13 0,0 13 0,12-6 0,1 0 0,0 1 0,5 4-129,0-3 129,8 3-129,1-2 129,6 1-128,3 2-130,5 0 0,2-1 0,1 1 0,2 0 0,1 3 0,1-2 0,-1 2 0,1 0 0,3 4 0,-2 1 0,3-4 0,0 6 0,2-4 0,4 2 0,2 2 0,1-3 0,0 1 0,2-5 0,-2-1 0,3 0 0,-2-2 0,-1 0 0,-1 4 0,-1-1 0,2 2 0,-1 0 0,5 1 0,-3 1 0,0 2 0,-1-6 0,0-3 0,-2 2 0,-2-2 0,-1 0 0,-5-5 0,1 1 0,-1 4 0,0 0 0,1 0 0,0 2 0,2 3 0,-1-1 0,0 1 0,-1-1 0,-3-3 0,-2 1 0,-4-2 0,-1 0 0,-5 0 0,-3-2 0,-2 0 0,-3 2 0,-1-2 0,0-1 0,-3 3 0,-2 0 0,1 0 0,-2 0 0,-1 0 0,0 0 0,-1-2 0,-1 2 0,0 0 0,1 0 0,-4 0 0,2 2 0,-4-2 0,0 0 0,-14 0 0,17 2 0,-17-2 0,0 0 0,0 0-2452,-8 16-3482,-8-8 0,1 2-645,-9-10-645</inkml:trace>
  <inkml:trace contextRef="#ctx0" brushRef="#br0" timeOffset="16239.9289">3530 5486 12384,'35'-5'5547,"-24"-6"-129,8-1-129,-17-8-4644,13 3-258,-10-3-129,1-1 0,-6 1-129,0-2 0,-10 8-129,-7 12 0,-1 2 0,-6 11-129,4 6 258,0 7-258,0 8 129,6 5 0,3-1 129,6-1-258,5 1 258,4-2-129,7-3-129,3-3 129,6-3-387,-1-12-258,11 13-1806,-9-20-2967,5-5-129,-6-2-258,-1-14-645</inkml:trace>
  <inkml:trace contextRef="#ctx0" brushRef="#br0" timeOffset="16436.9402">3762 5230 9417,'23'5'5805,"-23"15"-645,0 8 0,-8 2-3612,1 7-1161,-5 0-129,0 3-387,3 5-516,-6-15-2967,10 3-1548,2-10-129,3-8-645</inkml:trace>
  <inkml:trace contextRef="#ctx0" brushRef="#br0" timeOffset="16632.9514">3859 5421 12384,'-42'-30'5805,"13"16"-516,0 12-645,-5-12-3870,3 3-387,0 3-258,5 0-516,12 8-1677,-2-2-3225,16 2 258,-11-6-645,11 6-387</inkml:trace>
  <inkml:trace contextRef="#ctx0" brushRef="#br0" timeOffset="16983.9715">4028 5139 10965,'-17'30'5289,"0"-11"-387,1 5 129,-3-3-4644,1 5-129,1-2-129,7-3 0,6-3-129,4-4 129,0-14-129,19 17 129,0-10-258,4-4 258,1-2-258,-4 2 0,4-3-129,-9-7-645,5 2-3999,-20 5-129,15-14-129,-15 14-774</inkml:trace>
  <inkml:trace contextRef="#ctx0" brushRef="#br0" timeOffset="17832.02">4225 5148 10320,'14'41'5805,"-7"-17"-387,4 4-129,-5-3-3354,6-2-1548,-8-3-387,-4-20-258,7 17-774,-7-17-4128,-6-16 0,1-8-516,1-1-387</inkml:trace>
  <inkml:trace contextRef="#ctx0" brushRef="#br0" timeOffset="17958.0272">4237 5019 9030,'0'-13'5289,"0"1"-258,0 12-258,0-11-4515,0 11-4386,5-15-387,-5 15-516,1-20-774</inkml:trace>
  <inkml:trace contextRef="#ctx0" brushRef="#br0" timeOffset="18165.039">4284 4783 11481,'19'49'5547,"-8"-12"-387,-1 6-258,5 7-4515,-3 5-258,2 4-258,-1 0-258,-3-11-258,7 7-1935,-5-21-2322,-1-11-516,-11-23 0,14 9-387</inkml:trace>
  <inkml:trace contextRef="#ctx0" brushRef="#br0" timeOffset="18322.048">4461 5091 6450,'-12'-13'5547,"-9"23"-258,7 3-387,-2-5-1935,1 9-2451,-3-2-774,-3-10-1032,21-5-3225,-20 21-387,20-21-387,-4 11-258</inkml:trace>
  <inkml:trace contextRef="#ctx0" brushRef="#br0" timeOffset="18915.0819">4475 5198 8256,'38'-17'5289,"-23"0"-129,-3-4-516,4 4-3354,-12-7-516,2 7-387,-5 1-258,-1 16 0,0 0-258,-10-3-129,4 13-129,-3 4 0,4 9-129,0-2 129,3 0-129,0-4 0,2 1 0,0-18 129,14 12-129,-14-12 258,22 0 0,-10-7 0,1 1 129,-2-6 0,0 2 129,-11 10 0,16-20 0,-16 20 258,9-10-129,-9 10 129,0 0 129,0 0 0,0 0 0,7 7-129,-7-7 0,1 23 0,0-10-129,3 2-129,-1-3 129,5-1-129,1 0 0,0 1 129,-9-12-129,22 2 129,-10-3 0,1-12 0,-1-13 129,-4-3-129,-3-13 258,-2-10-258,-3-2 129,-3-1-129,-7-5 129,0 7-129,-5 7 0,3 12 0,-1 9 0,2 11-129,11 14 129,-15 4-129,12 19 0,3 12 0,0 8-129,1 4-258,13 18-1161,-8-3-3096,7 1-387,0-1-258,0 0-387</inkml:trace>
  <inkml:trace contextRef="#ctx0" brushRef="#br0" timeOffset="19343.1064">4316 5886 11868,'1'-12'5547,"-1"12"-258,-6-1-258,-6 4-4515,2 9-258,-2 0-129,-1 0 0,1 4-129,4-2 0,4-3 0,4-1 0,0-10 0,11 18 0,1-8 0,3 1 0,-2 1 129,0 2-129,-4 3 129,-3 6-258,-6-7 129,-1-1 0,-8-1-129,-7-4 0,2-1-387,-8-9-903,8 0-3741,-3-12 129,17 12-516,-14-27-516</inkml:trace>
  <inkml:trace contextRef="#ctx0" brushRef="#br0" timeOffset="19545.1179">4364 5695 11094,'15'18'5418,"-7"9"-645,0 5 129,5 9-4386,-6 3-645,0 3-258,2 11-645,-9-15-2709,1 3-1161,2-11-387,3-11-387</inkml:trace>
  <inkml:trace contextRef="#ctx0" brushRef="#br0" timeOffset="19696.1266">4485 5891 9546,'-2'-18'5547,"-15"7"-387,0 11-129,6 12-4257,-5 8-2193,0-5-3225,-2-2-258,4-1-774,14-12 129</inkml:trace>
  <inkml:trace contextRef="#ctx0" brushRef="#br0" timeOffset="20079.1485">4588 5868 9288,'15'-2'5418,"-15"2"-258,0 9-129,-6 2-3999,-4 1-903,-3-1-387,1 5-129,0-1 0,8 2-516,4-17 258,-5 17-129,5-17 0,10 4 129,-10-4 258,23-9 258,-11-1 0,-2-4 387,2 3 0,-6-3 258,2 3 0,-7 0 129,-1 11-129,0 0 0,0 0 258,10 7-516,-5 5 129,0 2-258,1 3 0,3-2-258,-9-15-903,26 11-3612,-14-11-387,1-5-129,-1-13-516</inkml:trace>
  <inkml:trace contextRef="#ctx0" brushRef="#br0" timeOffset="20269.1594">4718 5457 8901,'0'0'5289,"17"24"-129,-10 13-387,-2 0-3354,7 19-1161,-6 4-258,-1 1-258,5 5-1161,-10-13-3225,10-6-516,-1-8-129,2-16-516</inkml:trace>
  <inkml:trace contextRef="#ctx0" brushRef="#br0" timeOffset="20448.1696">4859 5643 5805,'-25'14'5160,"10"5"-387,-6 2-387,1-9-3741,-1 6-645,1 5-774,-6-14-1161,10 0-2322,16-9-516,-17 13-387</inkml:trace>
  <inkml:trace contextRef="#ctx0" brushRef="#br0" timeOffset="20711.1846">4857 5822 1935,'54'4'5547,"-31"-4"-516,-3-2 0,-6 2-2064,-10-21-1032,8 11-903,-12-8-387,-2 7-387,-10 0-258,1 8 0,-2 3-129,-2 1 129,2 12 0,1 7 129,6 4-129,6 2 258,0 2-516,11-3 129,6-1-387,1-7-387,11 4-2193,-4-11-1548,-3-6-645,0-1-129</inkml:trace>
  <inkml:trace contextRef="#ctx0" brushRef="#br0" timeOffset="21724.2426">5077 4930 1548,'0'0'4386,"6"-13"645,-6 13-258,0 0-2322,0 7-516,0-7-129,0 28-258,0-17-129,0 20-387,0-4-258,1 6-387,0 2 0,2 5-129,-1-8-129,1-3-129,-1-1 0,-1-11-129,-1-17 0,3 11 0,-3-11 0,0-16 0,0-5 0,-4-4 129,-1-7 0,0-1 129,1 2 0,0 5 0,-1-1 129,3 11-129,2 16 0,-1-13 0,1 13-129,0 17 129,3 2 0,2 5-129,0 5-129,-2-4 0,5 9-1419,-8-16-3483,3-2 129,-3-16-774,0 0-387</inkml:trace>
  <inkml:trace contextRef="#ctx0" brushRef="#br0" timeOffset="29603.6933">7091 5550 4257,'0'0'5160,"0"0"0,14 6-1161,-14-6-1935,0 0-387,0 0-516,0 0 0,0 0-387,0 0-258,0 0 0,15 0-129,-15 0-129,12 3 0,-12-3-129,16 11 129,-16-11-258,18 11 129,-18-11-129,15 15 0,-15-15 129,14 9-129,-14-9 0,11 13 129,-11-13 0,0 0-129,11 10 129,-11-10-129,2 17 129,-2-3-129,-4 0 129,-4 1-129,-4 7 0,-4 2 129,-4-1-129,0 2 129,-3 1-129,0-3 0,1 3 0,1-3 0,1-3 129,3 7-129,2-4-129,3 1 258,3-4-258,1-2 258,2 1-129,4-1 0,2-2 0,0-6 129,0-10-129,8 18 0,4-11 129,-1 1-129,6-3 0,-2-2 129,4 1-129,-2 1 0,1 1 0,-1 1 0,-3-1-129,-3 9 129,-11-15 0,17 20 0,-13-8 129,-1 2-258,-3 1 258,0-1-258,-1 2 258,-7-3-129,-2 4 0,-1 3 0,0-2 0,-3 1 0,1-4 129,-4 4-129,4-3 0,0 0 0,2-1 0,0-1 0,3 0 0,1 1 0,3 0 0,1 3 0,3-7 0,0 2 0,0-13 0,12 20 0,0-17 129,4 2-258,4 1 129,3-6 0,2 4 0,1 2 0,-2-2 0,0 10 0,-3 3 0,-6 1 0,-3 1 0,-4 4 0,-7 4 0,-1 3 0,-2 3-129,-7-8 258,-4 0-129,-4-4 0,0 0 0,-2 2 0,0-5 0,0 0 0,1 1 0,1 0 0,3 1 129,3 2-129,4-1 129,4 2-129,2-4 0,1-2 0,3-1 0,8-5 129,3 0-258,3-2 258,3-3-129,0-1 0,1 1 0,1-1-129,-4-3 129,-2 8 0,-5 2 129,-5 1-258,-2 6 129,-4 4 0,-4 1 0,-5 6 0,-4 2 0,-3 4 129,0-5-258,-1 2 129,-1-4 0,2-5 0,3-2 0,1-2 129,4-7-129,8-13 0,-9 17 0,9-17 0,0 0 0,0 0-129,13 10 129,0-10 0,1 0-129,1-2 129,1 1 0,-3-1 0,1 2 0,-14 0 0,14 5 0,-14-5 0,-1 27 0,-9-6-129,-4 3 129,-3 7-129,-6 3 129,2 1-129,-1 1 258,0 1-129,5-4 0,1-2 129,4-3 0,3-7 0,3-4-129,2-3-129,4-14 0,0 0 129,6 1-129,-6-1 129,23-7-129,-9 2 0,1-1 258,0 3-258,-1 3 129,-3 17 129,-5 7-129,-5 6 0,-1 10 0,-8 5 0,-3 5 0,-5 4 0,-1-5 0,-2-2 129,4-5-129,0-8 0,3-5 0,2-9-129,3-5 0,7-15 129,-3 14-129,3-14 0,8-10 0,5 1 0,1-1 129,3 1 0,0 5 0,1 3 0,-6 6-129,-3 17 129,-7 10 129,-2 8-258,-4 6 258,-8 11-129,-1-2 0,-3 2 0,2-4 129,0-12 0,4-5 0,2-6-129,3-11 0,5-19 0,0 13 0,0-13-129,11-6 129,-1 1-129,3-2 0,0-3 0,1 9 129,-1 1 0,-13 0 0,13 27 0,-13 2 0,-1 9 129,-8 4-129,-4 6 0,-4 2 129,2 2-258,-1-5 129,1-9 129,4-7-129,4-8-129,1-10 129,6-13-129,0 0 0,0 0 0,10 0 0,2-5 0,0-1-129,1 4 258,1 2 0,-4 4 129,-3 14-129,-2 10 258,-5 4-129,-3 5 0,-6 7 0,-2 3 0,-2 0-129,1-6 0,1-5 129,2-10-129,4-5 0,3-6 0,2-15 0,0 0 129,9-7-129,-9 7 0,20-17 0,-8 9-129,0 2 258,-2 6-129,-10 0 0,17 14 0,-13 3 0,-1 1 0,-3 4 0,0 1 129,0 0-129,0-3 0,-1-6 0,-2 0 0,2-4 0,1-10 0,-1 19-129,1-19 129,-6 23 129,-2-4-129,-1 7-129,-3 2 129,-3 5 129,0 0-129,-1 2 0,2-3 0,1-6 0,5-5 0,3-6 0,5-15 0,0 11 0,0-11 0,6 2 0,-6-2 0,14-2 0,-14 2 0,15-6 0,-15 6 0,0 0-129,0 0 129,0 0-129,0 0-129,0 0-387,0 0-774,-7 3-4128,7-3 129,0 0-516,0-8-258</inkml:trace>
  <inkml:trace contextRef="#ctx0" brushRef="#br0" timeOffset="30015.7168">7204 9934 9159,'0'38'5547,"0"-15"-258,-6 3-129,-6 2-4515,-2 4-387,-10-4 258,1 2-129,-4-6-258,0 0 258,-1-7-129,2 2-129,3-12 129,3-2 0,2-5-129,0-3 0,3-10 0,-1 1 0,-2-4-129,1-2 129,-6 1 0,1 2-129,-3 0 129,-2 5-129,1 3-129,0-1-258,5 8-1161,-1-9-3741,7 0-387,4-2-258,9-3-387</inkml:trace>
  <inkml:trace contextRef="#ctx0" brushRef="#br0" timeOffset="30734.758">7371 8236 10062,'0'15'5805,"0"-15"-516,-1 14 129,1-14-4773,-13 12-129,0-7-129,1 6 0,-7-8-258,1 5-129,-2-5 129,1 1-258,3-1 129,2 2-129,2 0-516,-1-7-1419,13 2-3225,0 0-129,0 0-387,0 0-387</inkml:trace>
  <inkml:trace contextRef="#ctx0" brushRef="#br0" timeOffset="31542.8042">7584 8008 7482,'7'14'5547,"-4"-1"-387,-2 4-129,4 13-4128,-5-2-129,0 6-258,-5-4 0,3 6-129,-4-9-129,3 4 0,-1-11 0,3-4-129,-1-6-129,2-10 129,0 0-258,0 0 129,0 0 0,0 0 0,0-21-129,1-4 129,5-4 0,1-5 129,2 1 0,1 2 0,0-3-129,2 1 129,-3 7 0,2 6-129,-2-1 129,-9 21-129,16-19 129,-16 19-129,14-12 0,-14 12 0,10 0 129,-10 0-129,10 24 0,-3-3 129,0 0-129,1 3 0,1 5 129,4 1-258,0 5 129,2-2 129,1-3-129,0-6 0,-2 0 0,0-4 129,-3-7 0,-3-1 0,-8-12-129,0 0 0,6 15-129,-6-15 129,-11 3 0,-4 0 0,-4 3 0,-3 2 0,-4-2 0,1-1 0,-2 1 0,2 3 258,0 1-387,3-3 0,4 1-387,-7-8-516,25 0-3612,-30 9-774,12-4-387,0-3-516</inkml:trace>
  <inkml:trace contextRef="#ctx0" brushRef="#br0" timeOffset="32340.8498">5631 7761 9288,'1'26'5805,"-1"-7"-516,1 8-129,-1-2-3354,8 13-1290,-7-1-129,1 5 0,-1-7-258,2-1 0,-2-2-258,-1-9-258,3-2-645,-3-21-1548,0 0-2709,0 0-258,-2-5-387,2-8-387</inkml:trace>
  <inkml:trace contextRef="#ctx0" brushRef="#br0" timeOffset="32535.861">5721 7948 9417,'0'0'5805,"-3"7"-516,-11-3 0,14-4-4257,-31 13-516,10-9-129,-9 1-129,0-3-129,1-1-387,-3-6-774,17 2-4128,-7 0 0,10-3-645,12 6-258</inkml:trace>
  <inkml:trace contextRef="#ctx0" brushRef="#br0" timeOffset="33419.9115">5777 7571 3483,'0'0'5547,"0"0"-258,10 0-129,-6 11-2322,-4-11-1548,6 13-129,-6-13-258,4 26-129,-1-11-258,2 13-129,-2-3 129,3 8-258,-3 0 129,2 7-129,0-3-129,-1 1-129,1-6 129,0-3 0,-4-1-129,0-6 0,-1-7 0,0-15 0,0 15 0,0-15 129,0 13-129,0-13 0,0 0 129,0 0-129,0 0 0,0 0 129,5-7 0,-2-3-129,-3 10 0,9-21 129,-3 8-129,-1-1 129,1-3-129,0 1 0,-1 2-129,-1-5 129,2 4 129,-2 2-129,-4 13 0,10-15 0,-10 15 0,13-10 0,-13 10 129,15-5 0,-15 5-129,18 3 0,-18-3 0,14 13 0,-14-13-129,13 27 129,-8-13 0,-2 3-129,0-4 258,-2 3-129,-1 1-129,0-3 129,0 1 129,0 1-129,0-1 0,0 2 0,0 0-129,0-5 258,0 0-129,0 2 0,0-3-258,0-11 0,0 0-387,-4-8-903,4-3-4128,0-6 129,0-1-387,0-8-387</inkml:trace>
  <inkml:trace contextRef="#ctx0" brushRef="#br0" timeOffset="34086.9497">6070 7721 4386,'0'9'5676,"5"5"-387,-5-14-516,6 22-1935,-6-22-2064,4 15-387,-4-15 258,1 20-258,-1-10 0,0 5 0,0 0 0,0 6 0,0-1 0,2 2 129,-2-4-258,2 0 0,-2-3-129,2-1 0,-2-14-129,3 13 129,-3-13-129,0 0-129,0 0 129,0 0 129,10 2-129,-10-2 129,0 0-129,14-3 129,-14 3 0,12-15-129,-12 15 129,18-13 0,-18 13-129,17-15 129,-6 3-129,-2-1 129,1-2-129,-2 1 0,0-3 0,-2-2 0,0 1 0,-3-5 129,1 1-129,-2 1 0,-1 4 0,-1 2 0,0-2-129,0 0 129,-1 5-129,-5-4-387,6 16-1419,0 0-3483,-13-11 129,13 11-516,-16 0-516</inkml:trace>
  <inkml:trace contextRef="#ctx0" brushRef="#br0">8451 5479 4386,'0'13'5418,"0"-13"-129,0 12-516,0-12-2709,0 0-903,0 0-387,0 0 0,0 0-258,11-2 0,-11 2-129,0 0-129,11-11 129,-11 11-129,14-1 129,-14 1-129,19 0-129,-7 0 129,-2 0-129,2 1 0,1-1 0,1 0-129,0-2 129,2-2 0,-2-2 0,1-1 0,0 0 129,0 3-129,1 0 0,-1 4 0,1 0-129,-2 0 129,2-1-129,-3 1 129,1-1-129,-1 1 129,0 0-258,0-2 129,0-1 0,3 0 0,-1 2-129,1-1 0,-2 1 258,0-4-258,-2 0 129,-12 5 129,19 0-129,-19 0 129,13 0-129,-13 0 129,0 0-129,15 3 0,-15-3 0,14 4-129,-14-4 129,14 6-129,-14-6 129,18 6-129,-18-6 129,20 4 0,-10-3 0,3 2 0,-1-3 129,2 2-129,0-2 0,-1 0 0,1 0 0,-2-1-129,-1 0 129,-11 1 129,20-3-129,-20 3 0,18-7 0,-7 7 129,-1 0-129,4 0 0,1 0-129,1 0 258,1 0-129,0 0 0,0 3 129,1 2-258,-2-1 258,1-1-129,-3 0 129,1-1-129,-3-2 0,0 0 0,-12 0 0,13 0 0,-13 0 0,0 0 0,0 0 129,10 0-258,-10 0 0,0 0-129,17-8-387,-14-8-774,13 5-3741,-9-5-258,7 5-645,-1 4 0</inkml:trace>
  <inkml:trace contextRef="#ctx1" brushRef="#br0">158 3779 0,'0'0'0,"0"0"0,0 0 0,0 0 0,0 0 0,0 0 0,0 0 0,0 0 0,0 0 0,0 0 0,0 0 0,0 0 0,0 0 0,0 0 0,0 0 0</inkml:trace>
  <inkml:trace contextRef="#ctx0" brushRef="#br0">4721 13014 10320,'17'5'5547,"-2"-1"-387,-15-4 129,0 0-4644,0 0-387,0 0 0,-14 7-129,-2-6-129,-2 4 129,-3 0 0,-1 3-129,-1 6 129,1 2-129,1 6 129,3 6-129,1 5 129,4 4-129,2 1 129,3 5-129,3-3 129,3 1-258,2-1 258,0-1-129,4-3 0,4-4 129,2-4 0,2-4-129,1-3 0,4 0 129,-2-5 0,1 0 0,-3-2-129,0 6 0,-7 2-129,-3 3 258,-3-1-129,-4 6 0,-6 2 0,-3-4 0,0 4 0,1-3-129,1 1 258,3 0-258,3-1 129,4-1-129,1 0 129,8 1-129,5-3 129,6 4 0,3-2 129,3 5-129,1-4 129,-1 4-129,-2 0 129,-6 1 0,-4 4-129,-6-3 129,-7-1-258,0-2 258,-7-2-258,-4-4 0,1-1 129,1-1 0,3-6 0,5 1 129,1 1 0,11 8 129,6 2 0,5 10 0,-1-3 0,3 9 129,-5 3-129,-2 5 0,-6-3 0,-9-6 0,-4-1-129,-10-7 0,-7-6 0,-4-3-129,-2-8-129,-3-10-258,1-2-129,0-7-387,12 5-3612,-4-6-1290,19 0 0,-18 0-645</inkml:trace>
  <inkml:trace contextRef="#ctx1" brushRef="#br0" timeOffset="30460.7422">36 11470 0,'13'49'0,"-13"-49"0,0 0 0,0 0 0,0 0 0,0 0 0,0 0 0,0 0 0,0 0 0,0 0 0,0 0 0,0 0 0,0 0 0</inkml:trace>
  <inkml:trace contextRef="#ctx0" brushRef="#br0" timeOffset="68475.9166">5040 15127 10965,'-13'58'5805,"-11"-32"-387,2 7-129,-14-21-4644,-3 17-258,-7-10 0,-2-6 0,-1-12-129,1-2 0,6-14-258,3-9 129,10-5 0,5-5-129,5 1-129,6 1 0,3 1-129,0 2-516,10 29-1419,-7-28-3354,2 18 0,-2-2-516,4 1-258</inkml:trace>
  <inkml:trace contextRef="#ctx0" brushRef="#br0" timeOffset="69128.954">4556 13457 9288,'3'-37'5547,"-1"8"-258,-1-1 0,9 2-4257,-10-8-645,4 6 0,-2 0-516,1-1-387,10 16-3483,-13 15-1032,13-14-516,-13 14-387</inkml:trace>
  <inkml:trace contextRef="#ctx0" brushRef="#br0" timeOffset="69611.9816">4670 13055 11094,'24'-22'5805,"-10"5"-516,2-3-129,-3-9-4515,1-1-258,-6-5-129,-3-1-129,-4-2-129,-1 3-258,-5 9-387,-15-8-1548,9 20-3096,-6 7 0,4 8-645,-2 12-258</inkml:trace>
  <inkml:trace contextRef="#ctx0" brushRef="#br0" timeOffset="70228.0168">5179 13926 11997,'13'68'5547,"-9"-26"-387,3 7 0,-3-3-4773,1-1-258,-5-9 129,1-12-129,-1-9 0,0-15-129,0 0 0,6-29 0,0-5-129,1-6 258,3-7-258,1 2 258,0 0-129,1 7 129,0 13 0,1 8 0,-2 17 0,1 10-258,-3 18 387,-1 8-258,-1 8 129,-1 3-387,-1 0 0,-4-14-1032,5-1-3870,-4-18-129,-2-14-774,14 5-129</inkml:trace>
  <inkml:trace contextRef="#ctx0" brushRef="#br0" timeOffset="70511.033">5503 13904 10965,'18'32'5547,"-15"-3"-387,3 8-129,-5-9-4386,4 16-645,-3-4 258,5-1-129,1-14 129,4-8 0,4-12-129,2-5 0,1-12 129,2-9-258,-3-6 258,-4-4-129,-5-2-129,-4 4 129,-5 0 0,-7 4-129,-7 7-258,-9-4-774,7 13-3999,-8 0-516,4 9 0,2 0-774</inkml:trace>
  <inkml:trace contextRef="#ctx0" brushRef="#br0" timeOffset="70855.0527">5680 13832 8256,'31'47'5289,"-23"-19"-129,-2 1-258,-2-9-3741,3 13-903,-7-12 258,4-1-258,-4-20 0,0 0 129,12 0-258,-4-15 0,-1-9 0,5 0 129,-3-2-129,3 6 258,0 5-258,0 8 129,-1 7 129,2 16-129,-2 7 0,3 9-129,-5 2 0,2 0-258,-1-2 0,-5-12-903,10 3-3483,-15-23-903,12 0-258,-10-15-516</inkml:trace>
  <inkml:trace contextRef="#ctx0" brushRef="#br0" timeOffset="71345.0807">6173 13807 12255,'10'9'5805,"-8"11"-387,-2-9 0,-2 6-5031,2-17-129,-21 20-258,4-14-387,3 5-645,-11-8-4128,14 0-258,-1-3-258,12 0-645</inkml:trace>
  <inkml:trace contextRef="#ctx0" brushRef="#br0" timeOffset="71983.1172">6347 13755 7611,'29'74'5547,"-17"-36"-129,2 4-387,-4-11-3225,2-1-1032,-9-19 0,-3-11-258,0 0 0,10-17-129,-7-14-258,0-3 129,3-3-258,3-1 0,1 4 0,2 6 0,4 2-129,0 7 129,3 9-129,-2 0 129,-1 8 0,-1-1-129,-3 3 0,-12 0 0,14 0 129,-14 0-129,0 0 0,0 0 129,0 9-129,0-9 129,-12 20 0,6-3 129,1 0-129,1 5 0,2 0 0,2 2 129,0-6-129,4-5 0,5-2-129,-9-11 129,20 0-129,-11-5 0,-1-10 0,-1-6 0,0 3-129,-3-1 258,-2 1 0,-1 4 0,-1 14 0,0 0 0,0 0 0,5 7 129,0 9 0,2 4-129,2 1 0,2 1 0,5-2-645,-16-20-2580,25 9-1677,-9-8-645,0-1-129,-2-13-645</inkml:trace>
  <inkml:trace contextRef="#ctx0" brushRef="#br0" timeOffset="72546.1494">6964 13712 6708,'0'-22'5418,"0"22"-129,-17-6-387,-3 1-3741,20 5-258,-31 11 0,17 4-387,-4-2-129,7 7 0,-1-2-129,7-1 0,4 0-258,1-3 129,0-14-129,24 11 129,-9-11-129,4-9 0,-1-12 0,2-9-129,-1-7 129,-4-9 0,-2-3 0,-6-2 0,-3-2 129,-4 3 0,0 2 0,-5 10-129,-2 9 258,-2 15-129,9 14 129,-17-5-129,10 18 0,6 14 0,0 10 0,1 12 129,6 1-258,3 4 129,3 4-129,4-8 0,1 1-129,0-16-258,7 7-1290,-7-20-3741,5-5 0,-6-11-516,5-6-258</inkml:trace>
  <inkml:trace contextRef="#ctx0" brushRef="#br0" timeOffset="72729.1599">7173 13642 10191,'14'55'5547,"-3"-23"-258,-3-5-258,1-10-4515,4 11-3354,-10-16-2193,-3-12-258,0 0-516,0-9-129</inkml:trace>
  <inkml:trace contextRef="#ctx0" brushRef="#br0" timeOffset="72862.1675">7062 13505 9804,'-11'-5'5547,"11"5"-774,1 13-1161,-1-13-7998,4 13-645,-4-13-258,0 0-645</inkml:trace>
  <inkml:trace contextRef="#ctx0" brushRef="#br0" timeOffset="73446.2009">7435 13612 10062,'0'0'5547,"0"0"-387,-10-3-129,10 3-4644,-13 14 0,2-2-129,3 8-129,-2 1 0,2 1 0,3 1-129,4-5 129,1-2-258,2-4 0,-2-12 0,20 0 0,-9-1 0,1-12 0,-2-2 129,0-1-129,0 4 129,-10 12 0,14-9 0,-14 9 0,13 16 0,-7 3-129,1 7 0,0 0-258,9 7-1032,-12-12-2967,10-7-516,0-8-774,0-6-129</inkml:trace>
  <inkml:trace contextRef="#ctx0" brushRef="#br0" timeOffset="73644.2122">7579 13188 7611,'22'89'5289,"-9"-31"-387,3 10-129,5 2-4257,-8-3-774,-10-10-3096,4-5-1419,4-9-387,-5-21-258</inkml:trace>
  <inkml:trace contextRef="#ctx0" brushRef="#br0" timeOffset="73808.2216">7745 13506 10191,'0'0'5547,"-17"-4"-258,3 9-129,-12 5-4902,5-1-516,2 11-1548,-5-12-3096,-1-1-258,4 1-645,7-5-129</inkml:trace>
  <inkml:trace contextRef="#ctx0" brushRef="#br0" timeOffset="74070.2366">7849 13467 9546,'12'44'5934,"-2"-18"-387,6 9-129,0 0-4128,3 1-903,-3-2-258,-2-4-516,7-2-4257,-11-13-645,-10-15-258,16 2-774</inkml:trace>
  <inkml:trace contextRef="#ctx0" brushRef="#br0" timeOffset="74652.2699">7996 13450 645,'15'42'4644,"-8"-26"387,-6 3-1161,-1-19-1161,13 37-516,-13-21-516,15 11-258,-8-8-516,11 6-129,-7-7-258,6 0 0,-5-9-258,3-4-129,-4-5 0,-11 0 0,16-22-129,-12 1-129,-3-2 258,-1 0-129,0 1 0,0 0 129,0 8 0,0-3 0,0 17 0,0 0 0,0 0-129,8-5 129,-8 5-129,18 8 0,-7-4 0,2 3-129,0-6 129,0-4-129,4-5 129,-5-7-129,2-3 129,-6-2-129,-4-2 129,-3 4-129,-1-2 0,-2 4 0,2 16 129,-23-6-129,10 6 129,2 12 0,1 4 0,1 3 0,6 6 0,3 6 129,1 0-129,8 1 0,9 2-129,1-10-774,9 14-1548,-2-11-2451,-4-8-258,-2-1-645,-8-6 258</inkml:trace>
  <inkml:trace contextRef="#ctx0" brushRef="#br0" timeOffset="75526.3199">6638 14805 10062,'14'-9'5676,"-14"9"-387,0-21-129,0 21-4515,-13-12-387,-4 9 129,-8 3-129,0 9 0,1 7-129,0 5-129,3 5 129,7 2-129,5-4 0,7-1 129,5-2-258,10-6 129,8-6 0,0-6 0,5-6-129,-1-16 129,4-7-129,-2-8 129,-4-9 0,1-7 0,-4-4 0,-5-6 0,-1-3 129,-6 6 0,-4-1 0,-3 9-129,-1 10-129,-4 9 0,-4 14 129,8 16-129,-20 6-129,10 22 258,1 11-258,1 3 258,2 10 0,5 7 129,1-5-129,5 3 0,6-8 129,6-8-129,5-2 129,3-7-129,2-9 0,1-11 0,1-8 0,0-5 0,-4-14-129,-1-6 129,-4-7 0,-9 0 0,-3-2-129,-7 6 129,-1 2-129,-7 8 129,-5 7 0,-2 7 0,0 8 0,1 9-129,5 8 258,3-1-129,5 7 129,2 0-129,10-5 129,6-2-258,5 1 0,-2-13-645,17 2-3870,-15-14-387,3 0-774,-5-9-258</inkml:trace>
  <inkml:trace contextRef="#ctx0" brushRef="#br0" timeOffset="76022.3483">7341 14632 9030,'14'0'5676,"-14"0"-387,-1 10-129,-10 11-3999,-6-8-903,-3 0 0,-5 4-129,4 4 0,-3-2 129,8 4-258,5 0 258,9-2-258,3-2 129,14-4 0,6 0 0,3-2-129,4-1-129,-1-3 0,1-2-516,-12-14-1806,2 6-2967,-18 1 129,17-9-645,-17 9-387</inkml:trace>
  <inkml:trace contextRef="#ctx0" brushRef="#br0" timeOffset="76527.3771">7617 14662 9159,'9'-12'5547,"-9"12"-129,0 0-387,-7-1-4386,-5 0-258,-1 2-129,-3 7 0,3 7-129,0-2 0,6 5-258,4 0 258,3-2-129,1-2-129,8-3 129,3-6 0,1-5 0,1-3-129,-1-4 129,-3-6 0,1-1 0,-4 1-129,-1-1 129,-6 14 0,0 0 0,0 0-129,13 2 129,-9 11-129,0 3-129,4 7-516,-8-23-3096,10 23-1032,0-11-516,2-7-516</inkml:trace>
  <inkml:trace contextRef="#ctx0" brushRef="#br0" timeOffset="77082.4089">7803 14698 10062,'20'28'5676,"-9"-17"-129,-11-11-258,20 17-4386,-20-17-387,10 7-129,-10-7-129,12 1-258,-12-1 0,15 0 129,-15 0-129,23-5 0,-9-3 129,1-3 0,-1 0-129,2-1 129,-1-1 129,-1-1-258,-4 6 129,-10 8 0,15-14 0,-15 14 0,0 0 0,12 10-129,-11 6 129,2 14 0,-2 0-129,0 13 0,1 7 129,0 10-129,-2 4 129,1 0 0,-1 4-129,0-6 0,-1-3 0,-5-10 129,-1-10-258,-3-15 129,0-7 0,10-17 0,-20-5 129,10-8-129,3-7 129,4-3 0,3 2 0,0 1-129,8 4 129,4 5-516,4 11-387,-10-11-3483,12 11-1419,-8 2-258,3 1-387</inkml:trace>
  <inkml:trace contextRef="#ctx0" brushRef="#br0" timeOffset="78946.5155">6095 15612 9933,'0'-12'5676,"0"12"-258,-6 20-258,-6 1-4515,3 15-258,-8 7 129,4 12-258,-1 2 0,3 3 0,3-6-129,7-2 129,1-3-129,9-7 0,8-7 0,3-12-129,4-4-129,-2-7-129,2 4-1032,-12-12-3870,6-1-387,-18-3-516,15-2-129</inkml:trace>
  <inkml:trace contextRef="#ctx0" brushRef="#br0" timeOffset="79483.5462">6501 15857 11094,'22'-15'5676,"-22"15"-258,0 0-387,-4 7-4902,-12 3-129,-7 6 0,-3 1-129,-1 3 0,0 0-129,7 6-258,4-13-129,16 3 0,0-16-129,11 5 129,7-6 258,6-8 0,2-9 387,0-2 129,0 6 387,-10-4 129,4 11 0,-20 7 129,21 4-258,-20 16 129,3 14-129,-4 9-258,0 9 0,-4 5 0,0-3 0,-4-8-129,2-6 0,-1-10 0,-2-8-129,-2-16 129,11-6-258,-19-4-258,4-15-645,12 5-4257,-7-9-129,9 6-387,-3-3-516</inkml:trace>
  <inkml:trace contextRef="#ctx0" brushRef="#br0" timeOffset="79707.559">6755 15851 11223,'7'64'5934,"-6"-28"-516,4 5-258,3-1-5031,-6-8-516,6-3-4644,-7-13-129,-1-16-387,13 0-903</inkml:trace>
  <inkml:trace contextRef="#ctx0" brushRef="#br0" timeOffset="80546.607">6941 15855 8901,'9'75'5547,"-9"-42"-258,5 3 0,-8-8-4644,6 1 0,3-13-129,5-2-129,3-11 0,4-5-129,0-10 0,2-3-258,-4-5 129,2-5-129,-5-1 0,-1 1 0,-4 2 0,-4 5-129,0 7 129,-4 11 0,0 0-129,0 0 129,1 5 129,-1-5-129,8 24 0,3-10 129,0-6-129,3 0 0,3-5 0,2-6 0,0-5-129,-1-4 129,-2-10 0,-6 2 0,-3-2-129,-2-1 129,-5 1 0,-3 0-129,-6 5 129,-5 8-129,-2 8 129,-1 1-129,3 5 129,0 9 0,7 6-129,5 6 258,2-4-129,10 4 0,9-3 0,4-3 0,3 0-129,1-8 129,1-5-129,-2-6 129,-2-3-129,-3-10 129,-6-3 0,0-4 0,-4-2 129,-2 4-129,2 0 129,-4 3-129,-7 14 0,16-9 0,-16 9 129,23 18-129,-14 4 129,3 4-258,-3 6 129,-1 2 0,-3 3 0,-4-3 0,-1-6 0,-4-3-129,-5-8 129,-1-8 0,-4-7-129,2-4 129,0-12 129,3-1 0,1-1-129,3-4 129,2 1 0,3 5 0,0 3 0,0 11-129,0 0-129,10-12-645,1 12-4257,-11 0-258,0 0-516,0 0-387</inkml:trace>
  <inkml:trace contextRef="#ctx0" brushRef="#br0" timeOffset="80692.6154">7118 15532 8643,'0'16'516,"17"5"-774,10 1 258,7 1-5934</inkml:trace>
  <inkml:trace contextRef="#ctx0" brushRef="#br0" timeOffset="81102.6388">8149 15883 7740,'0'-51'5547,"0"34"-129,0 17-516,-15-6-3612,12 18-516,-10 5-129,2 9-387,1 2 0,3 6-129,3-2 0,4-1-129,7-8-129,8-7 0,6-8 0,1-8 0,0-3 0,-1-12 129,-3-5-129,-7-7-129,-7 5-129,-8-15-903,-3 9-3741,-13 4 0,2 9-645,-6-1 0</inkml:trace>
  <inkml:trace contextRef="#ctx0" brushRef="#br0" timeOffset="81410.6565">8480 15468 8643,'31'-66'5676,"-25"43"-387,-6 6-258,0 17-4386,-16 0 0,2 12-129,-7 13-387,4 9 129,-1 6 0,4 8-258,3 5 0,6 2 0,1 5 0,4-1-129,0 2 0,0-10-258,4 4-903,-8-16-3741,4-10-258,-4-12-129,4-17-645</inkml:trace>
  <inkml:trace contextRef="#ctx0" brushRef="#br0" timeOffset="81580.6662">8457 15662 10320,'0'0'5547,"-19"2"-645,-3-1 129,-3 3-5289,-1 6-645,-16-10-3225,12 5-903,0-5-258,11 0-645</inkml:trace>
  <inkml:trace contextRef="#ctx0" brushRef="#br0" timeOffset="81863.6824">8861 15462 8643,'26'-60'5547,"-26"37"-387,-3 12-258,-12 2-4128,-2 9-129,-7 6-129,-1 16-387,-3 7 129,3 9-129,2 2 0,6 6-129,5 2 0,3 7 0,7 5-258,1-7-129,3 8-645,-3-16-3354,3 2-774,2-10-258,5-8-645</inkml:trace>
  <inkml:trace contextRef="#ctx0" brushRef="#br0" timeOffset="82035.6922">8864 15755 10191,'-17'-6'5547,"-10"8"-387,-11-2 0,-9 3-5031,-7 0-516,-14-3-1161,-4 3-3354,0 6-258,1 15-516,2 3-516</inkml:trace>
  <inkml:trace contextRef="#ctx0" brushRef="#br0" timeOffset="82950.7445">6951 16495 10191,'16'38'5547,"-16"-6"-129,1 15-258,-6 6-4773,3 6-129,-5-2 0,1-7-129,-2-2 0,3-10 129,3-13-258,2-8 129,0-17-129,7-5-129,4-14 129,3 0 0,4-3 0,-2 0 0,3-5 0,1 12 0,-2 8 0,-1 7 0,0 11 129,2 6-129,-1 3 0,5 5 129,0 2-258,2-13 258,0-5-129,0-9 0,0-5 0,-5-17-129,-5-3 129,-4-1-258,-7 0 258,-4 1-258,-7 5 129,-8 13 0,0 2 0,-4 7 0,1 11 0,4 3 129,5 8 0,4 3 0,5-1 0,12-2 129,6 2-387,5-3 258,6-9-129,0-6-129,3-4-516,-9-10-903,5-3-3354,-9-9-258,-3-1-387,-5-8-258</inkml:trace>
  <inkml:trace contextRef="#ctx0" brushRef="#br0" timeOffset="83486.7752">7618 16751 8127,'0'0'5289,"0"0"0,0 0-516,-10 11-4386,-3 3-258,-3-3 129,1 7-129,-2 0-129,6 4 258,4-3-129,7-4-129,2-3 129,11-1 0,6-7 0,2-4 129,0 0-129,0-12-129,-6-5 129,-1 2-129,-5-4 0,-7-1-129,-2 8 0,-1 1-129,1 11 129,-15 0 0,15 0 0,-12 11 0,11 6-129,1 0 258,2 1-129,7-7-387,10 4-645,-19-15-2064,31 2-1806,-13-4-258,2-18-387</inkml:trace>
  <inkml:trace contextRef="#ctx0" brushRef="#br0" timeOffset="83675.786">7788 16293 6450,'0'0'5547,"9"0"-258,-4 22-387,4 24-3612,-5 5-645,3 13-645,1-1-129,-4 0-645,16 10-2064,-7-15-1935,5-4-645,1-13-387</inkml:trace>
  <inkml:trace contextRef="#ctx0" brushRef="#br0" timeOffset="83816.7941">7980 16517 8901,'-57'-39'5418,"22"32"-774,1 3-1548,-7 8-7224,2 4-645,7 7-258,9-4-903</inkml:trace>
  <inkml:trace contextRef="#ctx0" brushRef="#br0" timeOffset="84018.8056">8193 16712 9933,'-37'80'5547,"12"-42"-516,-1 0-774,6-7-9159,-8-7 129,5-7-774,7-10-129</inkml:trace>
  <inkml:trace contextRef="#ctx0" brushRef="#br0" timeOffset="84822.8516">8435 16457 9546,'2'48'5805,"-2"-14"-645,0 6 129,-2 1-4773,2 4 0,-4-3-258,3-7 0,1-4-258,0-15 0,0-16 0,9-1-129,2-21-129,2 2 129,0-15 0,3 3 0,-1-2 129,2 8 0,-2 6 129,-1 8 0,-14 12 0,18-2 0,-14 11-129,2 11 129,-5 2-129,3 5 129,-3 0-258,1 0 258,3-7-129,1-4 0,-6-16 0,22 7-129,-6-15 129,-1-13-258,5-5 258,-3-6-387,2-1 258,-5 4 129,0 8 0,-3 4 0,-11 17 129,13-9 0,-13 9-129,2 20 258,-2-4-129,1 11 0,3 0-129,2-2 129,-2-2-129,6-5 0,3-9-129,1-7 129,-1-2-129,0-11 129,-4-10 0,-3 1-258,-5-2 129,-3-2-387,-8 13-645,-18-11-3741,7 12-516,-6 1 0,2-2-774</inkml:trace>
  <inkml:trace contextRef="#ctx0" brushRef="#br0" timeOffset="85108.868">9028 16112 9804,'5'48'5676,"-4"-14"-516,3 19-129,-2 6-4644,0 2-387,-2 4 129,0-2-774,5 7-1935,-4-28-2451,5-1-387,0-24-129,8-7-516</inkml:trace>
  <inkml:trace contextRef="#ctx0" brushRef="#br0" timeOffset="85251.8762">9149 16389 8256,'-15'-18'5676,"-1"17"-516,-4 3-129,-3-1-4902,-8 2-1935,-1 4-2838,1 3-387,6 4-387,5-9-516</inkml:trace>
  <inkml:trace contextRef="#ctx0" brushRef="#br0" timeOffset="85662.8997">9522 16434 7611,'3'-18'5676,"-15"12"-387,-2 12-387,-3 0-4386,1 8 129,-4 0-129,3 12-129,1-2-129,5 1-258,7-2 129,4-7-129,7-2 0,7-7-258,4-4 258,2-3-258,0-10 129,-4-4 0,0-6 129,-5 5-129,-11 15 129,15-17 0,-15 17 129,0 0-129,0 0 0,0 0 129,10 20-129,-3 1-258,7 5-1032,-13-5-3225,11 10-645,-3-10-258,-1-5-516</inkml:trace>
  <inkml:trace contextRef="#ctx0" brushRef="#br0" timeOffset="86398.9418">8667 17185 8901,'0'0'5676,"8"0"0,-8 0-258,14 29-3870,-14-8-645,5 0-387,-5 13-129,4 18-258,-4-6 0,0 1 0,0 3-129,0-4 0,-3-11 258,1 7-129,1-17-258,1-25 387,-5 12-129,5-12-129,-4-6 0,3-6 0,1-2-258,0-11 258,0-8 0,1 3-129,5-6 0,4-3 129,3 7 129,-2-10-258,4 2 129,2 5 0,1 6 0,-2 1 0,2-1 0,-4 7 0,0 4 129,-1 7 0,0 8-129,-13 3 0,16 14-129,-12 6 129,-3 14 0,-1 3-129,-9 3 0,-3-3 0,-6-4 0,-4-7 258,-1-10-387,-4-13-129,4-8-516,-9-18-3612,17-4-645,0-4-645,11 2-387</inkml:trace>
  <inkml:trace contextRef="#ctx0" brushRef="#br0" timeOffset="87081.9808">9025 16889 10707,'13'56'5547,"-9"-13"-387,-2-7-516,-1 15-4128,-1 1-129,-7-1-129,0-3-258,0-2 129,1-12-129,2-11 129,4-23-258,0 0 0,0 0 129,4-12-129,5-13 0,5-4 0,2-2 0,1 2 0,0 3 0,0 2 258,-3 6-129,-1 9 0,-13 9 129,14 0-129,-11 9 129,-3 8-129,0 9 129,-4 3 0,1-1-129,0-3 129,2 1-129,1-3 0,2-8 129,8-4 0,4-5 0,1-6-258,5-3 129,-2-6 0,2-3-129,-2-8 258,-1 0-129,-4 3-129,-4 1 0,-3 4 258,-6 12-258,0 0 129,0 0 129,0 0-258,0 14 129,0 1 0,0 2 0,0 2 129,5-4-129,-5-15 0,16 9 0,-4-9 0,1-3 129,-2-6-129,0-3 0,0-7-129,-7-3 129,-3 4 0,-1 6-258,-11-5-129,-3 10-516,-13-9-2322,6 8-1935,-3 7-258,4 1-516,1 0 0</inkml:trace>
  <inkml:trace contextRef="#ctx0" brushRef="#br0" timeOffset="87363.997">9527 16825 9417,'11'77'5676,"-4"-25"-516,-3-5 0,16 19-4773,-15-9 0,0-1-258,1-2-258,-3-11-645,10 2-1806,-9-24-2580,4-9-129,-8-12-387,19-19-258</inkml:trace>
  <inkml:trace contextRef="#ctx0" brushRef="#br0" timeOffset="87520.0059">9690 17066 8643,'3'-24'5676,"-3"24"-387,-33-6-258,20 6-4257,-21 4-516,-3 1-258,0 0-516,-12-2-1677,11 11-2838,7-3-129,15 2-645,7-3-129</inkml:trace>
  <inkml:trace contextRef="#ctx0" brushRef="#br0" timeOffset="87851.0248">9762 17190 8256,'19'-1'5289,"-19"1"-129,0 0-258,0 0-4257,0 0-129,-7-3 0,7 3-129,-15 9-258,10 3 258,1 5-258,4-1 0,0-3 0,6 2 0,5-3-129,4-3 129,-1-4-129,2-7 129,-2-17-129,-2 6 0,-3-5 0,-4-3 0,-5-5 0,-1 1-129,-8 8-129,-9 1-903,18 16-3612,-28-11-387,14 11-387,-1 0-387</inkml:trace>
  <inkml:trace contextRef="#ctx0" brushRef="#br0" timeOffset="88323.0518">9984 17161 7224,'0'29'5547,"0"-12"-387,0-3-258,3-3-3870,-2 4-645,1-3 0,-2-1-258,0 0 0,0 1 0,0 0 0,0 0 129,0-12-129,0 0 129,8 0 0,-2-10 0,4-4 0,0-6-129,1 3 129,0-5-129,0 3-129,-2 6 0,-1 1 129,-8 12-129,13-1 129,-10 7 0,1 5-129,-2 6-129,1 2 129,0 0-129,-2 1-129,4 5-645,-5-10-4257,0-15 0,10 3-516,1-6-258</inkml:trace>
  <inkml:trace contextRef="#ctx0" brushRef="#br0" timeOffset="88602.0678">10108 16717 8643,'31'11'5805,"-7"14"-516,2 9-258,6 22-4128,-7 4-258,4 21 0,-7 13-258,-3 9-129,-8 0 0,-5-2-129,-8-2 129,-14-14-1032,-6-1-3999,-12-23-516,-1-24-645,-4-29-387</inkml:trace>
  <inkml:trace contextRef="#ctx0" brushRef="#br0" timeOffset="94642.4133">2909 12673 7740,'9'23'5418,"-6"-6"-387,2 3 0,6 1-4257,-11-6 129,7 6-129,-7-4 0,0 9-129,0-3-129,0 9-129,-6 5 0,4 10 0,-3 8-129,1 8 0,0 9-129,1 12 129,0 4 0,2 3-129,-1 6 129,1 7-129,1-4 0,0 9 129,0-2 0,0 0-129,0 1 0,4 0 0,-2-5 0,2 0 0,-1-5 0,3-1 0,-1-6-129,2-6 0,0-3 0,1-4 129,0-7-129,4-6 129,-4-13-129,2-9 129,-2-12-129,-1-5 258,-2-11-258,-5-15 130,5 13-130,-5-13 0,0 0 0,0 0 0,0 0 0,9-13-130,-9 13 1,8-20 0,-3 3 0,2-5 0,1-3 0,2-3 0,4 2 129,2 3 0,-1-3 0,4 1 0,-3 7 129,3 4 0,-4 0 0,3 8 0,-6 0 0,0 3-129,-12 3 0,16 11 0,-14-1 129,-2 9-129,0 7-129,-6 3 258,-4 8-129,-7-2 0,0 5 130,-6-5-130,2 1 0,-3-1 0,1-9 0,1-2 0,2-9 0,1-3 0,0-7 0,2-5 0,-7-3 0,3-9 0,-5-4 0,-2-5 0,-2-4 0,-2 0 0,-2-3 0,-1 0 0,1 5 0,-3-1 0,7 7 0,2 2 0,0 4 0,4-3 0,9 13 0,-11-15-3484,26 16-2579,-11-4 0,11 4-645,0 0-516</inkml:trace>
  <inkml:trace contextRef="#ctx0" brushRef="#br0" timeOffset="95370.4549">2499 13847 11868,'-30'-7'5934,"14"-6"-258,-10-13-129,3 2-4644,-13-18-129,-2-4-129,-8-8-258,2-3 0,-2-9 0,2 3-128,6 0-259,1 1 0,6 3 0,5 3 0,5 7 0,3 7 0,8 12 0,3 3 0,4 7 0,3 7 0,0 13 0,8-8 0,-8 8 0,17 4 0,-17-4 0,16 11-130,-6 7-2321,-10-18-3612,11 17 387,-11-17-774,0 0-258</inkml:trace>
  <inkml:trace contextRef="#ctx0" brushRef="#br0" timeOffset="96432.5157">2009 12366 12255,'10'-11'5805,"-10"11"0,0 0-258,0 17-4515,-12-12-258,3 7-258,-9-2 129,1 3-387,-6 2-128,4 1-130,-4-1 0,2-4 0,4 2 0,2-3 0,5-1 0,10-9 0,-13 11-130,13-11-1418,-12 0-4128,12 0-258,0 0-258,0 0-258</inkml:trace>
  <inkml:trace contextRef="#ctx0" brushRef="#br0" timeOffset="97062.5517">2261 12175 11481,'20'71'5934,"-11"-23"-387,4 2-129,-9-1-4773,9 1-387,-2-7 129,-4-8-258,-2-9 0,-1-9 0,-4-17-129,0 0 0,0-12 129,0-11-129,-4-11 0,3-3 129,0-9 0,1-2 0,1-3 0,5 5 0,4-3 0,3 8 0,2 9-129,5 7 0,-1 11 0,-2 8 0,-2 6 0,-5 12 0,-7 13 0,-3 1-129,-4 4 129,-11 1-387,0 2-387,-13-18-1161,6 5-3483,4-12-258,5-7-387,2-4-516</inkml:trace>
  <inkml:trace contextRef="#ctx0" brushRef="#br0" timeOffset="97713.5889">2548 11651 11094,'18'5'5805,"-14"18"-129,4 14-258,-8-3-3999,6 21-774,-2-4-387,5 5 0,-1 0-129,0-1 129,-2-9-258,1-6 0,4-14 0,-2-13-129,1-7 0,1-13-129,1-7 129,-3-10-258,5-4 129,-3-1 0,-2-1 129,2 3 0,-3 6 258,0 7 0,-3 2 129,-5 12 0,11 4 0,-6 10 0,-1 9-129,-1 4 129,1-1-129,3 3-129,0-3 0,2-7-129,6-9 0,1-2 0,4-8 0,-2-5-129,5-8 129,-3-7-129,-3 1 129,-3 2 0,-3-3 129,-4 5 0,-2 2 0,-4 3 0,-1 10 0,0 0 0,0 0 0,-5 9 0,4 3 0,1 4 0,0 2 0,6-4 0,5 1 0,4-4 0,2-8 0,1-1 0,-2-2 129,-2-6-258,-2-5 258,-7-2-258,-5-4 258,-5 2-258,-8 0 129,-4-1-387,1 13-1032,-6-11-3741,2 7-387,0-2-387,7 1-387</inkml:trace>
  <inkml:trace contextRef="#ctx0" brushRef="#br0" timeOffset="97951.6025">3020 11636 10320,'18'49'5676,"-7"-14"-387,1 13 0,-3 0-4386,9 7-516,0 2-258,-2-3-258,3-1-258,-8-16-645,14-4-3483,-12-18-645,-2-10-387,-11-5-516</inkml:trace>
  <inkml:trace contextRef="#ctx0" brushRef="#br0" timeOffset="98099.611">3208 11963 6708,'-18'-48'5805,"2"33"-258,-4 5-258,-2-6-2064,5 16-1935,-12 3-774,2 2-387,3 15-903,-11-11-2709,17 11-1806,3 0-387,8-1-258,6-1-387</inkml:trace>
  <inkml:trace contextRef="#ctx0" brushRef="#br0" timeOffset="98414.629">3242 11957 11739,'26'7'5805,"-16"6"-516,1 5-129,4 9-4386,-6-3-516,6 7-129,-2-2 0,3-4 0,3-8-129,-1-5 0,1-7 0,-1-5 0,-2-2 0,-5-10 0,-6-6-129,-5-2 129,-5 4 0,-11 7-129,-6-2 129,-6 2-258,0 8-258,-10-9-774,14 10-4128,-6 3 0,8 0-129,4-3-774</inkml:trace>
  <inkml:trace contextRef="#ctx0" brushRef="#br0" timeOffset="98746.648">3399 11980 10320,'13'63'5547,"-6"-32"-258,0-6-129,-4-11-4386,7-1-516,-10-13-129,16-3-129,-5-12 0,0-7 0,-1-1 0,3 3 0,-1-1 129,0 4 0,-12 17 129,22-13 0,-22 13 129,20 13-129,-12 5 0,3 5-258,1 6-258,-7-5-645,10 0-4386,-6-1 0,-2 0-645,-5-9-387</inkml:trace>
  <inkml:trace contextRef="#ctx0" brushRef="#br0" timeOffset="100074.724">1585 16087 5160,'-6'39'6063,"6"-17"-516,5 0-387,3-3-3612,6 18-645,-1-4-258,3 3-258,1-4-129,-2 0-129,1-5 129,-3-8-129,-3-7 0,-10-12 0,0 0 0,10-14-129,-10-16 258,-3-4-258,-7-7 129,3-4 0,3-3 0,1 0-129,1 3 258,2 3-258,2 9 0,4 3 0,6 11-129,1-5-516,1 24-1161,-2 0-3483,8 0-129,0 0-387,1 6-387</inkml:trace>
  <inkml:trace contextRef="#ctx0" brushRef="#br0" timeOffset="100474.7469">1887 15891 4902,'-5'24'5547,"1"-9"-258,3 12-387,1 13-3096,0-13-1032,8 14 0,-1-9-387,6 6 129,0-9-129,6-1-129,-4-9-258,3-3 0,-3-11-129,0-5 0,-3-8 0,-3-9-129,-4-3 0,-4-3-258,-1-2 774,0-3-258,-1 9 387,-4 2-258,0 6 258,5 11-129,0 0 0,0 0 0,-4 18-516,6 4 129,10 1 0,2 2-129,6 4-387,-3-9-774,12 6-2451,-3-12-1419,3-7-129,-1-3-258</inkml:trace>
  <inkml:trace contextRef="#ctx0" brushRef="#br0" timeOffset="100970.7752">2307 15880 8514,'-21'32'5676,"10"-9"-387,3 0-387,8 11-3999,0-3-516,4 10-129,8-8-258,6-4 129,3-3-258,5-5 258,-1-7-129,4-11 129,-6-3 0,-2-10 0,-4-15 0,-2-6-129,-9-15 258,-5-8-258,-5-4 129,-12-3-129,-5-5 129,-6 1 0,-1 0-129,-9 7 258,5 6-129,0 15 129,6 7-258,6 13 258,5 13-258,10 10 0,5 22 0,2 10 0,12 14 0,7 11 0,2 2 0,7 1 0,3-3 0,0-2 0,-2-9-129,-2-10 0,0-5-645,-11-24-903,4 5-3612,-5-9-129,-2-9-258,-15 0-387</inkml:trace>
  <inkml:trace contextRef="#ctx0" brushRef="#br0" timeOffset="101126.7841">2593 15963 9546,'27'55'5289,"-12"-26"-774,10 7-1419,-4-3-7482,2-5-516,3-3-516,-5-11 0</inkml:trace>
  <inkml:trace contextRef="#ctx0" brushRef="#br0" timeOffset="101777.8214">2863 15968 7998,'0'0'5547,"-13"0"-258,5 9-258,8 14-3741,-7-6-516,5 7-516,-2 1 0,4-4-387,4 3-129,5-3 0,2-9-129,0-6 129,2-4-129,-1-4-258,1-7 258,-8-5 129,2-4 0,-3-10 129,-3 5 129,-1-5-129,0 2 129,0 3 129,0 0 129,-1 6-258,1 5 129,0 12-258,3-11 129,-3 11-129,18 4 0,-6 8 129,1 0-258,1-3 258,-2-2 129,-1 1-129,-11-8 129,18 0 0,-13-8-129,-2-8 129,-2-3-129,-1-2 129,0-5-129,0 0 129,-1-6 0,0 2 0,-4-6 129,2 0 0,-2-4 0,0 4 129,-3-3-258,3 7 258,0 0-258,-1 6 129,1 7-258,5 19 129,-8-13 0,8 13-129,-5 13 0,5 8 0,0 10 129,9 6-258,2 6 387,8 9-258,3 3 129,9 6-258,3-6 258,4-3-258,2-4-258,-8-10-387,9 0-3483,-16-16-645,-4-13-387,-21-9-516</inkml:trace>
  <inkml:trace contextRef="#ctx0" brushRef="#br0" timeOffset="101968.8323">3184 15743 4386,'-24'-38'5805,"10"31"-387,-4 2-387,-1 10-2064,-12-4-1419,10 17-774,-10-4-516,3 4 0,1 2-258,2-7-387,8 11-903,-12-10-3483,18-5-516,11-9-129,-13 6-516</inkml:trace>
  <inkml:trace contextRef="#ctx0" brushRef="#br0" timeOffset="102187.8448">3318 15763 6966,'1'29'5418,"3"-9"-258,4 2-516,8-1-3096,-4-1-2838,6 4-3354,-1-3-258,1-9-516,-4-10-129</inkml:trace>
  <inkml:trace contextRef="#ctx0" brushRef="#br0" timeOffset="102735.8762">3429 15719 7482,'22'33'5418,"-12"-10"-516,3 0 0,-2 8-3870,-4-10-516,6 3-129,-5-6-258,1-6 0,-9-12-129,19 0 0,-12-7 129,-1-9-129,0-6 0,-4-3 0,1-3 0,-2 2 0,-1 2-129,0 6 129,0 3 129,0 15-129,0-14 0,0 14 0,0 0 129,9 10-129,-9-10 0,17 18-129,-17-18 0,17 17 129,-17-17-129,21 6 129,-10-6-129,2-1 129,-13 1 0,20-17 129,-10 3-129,0-3 0,-3-2 0,-1-1 129,-3 1-258,1-2 258,-4 0-258,0 1 129,-4 6 0,4 14 129,-10-12-129,10 12-129,0 0 258,-9 18-129,9-1 0,4 8 0,5-5 129,8 3-258,0-6 258,4 0-258,5-2-774,-9-9-3483,6-3-645,-3-4-129,-6-7-645</inkml:trace>
  <inkml:trace contextRef="#ctx0" brushRef="#br0" timeOffset="102871.884">3622 15512 5031,'-67'-21'5676,"40"20"-516,8 2-1419,3 11-6450,0-13-645,16 1-1161,-22 5-645</inkml:trace>
  <inkml:trace contextRef="#ctx0" brushRef="#br0" timeOffset="103870.9411">2597 16843 9417,'-26'0'5289,"10"9"-258,-2 20-1032,-4-11-3354,8 12 129,-3 0-387,4 6-129,5-6 0,3 4 129,4-10-129,2-2 0,7-8 0,6-1-129,2-10 0,2-4 0,-1-17 0,0-4-129,-1-12 129,0-8 0,-3-10 0,-1-12-129,-7-3 129,-1 4-129,-2 3-129,-2 2 0,-4 6 0,-2 9 129,-5 13-129,1 12 0,-4 7 0,1 6 129,2 5 129,-3 10-129,6 9 0,-2 15 129,8 6 0,2 6-258,6 4 387,9 4-258,5 4 0,8-1 129,3-3-129,4-9 129,1-7-129,3-9-129,-1-9 0,-4-14 0,-5-6 0,-3-14-129,-6-10 0,-6-9 129,-5 1-129,-7-6 129,-4 3 387,-8 4-129,-4 3-129,0 12 129,-5 6 129,4 10-258,-1 1 129,5 17 0,5 5-129,3 5 0,3 7 0,9 0 0,5-3-258,4-3 258,1-4-258,4-4 129,1-3-387,-3-11-516,9 1-3612,-14-8-387,2-8-516,-4-1-129</inkml:trace>
  <inkml:trace contextRef="#ctx0" brushRef="#br0" timeOffset="104199.9599">3114 16616 8514,'0'0'5934,"-12"24"-645,6-4 0,6 11-3999,-4-8-645,0 11-129,-2-3-258,4-1 0,1-5-129,1-4-129,0-1 0,0-9-258,0-11 0,10 7-258,6 0-516,-16-7-903,30-11-3096,-16 2-258,8-2-387,-2-8-129</inkml:trace>
  <inkml:trace contextRef="#ctx0" brushRef="#br0" timeOffset="104636.9849">3374 16530 3096,'-16'24'5289,"7"-11"129,-2 2-516,-5-12-2580,16 23-258,-18-18-774,18 14-129,-6-6-516,6 7-129,5-5-129,7 3-129,2-6-129,4-8 0,0 0-258,2-5 129,0-2 0,-4-13 0,0-2 0,-5-8-129,-2 1 129,-5-3-129,-2 1 129,-2 6-129,0-1 129,0 6 0,0 13-129,0 0 258,0 0-129,0 0 0,-8 18 129,8 2-129,5 0 129,4 0-129,0 1 129,0-4-258,4 0-258,-13-17-774,24 13-3870,-24-13 0,17-6-516,-11-8 0</inkml:trace>
  <inkml:trace contextRef="#ctx0" brushRef="#br0" timeOffset="105123.0127">3547 16444 7611,'0'0'5676,"7"0"-516,2 15-129,3-7-3096,8 16-1419,-5-3-129,6 0-258,-1-4 0,2-3 0,-3-7 0,1-7-129,-5 0-258,-4-7 516,-1-9-516,-5 1 258,0-2-129,-2-3 129,-3 2-129,0 3 258,0 5 0,0 10-129,0 0 129,0 0-129,10 17 129,-2 7 0,-1 6 129,-1 14-258,-1 4 0,-4 4 129,-1 0 0,-6 1-129,-4-8 0,-6-6 129,0-12 0,-3-15 129,2-12-129,0-21 0,3-1 129,4-6 0,4-12-129,5 5-129,1-3 129,9 6-387,8 6 129,5 9-387,8 17-1935,-5-10-2838,7 10-258,-3-5-258,3-1-774</inkml:trace>
  <inkml:trace contextRef="#ctx0" brushRef="#br0" timeOffset="512687.3241">4968 8399 7998,'-3'19'5934,"3"-7"-387,5 8 129,0-4-2967,8 18-1677,-8 3-129,8 8-258,-4-1 129,3 8-516,-2 2 129,1 3-258,-3-8 0,0 2 0,-1-9 0,-1-2-129,-1-7-258,-3-11 129,2-2-258,-4-20-258,6 16-516,-9-24-2967,3 8-1677,0-21 0,0 6-516</inkml:trace>
  <inkml:trace contextRef="#ctx0" brushRef="#br0" timeOffset="513223.3547">5186 8689 8256,'14'-11'5676,"-14"11"-387,11 0-129,-11 0-3870,0 0-258,1 14-387,-1-14-258,-13 9 0,0-5 0,3 0-129,-3 5-129,0 5 129,1-5-258,12-9 129,-15 25 0,10-13 0,5-12-129,-3 28 129,3-28 0,0 20-129,2-9 129,5 0 0,-7-11-129,21 12 129,-8 0-129,4-1 129,-1-1-129,0-5 129,3 1 0,-2 4-129,0 3 129,-1 2 0,-1-4 129,-2-1-258,0 5 129,-4-1 0,-1-4 0,-8-10-129,14 14 0,-14-14-129,0 0-387,0 0-645,14 2-4386,-14-2 0,0 0-645,0 0-387</inkml:trace>
  <inkml:trace contextRef="#ctx0" brushRef="#br0" timeOffset="514655.4366">5468 8917 7353,'11'10'5676,"-4"5"-258,1 1-258,-8-5-3483,16 16-645,-10-7-258,9 6-129,-6-4-129,2-2-129,-4-4-129,3 3 0,-6-7-129,-4-12-129,6 13 0,-6-13 0,0 0 129,0 0-129,0 0 129,0 0-129,0 0 129,0 0 129,-3-14-129,3 14 0,0-24 129,0 10 0,0 0-129,5 0 0,-2 2 0,3 0 0,-6 12 129,13-15 0,-13 15-258,14-10 0,-14 10 0,16-6 129,-16 6 0,20-2-129,-8-4-129,1 0-129,1 5-129,-3-8-258,7 11-903,-18-2-4128,14 0 0,-14 0-645,0 0-129</inkml:trace>
  <inkml:trace contextRef="#ctx0" brushRef="#br0" timeOffset="530761.3578">7384 8634 9159,'-6'-13'5676,"6"13"-129,0 20-258,-1-7-4386,4 16-258,-1 0 0,5 7-129,-2 5-258,3 2 129,0 3-129,1-2 0,-1-5-129,1 1 129,-1-11-258,-2-6 129,0-5-258,-4-7-258,-2-11-258,0 0-645,20 2-3999,-20-2-387,6-12-258,-6 12-645</inkml:trace>
  <inkml:trace contextRef="#ctx0" brushRef="#br0" timeOffset="531175.3815">7581 8826 6063,'0'0'6063,"0"0"-516,0 0-258,0 0-2709,0 0-1806,-5 5-258,-6 8-258,-3-2 0,1 3 0,-3-5-129,3 0 0,0 1 0,5 3 0,8-13 0,-9 14 0,9 0 0,0-14 0,9 18 129,5-4-129,1-5 129,4 1-129,0 3-129,3 0 129,-2-7 0,-1 0-129,-1 3 0,-6-1-129,0 2-258,-12-10-258,16 16-2451,-16-16-2451,0 0-129,0 0-516,0 0-258</inkml:trace>
  <inkml:trace contextRef="#ctx0" brushRef="#br0" timeOffset="531743.414">7786 8932 6837,'8'44'5547,"-2"-18"-129,-2 5-387,12 7-3870,-15-11-387,7 1-129,-7-10-129,4-3-258,-5-15 129,0 0-258,0 0 0,12-17 129,-10-4-129,3 0-129,-1-1 0,2-2 129,4 3-129,-3 3 0,2 5 0,3 8 0,-2 5 0,5 9 129,-1 1-129,-3 10 129,1 0-129,1 5 0,-1 1 0,-1-5 129,0 0-387,-5-5-129,7 8-774,-13-24-4128,4 15 0,-4-15-645,12 1-129</inkml:trace>
  <inkml:trace contextRef="#ctx0" brushRef="#br0" timeOffset="532615.4639">8120 8936 4128,'7'27'5418,"-2"-9"-129,-3-1 0,-2-5-3999,5 13 0,-5-10-516,5 7-129,-5-22 0,1 21-258,-1-21 0,0 11-129,0-11 0,0 0 0,0 0-129,0-8 129,0 8-129,6-15 129,-6 15-129,8-19 129,-3 7 129,-5 12-258,14-21 129,-7 10 0,-7 11-129,14-17 0,-14 17 0,14-16 0,-14 16-129,12-1 129,-12 1-258,11 0 0,-11 0-129,14 12-387,-1 7-1161,-5-8-3741,4 1 0,-12-12-645,20 9-258</inkml:trace>
  <inkml:trace contextRef="#ctx0" brushRef="#br0" timeOffset="533419.5099">8156 8938 2451,'0'23'5031,"-3"-9"0,-3-2-2193,7 16-645,-4-13-516,3 16-129,-1-17-387,1 11-387,0-10-258,0 3-258,0-6-129,0-12-387,1 19-129,-1-19-1290,0 0-3096,0 0-516,0 0-258,14 15-128</inkml:trace>
  <inkml:trace contextRef="#ctx0" brushRef="#br0" timeOffset="636622.4127">9461 4163 9159,'-15'58'5418,"-1"-15"-387,0 11 0,-9-2-4257,0 11 0,-10-3-129,2 1-387,-5-9 129,0-2-258,0-15 0,4-2-258,2-8 0,2-8-258,5-3-129,-1-7-387,12 3-387,-8-11-645,22 1-1806,-12 0-1419,12 0-258,-6-18 0</inkml:trace>
  <inkml:trace contextRef="#ctx0" brushRef="#br0" timeOffset="636895.4284">8979 4693 1806,'0'-18'5418,"0"-2"-387,0 20-645,0 0-1032,0 0-1032,4 18-645,-4-4-516,2 15-516,-1-2-129,5 8 0,-2-2 0,3 1-258,1-5 129,2-1 0,2-9-129,6-3 0,-1-7 0,4-6-129,5-3 0,0-4-129,1-4 129,0-1-129,-2-2 0,-2-1-129,-2 7-387,-8-9-645,8 11-4128,-21 3-129,21-12-516,-21 12-258</inkml:trace>
  <inkml:trace contextRef="#ctx0" brushRef="#br0" timeOffset="637384.4563">10395 3840 10449,'13'-3'6063,"2"1"-516,-15 2-387,0 0-4128,-24 0-387,-2 0 0,-10 1-258,-6 1-129,-5 2 0,-3-4-258,1 0 258,4 0-129,7-1-129,5 1 129,6 0-129,6 0 0,5 0-258,2-1 0,14 1-1032,-20 6-4128,20-6-129,0 0-258,0 0-258</inkml:trace>
  <inkml:trace contextRef="#ctx0" brushRef="#br0" timeOffset="637805.4804">11075 3906 11223,'0'0'5547,"0"-11"-258,0 11-258,-28-1-4128,13 1-258,-10-3-258,0 3-129,-5-2 129,-1 1-258,1 1-129,3 0 129,4 0-129,4 0-258,4 0 0,1 0-516,11 7-1419,3-7-2838,0 0-387,0 0-129,0 0-645</inkml:trace>
  <inkml:trace contextRef="#ctx0" brushRef="#br0" timeOffset="638200.503">11853 3919 10836,'12'-1'5418,"-12"1"-129,0 0 0,0 0-4257,-14 6-129,-10-6-387,-2 6-129,-8-6 0,1 0-129,-2 2-258,2-2 129,4 0-129,1 0-129,7 0-516,-4 0-774,11 0-3741,-2 0-129,16 0-387,-19 0-516</inkml:trace>
  <inkml:trace contextRef="#ctx0" brushRef="#br0" timeOffset="638808.5378">10836 2941 11223,'11'-17'5805,"-11"3"-516,0 14-129,-15-18-4128,0 13-387,-11-10-129,-2 9-387,-5 1 0,1 2-129,1-2 129,1 5-258,4 0 129,4 0-129,7 7-258,2-6-129,13-1-387,-21 7-4257,21-7-129,0 10-387,0-10-387</inkml:trace>
  <inkml:trace contextRef="#ctx0" brushRef="#br0" timeOffset="639208.5607">11407 2889 10449,'41'15'5805,"-29"-14"-516,2 5 0,-14-6-4257,0 0-258,0 0-387,-7 0 0,-10 0-129,-1 3-129,-6-3 0,1 0-129,-4 4-129,0-4 129,1 4-387,-3-5-774,12 1-3870,-9-2-258,9 1-258,-3-5-774</inkml:trace>
  <inkml:trace contextRef="#ctx0" brushRef="#br0" timeOffset="639918.6013">10062 4010 10965,'1'14'5676,"-1"-14"-387,3-21 0,7 1-4257,-10-15-258,-2-2-129,-7-12-129,-3-5-258,0 0 0,-2 2-129,-2 3 258,3 9-258,1 9 0,3 9-129,3 5 0,2 7 0,4 10 0,0 0 0,0 0-129,-9 15 258,6-3-129,-1-1 0,-2 5 0,-1 1 129,-1-5-258,-1 0 129,0-1-129,9-11 0,-16 12-129,16-12 0,-12 4 0,12-4-387,0 0-774,0 0-3870,0 0 129,0 0-516,10 2-258</inkml:trace>
  <inkml:trace contextRef="#ctx0" brushRef="#br0" timeOffset="640276.6218">10183 3647 8901,'27'52'5418,"-18"-22"-258,3 9 0,-12-7-3999,12 9 0,-10-8-387,6 1-129,-5-7-129,2-2-129,-4-10 0,-1-15 0,0 0-129,15 3-129,-9-12 0,2-5 0,0-6-129,4-4 0,1-1 0,0 3 0,-1 3-129,-3 3 0,3 6-387,-9-9-645,9 17-3999,-12 2 0,0 0-516,12 0-774</inkml:trace>
  <inkml:trace contextRef="#ctx0" brushRef="#br0" timeOffset="640776.6504">10790 4005 10320,'11'-24'5547,"-8"-2"-387,0 0 129,-3-13-4386,0 6 0,0-9-258,0 7-129,-4 0-129,1 4-129,-1 9-129,0 9 0,4 13 0,-1-16 0,1 16 0,0 0-258,0 0 258,0 0-129,-12 9 0,12-9 129,-14 13-129,14-13 129,-20 15-129,20-15 129,-20 13-129,20-13 0,-13 6-129,13-6-258,0 0-516,-11-3-3096,11 3-1161,8-8-387,2 5-258</inkml:trace>
  <inkml:trace contextRef="#ctx0" brushRef="#br0" timeOffset="641100.6689">10891 3635 10449,'13'79'5418,"-3"-33"-387,-3-5-129,6 7-4128,-9-13 0,5 3-258,-3-11 0,4-7-258,-2-8 129,3-2-129,-11-10 0,23 0-129,-11-3 129,3-7-129,-1 3-129,-3-6 0,2 4-129,-3-4-387,-10 13 0,11-19-1032,2 13-3612,-13 6 0,4-16-645,-4 16-387</inkml:trace>
  <inkml:trace contextRef="#ctx0" brushRef="#br0" timeOffset="642167.7299">11616 3995 6708,'8'15'5160,"-8"-15"0,11 21-1290,-11-21-1419,0 0-516,0 0-645,0 0-387,4-8 0,-4 8-258,5-21-129,-3 5-129,0 1-129,0-5 0,-2-2 0,0 2 0,0-1-129,0 4 0,0-2-129,-1 4 258,-2 1-258,0 0 129,3 14-258,-6-19 129,6 19 0,-5-13 0,5 13 0,0 0-129,-4-12 129,4 12 129,0 0-129,0 0 129,0 0-129,0 0 129,0 0-129,0 0 129,0 0-129,0 0 0,0 0 0,0 0-129,0 0 129,-4-13 0,4 13 129,0 0-129,-2-15-129,2 15 258,0 0-129,-1-13 0,1 13 0,0 0-129,-2-11 129,2 11 0,0 0 129,-1-11-258,1 11 129,0 0 129,0 0-129,0 0 129,0 0-129,-1-11 0,1 11-129,0 0 129,0 0 0,0 0 0,0 0-129,-8 8 258,8-8-129,0 0 0,-13 10 0,13-10 0,-12 11 0,12-11-129,0 0-129,-14 11-129,14-11-516,-13 0-1806,13 0-2451,0 0-387,-12 2-129,12-2-645</inkml:trace>
  <inkml:trace contextRef="#ctx0" brushRef="#br0" timeOffset="643562.8097">11312 2724 6837,'2'-40'5418,"4"30"-129,-6-2-387,0 12-3096,0 0-387,0 0-516,0 0-387,8 21 0,-8-6-258,0 8 0,0 2 0,2 7 0,-2 0-129,2 2 129,-1 2 0,1-5 258,1 2-258,0-2 129,1-5-258,-1 5 387,1-5-387,-2-5 0,-1-2-129,2-4 0,-3-1-129,1-3 0,-1-11 129,1 13-258,-1-13 387,0 0-129,0 0 0,11 11 0,-11-11 0,11 5 258,-11-5-129,13 2 0,-13-2 0,18 1 0,-18-1 0,15 0-129,-15 0 0,15-3 0,-15 3-516,0 0-645,17 0-3870,-17 0-387,0 0-387,-8 4-516</inkml:trace>
  <inkml:trace contextRef="#ctx0" brushRef="#br0" timeOffset="648227.0765">9515 5660 1032,'6'0'4902,"-6"0"258,0 0-387,20-4-2838,-20-9-129,11 13-774,-11 0-129,10-12 0,-10 12-129,13-10-258,-13 10 0,13-3 0,-13 3-129,13 0 0,-13 0-258,14 17 0,-14-17 0,17 20 0,-12-8 0,-5-12 129,13 18-129,-13-18 129,13 13-129,-8 2 129,0-2-258,-1 4 129,1-3 0,1 7-258,-3 0 129,1 5 0,-1-6 0,0-3 129,0 1-129,1-5 0,1-2 129,-5-11 0,14 12-129,-3-9 129,3-2 0,3-1-129,5-1 129,3-3-129,2-1 0,2 0 258,-2 3-129,1 2-129,0 0 0,-2 1 0,-5 10 0,-4 5 0,-2 3-129,-4 5 0,-3 6 0,-2-3 129,-4 0 0,-1 1 0,-1-4 129,0-3-129,0-6 0,0-15 0,4 14 0,-4-14 0,10 0 0,-10 0 0,23-6 0,-10-4 0,3 1 0,3 5 0,2-2 0,2 4 0,0 2 129,-2 0-258,1 10 258,-2 5-258,-2 6 258,-2-1-258,-2 5 258,-1-2-129,-2-1 129,-2-4-129,1-3 0,1-6 0,1-1 0,2 0 0,0-2-129,0-3-129,1 6-387,-15-9-516,30 0-4257,-30 0 129,15 2-387,-15-2-645</inkml:trace>
  <inkml:trace contextRef="#ctx0" brushRef="#br0" timeOffset="648655.101">10480 6067 4386,'13'0'5547,"-13"0"0,12 5-645,-4 16-2967,-8-21-774,17 33 0,-9-11-516,5 12-129,-3-1 0,3 6-258,-1-1 129,2 5-129,0-1 0,0-2 0,-1-7-129,0-4 129,-3-3-129,1-4 129,-2-11-129,-9-11 0,8 12 0,-8-12 0,0 0-129,0 0 129,0 0-129,-2 14 0,-9-5 0,-1 1 0,-5-3 0,0-2 0,-3-3 0,-2 0-129,4 0-129,-2-2 0,7 0-645,-7-11-2967,20 11-1419,-19-6-645,19 6 129</inkml:trace>
  <inkml:trace contextRef="#ctx0" brushRef="#br0" timeOffset="650046.1805">11149 6815 3096,'-15'0'5160,"15"0"129,0 0-129,0 0-3483,-13 0-129,13 0-258,0 0-129,0 0 129,0-7-516,0 7-129,0 0-129,7-3-129,-7 3 0,13-4-129,-13 4 0,17 0 0,-5 0-129,0-3 0,2 1 129,0-1-129,1 0 0,4-1 0,0 2 0,1-3-129,3 2 129,2 0 0,3 2 0,1-1-129,3 1 0,2-1 129,1-2-129,4 2 0,3 0 129,4 2 0,1-3-129,2 0 129,3-2-129,2-1 0,-1 0 129,1 0 0,1-7-129,-1 5-129,-3 0 258,2 0-129,-1 2 0,-1 1 0,2-4 129,4 6-129,0 3 0,3 0 0,1-2 0,2-2 0,2 2 0,-2 2 0,2 0-129,-2-4 258,1-1-129,-3 0 0,-2 2 0,2 3 129,0-5-129,3 1-129,-3 4 129,-1 0 0,1 3 0,-3-2 0,0-1 0,-2 0 0,-3 1 0,0-1 0,-2 0 0,-1-1 0,0-1 0,1 2 0,-1 0 0,1 0 0,0 0 0,0 0 0,0 0 0,0 1 129,-2-1-129,-1 0 0,-3 1 0,-2 4 129,-3-5-129,0 2 129,-1 6-129,-2-3 0,0 2 0,-3-5 129,1 1-129,-1 1 129,0 1-129,-1-1 129,-3-4-129,3 0 129,-2 0-129,3 2 129,-4-2-129,-2 2 0,-1 4 0,-1-5 0,-1 2 0,-3 3 129,-3-5-129,-4-1 0,-2 4 0,-1-1-129,-2-3-129,-10 0-516,16 2-4386,-16-2-903,-12 0-129,-1 0-645</inkml:trace>
  <inkml:trace contextRef="#ctx0" brushRef="#br0" timeOffset="651586.2686">15296 6399 5160,'11'10'5805,"-11"-10"-516,18 3-129,0 5-3612,-6-14-258,9 1-129,-5-8-387,5 0-129,-2-6-129,1 1-258,-3-3 0,0 0-129,-5 2 0,-2 1-129,-7 5 0,-3 13 0,-11-11-129,-3 12 129,-6 7 0,-2 9 0,0 5 0,2 4 0,0 6 0,10 4 129,6 0-129,4 1 0,7-1 0,8-4 0,7-1-129,2-8-129,9-2-645,-10-21-2709,10 1-1806,-4-4-258,2-11-645</inkml:trace>
  <inkml:trace contextRef="#ctx0" brushRef="#br0" timeOffset="651820.282">15859 6262 6321,'10'38'5676,"-10"-15"-516,-9 4 0,5 6-4515,-15-4 0,4 6-129,-8-6-258,5-1-258,2 1-258,1-9-645,15-1-3870,0-7-516,0-12-129,20 14-516</inkml:trace>
  <inkml:trace contextRef="#ctx0" brushRef="#br0" timeOffset="652000.2923">15900 6512 9288,'-4'-37'5934,"-7"26"-516,-6-16-1161,2 18-3354,-13-7-129,1 4-387,-2 0-258,-2 2-387,7 7-387,-3-12-645,27 15-3999,-23-9 0,23 9-645,0 0 0</inkml:trace>
  <inkml:trace contextRef="#ctx0" brushRef="#br0" timeOffset="652314.3103">16099 6284 7353,'0'0'5547,"0"8"0,0-8-645,-30 20-4128,19-3 0,-8 1-129,4 7-258,-1-5-129,6 5 0,4-1-129,6 3 0,2-8 0,11 3 0,4-5-129,6-5 0,2 2 0,-2-11-258,0 3-129,-6-9-516,6 3-2967,-11-6-1419,-1-7-258,-5-2-516</inkml:trace>
  <inkml:trace contextRef="#ctx0" brushRef="#br0" timeOffset="652504.3211">16263 6401 7740,'15'50'5547,"-9"-25"-129,0-1-387,-5-5-4773,1-2-387,1-1-903,-3-16-3870,0 0-258,0-7-387,2-14-645</inkml:trace>
  <inkml:trace contextRef="#ctx0" brushRef="#br0" timeOffset="652764.336">16326 6023 7353,'13'-17'5676,"1"14"-129,-14 3-516,18 8-4386,-12 6 0,2 13-258,-1 5-129,5 9 0,0 5-129,3 6 0,-1 2 0,5 1 0,-2-2-129,3-10-129,-3-1-258,-8-20-1032,9 0-3741,-11-12-129,-7-10-645,0 0-129</inkml:trace>
  <inkml:trace contextRef="#ctx0" brushRef="#br0" timeOffset="652922.345">16553 6283 7224,'-15'-6'5676,"2"6"-645,-7 3 0,5 2-4515,-11 2-258,-5-1-258,2 5-774,-10-11-2193,14 7-2193,5-3-129,9 1-387</inkml:trace>
  <inkml:trace contextRef="#ctx0" brushRef="#br0" timeOffset="653622.3851">16631 6412 5031,'67'-17'5418,"-38"2"-129,-6-3-645,-14-4-3999,7 4-258,-13 1-129,-3 4 0,0 13-258,-12-12-258,-1 12 258,-1 7 0,0 7 0,3 6 0,-1 0 258,7 5-129,3 0 0,2-2 0,7-2 0,8-2 0,2-7-129,4-3 0,2-5 0,1-4-129,-1-6 129,1-6-129,-3-5 129,-5-1-129,-2-4 129,-3-1-129,-3 3 129,-2 3-129,-5-1 129,-1 7 0,0 11 0,0 0 0,0 0 0,-9 0 129,2 11-129,1 7 129,0 6-129,1 3 129,2-1-129,3-1 129,0-1-129,4-3 0,4-5 129,3-2-129,1-11 0,1-3 129,-3-10 0,2-9 0,-4-12 129,0-5-258,-4-11 129,-2-8 129,-2-5-258,0-2 129,-6 0-129,1 5 129,-2 4-129,-1 9 0,2 10 129,0 13-258,6 21 258,0 0 0,-6 27-129,6 8 129,1 13 0,7 8-129,3 7 258,0 0-129,2-5 0,1-4-387,1 0-387,-7-21-1032,2 3-3225,-6-9-258,-4-5-387,-1-7-258</inkml:trace>
  <inkml:trace contextRef="#ctx0" brushRef="#br0" timeOffset="654034.4087">16591 6859 7740,'15'-7'5418,"-15"7"0,0 0-645,2 12-4386,-2-12 0,-15 24-129,0-7 129,4 5-258,-1-3 258,5 2-258,7-2 129,0 0 0,7 0 0,6-2 0,2-4 0,3 3-129,-3-1 0,-2 2 0,-6 0-129,-2 3 0,-5-5 0,-6 4 0,-7-4-129,-6-3-129,-1 6-129,-6-13-258,9 11-1419,-7-16-2967,9 0-645,2-6-258,13 6-129</inkml:trace>
  <inkml:trace contextRef="#ctx0" brushRef="#br0" timeOffset="654284.423">16722 6793 5676,'31'49'5676,"-13"-13"-129,-4 5-387,-1 15-4128,-2-12-258,-1 5-387,-4-9 0,-2-6-645,1 1-258,-5-22-1419,-1-1-3225,1-12-129,0 0-516,1-17 130</inkml:trace>
  <inkml:trace contextRef="#ctx0" brushRef="#br0" timeOffset="654439.4318">16893 6973 5805,'0'0'5547,"-12"8"-387,-3-4-645,-5 3-4128,-2 0-387,-6 5-258,-4-10-1161,7 7-3483,4 2-129,6 0-645</inkml:trace>
  <inkml:trace contextRef="#ctx0" brushRef="#br0" timeOffset="654855.4556">16993 7128 3354,'0'-12'5160,"0"12"-387,-7-6-258,7 6-4128,-17-5 0,7 5-129,-2 0 0,12 0 0,-14 12 129,14-12-129,-2 18 129,3-5 0,-1-13 0,19 17-129,-19-17 0,23 14 129,-11-10-258,-2 2 0,-10-6 129,18 0-129,-18 0 0,12 3 129,-12-3 0,0 0 0,0 0-129,0 0 0,0 0 0,13 16 0,-13-16 0,6 20-258,-1-2 0,-1-4-129,4 6-258,-8-20-387,14 26-2193,-14-26-2064,12 3-387,-12-3 0</inkml:trace>
  <inkml:trace contextRef="#ctx0" brushRef="#br0" timeOffset="655079.4684">17034 6684 4386,'6'-31'5676,"-6"31"-258,22 17-516,-3 17-3354,-7 0-645,6 14-258,-5 2-129,4 6-387,-3 3 0,-1-7-258,1 1-129,-6-15-516,11 7-2580,-12-20-1806,0-10-258,-7-15-387</inkml:trace>
  <inkml:trace contextRef="#ctx0" brushRef="#br0" timeOffset="655217.4763">17165 6898 258,'-29'-19'4902,"15"19"-129,-9 0-387,6 6-2967,-3 5-5418,-7-7-129,12 9-516</inkml:trace>
  <inkml:trace contextRef="#ctx0" brushRef="#br0" timeOffset="655506.4929">17206 7082 5031,'55'-3'5418,"-29"-8"-258,-6-8-516,-2-5-4257,-2 4 129,-11-4-387,-4-1 0,-1 8-387,0 17 129,-17-12 129,3 12-129,1 10 258,-1 9-129,4 3 387,6 5-129,0 1 129,4 1-129,8-4 0,5-1-258,4-4-387,-8-8-3612,9-4-1032,-2-7-129,-4-2-645</inkml:trace>
  <inkml:trace contextRef="#ctx0" brushRef="#br0" timeOffset="657987.6348">16778 5151 8256,'12'4'5805,"-12"-4"-129,0 0-387,25 11-3999,-25-11-258,0 0-258,-13 11-258,-1-4-129,-10 1-129,-4-3 0,-11 3 129,-3 0-129,-10-3 0,0 1 0,0-4 0,-1-2-129,4 0 0,7 0 0,7 0-129,7-6 129,7 3-129,7 1 0,14 2-129,-15-1 0,15 1-129,0 0-258,0 0-387,7-4-516,15 4-3870,-7-7-387,11 6-258,-2-6-516</inkml:trace>
  <inkml:trace contextRef="#ctx0" brushRef="#br0" timeOffset="658429.66">17495 5229 6063,'35'-2'5934,"-22"-1"-516,-1 3-258,-12 0-3612,0 0-129,0 0-387,0 16-387,-6-12-129,-6 7-129,-5-3 0,-3-3 0,-7-1 0,0 2-129,-5-4 0,2 2-129,-3-2 0,1-2 0,3 0-129,3 1 0,4-1 0,2 0-129,7 0 0,0 0-129,13 0-258,-11 0-258,11 0-645,0 0-2580,10 0-1548,3-1-387,9 1-258</inkml:trace>
  <inkml:trace contextRef="#ctx0" brushRef="#br0" timeOffset="658776.6799">18304 5243 4902,'42'12'5805,"-32"-8"-387,-10-4-258,0 0-2064,8 11-2064,-18-9-258,-5 4 0,-9-4-258,-3 2 0,-7-2-129,0 1-129,-3-3 0,0 0 0,2 0-258,2-8-387,5 5-516,-5-9-4386,13 2-129,3-5-645,8 1-258</inkml:trace>
  <inkml:trace contextRef="#ctx0" brushRef="#br0" timeOffset="659340.7122">17212 4267 11352,'-3'17'5805,"-9"-13"-258,3 8-258,-9-8-4773,-7-1 0,-5-3-258,-3 2 129,0-2-129,0-3-129,3-2 0,4 0-129,5 2 0,6 2-129,3-1 0,12 2-258,0 0-645,-13-6-2580,19 6-1677,-6 0-387,32 0-516,-10 0 0</inkml:trace>
  <inkml:trace contextRef="#ctx0" brushRef="#br0" timeOffset="659722.734">17989 4267 9417,'52'15'5805,"-32"-10"-645,-7-5 0,0 4-4128,-13-4-258,0 0-129,0 0-258,-15 0 0,-4 0-129,-5 0 129,-5-1 0,-4 1-129,-3 0 0,-3-6 0,0-3-129,-1-4 129,4 1-387,-3-1-516,11 9-2580,-5-14-2322,12 14 129,2-3-774,7 7-387</inkml:trace>
  <inkml:trace contextRef="#ctx0" brushRef="#br0" timeOffset="660361.7706">16480 5231 8256,'28'41'5934,"-11"-24"-387,-17-17-129,22 4-3741,-18-14-903,-3-9-129,-5-12-258,-5-7 0,-9-9-129,1-4 0,-8 0 0,1 5 0,2 6-129,0 7 0,2 3-129,3 11 0,3 7 0,14 12 129,-15-8-129,15 8-129,-12 0 129,12 0 0,-9 10 129,9-10-129,-11 15 129,4-4-129,7-11-129,-13 18 129,13-18-129,-10 8-129,10-8-258,0 0-387,0 0-4386,0 0-258,0 0-258,3-12-645</inkml:trace>
  <inkml:trace contextRef="#ctx0" brushRef="#br0" timeOffset="660698.7898">16603 4816 8901,'24'59'5676,"-16"-26"-258,1 7-258,-4-10-4386,3 15-258,-5-8 0,1 1-129,1-4 0,4-3 0,-2-9-129,4-4 129,0-9 0,1-7-129,-1-2-129,2-13 0,-5-4-129,0-7 129,-2 3-129,1 1 0,-2-1 0,-3 1-129,1 9-258,-2-2-258,-1 13-2064,10 1-2838,2 4 0,-12-5-645,24 12-129</inkml:trace>
  <inkml:trace contextRef="#ctx0" brushRef="#br0" timeOffset="661375.8286">17276 5331 8385,'21'-5'5934,"-21"5"-516,17-18 0,-7 3-4386,2 2-129,-10-9-258,1 1-258,-3-6 0,0 3-258,-2-4 129,-3 0-129,-4 1 0,1 4-129,-2 5 0,3 5 129,-3 2-129,10 11 0,-13-12 0,13 12 0,-12 0 0,12 0 129,-13 0-129,13 0 0,-13 0-129,13 0 129,-15 2 129,15-2-129,-14 4-129,14-4 129,-13 2 0,13-2 0,0 0 0,0 0 0,-10 0 0,10 0 0,0 0 0,0 0 0,0 0-129,0 0 129,-11-7 0,11 7 0,0 0 0,-14-4 0,14 4 0,0 0-129,-11 0 0,11 0 0,0 0-129,0 0-258,0 0-516,-9-15-3354,9 15-903,7-17-516,4 8-387</inkml:trace>
  <inkml:trace contextRef="#ctx0" brushRef="#br0" timeOffset="662470.8912">17439 4972 3483,'2'-11'5547,"-2"11"-387,0 8 0,4 20-3483,-9-16-129,5 22-387,-5-8-129,5 10-258,0-4-129,0 5 0,5-5-129,7-1-129,-3-4-129,5 1 129,0-6-258,0 0 0,-2-8 0,-1 2-129,-11-16 0,15 8 0,-15-8 0,0 0 129,14-7-258,-14 7 258,9-21-129,-2 6 0,-1 1 0,0 2 0,1 2 0,0-5-129,-7 15 0,15-21-258,-15 21 0,12-12-258,-12 12-774,0 0-3870,18-4 0,-18 4-645,22 0-129</inkml:trace>
  <inkml:trace contextRef="#ctx0" brushRef="#br0" timeOffset="663078.926">18226 5491 3870,'0'13'5547,"0"-13"-129,0 0-129,0-12-3483,11 12-129,-11-18-387,6 2-129,-6-10-387,2-2-129,-2-4-129,-1-2-129,-5-3 0,-1 0-129,-1 2 0,-3 6 0,1 3-258,1 9 129,0 3-129,3-2 0,6 16 0,-8-12 0,8 12 0,0 0 0,0 0 0,-12 10 0,12-10 0,-12 19 129,12-19 0,-11 24-129,11-24 0,-16 15-129,16-15 129,-10 13-129,10-13-129,-12 2-129,12-2-387,-19-1-774,19 1-3870,-20-7 0,20 7-516,-11-16-516</inkml:trace>
  <inkml:trace contextRef="#ctx0" brushRef="#br0" timeOffset="663832.9691">17788 4493 7740,'8'13'5547,"-8"-13"-129,0 0-1290,18 0-2580,-18-15 0,0 15-516,7-35-129,-3 10-258,-4-8-129,0-3-129,-3-3 0,-1 0 0,-4 2-258,1 3 258,-2 8-387,1 5 129,1 3 0,1 5-129,6 13 0,0 0 0,-9-16 0,9 16-129,0 0 129,0 0 0,0 0 0,0 0 0,0 0 0,0 0 0,-14 0-129,14 0 129,-12 0 0,12 0 0,-15 0-129,15 0-129,-15 11-258,15-11-387,-6 14-4257,6-14-129,-13 20-645,13-20-258</inkml:trace>
  <inkml:trace contextRef="#ctx0" brushRef="#br0" timeOffset="669950.319">9992 5379 8127,'17'-5'5289,"-17"5"129,12-1-645,0 1-4128,-12 0 0,-12 1-258,-1 6-258,-3 2 0,-2 2-129,-1 3-129,-1-2 258,2 1-258,4 2 129,2-2-258,6 0 387,5-1-258,1-1 129,3 0-129,9 1 129,2-1 0,2-1 0,2 1 0,-1 2 0,-3-5 0,-1 2 0,-13-10 129,16 18-258,-16-18 129,0 19 0,0-19-129,-20 9-129,1-9-387,6 6-1419,-7-6-2838,2-3-258,1-3-387,6 0-129</inkml:trace>
  <inkml:trace contextRef="#ctx0" brushRef="#br0" timeOffset="670438.3469">10116 5460 5934,'23'59'5418,"-8"-23"0,1 3-645,5 3-3612,-9-10-258,6 2-129,-10-6-258,1-8-129,-6-8-129,-3-12-129,-7-6-129,-4-11 129,-4-9-129,-1-6 129,-1-7 0,2-4 0,1-1-129,4-1 258,5 5-258,5 3 129,2 8-258,9 4 129,6 9-129,5 8 129,2 8 129,1 5-129,-1 10-129,-4 7 0,-5 0 258,-5 2-258,-6-3 129,-5-3-258,-13-2 129,-6-7-258,1-4-387,-14-15-2580,9 4-1419,-1-5-645,7-2-129,3 1 1</inkml:trace>
  <inkml:trace contextRef="#ctx0" brushRef="#br0" timeOffset="670712.3626">10424 5435 8643,'7'47'5547,"-1"-26"-387,-3-4-387,12-4-4257,-15-13-387,0 0-1677,0-10-3225,-3-9-387,-1-4-387,-2-3-258</inkml:trace>
  <inkml:trace contextRef="#ctx0" brushRef="#br0" timeOffset="670841.37">10366 5212 3999,'13'15'4644,"12"9"-2193,-11-12-2322,-3-12-3870,6 9-774</inkml:trace>
  <inkml:trace contextRef="#ctx0" brushRef="#br0" timeOffset="671166.3885">10540 5358 6708,'24'62'5418,"-13"-32"-387,1-6-129,5 1-4257,-17-25 258,11 16-516,-11-16 0,0 0-129,0-17-258,0 1 129,0 1-129,0-2 129,0 2-258,1 4 258,-1 11-258,19-5 129,-5 9 129,0 9-258,4 4 258,-2 3-129,0-2 129,-1-2-516,-1 3-516,-14-19-3612,0 0-387,13-11-258,-10-9-645</inkml:trace>
  <inkml:trace contextRef="#ctx0" brushRef="#br0" timeOffset="671566.4114">11021 5031 5805,'34'-24'5418,"-25"9"-387,-9 15-129,0-31-3612,0 31-387,-22-10-258,1 8-258,-5 2 0,2 7-129,-1 3 0,6 10-129,3 5 0,7 0 129,6 8-129,3 3 129,5 0 0,8 2-129,3 4-129,1-8 0,1 1 0,-1 2 0,-2-2-258,-6-7-129,2 0-258,-11-14-516,4 6-2580,-4-20-1290,-3 15-258,3-15-774</inkml:trace>
  <inkml:trace contextRef="#ctx0" brushRef="#br0" timeOffset="671876.4292">11048 5220 5547,'0'0'5418,"0"0"-258,-9 9-258,-3-9-3225,12 0-387,-20 8-387,8-4-258,-9-4-129,3 5-129,-4-5-258,1 0 0,3 0-258,-2 0-516,20 0-645,-29 0-3612,29 0-258,0 0-387,0 0-258</inkml:trace>
  <inkml:trace contextRef="#ctx0" brushRef="#br0" timeOffset="672293.453">11156 4971 7482,'4'32'5418,"-2"-12"-387,4 6 0,-5-2-4257,6 11 129,-7-5-258,6 3-258,-5-2-129,5-3 0,-1-3-258,1-2-129,0-3 0,-2-5-516,7 8-1419,-11-23-3096,11 19 129,-11-19-645,11 6-129</inkml:trace>
  <inkml:trace contextRef="#ctx0" brushRef="#br0" timeOffset="672511.4655">11324 5243 7482,'9'20'5289,"-4"-8"-258,-5-12-387,7 26-4128,-7-26-645,0 0-1419,0 0-2838,0 0-645,0 0-387,-7-11 0</inkml:trace>
  <inkml:trace contextRef="#ctx0" brushRef="#br0" timeOffset="672646.4732">11294 5120 5160,'0'0'4644,"0"0"-1290,0 0-3096,4 6-4515,-4-6-258,0 0-128</inkml:trace>
  <inkml:trace contextRef="#ctx0" brushRef="#br0" timeOffset="673047.4961">11429 5144 3870,'19'53'5031,"-11"-24"-129,2 0-516,4 5-3354,-14-11-387,6 0 0,-6-8-258,0 1 0,0-16-129,0 0 129,-12 0-258,6-8 129,1-11 0,1 1-129,1-6 0,3-1 0,0-3-129,6 4 129,1-1-129,6 4 129,-2 4 0,5 6 129,-3 6-129,3 5 0,-4 3 129,0 10-129,-2 4-129,-6 2 0,-3 5-129,-3-6-258,-4 8-903,-15-7-3483,3-8 0,-2-4-645,-2-1-129</inkml:trace>
  <inkml:trace contextRef="#ctx0" brushRef="#br0" timeOffset="673834.5412">10806 5710 4773,'0'0'5418,"-3"16"-258,1 1-258,0 11-3225,-6-11-774,7 11-129,-6-7-258,6 10 129,-4-9-258,4 7 0,1-3-129,0 2 0,6-3 0,3 0 0,1-4-129,2-2 0,1 0-387,-13-19-387,26 21-4128,-26-21-387,15 10-387,-15-10-774</inkml:trace>
  <inkml:trace contextRef="#ctx0" brushRef="#br0" timeOffset="674685.5898">10978 5859 8256,'8'9'5676,"-6"3"-516,3 12-516,-5-12-3483,9 10-387,-6-4-258,3 0-129,-2-5-258,0-2 0,-4-11-387,3 13-387,-3-13-1032,0 0-3354,0 0-258,0 0-387,0 0-387</inkml:trace>
  <inkml:trace contextRef="#ctx0" brushRef="#br0" timeOffset="674826.5979">10944 5799 5289,'0'0'5418,"0"0"-645,-4-15-903,4 15-6579,13-9-1806,-13 9-258,0 0-645</inkml:trace>
  <inkml:trace contextRef="#ctx0" brushRef="#br0" timeOffset="675162.6171">11076 5792 5805,'28'62'5547,"-15"-29"-258,0-5-516,4 2-3870,-13-13-258,5-5-387,-9-12 0,0 0-258,3-9 0,-3-11-258,0-5 129,0-2 0,0 4 0,2 2 0,3 3 129,1 4 0,-6 14 0,20 0 129,-10 10 0,2 8 129,1 3-129,0 4 0,-2 3-129,0-4 0,1 3-1419,-7-12-3354,-5-15-258,13 2-387,-11-10-258</inkml:trace>
  <inkml:trace contextRef="#ctx0" brushRef="#br0" timeOffset="675728.6495">11322 5597 5547,'9'-4'5547,"-5"12"-387,1 7-129,-5 4-3612,12 11-516,-9 0-387,7 8 129,-3 1-387,3 5 0,0-3-258,-2-7-129,5-3-387,-11-15-1161,8 2-3225,-6-8-387,-4-10-258,14-1-258</inkml:trace>
  <inkml:trace contextRef="#ctx0" brushRef="#br0" timeOffset="675939.6616">11436 5728 6837,'-16'-3'5547,"16"3"-258,-22 0-258,22 0-4257,-28 0 0,13 0-129,-5 0-516,2 0-258,5 3-387,-7-5-903,20 2-3483,-13-2-129,13 2-516,0 0-258</inkml:trace>
  <inkml:trace contextRef="#ctx0" brushRef="#br0" timeOffset="676402.688">11513 5870 2322,'24'5'5418,"-11"-4"-129,2-1-387,-3 0-2193,-5-11-1419,5 3-516,-10-7-387,1 0 0,-3-2-258,-3 4-129,-7 1 129,-1 1-258,-1 5 129,-2 6 129,3 0-129,-1 0-129,12 0 129,-15 24-129,11-6 129,3 2-129,1-1-129,2 0-258,9 9-387,-5-13-129,12 12-1161,-9-12-2322,5-6-774,1 2 0</inkml:trace>
  <inkml:trace contextRef="#ctx0" brushRef="#br0" timeOffset="676754.7082">11676 5953 3612,'8'26'4644,"-7"-10"-903,-1-16-1419,10 28-387,-10-28-516,4 18-258,-4-18-258,0 0-129,0 0 0,0 0 0,0 0-129,0 0 0,3-5 0,0-6 0,-3-3-258,5 2 129,-4-4-129,4 2 129,0-4-129,3 7-129,0-5 0,5 2 0,-2 4-129,5 3-129,1 0 129,2 6-129,-1-2-387,-4-3-387,5 12-2064,-19-6-2193,16-3-645,-16 3-129,0-21-129</inkml:trace>
  <inkml:trace contextRef="#ctx0" brushRef="#br0" timeOffset="677882.7727">12092 5693 8127,'16'-2'5805,"-16"2"-645,0 0-258,14-3-3870,-14 3-387,-16-3-258,1 3-258,-2 0 0,-3 3-258,2 4 258,0 0-129,7 2 129,11-9-129,-13 22 0,13-11 0,0-11 0,14 21 0,-1-10 0,3 1 0,0-1-129,0 4 0,-2-2 129,0 1-129,-6 2 0,-2-2 129,-6 5-129,0-6-258,0-13 0,-15 21-903,-9-17-3096,8-4-774,1 0-387,2-4-129</inkml:trace>
  <inkml:trace contextRef="#ctx0" brushRef="#br0" timeOffset="678402.8024">12184 5696 5676,'15'32'5418,"-5"-14"-258,0 1-387,-2-2-3741,9 4-129,-10-10-387,6 3-129,-13-14-129,16 8-129,-16-8-129,11-8-129,-7-6 0,-2-4 0,1 0 0,-3-6 0,1 7 129,-1 0 0,0 5 0,0 12 0,0 0 0,0 0 129,0 0-129,12 22 129,-5 2 0,1 6 0,2 3 129,0 7 129,-2-3-129,4 2 129,-5-6-129,-2-5 0,-5-6-129,0-2 129,0-20-129,-16 10-129,1-10 0,-1-6-129,1-2-129,-4-5-129,8 6-516,-10-14-2193,15 8-1806,3-2-645,3 15-129,2-22 130</inkml:trace>
  <inkml:trace contextRef="#ctx0" brushRef="#br0" timeOffset="678770.8235">12491 5659 6063,'0'0'5676,"0"0"-774,0 0-129,0 0-3741,0 0-516,-13-4-258,3 4-129,10 0 0,-18 12 0,18-12-129,-6 18 129,6-18-129,6 24 0,6-7 129,1-4 0,2 7 0,-1 0 0,-2-1 0,-1-1-129,-7-6 258,-4-12-129,-1 17-258,1-17-129,-25 2-129,12-2-645,-11-3-3741,8-7-129,1-2-387,4-5-387</inkml:trace>
  <inkml:trace contextRef="#ctx0" brushRef="#br0" timeOffset="679031.8384">12537 5348 7740,'19'10'5418,"-7"12"-645,3 6-129,-1 7-4128,6 9-258,-5 4 0,5 3-258,-2-2 0,-1-6-129,1-6-258,-11-18-1032,6-2-3096,-13-17-516,15 2-387,-10-9-129</inkml:trace>
  <inkml:trace contextRef="#ctx0" brushRef="#br0" timeOffset="679190.8475">12767 5575 6063,'-15'-19'5676,"-4"19"-516,-3-3-516,-8 3-3741,-5-3-516,-2 2-258,2 1-1032,-8 0-2193,14 0-1935,8 4-258,9 4-258</inkml:trace>
  <inkml:trace contextRef="#ctx0" brushRef="#br0" timeOffset="679550.8681">12799 5705 5031,'40'4'5289,"-23"-4"-258,1-4-387,-7-6-3870,7 2-129,-11-9 0,0 2-387,-7-2-258,0 1 0,-8 4 129,-5-1-129,-4 3 129,-1 5 129,-2 4-129,3 2 129,1 8 0,6 8 0,1 2 0,9 6-129,0 1-129,6 1-387,12 7-774,-11-9-3612,13-4-258,-1-4-387,-1-6-387</inkml:trace>
  <inkml:trace contextRef="#ctx0" brushRef="#br0" timeOffset="680054.8969">12971 5647 6708,'23'43'5418,"-14"-22"-387,1 4-258,-1-2-4257,-7-4-129,2-5-258,-4-14-129,0 11 0,0-11 0,0 0-129,-3-15 129,3-3-258,0 2 129,0-5 129,1 2-129,4 1 0,1 1 0,1 6 0,-7 11-129,15-4 258,-15 4 0,18 9 0,-18-9 258,15 26-129,-9-14 0,-6-12 129,11 14-129,-11-14 129,0 0-129,10-10 0,-9-3 0,3-4 0,-2 0 0,4 2-129,1 0 258,-7 15-129,19-16 129,-3 16 0,0 0 258,5 6-258,-1 5 0,2 1 0,0 1-129,-2-3-258,-1 1-516,-19-11-2709,15-7-1548,-14-8-516,-1-6-645,-9-6 775</inkml:trace>
  <inkml:trace contextRef="#ctx0" brushRef="#br0" timeOffset="681314.969">12470 6205 4773,'0'0'5547,"8"-16"-387,-8 16-129,0-21-3483,0 21-387,0 0-516,-14-12-129,0 7-129,1 5-129,-2 1 0,2 10-129,1-1 129,3 5-258,3 1 258,4 6-258,2-2 129,0-3 0,2 0 0,6-3-258,3 1 129,0-2-129,0-2 129,1-5-387,1 1-387,-13-7-1548,13 0-2709,-13 0-258,13-5-516,-13 5 129</inkml:trace>
  <inkml:trace contextRef="#ctx0" brushRef="#br0" timeOffset="682083.0129">12602 6172 4902,'8'29'5418,"-2"-9"-129,0 3-516,-1 7-3225,-2-12-774,3 6-258,-5-10-258,1 2 0,-2-16-129,1 12-129,-1-12 0,0 0 0,7-12 0,-3 1 129,2-3-129,2-1 129,3-2 0,-1 2 0,2 0-129,2 4 0,0 3 0,-1 0-129,0 5 0,-2 0 0,-11 3-129,17-3 0,-17 3 258,12 0-258,-12 0 129,0 0 129,0 0 0,0 0 0,0 0 258,0 0-129,0 0 129,0 0-129,3 14 129,-3-2-129,0-1 0,0 7 258,5-4-258,1-2-129,-6-12 0,16 16 0,-3-13 0,-1-3 0,1-3 0,-3-8 0,-1-1 0,-5-9 0,-2 1 0,-2 1 0,-8-1-129,-6 0-258,0 7-129,-10-5-645,12 9-3612,-8 8-258,6 1-258,14 0-645</inkml:trace>
  <inkml:trace contextRef="#ctx0" brushRef="#br0" timeOffset="682460.0345">13091 6068 7482,'15'-7'5547,"-15"7"-516,-7 0-129,-3 2-4386,10-2-258,-24 11 0,12-5-258,0-1 129,12-5-129,-13 11 0,13-11 129,0 0-258,6 9 129,-6-9 0,22 11 0,-10-2 0,-1-2 0,-11-7-129,12 22 0,-11-10 129,-1-1-129,-6 0 0,-4-5 0,-4 1-258,-4-7-516,18 0-3354,-20 0-645,9 0-387,11 0-258</inkml:trace>
  <inkml:trace contextRef="#ctx0" brushRef="#br0" timeOffset="682835.056">13330 5994 6063,'9'14'5418,"-14"-2"-645,-7-6-129,-14-1-4386,12 4 0,-3-6-129,3 3 0,2 0 129,12-6-258,0 0 0,-4 17 129,4-17-129,17 14 129,-3-2-129,0-4 129,0 3-129,-3 2 0,-6-1 0,-5-12 0,0 17 0,0-17-129,-22 10-129,3-10-516,7 0-2709,-5 0-1419,0-6-129,6 0-387</inkml:trace>
  <inkml:trace contextRef="#ctx0" brushRef="#br0" timeOffset="683067.0692">13454 6006 8385,'10'17'5418,"-6"1"-516,-3-6-387,-1-12-4644,0 18-516,-12-18-2451,12 0-1677,0 0-516,-10-6-129</inkml:trace>
  <inkml:trace contextRef="#ctx0" brushRef="#br0" timeOffset="683546.0966">13526 5894 2967,'11'38'5160,"-6"-17"-258,2 0-258,-3-1-2838,-1-8-1161,4 2-129,-7-14-129,0 0-129,0 0-129,0 0 0,8-9-129,-7-8 0,0 2 0,3-4 0,-1 4 129,2 2-129,-5 13 258,14-8-258,-14 8 129,18 4-129,-18-4 129,20 23-129,-11-12 0,-1 1-258,3 5-1161,-11-17-3096,0 0-387,14 9-387,-14-9 0</inkml:trace>
  <inkml:trace contextRef="#ctx0" brushRef="#br0" timeOffset="683991.1221">13817 5865 4128,'11'0'5160,"-11"0"-258,0 0-387,0 0-3612,-9-8-516,-3 4 0,1 4-129,-1 0-129,1 6-129,0 3 0,11-9 0,-9 19 0,9-8-129,1 0 129,-1-11 0,15 8-129,-4-4 129,-11-4 0,17 0-129,-17 0 129,11-5 0,-11 5 129,0 0 0,0 0 0,0 0 258,12 0 0,-12 0 129,3 27 0,-3-13-129,4 5 0,-4-3 0,0 9-129,0-9-258,0-1 0,-4-2-387,4-13-129,-13 21-1806,13-21-2451,-13 4-387,13-4-645</inkml:trace>
  <inkml:trace contextRef="#ctx0" brushRef="#br0" timeOffset="684232.1359">13893 5539 5805,'42'29'6192,"-16"5"-774,-2 3-129,2 15-2838,-6-6-1806,-1 1-129,-11-4-258,-2-2-129,-6-6-387,-9-10-516,-1 0-3870,-12-12-645,-2-3-258,-4-8-516</inkml:trace>
  <inkml:trace contextRef="#ctx0" brushRef="#br0" timeOffset="699711.0212">11460 10638 4773,'0'0'5934,"0"0"-516,0 0-1935,0 0-774,0 11-774,0-11-387,2 13-387,-2-13-516,0 0-129,0 12-129,0-12-129,0 0 0,0 0 0,0 0-129,0 0 0,0 0 0,0 0 0,0 0 129,15 0 0,-15 0-129,15 0 129,-5 1 0,3-1-258,2 1 258,3 5-129,3-3 0,1-3-129,4 1 129,3-1 0,2 0-129,3-3 258,1-1-258,3-1 0,-2 1 129,3-3-129,0-2 0,-1 4 0,0 1 0,-2 4 129,2-1-129,1-1 129,2-2-258,-3 2 129,2 2 0,2-2 0,1-2 0,2-1 0,1 2-129,3-2 129,3 1 0,2 4 129,2-5-129,1 5 0,1 0 0,1 1 129,2 0-129,-4 5 0,1-1 0,2 2 0,0-1-129,3-4 258,3-2-129,2 3-129,-1-1 129,2-1 0,0 1 129,4-2-129,-3 1-129,-1 2 129,-1 2 0,1-4 0,0 3 0,3-1 0,2-2 0,-3-1 0,2 0 0,1 0 258,0-1-258,-1-2 0,-2-2 0,-2 3-129,-2-4 129,0 6 0,-1-1 0,3-5-258,-4 2 258,-2 0 0,0 0 0,-3 0 129,-2-1-258,-4 1 258,-3-1-129,-3 2 0,-4-2 0,-3 0 0,-1 1 0,-3-1 129,0 4-129,-3-4 129,-4-1-129,2 0 0,-4 3 0,0 2 0,-4-7 129,-2 6-129,-7-1 0,1 2-129,-6 1 129,-10 0 0,12 0-258,-12 0-129,0 0-516,0 0-1548,-9 5-3354,-2 3-258,11-8-516,-19 11-387</inkml:trace>
  <inkml:trace contextRef="#ctx1" brushRef="#br0" timeOffset="668877.2576">33390 16187 0,'0'0'0,"0"0"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</inkml:trace>
  <inkml:trace contextRef="#ctx0" brushRef="#br0" timeOffset="727965.6373">18053 6483 6837,'0'0'5934,"0"0"-645,-6 17-129,0 5-4386,-12 1 129,5 12-258,-5 1-129,3 12 129,-1-2-258,7 7 0,4 6 129,5 7-129,8-6 0,11 8-129,4-7 129,7-1-258,1-3 0,5-5 0,-5-13-129,-2-5-129,-2-6-129,-9-15-516,4 7-1032,-22-20-3741,0 0-129,0 0-645,0 0-387</inkml:trace>
  <inkml:trace contextRef="#ctx0" brushRef="#br0" timeOffset="730621.7892">18375 6640 6708,'18'-8'5547,"-8"-8"-129,-10 16-516,-24-12-4386,3 12-129,-15 2 0,5 7-129,-3-1-129,2 3 0,3 5 258,9 6-129,6-4-129,10 2 129,4-3 0,11 3 0,7 3-129,6 0 0,4 0-129,3 0 129,-2 2-129,-2 1 0,-5 3 129,-8-1-129,-7-1 0,-7-2 0,-9-2 0,-10-8 0,-8-3-129,-8-10-387,6 4-1290,-9-7-3354,9-10-258,4-1-516,6-1-129</inkml:trace>
  <inkml:trace contextRef="#ctx0" brushRef="#br0" timeOffset="731057.8141">18592 6999 5031,'37'83'5676,"-23"-37"-516,1 9-258,-2 7-4386,-8-11-129,-3-4 258,-2-13-387,-7-10 0,-6-14 0,-2-10 0,-3-30 0,1-16 0,-2-17 0,2-4 258,1-15-129,4 0-129,3-2 0,8 6 0,1 12-129,9 9 129,7 15 0,8 20-258,3 14 0,1 11 0,-1 20 129,-5 11-129,-9 8 0,-8 8-129,-6-3 129,-16-8 0,-8-7-129,-9-12-129,-3-8-516,-10-19-2322,13-5-2064,1-14-516,9 1-129</inkml:trace>
  <inkml:trace contextRef="#ctx0" brushRef="#br0" timeOffset="731270.8263">18935 6883 8127,'1'42'5805,"-3"-25"-645,2-17-645,-8 19-5676,-11-19-3741,5-8-129,3-12-645,1-11-129</inkml:trace>
  <inkml:trace contextRef="#ctx0" brushRef="#br0" timeOffset="731673.8494">19027 6718 4644,'20'92'5676,"-11"-50"-387,-4-2-258,-1-15-3741,5 4-645,-9-17-387,0-12-258,0 0-129,1-13 0,1-10 129,4-3-129,0 1 258,3 0 0,2 4 0,5 6 129,0 10 0,5 7 129,0 9-129,3 13 0,-4 1 129,1 1-645,-2 9-645,-10-10-3999,1-13-387,-10-12-387,0 0-129</inkml:trace>
  <inkml:trace contextRef="#ctx0" brushRef="#br0" timeOffset="732082.8728">19774 6234 6708,'21'-54'5547,"-20"30"-258,-5 10-258,4 14-4128,-38 0 0,11 13-258,-9 12-258,2 6-258,-3 8 129,7 8-129,4 7 0,7 4 0,9 3-129,10 3-129,4 1 129,13 6 129,5 0-129,-1-2 0,4-3-258,-3-10-258,6 2-2193,-10-21-2322,-2-13-516,-3-18-645,1-10 387</inkml:trace>
  <inkml:trace contextRef="#ctx0" brushRef="#br0" timeOffset="732263.8831">19766 6595 8385,'-72'0'5676,"26"6"-258,-6-3-258,1 5-4902,-6 1-129,2-7-1161,16 9-3741,0-4-516,16-1-387,6 2-258</inkml:trace>
  <inkml:trace contextRef="#ctx0" brushRef="#br0" timeOffset="732569.9006">19826 6701 3999,'-19'29'5934,"2"-7"-387,-1 7-387,-1-5-2709,10 13-1806,-4-1-129,11 3-129,4-3-258,12-4 0,8-7 0,6-8-129,4-10 129,1-6-258,-3-5 0,-5-14 129,-7-7-129,-8-5 129,-10-4-387,-7-2 258,-12 5-387,-13-4-387,8 14-2580,-11-4-1548,1 11-387,2 4-387</inkml:trace>
  <inkml:trace contextRef="#ctx0" brushRef="#br0" timeOffset="732886.9188">19990 6813 7998,'38'95'5934,"-22"-50"-516,-5-8 0,8-4-4773,-19-19 129,0-14-129,0 0-258,0-21-258,-1-13 0,0-1 129,1-5-129,0 1 0,5 3 0,7 1 0,5 6-129,5-1 0,2 10-129,2 6-129,5 5-516,-7-13-1548,5 14-2967,-4-1-258,-4 6-387,-6 3-387</inkml:trace>
  <inkml:trace contextRef="#ctx0" brushRef="#br0" timeOffset="733434.9501">20290 6051 8514,'11'29'5805,"-7"2"-387,4 15-258,-2 9-4644,2 18 129,-7 6-258,5 10-258,-1-3 0,1-2 0,-1-8-129,0-8 258,0-14-129,1-16 0,-2-14-129,3-14 129,-7-10 0,16-5-129,-7-9 129,3-3-129,1-1 0,3-3-129,4 3 129,5 5 129,2 5-129,0 8 0,1 1 0,0 13 0,-4 8 129,-5 4-129,-6 5 0,-9-2 0,-6-2 0,-12-5 0,-8-6 0,-8-12 0,-8-4-258,-4-12-258,3-1-516,-11-13-4257,17 1 0,2-6-774,13 3-129</inkml:trace>
  <inkml:trace contextRef="#ctx0" brushRef="#br0" timeOffset="733634.9615">20842 6829 8385,'11'63'5547,"-11"-33"-258,-3-7-774,-9-15-5418,12-8-3870,-25 0-258,11-13-516,1-10-258</inkml:trace>
  <inkml:trace contextRef="#ctx0" brushRef="#br0" timeOffset="734237.996">21246 6721 3096,'-25'2'5289,"-1"6"-258,-8 6 0,-3-3-4257,3 15 387,-5-5-387,13 12 129,1-1-387,18 4 0,5-6-129,9-1 0,11-10 0,11-11-258,4-8 129,3-8-129,2-18-129,-2-12 0,-2-18-129,-6-15-258,-4-7 258,-11-5-129,-5-2 0,-8-4 129,-1 5-129,-11 6 129,-1 18 0,-3 12 258,-3 14-129,2 19 258,0 13 0,6 12-129,1 17 258,5 15-258,0 7 258,5 14-258,7 3 129,6 8-258,7 1 258,5 2-258,5-2 0,6-3 0,0-8-129,2-13 0,-1-2-258,-4-22-774,11-10-3354,-12-16-645,-2-7-387,-6-18-387</inkml:trace>
  <inkml:trace contextRef="#ctx0" brushRef="#br0" timeOffset="735062.0432">21618 6645 1548,'-32'10'5289,"17"16"129,-1 6-516,1 8-2322,-4-7-1419,9 13 0,-4-14-387,9 5-258,0-11 0,5 1-129,4-13 129,11-6-258,3-8-129,3-11 129,0-17-258,2-10 0,0-16 129,-2-16-387,-1-10 258,-6-8-258,-2-4-129,-8-7 0,-1 12 0,-3 1 129,-4 16 129,-6 13 0,-6 15-129,-4 17 387,-4 19-129,0 8 129,1 18 0,3 14 0,0 10 0,5 9-129,6 6 129,8 6 0,5-2 0,11 4-129,5-3 0,7-8 0,4-4 129,5-10-129,5-7 0,1-12-129,3-11 0,-3-12 0,2-6 0,-5-13 0,-6-6 0,-8-6 0,-10 0 0,-13-1-129,-2 6 129,-16 7 0,-9 8 129,-5 10-258,1 4 129,-1 13 0,6 10 0,4 6 129,8 3-387,7 1 387,5 1 0,7-3 0,10-7 0,3-5 0,5-7 0,4-9-129,3-6 129,-1-9-129,-1-6 129,-1-2-129,-4-1 129,-4 2 0,-4-1 129,-3 5-129,-14 12 129,13 0 0,-13 0 129,7 10-129,-6 6-129,2-1 258,-2 1 0,3 0 0,-4-16 129,12 19-129,-12-19 129,22 5 0,-7-5 129,3-2-258,2-3-129,4 4 0,0 1-129,3 0 0,0 3-516,-11-3-1419,2 0-3096,-7 0-258,-11 0-258,0 0-387</inkml:trace>
  <inkml:trace contextRef="#ctx0" brushRef="#br0" timeOffset="735479.067">20324 7277 8643,'4'64'5805,"-2"-13"-258,3 15-516,-12 9-4515,8 8-258,0 0-129,2-4-516,3-3-129,-6-23-3354,2-7-1419,6-17-258,4-18-645</inkml:trace>
  <inkml:trace contextRef="#ctx0" brushRef="#br0" timeOffset="735651.0769">20449 7533 8385,'-71'-26'5934,"29"26"-516,1 5-129,1 7-5031,-2-3-774,10 7-4128,1-1-645,9-1-387,8-1-387</inkml:trace>
  <inkml:trace contextRef="#ctx0" brushRef="#br0" timeOffset="735919.0922">20506 7626 6966,'-29'64'5805,"14"-24"-387,3 1-258,6-3-4257,6 5-258,0-10-129,15-3-258,8-14 0,8-9-129,2-7 0,0-4-129,-2-8 0,-4-4 0,-8-8-129,-13-8 0,-6 1-516,-18-7-903,-5 5-3483,-11-3-516,-2 5-129,-5 2-258</inkml:trace>
  <inkml:trace contextRef="#ctx0" brushRef="#br0" timeOffset="736790.142">21180 7781 5934,'16'-17'5805,"-16"5"-387,-11 7-258,-20 1-4386,12 4-129,-15 3 0,6 4-258,-2 6-129,4 2-129,7 5 129,6 3-258,8 5 0,5-2 0,13-4 129,7-7-258,8-6 258,5-8-129,4-2 0,1-18-129,-1-11 129,-3-10 129,-4-8-258,-5-7 258,-10-9-258,-4-6 129,-9-3 0,-2 2 0,-9 8 129,-3 9-258,-3 15 129,-5 10 0,-1 24-129,2 10 258,0 24-258,3 14 258,2 9-129,5 7 129,5 1 0,4 6 0,7-3 129,8-1-258,7-7 258,6-8-129,5-8 0,3-6-258,0-10 258,1-13-258,-1-10 129,-4-9-129,-3-11 0,-9-11 0,-5-6 0,-9-1 129,-6-1-129,-3 9 129,-11 8-129,-3 8 129,-4 9 0,-1 10-129,3 15 129,2 8-129,7 12 129,6 0 0,4 3 0,12-5-516,12 9-387,-1-23-903,17 2-3225,-3-6-387,2-9-516,-3-11 130</inkml:trace>
  <inkml:trace contextRef="#ctx0" brushRef="#br0" timeOffset="737319.1723">21777 7656 7224,'18'8'5805,"-18"-8"-387,-1 12-387,-16-8-4644,-5 6 129,-13-1-129,1 7-387,-2 0 129,4 5-258,3 5 129,10 3-129,11 4-129,8-6 0,12 4-129,9-11 0,15 9-387,-5-18-774,21 6-2967,-9-8-774,3-2-387,-2-2 130</inkml:trace>
  <inkml:trace contextRef="#ctx0" brushRef="#br0" timeOffset="737670.1923">22078 7763 5676,'1'-11'5805,"-13"11"-387,-9 0-387,-4 15-4257,-6-5-258,0 7-129,-3 0 0,5 7-387,3 1 0,9 3-129,12 5 129,5-6-129,13-3 129,9-6-129,5-3 0,3-8 129,3-4-129,-3-6-129,-2-15 129,-6 0-129,-6 0 129,-6-3-129,-4 3 0,-6 1-258,0 17 0,-5-10-129,5 10-516,-18 8-1290,15 5-2580,2 9-258,0-1 258</inkml:trace>
  <inkml:trace contextRef="#ctx0" brushRef="#br0" timeOffset="738289.2278">22003 7823 3483,'37'64'5418,"-16"-24"-129,2-5-387,-5-4-3999,7 6 0,-9-10-516,1-5-387,-3-1-1032,-14-21-3096,0 0-903,0 0-387,1-19-129</inkml:trace>
  <inkml:trace contextRef="#ctx0" brushRef="#br0" timeOffset="738858.2603">22137 7838 4773,'21'39'5547,"-6"-12"-258,0-1-387,4 0-4128,4 0 0,-7-7-387,3 2-129,2-7-387,-4-4 129,1-8-129,-7-6-129,3-5 0,-7-5-129,2-2 258,-7-5-129,-1 4 129,0 2 129,-1 4 258,0 11 0,0 0 258,0 0-129,3 7 0,5 17 0,-2 7 0,6 11 0,-3 9-129,4 17 129,-3 2-258,3 6 129,-6-4 0,0-1 0,-4-12-129,-3-8-129,-1-14 129,-8-17-129,-6-16 0,-4-9 0,-1-18-129,-4-12-387,4 0-903,-11-12-3612,11-6-387,2 0-258,9-1-258</inkml:trace>
  <inkml:trace contextRef="#ctx0" brushRef="#br0" timeOffset="739098.274">22548 7459 8901,'78'121'5805,"-40"-33"-258,2 20-258,-7 5-4773,-3 8-258,-13 1-129,-11-9-645,-4 2-2451,-13-21-2193,-14-11-387,-6-12-387,-6-12-386</inkml:trace>
  <inkml:trace contextRef="#ctx0" brushRef="#br0" timeOffset="753179.0794">19295 8441 9030,'-6'82'6063,"4"-28"-516,-4 4-129,3 2-5031,-4-3 129,-3 1-516,4-7-387,-5-14-1032,7 0-3870,-1-12-258,5-6-387,3-9-516</inkml:trace>
  <inkml:trace contextRef="#ctx0" brushRef="#br0" timeOffset="753486.097">19438 8764 8514,'0'22'5934,"-1"2"-516,-2 8-129,-15-1-5031,14 8-129,-2-5 0,3 1-129,3-3 0,4-5 0,11-14 129,4-7-129,7-6 129,1-5 129,-2-11 0,2-6-258,-8-5 0,-4-7 129,-10 0-129,-5 0 0,-9 2-129,-12 0-516,3 16-2322,-7-1-2322,1 5-129,-2 6-774,5 6 259</inkml:trace>
  <inkml:trace contextRef="#ctx0" brushRef="#br0" timeOffset="754178.1365">19693 8729 6063,'6'57'5934,"-5"-22"-516,-1 4-387,2 9-4257,-3-13-258,1 3-129,-4-11-258,1-5 0,1-8-129,2-14 0,0 0 0,8-4 0,2-12 258,1-7-258,4 0 0,1-5 0,1 3 258,0 9-258,0 0 258,1 10-129,-4 6 0,2 17 129,-3 3-129,-1 8-129,0 4-129,-6-6-387,4 11-1419,-10-13-3225,3-10-387,-3-14-258,0 0-258</inkml:trace>
  <inkml:trace contextRef="#ctx0" brushRef="#br0" timeOffset="754737.1685">20076 8838 7482,'13'5'5676,"2"7"-387,-15-12-258,12 10-4515,-12-10-387,-12 7 0,12-7-258,-22 14 0,22-14 129,-20 12 0,14-1-129,3-1 129,3 2 129,5 0-129,-5-12 129,22 21 0,-10-12-129,3-1 387,-3-4-129,1-4 0,-13 0 0,18-1 0,-18 1 0,9-14-129,-9 14 258,3-18-258,-3 18 129,0-14 0,0 14-129,-3 8 129,-3 10-129,3 3 129,-1 7 0,2 9 0,2 2 0,0 4-129,0-2 258,4-1-258,1-8 129,0-1-129,-3-8 0,-2-6 0,0-6-129,0-11 258,-20 1-387,5-4 258,-2-8-129,0-2 0,-2-3 0,2 4 0,1-1-129,3 1-129,13 12 0,-16-13-258,16 13-129,0 0-516,13-7-3870,-13 7-645,29 0-387,-9-1-387</inkml:trace>
  <inkml:trace contextRef="#ctx0" brushRef="#br0" timeOffset="754934.1798">20518 9062 8643,'12'-10'5934,"-12"10"-387,0 0-129,-14-6-4773,-9 6-387,0 0-258,-1 2-387,-6-3-1677,5 1-3096,4 0-387,9 0-387,12 0-387</inkml:trace>
  <inkml:trace contextRef="#ctx0" brushRef="#br0" timeOffset="755235.197">20721 8657 7998,'5'58'5934,"-1"-18"-387,-1 8 0,5 13-4644,-8-7-258,3 4-129,-3-4-258,2-5-129,-2-12 0,0-4-258,1-7-516,-1-26-1032,0 15-3612,0-15-387,0 0-129,18-13-774</inkml:trace>
  <inkml:trace contextRef="#ctx0" brushRef="#br0" timeOffset="755507.2126">20902 8975 6063,'1'50'5934,"0"-16"-258,0-1-516,15 2-4128,-16-6-129,7 4-258,-5-9-258,3-4-258,1-9-129,-6-11-258,12 1 0,-6-7-387,7-2-645,-13-20-1161,13 12-1806,-6-7-1290,-1 3-129,-1 1 130</inkml:trace>
  <inkml:trace contextRef="#ctx0" brushRef="#br0" timeOffset="755868.2332">20875 8798 1548,'0'0'4128,"0"0"0,0 0-1677,-3 8-2193,3-8 0,0 0-129,0 0-258,0 13-903,0-13-2322,0 0-1032,0 0 388</inkml:trace>
  <inkml:trace contextRef="#ctx0" brushRef="#br0" timeOffset="757142.3061">21012 9024 6450,'12'17'5934,"-6"4"-387,0 10-258,13 3-4257,-11 0-258,3 3-387,0-7-129,1-2 0,-3-6-129,3-6 0,-2-8-129,3-5 0,0-4 129,0-10-129,0-5 129,-1-1-258,-2-7 129,2 4 0,-4 2 0,-1-1 0,0 6 0,-4 2 0,-1 0 129,-2 11-258,0 0 129,0 0 0,0 0 0,0 0-129,0 0 129,0 0 0,7 6 0,-7-6 0,9 15 0,-9-15 0,23 16 0,-10-10 129,4-3-258,2-3 258,-3-7-258,1-3 0,-4-2 129,-5-7 0,-3-2-129,-5 0 0,-4 5 0,-9-1-129,-4 11 129,-6-2-129,1 8 0,-4 6 129,5 9-258,3 2 258,7 5 0,6 7 0,5 1 129,11 1 0,6 1 0,9-7 0,5 0 0,1-3 0,2-5 129,0-10-129,-2-6-129,-1-1 129,-4-12 0,-4-6 0,-4-6 0,-6 2 0,-5-2-129,-3 7 258,-5 0-129,0 2 0,0 15 0,-12 0 0,12 0 129,-20 13-129,9 5 0,6-1-129,-1 7 258,2-3-129,4-1 129,0-2-129,4-4 129,6-3 0,3-8 129,5-3-129,-2-16-129,2-6 0,1-11 0,-2-7 0,1-10 0,-6-7 0,-2-5 0,-5-2 0,-3 2 129,-2 9-129,0 10 0,-7 10 129,-3 18-129,-2 15 0,-1 9 0,4 24 129,0 10-129,5 6 0,0 9 129,4 5-129,0-3 129,5-5-258,3 2-516,-8-21-2322,4-1-1935,-2-6-516,1-11-387,-3-18 259</inkml:trace>
  <inkml:trace contextRef="#ctx0" brushRef="#br0" timeOffset="757894.3491">21267 9834 5160,'7'15'5805,"-7"-15"-516,10 7-258,-10-7-3612,0 0-516,0 0-258,19-13 0,-17 1-258,3-2-129,-1-5 0,2 5-129,-2-7 129,3 2-129,-1 6 0,-1 1-129,-5 12 129,7-16 0,-7 16-129,0 0 0,0 0 0,0 0 0,0 0 0,-11-4 0,-1 4-129,-1 0 129,-2 1 0,-1 1 0,2-1 129,-1 4-258,4 7 129,2 5 0,5 1 0,4-1 0,0 8 0,10-2 0,4 1 0,4-1 129,0-5 0,3-1-129,0-4 0,-2-2 0,-1-7 129,-3-2-129,-2-2 0,-3 0 129,-10 0-129,20-14 129,-20 14 0,19-10-258,-7 10 129,-12 0 0,21 10 0,-11 1-387,2 10 129,-3-8-774,12 8-4128,-13-7-387,6-2-258,-14-12-516</inkml:trace>
  <inkml:trace contextRef="#ctx0" brushRef="#br0" timeOffset="758122.3621">21599 9730 7482,'-27'50'5805,"10"-15"-258,-7 1-387,-2 13-4257,-4-15-645,-3 0 0,1-4-258,3-1 0,4-1-258,3-11-645,17 2-2838,5-19-1419,-3 14-387,3-14-645</inkml:trace>
  <inkml:trace contextRef="#ctx0" brushRef="#br0" timeOffset="758947.4093">21748 9840 7482,'14'-3'5805,"-14"3"-258,0-16-258,-12 12-4644,0 4-258,-6 0-258,-1 2 129,0 7-129,4 6 0,2-1 0,8 9-129,5-3 129,7-2 0,9 2 0,2-3 0,6-1-129,2-6 0,-1 1-387,-4-11-516,9 1-4128,-15-1-516,-2-2-129,-13 2-645</inkml:trace>
  <inkml:trace contextRef="#ctx0" brushRef="#br0" timeOffset="759195.4235">21925 9862 6063,'-5'43'5934,"4"-22"-516,1-1-258,10 0-4257,-10-9-387,0-11-516,9 15-903,-9-15-3096,4-17-1290,4 2-387,1-10-129</inkml:trace>
  <inkml:trace contextRef="#ctx0" brushRef="#br0" timeOffset="759459.4386">22034 9480 7998,'19'0'5805,"-19"0"-258,21 13-258,-20 2-4644,10 14 0,-4 0-258,3 10-258,-1 6 0,-1 10 0,1 0-129,-1 0 129,1-4-129,-2-9-129,2-4-258,-7-13-516,13-3-3870,-15-22-516,0 0-516,14-4-387</inkml:trace>
  <inkml:trace contextRef="#ctx0" brushRef="#br0" timeOffset="759620.4478">22215 9773 6966,'-13'-27'5934,"-3"19"-387,-3 7-516,-9-4-4128,-2 0-387,-10 2-774,-8-4-2064,5 4-2709,3-2-387,8 2-516,8 0 1</inkml:trace>
  <inkml:trace contextRef="#ctx0" brushRef="#br0" timeOffset="760398.4923">22326 9878 4128,'61'3'5418,"-32"-4"-258,-6-10-258,-10-3-3870,5 8-258,-16-8-129,-2 4-516,0 10-129,-16-14 129,0 8-129,-4 6 129,-1 2-129,4 6 129,-2 4-129,6 3 129,5-2 0,7 4 0,1 1 0,9 1 0,4-5-129,6-5 129,2-2-129,2 1-129,-1-4 129,2-4 0,-3 0-129,-1-2 129,-1-1-129,-4 1 129,-4-1 0,-11 3 129,16-9-129,-16 9 0,0 0 0,0 0 0,0 0 129,0 0-129,0 6 0,0-6 0,-7 14 0,7-14 0,-11 19 129,8-7-258,2 0 129,1-12 0,0 17 0,0-17 0,15 9 129,-15-9-129,21-1 129,-6-12 0,0-6 0,1-6-129,-2-8 129,2-9-129,-4-4 129,-1-7-129,-7-6 129,-1-2-258,-3 5 258,-4 6-258,-6 13 258,-1 15-129,-3 9 129,-2 13 0,1 20 129,4 12 0,1 8 129,6 11 0,0 0-129,4 1 0,2 2-129,7-7 0,1-7-129,1-7-258,4-3-1161,-15-17-3225,0-13-645,15 0-387,-11-17-129</inkml:trace>
  <inkml:trace contextRef="#ctx0" brushRef="#br0" timeOffset="760921.5222">22982 9497 4902,'11'-29'5934,"-8"17"-516,-3 12-129,0 0-2451,-5 3-1935,-6 9-387,-7 6-258,2 2 0,-4 0 0,4 5 0,-2-5-129,9 6 0,4-3 0,5-3 0,8-5 0,9 5 0,0 4-129,7 0 129,-1-1-129,-2-3 0,-1 0-129,-3 1 129,-9 0-129,-6-4 0,-2-5 0,-12-5 0,-6 0-129,-8-7-258,0 0-258,-13-14-3354,14-2-1161,-1-3-516,7 0-258</inkml:trace>
  <inkml:trace contextRef="#ctx0" brushRef="#br0" timeOffset="761170.5365">23131 9288 5160,'14'8'5676,"-10"18"-387,0 14-258,10 19-3741,-14-4-516,7 15-387,-4-1-129,1-5-258,0-1-129,-1-14-516,7-2-3225,-4-19-1419,2-13-129,-8-15-387</inkml:trace>
  <inkml:trace contextRef="#ctx0" brushRef="#br0" timeOffset="761321.5451">23283 9646 6063,'-24'-12'5805,"7"11"-516,-10-1-387,-1 2-4515,-3 3-903,5 0-3870,-2 5-774,4 4-258,7-3-387</inkml:trace>
  <inkml:trace contextRef="#ctx0" brushRef="#br0" timeOffset="761761.5703">23364 9769 3870,'2'-20'5418,"-3"6"-258,1 14-258,-21-9-3870,4 2-516,5 7-129,-4 1-258,3 10-129,3 6-129,5 3 129,4 2-129,1 3 129,7-2 129,5 1 0,3-6 0,0-4 258,2-8-258,-3-5 0,-1-5 0,-4-10 0,-3-6-129,-1-8 0,-4-1 0,0 0 0,-1 0 258,0 2-258,0 6 258,1 4 0,2 5 0,-3 12 0,12-4 0,-12 4 0,17 18 129,-7 3-129,-1 1-129,-1 4-129,0 0-129,-2 3 0,2 1-774,-7-14-1677,6 6-2451,5-8-387,2-2-645</inkml:trace>
  <inkml:trace contextRef="#ctx0" brushRef="#br0" timeOffset="762017.5849">23620 9208 6966,'4'10'5547,"-1"14"-129,-1 13-387,-7 10-4644,5 15 0,0 3-129,5 8-129,1 0-129,3 2 129,1-4-258,-1-7-129,5-7-516,-10-26-2580,5-3-1677,1-13-387,-10-15-387</inkml:trace>
  <inkml:trace contextRef="#ctx0" brushRef="#br0" timeOffset="762207.5958">23772 9592 6450,'-13'-24'5676,"-2"19"-387,-8 4-258,-11-1-4515,2-1-258,-9 1-129,-1 0-258,4 2-387,-4-3-1161,18 8-2322,1 2-1161,9 7-387,11 4 0</inkml:trace>
  <inkml:trace contextRef="#ctx0" brushRef="#br0" timeOffset="762477.6113">23567 9737 1806,'87'40'5676,"-44"-25"-258,0-1-258,-5-14-2838,10 0-516,-17-8-1032,1-2-387,-10-7-258,-4 0 0,-8 1-129,-9 2-129,-1 14 129,-18-16 0,1 16 0,-2 3 0,-1 9 129,1 2-129,3 8 0,8 2 129,4 2-129,4 4 129,7-5-129,10 0 0,5-5-129,1-2-258,11 4-2064,-6-16-2580,-3-6-129,-1-1-774</inkml:trace>
  <inkml:trace contextRef="#ctx0" brushRef="#br0" timeOffset="767741.9124">21039 10989 3354,'-15'37'5547,"8"-18"-129,7-19-516,-23 18-3612,23-1-258,0-17-129,-8 17-258,8-17-129,0 0-258,0 0 129,11 2 258,1-6-258,7-7-129,4-6 129,5-5-258,3-6 129,4-7 0,-3-7-258,3 1 129,-5-1-258,-2-4 258,-5 3-129,-3 7 129,-5 2-258,-4 10 129,-1 7 0,-4 4-129,-6 13 258,0 0-129,0 21 0,0 2 0,-7 8 129,1 6-258,-1-2 258,2 11-258,3-6 387,2-3-258,0-7 129,6-5-258,4-8 129,7-10 129,0-7-129,4-5 0,2-18-129,-1-7 129,3-5-129,0-4 129,0 1 0,-4 3 129,-2 4-129,-2 2 129,-4 9-129,-2 5 129,-11 15-129,14-5 0,-14 5 0,5 20 0,-4 0-129,0 9 129,2 5 0,1 0 0,2 4 0,5-2 0,0-5 129,6-5-258,-1-5 129,2-14-516,3 1-516,-21-8-2967,18-16-1419,-11-3-258,1-1-516</inkml:trace>
  <inkml:trace contextRef="#ctx0" brushRef="#br0" timeOffset="768537.9579">21953 10602 7998,'61'-2'5805,"-36"2"-387,-9 0-258,1 0-4515,-17 0-258,0 0-129,-21 14-129,-2-6-129,1 4 0,-4 3 129,2 2-129,4 0 129,4-1 0,9 1 0,7-1 0,5 4 0,7 1 0,6 0-129,1 1 129,1 2-129,-1-3 0,-6 3-129,-4-3 129,-7-2 0,-5-6-129,-10 1 129,-7-2-129,-4-7 129,0-3 0,-2-2 0,1-2 0,2-3 0,8-2 0,2-1 0,13 8 0,-7-18 0,7 18-129,0 0 129,19-4 0,-2 4 0,9 0 0,5 0 0,5 0 0,5 0 0,3-4 0,-1-8 0,3-6 129,-6-6-129,-5-1 0,-3-3 0,-9-2 0,-5-2 0,-8 3-129,-6 1 129,-4 11-129,-11 5 0,-6 7 0,-2 7 129,-3 10-258,-3 7 258,4 9 129,4 5-258,8 4 258,4 3-129,5 0 0,13-3 0,5 1 0,6-4-258,8-7 0,-1-8-129,5 1-774,-11-20-2580,5 0-1677,-3-6 0,-1-10-645</inkml:trace>
  <inkml:trace contextRef="#ctx0" brushRef="#br0" timeOffset="769169.994">22629 10720 5805,'13'0'5676,"-13"0"-129,-1 13-645,-6 8-3612,-9-6-645,3 7-258,-7-1 0,2 7-258,-2 0 129,6 1-258,3-3 258,8-1-258,3-4 0,8 2 129,9-5-129,6-1 129,4-5-129,5-5 0,2-4 0,0-1 0,0-4 0,-3-10-129,-2-5 129,-5-5 0,-6-1 0,-4 0 0,-6 2 0,-3 4 0,-5 2 0,0 15 0,0 0 0,-11-5 0,11 5 129,-15 21 0,9-1-129,4 1 129,2 5-129,5-2 129,6-3 0,2 1-129,3-8 0,2-8 0,0-4 0,-3-6 0,-2-13-129,-7-6 129,-5-3 0,-1-1-129,-14-5 0,-5-5-129,-6 3-129,-5 3-258,3 20-645,-13-9-2838,14 10-1032,4 2-516,9 11-258</inkml:trace>
  <inkml:trace contextRef="#ctx0" brushRef="#br0" timeOffset="769906.0361">23041 10817 6966,'22'43'5418,"-18"-19"-258,-2 3-129,1 2-4773,-2-5-129,-1-2 0,0-3-129,-3-2 0,3-17-129,0 12 0,0-12 0,10-9 0,-1-5 0,4-3 0,1-3 129,1 1 0,2 4-129,-2 5 129,0 7 0,-4 4 0,2 9 0,-3 4 129,0 10-129,-2 0 0,2 1 0,0-2 0,1-7 129,1-5-129,3-9 0,2-2 0,0-10 0,1-9 0,0-8 129,0-2-129,-4-1-129,-2 1 129,-4 4 0,-4 3-129,-4 3 258,0 19-129,-8-9-129,-3 11 258,-1 12 0,0 5 0,0 4-129,3 4 129,3 4-129,3-7 0,3 0 129,9-6 0,5-6 0,3-9-129,7-6 129,0-15-129,5-12 129,-1-10-129,-2-10 0,-3-9 0,-3-9 0,-5-3-129,-5 0 129,-8 0 129,-2 8-258,-10 11 129,-5 9 0,-1 18 129,-3 18-129,-1 9 129,5 25 0,1 13-129,8 9 258,4 7-129,3 6 129,9 3 0,8-5-516,5 6-387,-4-16-4128,8-5-258,3-8-645,-1-12-258</inkml:trace>
  <inkml:trace contextRef="#ctx0" brushRef="#br0" timeOffset="794293.431">12325 6714 1806,'0'10'5031,"3"13"0,-2-1-258,1 2-3225,6 17-129,-8-12-129,0 16-516,-1-8 129,1 4-258,-5 0 0,5 7-258,-5 0 258,5 11-387,-3 7 0,3 7 0,-1 10-258,1 8 129,-2 5 0,2 5 0,0 2 0,2 2-129,-1-1 129,2-6 0,-2-2 129,3-3-129,-2-1 129,1-4-129,-1-4 258,1 1-258,-1 0 129,1 0 0,0 0 0,0-7 0,-2 2-129,3-3 0,-2-2 0,1-2 0,-1-8 0,0 0-129,0-2 129,1 2-129,-2-6 0,0 0 129,0-5 0,-1-5-129,0 1 0,0-2 129,0-6-129,2-4 0,-1 2 129,0-3-129,1 2 0,1-1 0,-1-2 129,1 5-129,1-3 0,1 3 129,-3-7-129,0-3 129,1-2-129,-1 0 0,0-8 129,-2-5-129,2 0 0,-2-16 0,1 18 0,-1-4 0,0-3 0,0 1 0,0 5-129,0-3 129,0-14 0,0 17 129,0-17-258,1 16 258,-1-16-129,0 0 129,9-8-129,-1-9 129,2 3-129,2-2 0,4-5 0,2-7 0,2 5 0,2-3 0,0 0 129,-1 6-129,-1-2 129,-2-1-129,-1 8-129,-5 1 258,1 2-129,-6 1 0,-7 11-129,0 0 129,0 0 0,0 0-129,-1 11 129,-10 2 0,-5 5 0,-2 8 0,-3 0 0,0-2 0,-2 4-129,2-4 258,-1-2-129,3-2 0,1-12 0,-1 1 0,3-6 0,-3-6 129,0-14 0,0-3-129,-2-6 0,1-5 0,0 2 129,-1-8-129,-1 5 0,2 6-129,-1 4-129,0 2-258,2 9-516,-14-11-3225,11 9-1677,-4 2 0,6-7-516</inkml:trace>
  <inkml:trace contextRef="#ctx0" brushRef="#br0" timeOffset="794656.4518">11501 9380 10191,'-2'15'6063,"-8"-5"-258,-9-1-258,1-1-4902,-8 0-258,-4-1-129,-2-1-129,-1-2-258,2 0-129,4-4-387,11 0-387,-8-8-2838,24 8-1806,0 0 0,-4-16-903</inkml:trace>
  <inkml:trace contextRef="#ctx0" brushRef="#br0" timeOffset="795157.4804">11501 8932 8256,'25'20'5934,"-11"4"-258,1 18-129,-1-12-4515,1 25-387,-8 1-129,5 4-258,-5-3 0,0-5-129,-2-3 129,1-5-258,-4-12 258,1-5-129,1-14-129,-4-13 0,0 0 129,0 0-129,9-23 129,-5-2-129,1-1-129,2-3 129,0 4-129,1 7 258,1 1-258,-9 17 129,24-11 0,-9 14 0,-1 12 129,3 5-129,-1 5 129,0 5-129,0 0 0,-1-4 129,-6-1-129,1-6-258,-1 0-387,-9-19-903,0 0-3999,0 0 0,0 0-645,7-12-258</inkml:trace>
  <inkml:trace contextRef="#ctx0" brushRef="#br0" timeOffset="795497.4999">11932 9274 9159,'24'42'5547,"-12"-16"-258,-1-12-1290,3 19-3096,-10-9-129,7 5-129,-5-10-129,7-4 0,-13-15-129,15 8 0,-15-8-129,19-13 0,-11-7 0,-2-3-129,1-3 0,-4 4-129,-1-5 0,-2 1 0,0 4-129,-6 1 0,-1 6-387,-3-2-129,10 17-1032,-26-17-3741,26 17-129,-10-17-516,9 4-258</inkml:trace>
  <inkml:trace contextRef="#ctx0" brushRef="#br0" timeOffset="797434.6107">13744 6816 4773,'23'-22'5418,"-11"14"-387,-12 8-387,13-19-3612,-3 17 0,-10 2-516,0 0-258,0 0 0,-7 4-129,-7 3 0,0 4 129,-6 3-129,1 6 0,-5-3 129,1 4 0,2-1 129,2 3-387,3 2 129,4-2-129,3 1 258,6 1-258,3-1 129,3 2-129,9 2 129,5-6-129,2 1 129,7 0-129,1-5-129,1 2 258,-2 2-129,-4-7 0,-2 5-129,-4 7 258,-7 2-258,-8 4 129,-1 1 0,-10 1 0,-6-1 0,-4 1 0,-2-2 0,-3-4 0,2-4 0,3-4 129,1-1-129,7-3 0,3 0 0,6 5 0,3-3 0,6 6 0,6 2 129,3 3-129,5 3 0,0 3-129,-2 1 258,-1 4-129,-4 5 0,-4-2 0,-8 0 0,-1 0-129,-7-5 129,-5-1 129,-6-2-258,1-7 258,-3-8-129,1-3 0,5-5 0,0-2 129,3 3-129,3 4 129,4-1-258,4 9 129,0 11 0,4 8 0,4 8 0,1 6 0,2 4 0,0 1 0,-2-5 258,2-6-129,-4-11 0,0-7 0,-4-13 0,1-7-129,-4-15 129,0 0-129,0 0 0,0 0 0,-5-11 0,5 11-129,-5-17 129,5 17 0,0 0 0,4 10-129,2 13 129,6 9 129,-3 8-258,3 8 258,-4 7 0,0-2 0,-6 0 0,0-5 0,-2-9 129,-5-8-258,-3-5 129,-3-6-129,2-6-129,9-14 129,-17 17 0,12-4-129,2 1 129,3 1 0,0 5 0,11 1 0,2 8 0,3 10 129,0-1-129,3 5 129,-2 3-129,-1 5-129,-4 3 129,-4 1 129,-5-4-129,-1-4 0,-2-4 0,-7 0-129,0-12 129,0-1 129,-2-8 0,1-3-129,2-3 0,3 0 0,2 1 0,1-5 0,1 8-129,4-2-129,4 6-258,-3-6-258,7 13-387,-11-21-1419,10 9-2709,-6-2-258,-1-5-387</inkml:trace>
  <inkml:trace contextRef="#ctx0" brushRef="#br0" timeOffset="797817.6326">14009 10105 7353,'22'-18'5805,"-22"18"-387,15 0-129,-5 25-4128,-13-2-258,-4 9-387,-8 8 0,-5 6-258,-6-1 0,-2-1 129,-4-6-258,1-8 0,-2-8 0,1-3 0,3-19-129,2-2 129,0-16-129,2-5 0,-2-8 129,1-1-129,3-1 0,-2-4-129,3 12-387,-7-12-1290,7 16-3612,1 8 0,7 4-645,1-3-516</inkml:trace>
  <inkml:trace contextRef="#ctx0" brushRef="#br0" timeOffset="802515.9013">14168 8983 8514,'0'0'5934,"0"0"-387,0 0-129,-14 12-4902,-8-8-129,-2 3-129,-3 0-129,1 0-129,1-3-129,0-3-129,8 7-387,-2-12-774,19 4-3612,0 0-387,-4-14-387,4 14-387</inkml:trace>
  <inkml:trace contextRef="#ctx0" brushRef="#br0" timeOffset="803376.9506">14412 8766 5547,'3'18'5676,"-3"4"-258,0-2-645,1 9-3741,-6 3-387,0 11-129,-7-4 0,2 5 0,-3-7-258,3-6-129,0-4 0,4-7 0,6-20 129,-8 14-129,8-14-129,0-15 129,4-5 0,3-9 0,0-5 0,4-4 0,1-1 0,0-3 0,1 1 0,0 4 0,-1 5-129,2 8 129,-3-2-129,2 10 129,-2 3-129,0 3 0,-11 10 129,21-9-129,-21 9 129,17 0-129,-17 0 0,12 7 0,-12-7 129,13 12 0,-5-1-129,-3 6 129,2-3-129,-1 3 0,3 3 0,-3 1 129,1 2 0,0 5-129,1 2 0,-1-3 0,-1 9 0,-1-6 0,-2-2 0,0-2 129,-2 1-258,-1-5 258,0-3-129,-6-4 0,6-15 0,-18 17 0,3-12 0,1-1 0,-4-4 129,0 0-258,0 0 129,-1 0 129,2-1-129,-1-1 129,4-1-129,-1 1 0,3 2-129,-1 0 0,13 0-129,-21 0-387,15 11-1032,-9-8-3741,15-3-129,-14 11-516,14-11-129</inkml:trace>
  <inkml:trace contextRef="#ctx0" brushRef="#br0" timeOffset="804681.0251">14493 8765 4644,'0'0'5676,"10"-10"-387,-10 10-1032,15 0-2838,-15 0-387,13 0-387,-13 0-129,15 14-129,-7-3 0,3 10 129,-4-3-258,1 6 129,-1 0-129,0 4 0,-2 1 0,1 0 0,0-1-258,1-1 258,-1-5-129,1-2 0,-3 2 0,3-2 0,-1-5 0,0 2-129,-1-6 129,-2-1-129,-3-10 0,7 17 0,-7-17 129,0 0-129,0 0-129,0 0 258,10 15-129,-10-15 129,0 0-129,0 13 0,0-13 0,0 0-129,0 14 129,0-14 0,0 0 0,0 0 0,0 0 0,-15-6 129,15 6-129,-22-8 0,6 4 0,-3 4 0,0-3 129,-2 3-129,0 0-129,2 0 129,-1 6 0,1-2 129,3-1-129,1 3 0,3-1 0,0-5 0,1 0 0,0 0-129,11 0 129,-19-6 0,19 6 0,-16-10 0,16 10 129,-14-4-129,14 4 0,0 0 129,-11 0 0,11 0-129,0 0 0,0 0 0,0 0 129,-1 7 0,1-7-129,0 0 0,0 0-129,0 0 129,0 0-129,0 0 129,-1-7-129,1 7 0,0 0 129,0-15 0,0 15 0,2-20 0,4 3 129,1-3-129,5-4 0,1-8-129,1-2 258,1-3-129,2-7 0,-2 0 0,-1 0 0,-3 7 0,-1 2-129,-3 4-258,0 15-387,-10 2-4644,3 14 0,0 0-516,-4 16-645</inkml:trace>
  <inkml:trace contextRef="#ctx0" brushRef="#br0" timeOffset="829233.4295">8425 5580 129,'0'0'2451,"0"10"-258,0 4-129,1 1-258,-1-2-129,3 11-258,-3-6-129,3 10-129,-3-3-129,6 5-129,-6 0 0,5 9-258,-4 0-258,4 5 129,-4 3-387,2 6 129,0 1 0,0 8-129,0-5 0,0 7 0,1-1 129,2 3-129,-3 3 129,3 3-129,0-7 0,0 6 129,-3-1-258,2 1 258,-3-5-129,2-1-129,-3-2 0,0 2 129,0-2 0,0-1-129,2 1 129,-2 2-129,0-2-129,0 1 258,-1-2-129,1-2 0,1 0 129,-1-1-258,-1-2 258,1-3-258,0 5 129,0 2 0,0-2 0,2 3 0,-2-4 0,1-2 129,1 1-258,-2 1 258,0-5-129,-1 0 0,1 1 0,-1-1-129,0 4 129,0-1 0,0 1 129,0 4-258,0 2 258,0-10 129,0 5-258,1-3 0,-1-1 0,0 2 0,0-3 129,0-7-258,0 0 258,0 5-129,0-2 0,0 0 0,-1 2 129,-1-2-129,1 4 129,0-4 0,-2 0 0,2-6 0,0-3 0,0-3 0,-2-6-129,2-3 258,-1-6-258,2-2 129,-1-2 0,1 6-129,-2-3 129,2 1-129,0 1 0,0 3 0,0-1 129,0 6-129,0-6 129,0-3-129,0-4 129,0-1-129,0-8 129,0-9 0,0 16 0,0-16 129,0 0-129,0 16-129,0-16 129,-2 16-258,1-5 129,0 1 0,-3 0 129,2 0-258,1 1 129,1-13 129,-3 16-129,3-16 258,0 0-129,-2 11-129,2-11 129,0 0-129,0 0 129,0 0-129,-1 14 0,-2-3 0,2 0 0,-1 3 0,-2-1 0,2-2 0,0 5 0,-1 1 0,0-5 0,3-12 129,-2 18-129,2-18 0,0 0 0,0 16 0,0-16 0,0 0 0,0 0 0,0 10 129,0-10-129,0 0 0,0 0 0,0 0 0,0 0 0,0 0 0,0 0 129,0 0-129,0 0 0,0 0 0,0 0 129,0 0-129,9-3 129,-9 3-129,9-18 0,-9 18 0,17-20 0,-7 5 0,2-1 0,2-4 0,-1-1 129,2 0-129,-2 5 129,2-3-129,-4 0 129,1 3-129,-1 1 0,-2 2 129,-2-2-129,0 2 0,-7 13 0,10-18 0,-10 18 0,7-14 129,-7 14-129,0 0 129,0 0-258,0 0 258,0 0-129,3 6 0,-3-6-129,0 13 258,0-13-258,-9 20 258,9-20-129,-15 17 0,7-6 0,-3-1 0,0 1 0,-1 0 0,-1-1 0,1 0-129,1 1 0,-1 1 258,1-5-129,11-7 0,-16 13 0,16-13 0,-12 9 0,12-9 129,0 0-129,-12-5 129,12 5-129,-8-12-129,8 12 258,-9-23-129,2 9 0,-2 1 0,0-3 129,-1 4-129,-1-1 0,-1-2 129,2 2-258,-1 5 258,11 8-129,-16-12 129,16 12-258,0 0 129,-13-7 129,13 7-258,0 0 258,0 0-129,0 0 0,-12-6-258,12 6-129,0 0-516,0-16-4386,0 16 0,0 0-645,-1-15-387</inkml:trace>
  <inkml:trace contextRef="#ctx0" brushRef="#br0" timeOffset="831801.5764">4975 8580 2709,'-5'-12'5805,"5"12"-387,0 0-258,0 0-2064,5 21-1935,-5-5-387,0 14-129,0-1-387,-2 4-258,-3 4 0,0-7-129,1-5 129,-3-9 0,7-16-129,-12 5 0,10-14 258,2-15-516,0-10 645,3-4-516,8-1 258,3-1 387,3 3-387,3 3 129,3 9-129,1 12 387,-2 12-129,1 14 0,-6 12 0,0 18-129,-9 12 129,-3 8-129,-5 7 0,-4 0-129,-7-8 0,-1-12 0,-1-10 0,-1-22 0,2-18 0,3-13 0,0-26 0,7-13 0,2-14 0,2-5 258,9-1-387,4 6 258,8 4-129,5 15 0,5 16-129,1 17 129,2 17 0,0 23-129,-2 19 129,-3 13 0,-9 16 0,-7 9 0,-9 9 129,-6 2-129,-2-9 0,-12-11 0,-3-15 0,-1-19 129,-3-23-129,3-17 0,2-23 0,3-24 0,3-12 0,4-10-129,5-2 129,1 3 0,12 7 0,4 9 0,7 15 0,6 16 0,5 13 129,5 12-129,3 18 0,0 12 0,-2 9 0,-2 8 129,-6 0-129,-6-1 0,-6-1 0,-7-7 129,-7-15-129,-5-13 0,-1-14 0,-7-22 0,-6-16-129,0-17 129,-2-9 129,0-7-258,2 3 129,2 5 0,4 14 129,7 14-129,0 19 129,0 16-129,18 34 0,-3 18 129,-2 11-129,2 10 0,0 5 0,0 2 0,0-8-258,1-14-129,11-13-903,-4-25-3999,13-20-129,9-17-258,9-26-387</inkml:trace>
  <inkml:trace contextRef="#ctx0" brushRef="#br0" timeOffset="832350.6078">8777 8280 5676,'7'63'5547,"-2"-18"-129,-3 8-516,-2-2-3741,8 12-387,-8-7-258,4 0-129,-4-5-129,2-12-258,1-4-516,-3-20-1032,8 4-2193,-8-19-1548,16 0-129,-5-9-516</inkml:trace>
  <inkml:trace contextRef="#ctx0" brushRef="#br0" timeOffset="832604.6223">8961 8530 5676,'6'-21'5676,"-2"11"-129,-4 10-516,-1 30-3612,-13-8-645,1 10-258,-5-3-129,2 8-129,-2-5-129,4-5 0,3-5-129,7-4 129,4-6 0,0-12-129,17 12 0,1-7 0,3 1 0,0 0-258,3 0 0,-8-4-774,6 18-1677,-8-10-2322,-14-10-516,13 19-387</inkml:trace>
  <inkml:trace contextRef="#ctx0" brushRef="#br0" timeOffset="832990.6444">9071 8678 4257,'5'41'5676,"1"-17"-387,-1-2-387,-4-2-3612,13 10-129,-13-11-516,8 5-129,-9-24-129,8 22-129,-8-22 129,0 0-129,6-15 0,-3 1-129,2-6 129,1-1-129,2-1 0,3 2 0,0 1 0,3 7 0,0 5-129,-1 2-129,3 5-516,-16 0-2451,15-6-2064,-15 6-387,12 0-645</inkml:trace>
  <inkml:trace contextRef="#ctx0" brushRef="#br0" timeOffset="841596.1366">8929 7902 5805,'0'0'5676,"13"11"-387,-13-11-387,10 18-3612,-10-18-516,0 0-129,-13 10-129,0-4-129,-8-3-129,-1 5 0,-3-4-129,-2 0-129,-1 1 0,2-3 0,5 1-258,1-3-387,20 0-1032,-22 0-3225,22 0-387,0-7-258,9-6-387</inkml:trace>
  <inkml:trace contextRef="#ctx0" brushRef="#br0" timeOffset="842070.1637">9031 7569 3483,'14'24'5031,"-8"-2"258,4 9-645,4 7-3612,-10-5 0,6 10-258,-8-8 0,6 5-258,-8-5-129,6-3-129,-5-8 0,1-6-258,-2-6 129,0-12-129,0 0 129,0 0-129,0 0 0,7-14 0,-2 2 129,1-1-129,3 0 129,-9 13-129,19-15 0,-6 11 0,-1 4 129,-1 8-129,1 3 0,-3 1 129,0 7-258,-1-1 258,-3 0-258,-2-3 0,1-2-258,-4-13-1161,0 0-3354,0 0-129,0 0-645,2-6 0</inkml:trace>
  <inkml:trace contextRef="#ctx0" brushRef="#br0" timeOffset="842445.1851">9326 7797 4773,'20'62'5289,"-9"-31"-258,3-3-387,2 7-4128,-7-9 129,2 2-129,-4-10 129,3 1-129,-10-19-129,12 18-129,-12-18-129,12-3 129,-12 3 0,15-17-129,-5 2 0,1 0-129,0-3 129,1-1 0,0 2-129,-1 4 0,0-2 0,-3 1-129,3 4-258,-9-7-774,11 7-3741,-13 10-129,3-21-387,-3 21-387</inkml:trace>
  <inkml:trace contextRef="#ctx0" brushRef="#br0" timeOffset="923201.8042">16898 14036 5934,'4'54'5934,"-2"-16"-516,-1 7-129,12 16-3870,-13-2-258,8 11-258,-8-4-387,2 2 129,-2-6-516,0-7 258,0-9-258,0-9-129,-4-14 129,4-23-129,0 0 129,-16-17 0,10-25 129,4-13-129,-1-18 129,3-10 0,0-5 0,3-3 0,7 0-129,4 7 0,2 10 0,2 13 0,3 15 0,3 12 0,2 14-129,1 19 0,0 3 0,0 20-129,-6 15 129,-2 9-129,-7 8 0,-9 7 129,-3 1 0,-7-4-129,-8-7 129,-5-5 129,-3-11-258,-2-10 129,4-8 0,0-6 0,4-8 0,3-3 0,14 0-129,-14 0 129,14 0 129,0 9 0,10 8-129,4 3 0,4 9 0,2 9 129,4 8-129,1 5 0,-1-1 0,1-5-129,-2-2 0,0-9 129,-4-5-258,0-20-258,0 2-387,-19-11-4515,22-15-129,-12-5-516,-1-5-258</inkml:trace>
  <inkml:trace contextRef="#ctx0" brushRef="#br0" timeOffset="923628.8286">17362 14388 8385,'0'56'5676,"2"-15"-387,-1-6-258,4 10-4257,-3-12-129,6 7-129,0-16-129,4 5 129,2-14-129,5-6-129,0-9 0,1-6 0,-2-8-258,-1-1 129,-2-3-129,-1-5 0,-3-1 0,-5 5 0,-2 5 0,-4 14 0,0 0 0,0 0 0,10 8 0,-4 16-129,1 4 258,3 1 0,4 0-129,3-2 0,4-2-129,1-9-129,3-6-387,-5-24-1419,1-1-3354,-7-13-258,1-2-387,-7-11-387</inkml:trace>
  <inkml:trace contextRef="#ctx0" brushRef="#br0" timeOffset="925409.9304">17630 13695 7611,'0'0'5676,"0"0"-387,0 0-387,0 13-4128,0 6-129,0 1-516,0 3-129,0 6-258,0-3-387,6 7-645,-6-17-2580,0-1-1290,6-5-258,-6-10-387</inkml:trace>
  <inkml:trace contextRef="#ctx0" brushRef="#br0" timeOffset="925664.945">17723 13641 6321,'0'0'5676,"7"27"-387,-4-2-258,11 8-3870,-11-4-516,4 8 0,-5-9-516,2-2-258,2-2-516,-6-24-1161,7 11-3096,-7-11-387,0 0-387,15-17 0</inkml:trace>
  <inkml:trace contextRef="#ctx0" brushRef="#br0" timeOffset="925837.9549">17828 13624 5805,'0'-29'5934,"0"29"-516,-19-7-258,19 7-3483,-37 2-387,12 4-645,-9-5-258,2-1-387,-1 6-387,-3-6-516,14 7-1935,-2-4-2322,8-1-516,6 0-129,10-2 259</inkml:trace>
  <inkml:trace contextRef="#ctx0" brushRef="#br0" timeOffset="926084.9691">17870 13810 7611,'5'30'5805,"-12"-20"-129,-12-2-387,-4 12-3741,-11-20-645,0 0-129,-8-4-258,4-3-258,2 0 0,2-5-516,7 6-129,1-6-645,26 12-2193,-14 0-2064,14 0-258,0 0-645,-5 7 129</inkml:trace>
  <inkml:trace contextRef="#ctx0" brushRef="#br0" timeOffset="926616.9995">17993 13948 7740,'0'0'5805,"3"8"-387,4 17-258,-7 2-3999,8 25-258,-3 3-258,7 15-387,-3 4 0,3 3-129,-3-1-129,1-2 0,-2-11-387,-7-22-903,12-6-3741,-12-18-387,-1-17-516,0 0-258</inkml:trace>
  <inkml:trace contextRef="#ctx0" brushRef="#br0" timeOffset="927096.0269">17986 14137 9159,'11'-27'5676,"1"13"-258,3-3 0,4-6-5031,2 2 258,-4 0-387,5 5 129,-4 5-129,2 8-129,-3 3 0,-4 10-129,-6 12 129,-2 9-258,-5 4 0,-4 2 0,-7-1 129,-7 1-129,0-7 129,0-4 0,0-6-129,3-9 129,4-5 129,11-6-129,0 0 0,0 12 129,7-9-129,11 0 0,2 6 129,4 10 0,1 3-129,0-1 0,-7 11 129,-2 1 0,-8 2 0,-7 2 0,-3-4 0,-15-8-129,-3-3 0,-4-5 0,-6-8-129,0-7-258,4 2-516,-6-12-903,18 5-3483,-2-1-387,16 4-258,0 0-258</inkml:trace>
  <inkml:trace contextRef="#ctx0" brushRef="#br0" timeOffset="927601.0558">18294 14601 7224,'3'13'5676,"-3"-13"-129,0 0-387,0 0-3741,22-11-645,-15-2-129,9 3-387,0-2 0,7 1-129,1 3 0,-2 4 0,1 4 0,-2 4 0,-3 8-129,-4 5 0,-4 8 0,-7 1 0,-3 1-129,-2 0 0,-8-4-129,1-3 129,-2-3 129,11-17-129,-16 12 387,16-12-258,0 0 0,0 0 129,0 0 0,9 0 0,-9 0 0,19 14-129,-10-2-129,-5 7 129,0 1 0,-4 0 0,-9 1 0,-5-1-129,-3 0-129,-7-12-387,3 5-1548,-7-14-2967,2-5-516,-3-12-129,8-3-258</inkml:trace>
  <inkml:trace contextRef="#ctx0" brushRef="#br0" timeOffset="928918.1311">18325 13432 6966,'-8'16'5805,"8"-16"-516,0 0-129,0 12-3741,0-12-774,5-11-129,-5 11-129,19-17-129,-7 9-129,1 5 0,2 2-129,-1 1 0,0 15 129,0 7-129,-4 6 0,-6 9 0,-2 2-129,-2-2 129,-5 3 0,-6-6 0,0-8-129,-6-7 129,3-9 0,1-10-129,13 0 258,-15-18-258,14 2 129,1 0 0,4 0 0,7 3 0,5 3 0,4 6 0,3 4 0,-1 1 0,1 6 0,-4 0-258,4 7-516,-12-14-1677,6 6-2709,-7-3-258,-10-3-516,18-3 129</inkml:trace>
  <inkml:trace contextRef="#ctx0" brushRef="#br0" timeOffset="929212.1479">18629 13375 7353,'14'0'5418,"-14"0"-387,14 20-129,-14 2-4515,2 5-387,4 7-258,-2-3-387,8 17-774,-12-15-1548,8 9-1935,2-2-387,2-11-387</inkml:trace>
  <inkml:trace contextRef="#ctx0" brushRef="#br0" timeOffset="929386.1579">18746 13557 8901,'-40'-13'5289,"18"9"-387,-2-1-1806,-4 5-6708,-2-3-1032,4 3-774,1 0-129</inkml:trace>
  <inkml:trace contextRef="#ctx0" brushRef="#br0" timeOffset="930860.2422">19238 14159 3483,'-13'12'5934,"13"-12"-258,0 0-387,-5 24-2967,5-24-903,0 0 0,0 0-516,0 0-258,0 0-129,15 7 0,-3-7 0,4 6-129,1-1 0,8 2-129,2-3-129,3 3 129,8-2 0,4 3 0,6-3-129,7 0 0,0 0 129,8-4-129,1 1 129,3-1-129,1 1 0,0-2-129,-2 0 0,1-3 129,1-3-129,0-3 0,-2 3 0,-4-1 0,-1 0 129,-3 1-129,0-1 129,-3-2-129,-3 3 0,-2 6 0,-3-3 129,0-3-258,-2 5 129,-3-2 0,-3 3 0,-2 0 129,-4 0 0,-6 0-258,-3 0 129,-5 0 0,-4 0 129,-4 0-258,-11 0 129,12 0 0,-12 0-129,0 0 129,0 0 0,-5 16-129,5-16 129,-16 19 0,6-6 129,0 0-129,-1 3-129,2 0 129,1 1 0,0-3 129,8-14-258,-9 18 258,9-18-258,0 0 258,0 0-129,0 0 129,7-6-129,6-5 129,0-3 0,4-4-129,-2-1 0,4 1 129,-4-2-129,0-2-129,-5 7 258,-3 1-258,-4 3 129,-3 11 0,-1-18 0,1 18-129,-19-14 129,4 6 0,0-1 0,-4-4-129,1 3 129,-3-1-129,2 4-129,1-3-258,2 3-645,-12-7-4128,14 8-516,-8-2-516,7-1-516</inkml:trace>
  <inkml:trace contextRef="#ctx0" brushRef="#br0" timeOffset="931300.2674">19807 13663 9159,'-12'17'5934,"11"10"-387,-3 2 0,6 10-4644,-2-1-129,0 7-387,0-1-129,1-6-129,1-2-129,-1-8-387,6-1-645,-7-14-4128,0-13-387,9 3-258,2-11-645</inkml:trace>
  <inkml:trace contextRef="#ctx0" brushRef="#br0" timeOffset="931477.2775">19873 13853 8256,'0'0'5934,"-14"-7"-387,14 7-129,-27 0-4515,10 0-387,-4 0-258,0 0 0,1 0-387,-1-3-387,8 3-774,-12-2-3999,25 2-258,-10-6-387,10 6-129</inkml:trace>
  <inkml:trace contextRef="#ctx0" brushRef="#br0" timeOffset="931893.3013">19935 13495 8385,'19'29'5934,"-10"-4"-258,-4 9-258,9 6-4386,-12 0-387,0 9 0,-2-1-258,3 5-258,-3-4 129,0-4-258,0-10 129,0-4 0,0-11-129,0-6-129,0-14 129,0 0 0,0 0-129,0 0 129,0 0-129,0 0 129,0 0 0,0 0 0,0 0 129,0 0 0,0 0-129,0 0-129,6-2-129,-6 2-129,14 0-387,-14-15-903,10 12-3870,-10 3-129,13-18-387,-6 2-258</inkml:trace>
  <inkml:trace contextRef="#ctx0" brushRef="#br0" timeOffset="932389.3296">20012 13903 4128,'0'0'5676,"0"0"-387,-13 11-516,4-18-3354,9 7 0,0-15-258,8 12 0,-1-12-258,7 3-258,-2-3-129,7 3 0,-3 0-129,3 2-129,-1 6 0,-2 4-129,-2 0 129,-1 9-129,-3 6-129,-2 4 129,-5 2-387,0 2 129,-3 1-129,0-6-258,0 5-129,0-23-1032,0 14-3870,0-14-258,0 0-129,0-11-258</inkml:trace>
  <inkml:trace contextRef="#ctx0" brushRef="#br0" timeOffset="932785.3523">20262 13790 8514,'8'28'5805,"-4"-13"-387,-4 2-258,5 8-4515,-5-5-258,2 6 0,-1-3 0,4 2-129,-2-4 129,6 0-129,-3-7 0,4-3 0,-10-11 129,17 14-129,-17-14-258,18 2 129,-18-2 0,20-9-129,-8-3 129,-1-8 129,0-1-258,1-4 0,-1-2 129,-2 2 0,-2-4-129,-2 0 129,-4 4-129,-1 3-129,0 2-129,-8-1-129,-1 4-645,-9-11-3870,6 11-645,-2-1-516,14 18-516</inkml:trace>
  <inkml:trace contextRef="#ctx0" brushRef="#br0" timeOffset="933940.4184">21972 13878 9159,'3'58'5934,"-1"-15"-387,5 6 0,-3 18-4128,5 8-1161,-6 4 258,3 3-258,-4-5 0,2-7 0,-3-3-129,0-9 129,-1-22-258,0-16 129,0-20 0,0-11-129,-2-26 129,1-20-129,1-18 0,0-5 129,0-11-129,3-5 0,7 0 0,2 7 0,6 11 129,2 20 0,5 10-129,2 14 0,0 16 0,1 12 129,-1 8-129,-4 20 129,-5 9-129,-5 4-258,-8 9 258,-5-1-129,-6-1 258,-11-5-258,-2-2 0,-6-9 129,-2-8 0,0-5 0,2-7 0,4-3-129,3 0 129,5 3 0,13-6 0,-8 22 0,11 3-129,11 5 129,4 8 129,7 10 0,2 0 0,2 4-129,2 0 0,-3-11 129,-3-5-129,-5-4 0,-4-9-129,-4-9-387,-2-3-387,-10-20-1548,0 9-3096,2-17-387,-2 4-258,0-9-258</inkml:trace>
  <inkml:trace contextRef="#ctx0" brushRef="#br0" timeOffset="934369.4429">22426 14341 8127,'-6'74'5676,"3"-38"-129,3 5-129,-1-8-4386,3 2 0,-1-15-387,9-4-258,-10-16-129,19 12 0,-7-12-258,2-8 0,-1-8 0,1-3-129,-2-2 129,-3 0-129,2-3 129,-5 4-129,-1 8 129,-5 12 0,0 0-129,0 0 258,11 4-129,-4 16 0,1 9 0,3 0 0,2 0 129,1 7 0,4-12-387,-1-6-129,11-2-774,-28-16-4128,31-9 0,-15-15-516,0-10-645</inkml:trace>
  <inkml:trace contextRef="#ctx0" brushRef="#br0" timeOffset="934779.4664">22703 13747 8385,'0'0'5805,"12"3"-387,-9 10-129,-5 1-4515,2 7-129,-5 7-387,3 8-129,-3 1 0,2 0-258,0 2-129,0-11-387,9 5-1419,-4-19-3096,-2-14-387,19-1-129,-5-16-258</inkml:trace>
  <inkml:trace contextRef="#ctx0" brushRef="#br0" timeOffset="935000.479">22838 13759 7740,'28'48'5676,"-20"-18"-258,-1 3-516,-7-5-3999,0 5-387,-1-8-258,-2-4-387,0 0-387,3-21-1161,0 0-3354,0 0-129,0 0-387,0-12-258</inkml:trace>
  <inkml:trace contextRef="#ctx0" brushRef="#br0" timeOffset="935188.4897">22958 13730 7998,'7'-16'5934,"-7"16"-516,-13 0 0,-7-11-4128,-2 11-516,-16-7-258,-3 3-129,-5-4-258,-2 1-129,2 5-129,1-6-258,8 5-387,0-12-1806,17 15-2709,6 0-387,14 0-387,0 0-129</inkml:trace>
  <inkml:trace contextRef="#ctx0" brushRef="#br0" timeOffset="935446.5045">22920 13926 8901,'11'28'5805,"-16"-17"-258,-5 3 0,-16-6-4773,-1-1-129,-12-7-258,0 8-258,-6-7-129,1-1-129,5 0-645,-4-12-2064,17 8-2322,5 1-774,9 1 0,12 2-258</inkml:trace>
  <inkml:trace contextRef="#ctx0" brushRef="#br0" timeOffset="935841.5271">23204 14087 8256,'19'84'5676,"-14"-34"-387,-1 2-258,-5 1-4257,1-2-258,-6-8-387,0-10-387,2-6-387,-13-22-2064,17-5-2451,-15-1-387,10-18-516</inkml:trace>
  <inkml:trace contextRef="#ctx0" brushRef="#br0" timeOffset="936368.5572">23162 14119 6063,'-1'-35'5934,"3"13"-516,11-1-129,-5-8-3999,17 13-258,-11-11-258,13 12-258,-5 0-258,2 8-129,-2 4 129,-1 6-258,-7 9 129,0 10-129,-8 3 0,-6 6 0,0 2 0,-10-1-129,-4-2 129,-3-5-258,1-3 258,-1-8 0,4-7 0,13-5 0,-13-2 0,13 2-129,3-12 258,-3 12-129,24 0 129,-6 2-129,1 16 129,-2 9 0,1-2 0,-4 14 0,-6-2 0,-5 1 0,-5 2-129,-10-5 129,-7-7 0,-6-7-129,-3-1-129,-3-9-258,3-3-387,-8-13-3612,11-1-903,4-6-516,21 12-387</inkml:trace>
  <inkml:trace contextRef="#ctx0" brushRef="#br0" timeOffset="936892.5872">23500 14474 7482,'0'0'5676,"13"-7"-258,1 2-387,-5-12-3999,11 4-387,-6 0-129,7 0-258,-3 3 0,-3 6-129,-3 4 0,-12 0-129,15 16 0,-14 1 0,-1 2 129,-8 2-129,-2 0-129,-1-2 0,2-1 129,-1-6-129,10-12 129,-11 14 0,11-14 0,1 12 0,-1-12 129,21 11-129,-9-2 129,2 7 0,-4-1 0,0 5 0,-7 0 0,-3 2 0,-9-1-129,-10 1-129,-3-4-129,-10-9-258,6 4-645,-14-9-4128,13-4-129,3-1-516,7-12-129</inkml:trace>
  <inkml:trace contextRef="#ctx0" brushRef="#br0" timeOffset="937516.6229">23476 13445 7482,'-4'-14'5547,"7"1"-387,-3 13-129,13-11-4386,5 10 129,-3-2-387,3 3-258,-1 0 129,0 6-129,-2 8 0,-2 8 0,-4 2 0,-4 8 0,-5 2-129,0 2 129,-7-4-129,-6-3 129,-2-5-129,-3-5 0,-2-10 0,3-9 0,-1 0 129,5-5-129,1-7 0,8 0 129,4-1-129,0 13 129,14-15 129,1 15-129,6 0 0,4 4 0,0 9-129,1 3 129,0 0-129,-2-2-129,-3 4-387,-7-12-645,9 5-3999,-23-11-129,19 0-516,-19 0-387</inkml:trace>
  <inkml:trace contextRef="#ctx0" brushRef="#br0" timeOffset="937767.6373">23806 13449 6708,'17'46'5418,"-13"-15"-129,1 4-387,-5-1-4128,2 3-387,-2-1-387,2-11-903,7 8-1548,-7-15-2322,4-3-516,-6-15-516</inkml:trace>
  <inkml:trace contextRef="#ctx0" brushRef="#br0" timeOffset="937907.6453">23925 13642 6321,'-21'-10'5418,"4"10"-387,-3 0-258,6 5-3870,-11-4-1161,-5 1-4257,7-2-387,4-2-387,3-4-516</inkml:trace>
  <inkml:trace contextRef="#ctx0" brushRef="#br0" timeOffset="938262.6656">24273 13133 7998,'10'27'5547,"-11"-10"0,-11 7-387,-8-2-4128,0 4-516,-12-7 0,2 5-258,-2 3 0,4-8-129,2 3-129,3-7-387,11 6-903,-5-8-3741,15-2-387,2-11-258,0 0-516</inkml:trace>
  <inkml:trace contextRef="#ctx0" brushRef="#br0" timeOffset="938536.6813">23999 13131 7482,'-1'-14'5805,"1"14"-387,9 10-387,-5 2-3999,8 9-516,-1 3-258,5 9 0,1 4 0,3 3 0,1 0 0,-1-1 0,0-4-129,-2-5 129,-3-5-129,-3-7-387,-1-2-258,-11-16-774,15 6-3612,-15-6-258,0 0-774,0-12-129</inkml:trace>
  <inkml:trace contextRef="#ctx0" brushRef="#br0" timeOffset="938826.6978">24298 13355 5547,'0'0'5805,"-6"15"-258,-8-15-129,1 1-3483,-10-6-903,0-4-129,-10-6-129,5 5-258,-3-3-258,1-4 0,4 6-258,3-5-258,5 8-387,1-5-645,17 13-4128,-10-12 129,10 12-645,0 0-258</inkml:trace>
  <inkml:trace contextRef="#ctx0" brushRef="#br0" timeOffset="939186.7184">24129 13051 4902,'6'24'5805,"-5"-5"-516,-1 12-129,-4-5-3483,4 12-774,-14-7-258,8 9 0,-3-8-258,0 1-258,3 2-516,-4-16-774,10 8-3741,0-8-387,0 0-387,0-3-258</inkml:trace>
  <inkml:trace contextRef="#ctx0" brushRef="#br0" timeOffset="945508.08">24528 14030 8514,'0'0'5934,"-11"6"-645,11-6 0,0 0-4515,0 0-258,12 6 0,-12-6-129,12 0 0,-12 0-129,16-4 129,-16 4 0,23-7-129,-12 3 129,6-1-129,0 2 0,3-1 129,3-1-258,1 0 0,0-1 0,-1 1 129,1 0-129,-1 1 129,-1-2-129,-3 0 0,1 0 0,-1 4 0,1-4-129,2 3 129,-1-3 0,5 5-129,-1-3 0,4 3 0,0 1 0,1-3 0,-2 0 0,0-2 0,-2 2 129,-1 0-258,-2 1 258,-2-4 0,-1 3-129,-1-1 129,2 0-129,-3 2 0,1 0 0,1-3 0,0 2 129,4-1-258,-2-1 129,3-3 0,-3 6 0,2-4 129,-2 0-129,-2 2 0,0-2-129,-4 1 129,2 1 0,-3 1 0,2-2 0,-1 0 0,2 1 0,1-1 0,1 1 0,2-1 0,0 2-129,1-2 129,1 2 0,-2-4 0,2 5 129,-1-3-258,-2 0 129,-2 5 0,1-1 0,-2 1 129,-1-3-129,-2 2 0,5-2 0,-2-1 0,1-3 0,1-1 0,1 3 0,-2-2 0,3 3 0,-5 0 0,2 0 0,-2 0 0,-3 4 0,0 0 0,-1-4 129,-2-1-258,2 1 129,3 1 0,0-2-129,-1 0 129,4 1-129,0-3 129,0 3 0,0 4 0,0-6 0,0 2 129,0 0-258,-3 1 258,1 3-129,-2-3 0,0 0 0,-2 1 0,1 2-129,-3-4 129,-11 4 0,16 0 0,-16 0 0,0 0 0,13 0 0,-13 0 0,0 0 0,0 0 0,0 0-129,0 0 129,0 0-129,0 0 0,0 12 129,0-12 0,0 0 0,0 0 0,-3 14 0,3-14 0,-11 15 0,5-3-129,6-12 129,-18 22 0,8-7 0,1-1 129,-1 1-129,0-4 0,1 0 0,1 1 0,8-12 0,-11 19 129,11-19-258,-9 10 129,9-10-129,0 0 258,0 0-129,-4 12 0,4-12 0,0 0 0,0 0 129,0 0-129,0 0 129,0 0-129,0 0-129,0 0 258,0 0-129,9-6 0,-9 6 0,18-7 129,-5-1-129,3-2 0,-1-1 0,5 0 0,-2 1 0,-1-3 0,1-2 0,-4 2 0,0-1-129,-2-1 129,-4 1 0,-1-1-129,1 2 258,-8 13-129,7-16 0,-7 16 0,5-11 0,-5 11 0,0 0 0,0 0 0,0 0 0,0 0-129,0-14 129,0 14-129,0 0 129,-18-17 0,7 14 0,-2-3-129,-2-5 258,-2 2-258,-3 0 129,0 1-129,1-1 129,-1 4 129,4-5-129,-2-1-129,4 3 129,-1-5-129,3 0 0,-4-9-387,2 5-516,-16-18-2193,4 18-2451,-7-4-258,-1 6-516,-10 1-258</inkml:trace>
  <inkml:trace contextRef="#ctx0" brushRef="#br0" timeOffset="946513.1375">24912 13277 6450,'16'-34'5934,"-7"13"-387,-3-6-258,1 2-3354,-5-10-1290,1 0 0,-3 0-387,-5 1-129,-4 2 0,-3 7-129,-1 7 0,0 5 0,-3 9 0,2 4 0,-1 5 129,2 12 0,0 7-129,3 7 129,2 6 0,0 9 0,2 3-129,3 9 129,-2 2-129,1-1 129,0 4-129,-1-6 0,-1-7 129,2-5-129,-1-13 0,1-4 0,2-10 0,2-18 0,0 0 0,6 0 0,3-15 0,5-2 0,3-3 129,3-2-129,2-4 0,0 0 0,1 6 0,-4 5 0,-3 3 0,-2-1 0,-14 13-129,15-9 129,-15 9 0,0 0 0,0 0 0,-11 12-129,1-1 129,-3 0 0,1-1 129,-1 7-129,3-1 0,3 1 129,4 1 0,3 1 0,6-2 129,8 2 0,5-2-129,6 0 129,2-3 0,2-3-129,-1 0-129,-2-3-129,-1 1-129,-10-9-645,4 2-3483,-19-2-1161,1-7-387,-6-6-516</inkml:trace>
  <inkml:trace contextRef="#ctx0" brushRef="#br0" timeOffset="947351.1854">25237 13415 3354,'0'0'5676,"10"17"-516,-6-4-129,0 14-3096,-4-13-903,6 8-387,-6-4-258,3 4-129,-2-2-258,-1-2-129,3-2-516,-3-16-1677,0 0-2451,0 0-516,0 0-387</inkml:trace>
  <inkml:trace contextRef="#ctx0" brushRef="#br0" timeOffset="947676.204">25382 13388 7740,'8'-13'5547,"-8"13"-129,-15 8-645,-11 1-4128,4 2-129,-10-2-387,-2-2-129,-1-1-129,-4-3-387,8 7-387,-8-10-1290,14 2-2838,5 3-258,20-5-516</inkml:trace>
  <inkml:trace contextRef="#ctx0" brushRef="#br0" timeOffset="947892.2164">25346 13605 7611,'13'16'5676,"-16"1"-387,-11-13-258,-2 6-4386,-11-10-129,0 0-258,-5 0-129,-3-3-387,6 3-387,-5-7-774,22 6-3483,-1 1-516,13 0-129,0 0-387</inkml:trace>
  <inkml:trace contextRef="#ctx0" brushRef="#br0" timeOffset="948212.2347">25534 13403 7611,'11'-3'5676,"1"-3"-387,-12 6-387,0 0-4386,-20-2-258,5 2-129,-5 0 129,1 0-258,0 6 0,3 4 129,7 1 0,4 4 0,5 0-129,8-1 129,3 3-129,3 3 129,-1-5-129,-1 2 0,-3-3-129,-9-14 129,1 18-129,-1-18-129,-19 14-387,-2-18-645,7 1-3612,-7-4-258,1 1-387,2 0-258</inkml:trace>
  <inkml:trace contextRef="#ctx0" brushRef="#br0" timeOffset="948779.2671">25763 13354 5160,'12'-5'5547,"-12"5"-387,0 0-258,0 0-3999,-6 3 0,-6 5-387,-6-3-258,2 7 129,-5 1 0,4 8 129,3-3-258,7 7 0,5-5 129,4 1-129,11 2 0,4-4 0,6-2-258,0-11-387,6 6-903,-14-12-3870,2-4-258,-10-7-387,-6-3-516</inkml:trace>
  <inkml:trace contextRef="#ctx0" brushRef="#br0" timeOffset="949572.3125">24433 14497 8514,'12'0'6063,"-1"23"-387,-5-3-129,16 5-4257,-13-6-387,8 8-129,-4 0-258,6-1-129,-1 5-129,3 0 0,1 0 0,4 7 0,0 1-129,-2-3-129,1 3 129,0 5 0,-3-5-129,-1 2 0,-3-6 0,-4-2 0,0-4 0,-4 2 129,1-13-258,-3 0 129,-1-1-129,-2-4-129,2-1-387,-7-12-387,12 14-774,-12-14-3870,0 0-129,3-14-516,3 3-387</inkml:trace>
  <inkml:trace contextRef="#ctx0" brushRef="#br0" timeOffset="949985.3361">25022 14949 5547,'18'-5'6192,"-2"10"-516,-8 8-387,-4 2-2838,4 15-1290,-8-4-516,0 6 0,-7 2-258,0 6-129,-6 5-129,4-1 258,-3 1-129,1-1 0,2-6-129,3-2 0,0-2 0,0-8-129,2-7 129,-2-6-129,6-13-129,-21 4 258,5-5-129,-4-8 0,-2-6 0,-4 0 129,-1-2-129,-1-1 129,0 5 0,1 0-258,1 0 129,0 1-387,7 5-387,-6-17-1419,8 14-3354,0-5-258,8 1-387,-2-7-516</inkml:trace>
  <inkml:trace contextRef="#ctx0" brushRef="#br0" timeOffset="950833.3846">24872 14379 1548,'-10'-14'5160,"10"14"129,0 0-129,0 0-3096,0 0 129,0 0-387,0 22-258,-2-5-387,2 18-258,-5 0-258,3 6-129,-4 7-258,0 3-129,-2-2 129,0-1-129,0-9-129,0-4 0,0-8-129,1-10 0,1-5-129,6-12 0,0 0-129,0 0 0,-3-18 129,5 0 129,9-6 0,4-2 0,4 0 129,3 0 0,0 0 258,3 6-129,-4 2 0,-1 5 0,-5 4 0,-1 4 0,-14 5 0,11-4 0,-11 4 0,-5 7-129,-6 4 129,-3-3-129,-1 7 129,0 2-129,1 1 129,2 3-129,5-4 0,5 2 129,2-3 0,6 4-129,6-8 0,2 0 0,4-1-258,0-7-258,4 3-387,-22-7-4386,26-3-258,-13-8-516,2 2-258</inkml:trace>
  <inkml:trace contextRef="#ctx0" brushRef="#br0" timeOffset="951362.4148">25236 14615 6321,'0'51'5676,"-5"-22"-258,1 6-387,-4-10-3870,7 6-645,-7-10 0,4-2 0,4-19 0,-3 14-129,3-14 0,8 0 0,-8 0 0,25-16-129,-9 4 129,3 0-258,0 3-129,0 1 0,-1 0-129,-4-1-645,4 9-2709,-18 0-2064,17-6-129,-17 6-645,0 0 259</inkml:trace>
  <inkml:trace contextRef="#ctx0" brushRef="#br0" timeOffset="953028.5101">23845 14826 2193,'9'-20'6063,"-9"20"-387,8-14 0,-8 14-2451,0 0-1161,9 22-645,-10-1-516,-1 12-258,-4 8-387,2 11 129,-4 3-258,2 10 129,-1-2-258,2-6 258,-1 4-258,0-4 129,2-8-258,0-7 0,1-4-129,-2-10-129,4-2-129,-5-12-387,6 2-516,0-16-2451,0 0-1677,0 0-129,0 0-516</inkml:trace>
  <inkml:trace contextRef="#ctx0" brushRef="#br0" timeOffset="953337.5278">23919 15433 4128,'7'-12'6063,"-7"12"-645,12 7-258,-12-7-2451,-3 33-1806,-13-8 0,-1 10-387,-6 3-258,-1 3 0,-5-1 0,1-1-258,-3-8 258,4-1-129,-2-6 0,5-7 0,0-4 0,4-10 0,-1-8 129,2-8-129,3-4 0,2-7-129,1-5 129,1-1-129,-1-3-129,1 1-129,4 12-258,-8-6-387,16 26-2838,-21-26-1806,9 20-129,-6-5-645</inkml:trace>
  <inkml:trace contextRef="#ctx0" brushRef="#br0" timeOffset="953818.5553">22857 15142 10707,'19'43'5934,"-19"-9"-387,-3 3-387,-5 2-4644,-1 3-258,-5 3-258,-5 1-129,0-3 129,1-3-129,2-6-129,3-5 0,1-6-258,7-5-387,-10-18-1935,15 0-2580,0 0-129,11 0-645,-11 0 387</inkml:trace>
  <inkml:trace contextRef="#ctx0" brushRef="#br0" timeOffset="954102.5716">22971 15385 11094,'20'-4'6063,"-20"4"-645,2 6-129,-2-6-4902,-16 15-129,-1-3-258,-4 2 129,0 3-129,-1 0 0,4 3 0,3-4 129,8 0 0,4-2 0,3-1-129,11-2 129,3-1 0,2-1-258,3-4-129,1 1-258,-8-5-774,9 2-4257,-21-3 129,14 4-645,-14-4-387</inkml:trace>
  <inkml:trace contextRef="#ctx0" brushRef="#br0" timeOffset="954577.5987">23005 15504 9030,'9'11'5547,"0"13"-129,-9-10-129,12 9-4773,-12-7-129,-5 3-129,-2-3-129,0 0 0,2-2-129,5-14 129,-9 14 0,9-14-129,0 0 0,7-13 129,2 0-129,3-3 0,0-1 129,3 3-129,0 2 0,0 2 0,-3 8 129,-2 4-129,-2 9 0,-3 8-129,-3 6-129,-2-3-387,0 11-1290,-3-11-3096,-1-2-516,-5-8-258,9-12-645</inkml:trace>
  <inkml:trace contextRef="#ctx0" brushRef="#br0" timeOffset="955041.6253">23191 15514 7353,'0'59'5676,"0"-24"-258,0-4-387,1 5-4128,-1-11 0,2 1-387,-2-6-129,2-10-129,-2-10 129,0 0-129,18-10-129,-8-6 0,2-3 0,2-3 0,0 0-129,2-2 0,-1 6-258,-3 2-129,5 13-1032,-17 3-3870,20-12-258,-20 12-258,15-4-774</inkml:trace>
  <inkml:trace contextRef="#ctx0" brushRef="#br0" timeOffset="958280.8106">23567 16080 8127,'0'0'5676,"0"0"-258,-21 1-387,-2 23-4257,-7-3-645,-7 5 129,-5 3-129,0 9-129,1 2 129,5 6-129,6 1 129,10 6-129,6 4 129,11-2-258,3-4 258,12-5 0,9-4-129,4-8 0,5-10 129,3-11-258,-2-13 129,0-13-129,-5-7 129,-8-9 0,-6 0-129,-6-2 0,-6 1 0,-5 1 0,-4 10 129,-5 2-129,2 8 129,1 3 0,11 6 0,-12-4 129,12 4 0,7 0 0,8-3 129,8 3-129,2 0 129,7 0-129,3 0 0,-1 0-129,-2 0 0,-4 0-258,-2 0-516,-17-12-3741,5 2-774,-9-1-258,-5 11-516</inkml:trace>
  <inkml:trace contextRef="#ctx0" brushRef="#br0" timeOffset="958924.8474">23965 16094 8127,'36'-7'5676,"-20"7"-258,-16 0-258,0 0-3999,0 0-774,-8 2-258,-12 4 0,-2 4 0,-1 0 129,3 4-129,-2 0 129,9 1-129,5 2 0,8 6 0,6-3 0,7 3-258,3 1 129,0 4-129,1 0 129,-4 4-129,-3 1 129,-9-3-129,-2-2 258,-15 1 0,-6-1-258,-7-7-258,1 7-903,-17-22-3741,14 3-258,-1-15-258,12-3-645</inkml:trace>
  <inkml:trace contextRef="#ctx0" brushRef="#br0" timeOffset="959600.8861">24993 15978 7353,'10'1'5805,"-10"-1"-129,0 0-516,-19 2-3999,3-2-774,-11 0 0,-4 0-258,-5 1 129,-3 8-129,1 5 0,2 8 0,6 2 0,4 11 129,7 1-387,4-3 258,8 6 0,6 0-258,1-2 129,8 2 0,7-1 129,3-9-258,4 2 258,4-4-258,3-12 129,3-5 0,0-8 129,-3-4-129,-1-10-129,-3 0 129,-3-5-129,-5-2 0,-9 1 129,-7 6 0,-1 1-258,-11 1 387,-3 4-258,-2-2 129,0 4 0,1 1 129,1 3-129,14 0 129,-10-5 0,10 5-129,7-5 258,8 3-129,3 0 0,5-1-129,3 0 129,2 3-129,-2-2 0,-1-2-129,-3 4-258,-6-3-258,0 3-645,-16 0-4128,0 0 0,-2-17-774,2 17-129</inkml:trace>
  <inkml:trace contextRef="#ctx0" brushRef="#br0" timeOffset="960001.909">25349 16090 8385,'21'10'5934,"-21"-10"-387,4 11-387,-4-11-4773,-14 10 0,-3-4-387,-2 1 129,1 0 0,-1 8 0,6-2-129,5 2 129,8-1 0,5 4 129,6 1-129,6 4 0,2 0 129,-1-4-258,-3 9 258,-3-6-258,-7 1 0,-5-3-129,-5-2 129,-11-2-129,-7-8 0,-8-2-774,2 3-2838,-16-10-1419,5 1-387,-4-5-1032</inkml:trace>
  <inkml:trace contextRef="#ctx0" brushRef="#br0" timeOffset="963357.1009">27504 13535 7998,'0'57'5934,"0"-18"-258,-4 5-258,1 8-3741,-5 2-1161,-3 2 0,-3-1-258,-2-6-258,0-11 258,2-9-387,0-10 129,14-19 0,-15-2 129,15-27 0,2-15-129,11-12 129,4-7-129,4-3 258,4-8-258,4 2 129,1 12 0,-1 7-129,0 11 129,-5 13-129,2 12 129,-2 12-129,-6 8 0,-4 15 0,-5 8 0,-7 10 0,-2 2-129,-6 4 129,-8-2-129,-5-4 129,-1-7-129,-2-5 129,-1-7 0,3-9 0,3 1-129,3-8 129,14-1 129,-13 4-129,13-4 129,0 0 0,10 16-129,5-3 129,1 3 0,5 6-129,4 2 129,-2 6 0,1-1-129,-3 1-129,-1-4 129,-6-5-258,0-4 0,-14-17-387,13 21-645,-13-21-4257,-6 0 0,-1-6-387,7 6-645</inkml:trace>
  <inkml:trace contextRef="#ctx0" brushRef="#br0" timeOffset="963728.1221">27793 13767 8901,'23'2'5805,"-23"-2"-258,15 26-129,-15-26-4515,8 31-516,-8-3-258,0 2 0,2 0 0,1-2 0,3-3 0,5-7-129,2-9 129,4-4-258,2-10 258,1-8 0,-1-7-258,-3-3 0,-1 0 129,-3 4 0,-3 4 0,-3 1 129,-6 14-129,0 0 0,0 0 0,10 17 129,-9 3-129,2 3 0,3 4 129,3-2-258,3-1 0,0-9-903,14 6-1677,-9-21-2451,5-4-387,-2-17-516,-2-6-258</inkml:trace>
  <inkml:trace contextRef="#ctx0" brushRef="#br0" timeOffset="964401.1606">28078 13319 9288,'11'-24'5934,"3"12"-774,-2-4 129,8 7-4515,-6-2-258,6 5-129,-6 2-258,2 4-129,-7 10 0,-1 10 0,-5 4 129,-3 6-129,-4 6-129,-8-2 129,-5 6-129,-2-9 258,-1-9-129,-2-5 0,4-6-129,0-8 129,8-3 129,10 0-258,-9-25 129,9 13 129,0 12-129,21-16 0,-3 11 129,5 5-129,1 0 0,2 9 129,0 2-129,-1 0-258,-1 7-387,-12-18-1161,3 11-3483,-15-11-258,18 2-387,-13-8-387</inkml:trace>
  <inkml:trace contextRef="#ctx0" brushRef="#br0" timeOffset="964633.1739">28417 13204 8385,'27'35'5805,"-21"-8"-516,-4 2 0,2 4-4773,-4 4-387,0 1 0,0-3-516,-6-7-129,6 11-1548,0-20-3096,3-3-258,-3-16-258,17 1-129</inkml:trace>
  <inkml:trace contextRef="#ctx0" brushRef="#br0" timeOffset="964804.1837">28528 13371 5160,'-14'-16'6063,"-1"16"-645,-4 0-516,-4 0-2967,-5 0-1677,-8-3-1677,2 0-3483,3-3-387,1 3-516,7-3 0</inkml:trace>
  <inkml:trace contextRef="#ctx0" brushRef="#br0" timeOffset="965883.2454">28823 13102 5676,'12'9'6063,"-10"6"-645,-2-2-129,-4 15-2322,-7-8-2193,-2 5-387,-6 3-129,-3 3-129,-3 0-258,2-3-258,4 10-1032,-8-12-3741,13 1-258,3-3-129,8-6-645</inkml:trace>
  <inkml:trace contextRef="#ctx0" brushRef="#br0" timeOffset="966081.2567">28774 13466 8901,'7'-31'5676,"-13"11"-258,-4-1-129,-4-18-4644,-1 14-387,-6-5-129,-3-2-516,3 7-387,-9-7-2064,10 18-2451,3 5-258,3 6-645</inkml:trace>
  <inkml:trace contextRef="#ctx0" brushRef="#br0" timeOffset="966345.2718">28605 13070 7740,'18'7'6063,"-6"1"-387,-12-8-387,18 22-4257,-17-4-387,4 3-258,-4 7-129,0 4-258,-1 3 0,0 4 129,1 1-387,-1-8-258,5 6-1290,-4-16-3354,2 0-258,2-10-387,-5-12-516</inkml:trace>
  <inkml:trace contextRef="#ctx0" brushRef="#br0" timeOffset="966553.2837">28815 13292 8901,'-8'4'5547,"-11"-5"-129,-5-6-258,-7-6-4773,-5 0-387,-5 1-387,-5-13-1806,9 13-3096,4 7-129,7 5-774,8 0 259</inkml:trace>
  <inkml:trace contextRef="#ctx0" brushRef="#br0" timeOffset="967876.3594">28878 12740 3354,'-13'1'5805,"13"-1"-258,0 0-258,0 0-2967,-1-13-903,8 9 0,-1-11-516,8 10-258,-1-7-129,3 7-129,2-4 0,1 9-129,-2 0-129,0 10 129,-3 1-129,-5 3-129,-4 4 0,-4 1 0,-1 3 0,-9-1 0,-3-3 0,-2-2 0,1-2 0,-1-10 0,3 1 0,11-5 0,-15 6 129,15-6-129,0 0 0,0 0 129,11 15-129,-1 1 0,3-3 0,-1 3 0,0 2 0,-2-2 0,-4-1 0,-5 2-129,-1-17 129,-15 16-258,1-9-645,-20-7-4386,6 0-129,-6 0-645,-1 5-258</inkml:trace>
  <inkml:trace contextRef="#ctx0" brushRef="#br0" timeOffset="971248.5523">27777 14423 8127,'0'0'5805,"11"8"-387,-6 22-387,-5 12-4257,1 12-258,-1 7-129,-5 9-258,-2 4 0,0 8-129,-1 1 0,0-3 0,2-1-129,0-7-129,3-2-645,-5-22-1548,7-2-2709,0-17-258,1-6-645,0-23 258</inkml:trace>
  <inkml:trace contextRef="#ctx0" brushRef="#br0" timeOffset="971535.5687">27910 15110 7998,'0'67'5289,"-7"-23"-129,0 3-516,-8-8-4257,2-1-129,-6-8-129,2-2 0,-2-9 0,2 1 0,-3-6 258,3-1-129,-2-7 129,0-5 0,-3-1-129,0-6 129,-6-10-129,1-5-129,-1-7 0,1-3-129,3-1-516,-6-8-1032,10 11-3612,0 0-129,11 15-516,-2-2-387</inkml:trace>
  <inkml:trace contextRef="#ctx0" brushRef="#br0" timeOffset="972300.6124">28033 14685 8127,'31'-56'5676,"-20"24"-516,-1 7-516,-7-7-3870,1 7-129,-4 2-516,-5 8 0,-6 7 0,-3 8-129,2 10 0,-2 14 129,2 5 0,1 11-129,1 6 258,4 9-258,1 1 129,4 3 0,1-3 0,0 0-129,0-6 129,0-6-129,1-9 0,-1-8-129,0-10 129,0-3 0,0-14-129,0-6 129,0-11 0,4-4 0,4-4 129,3 2-129,4 1 129,1-2 0,0 10-129,2 6 129,-4 3 0,-1 5-129,-13 0 0,13 16 0,-13-2 0,0 3 0,-6-1-129,-2 5 258,-1-1-258,0 4 258,2-10 0,2 1 0,4-3 129,1 1 0,0-13-129,18 14 0,-3-4-258,1-8 0,3 9-387,-7-11-903,5 1-3870,-7-1 0,2 0-645,-12 0-129</inkml:trace>
  <inkml:trace contextRef="#ctx0" brushRef="#br0" timeOffset="972649.6324">28277 15016 8385,'3'65'5676,"2"-31"-387,1-5-258,6 3-4128,-8-12-258,1-1-129,-5-19-258,12 3 0,-12-3 0,13-17-129,-3-4 258,1 0-258,2 0 0,3 1 0,2-2-129,1 5-129,1 3-258,-7 0-774,8 11-4128,-8-6 0,3 3-516,-8-8-387</inkml:trace>
  <inkml:trace contextRef="#ctx0" brushRef="#br0" timeOffset="973592.6863">27418 14148 6837,'15'-11'5676,"-15"11"-258,-5 22-387,-15 3-3741,-4 16-516,-11 7-387,-3 13 0,-6 4 0,0 8-129,3 0 0,1 1 0,5-8-129,6-7-129,7-3-258,0-18-774,19 0-4128,-10-15-129,8-7-645,5-16-258</inkml:trace>
  <inkml:trace contextRef="#ctx0" brushRef="#br0" timeOffset="973883.703">26955 14669 7740,'-26'51'5676,"16"-19"-129,-1-4-387,7 1-4128,-3-3-258,7 7 0,0-8-258,8 1-129,3 0 0,3-4 0,4-4-129,3 3-129,0-11-129,-2 0-258,2 3-645,-21-13-3096,19-6-1548,-19 6-129,11-10-903</inkml:trace>
  <inkml:trace contextRef="#ctx0" brushRef="#br0" timeOffset="974688.749">26461 14273 4902,'1'-19'5418,"-1"19"0,0 0-516,0-15-3870,0 15 258,0 0-387,0 10 0,0 3-387,-1 9 0,-5 3-129,1 14 0,-3 7-129,-3 6 0,1 12-129,-3-2-129,1-6 129,1-3-129,0-4 0,0-8-129,4-11 0,0-10-129,7-20-129,0 0-258,0 0 0,-7-17-258,13-6 0,0-12 129,9 4-129,-1-7 387,7-1 258,2 4 387,-1 0 129,2 11 516,-5-3 0,4 13 0,-12-4 258,5 12-258,-16 6-129,10-5-258,-10 5 0,-2 12-129,-9 5-258,-4 7 129,0 3-129,-4 1 0,1 5 0,1 1 0,4-3 129,2-3 0,7-6 0,4 0 0,1-6 0,9 0-129,7-7 129,-1-2-258,2 2-387,-5-9-903,8 1-3999,-21-1-258,21 2-258,-21-2-387</inkml:trace>
  <inkml:trace contextRef="#ctx0" brushRef="#br0" timeOffset="975412.7904">26430 14955 5805,'-3'69'5676,"0"-29"-258,-1-6-387,4 4-4257,-6-12-129,3-1-258,-4-9-258,7-16 129,0 0 0,0 0 0,0 0-129,11-19 0,-2-3 129,3 1 0,3-4 0,1 7 0,-1-1-129,0 7 129,-1 5 0,0 7 0,-1 5-129,-1 11 0,-4 6-258,0-2 0,0 9-258,-6-6-774,9 5-3999,-11-7-387,0 1-129,0-22-774</inkml:trace>
  <inkml:trace contextRef="#ctx0" brushRef="#br0" timeOffset="975816.8136">26634 15065 6321,'11'47'5805,"-5"-14"-387,-4-5-258,10 6-4257,-12-13-258,1 4-129,-1-8-387,0-6 129,0-11-258,0 0 129,0 0 129,0-7 0,1-5 0,6-1 129,3-6-129,5 4 129,0-4-129,5 2-129,2 7 0,-2 4-258,3 1-258,-6-3-774,8 6-4257,-10-2 129,5 2-774,-7-4-387</inkml:trace>
  <inkml:trace contextRef="#ctx0" brushRef="#br0" timeOffset="980388.075">26592 15863 8127,'0'12'5676,"-15"-12"-516,0-1-258,-8-1-4773,0-4-129,-7 6 0,0 0 0,3 10 129,0 12 0,5 7-129,3 14 129,4 4 129,6 9 0,5 2-129,4 1 0,4-2 129,10 1-129,5-7 129,5-6-129,3-11 129,2-8-258,-1-11 0,-2-13 129,-4-2-387,-4-14 387,-7-4-387,-9-3 387,-2-3-387,-7-1 258,-4-1-129,-4 11 129,0 1-129,2 3 129,2 7 129,11 4 0,0 0 0,0 0 129,0 0-129,20 1 129,0 2 0,7 3 0,4-5-258,-1-1 0,2 1-258,-5-1-258,5 1-1419,-13-4-3354,-3-6-258,-11-5-516,-3 3-258</inkml:trace>
  <inkml:trace contextRef="#ctx0" brushRef="#br0" timeOffset="980912.105">27011 16024 8256,'5'-10'5934,"-5"10"-645,0 0 0,-17-2-4644,4 4-258,-8 8-129,1 3-129,2-1 0,1 1-129,4 5 129,7 7 0,6 1-129,3 1 258,7 5-129,3 1 129,1 0-129,1 1 129,-3-5-129,-4-6-129,-8 2 129,-2-8-129,-16-7 0,-6-3-129,-5-5-129,-8-4-129,2 2-774,-17-8-4128,18-2-129,1-3-387,15 5-516</inkml:trace>
  <inkml:trace contextRef="#ctx0" brushRef="#br0" timeOffset="981460.1363">27977 16075 10191,'11'-11'5676,"-15"0"-387,-9 10 0,-5-7-5031,-4 8 0,-6-4-129,1 4 0,0 0-258,2 6 258,6 3-129,5 6 0,9 4 129,5-3 0,0 7 0,10-1 129,2 3 129,2-1-258,2-1 0,0-2 129,-1-4-129,-3 1-129,-1-4 0,-5-4-129,-6-10-258,4 13-129,-4-13-129,-6 0-1935,6 0-2709,-17 1-258,17-1-258,-14 2-645</inkml:trace>
  <inkml:trace contextRef="#ctx0" brushRef="#br0" timeOffset="982128.1745">28023 16020 8385,'15'0'5805,"2"4"-387,-17-4-258,-11 17-3612,-10-5-903,-6 0-258,-7-1-258,-1 13 129,-3 4-129,1 4 0,3 1 0,9 1 129,5 3-129,8-1 0,8-6 129,6-2-129,10-9 258,7-3-258,5-5 129,4-8-129,1-3 0,2-2 129,-2-7-258,-3 0 129,-7-7-129,-4 0 129,-8-4-258,-7 6 258,-1 2-129,-12 1 0,-5 1-129,-3-1 129,0-2-129,0 11-129,0-2 258,7-2-129,1-2 129,13 8 0,0 0 0,0 0 0,0 0 258,0 0-258,20-3 129,-4 3-129,4 0 0,2 3-129,1-3-129,-4 0-387,3 2-645,-22-2-3999,22-2-129,-22 2-645,12-11-258</inkml:trace>
  <inkml:trace contextRef="#ctx0" brushRef="#br0" timeOffset="985412.3624">25193 14214 4644,'0'0'5547,"3"-11"-258,-3 11-645,0 0-2838,0 0-516,0 0-129,0 0-129,0 0-387,0 0 0,-2 19-258,2-19 0,-1 25-129,1-10 0,0 3-258,-1 1 129,1 1 0,0-5-129,0 1 129,0-4-129,0-12-129,0 15-516,0-15-1032,0 0-3612,0-6-258,0 6-645,0 0-258</inkml:trace>
  <inkml:trace contextRef="#ctx0" brushRef="#br0" timeOffset="986548.4274">23170 15078 8514,'3'-17'5676,"-3"17"-387,0-20-1677,0 20-2709,0 0-129,0 0-258,0 0-129,0 0-129,-4 12-129,3 2 129,-4 4 0,2 0-129,-2 2 0,1-1 0,-2 3 0,2 1-129,-1-7 129,2-3-129,3-13 0,0 0 129,0 0 0,0 0-129,2-14 0,2-4 0,2-4-129,0-5 0,1-1-258,-3-1-387,11 15-2451,-13-9-1935,4 9-516,-2 0-387,-4 14 130</inkml:trace>
  <inkml:trace contextRef="#ctx0" brushRef="#br0" timeOffset="987848.5017">26681 14105 3870,'-10'-7'5418,"10"7"-258,0 0-129,13 0-3741,-13 0-129,11-3-387,-11 3-258,24-11-129,-11 5 0,4 4 0,-1-4 0,0 6-129,-4 0-129,0 0-129,-12 0 0,9 15 129,-9-3-258,-4 0 129,-5 5-129,0-3 129,-1 0-129,10-14 129,-17 16 0,17-16 129,0 0-129,0 12 0,0-12 129,14 4 0,-3 2-129,0 1 129,1-1-129,-5 6 129,-7-12-129,2 21 0,-2-6-129,-12-5-129,-3 2-129,-6-12-1290,7 5-3483,-8-5 0,4 0-645,2-1-129</inkml:trace>
  <inkml:trace contextRef="#ctx0" brushRef="#br0" timeOffset="988952.5649">28253 14262 7224,'-7'13'5160,"7"-13"0,0 13-1161,0-13-3354,11-9-258,-4-8 0,6 4-129,1 0 0,4 4-129,1-4 0,1 7 129,-2 1 0,1 5 129,-6 7-258,0 7 0,-10 5-129,-3 0 129,-2 7-129,-11 0 129,-1-1-258,-2-2 129,0-5 0,1-2 0,3-8 0,12-8 129,-11 7-129,11-7 258,0 0-129,7 12 0,-7-12 0,14 9 0,-14-9-129,11 23 129,-11-11-129,0 1-129,-10 4 0,-6-7-258,-3 6-645,-15-13-2580,4 4-1548,-2-6-387,0 2-258</inkml:trace>
  <inkml:trace contextRef="#ctx0" brushRef="#br0" timeOffset="990576.6578">28038 16000 9159,'14'0'5676,"1"-8"-387,-15 8-129,0 0-4515,-7-1-129,-13 1-129,-3 1-258,-4 4-129,-5 1 0,-2 7 0,1-1 0,3 9 129,1 0-129,6 3 129,2 6-129,4 4 129,6 3 0,2-2 0,6 0 0,3 1-129,0-4 129,6-2-129,3-7 129,8-4 0,0-3 129,3-7-258,2-1 258,2-7 0,-2-1-129,2-3 0,-3-11-129,-6 3 129,0-4-258,-5 2 258,-3-5-258,-6 1 129,-1 3 0,-2 3 0,2 11-129,-16-18 129,16 18 0,-18-15-129,18 15 129,-16-3 0,16 3 129,0 0-129,0 0 129,0 0-129,0 0 129,0 0 0,14 0-129,-1 0 0,1-2 129,3-2-258,-2 4-258,-2-11-258,2 11-1032,-11-12-3741,-4 12 0,5-18-516,-5 18-516</inkml:trace>
  <inkml:trace contextRef="#ctx0" brushRef="#br0" timeOffset="991016.6829">28363 16068 10191,'19'2'5418,"-8"8"-387,-17-12-258,-5 2-4515,-12 0 0,-2 4 0,-1 3 0,2 2 0,3 0 129,5 5-129,8 1 129,6 9 0,4-4 0,8 2-129,1-1 0,4 3-129,-3-6 0,-2 2 0,-4-3-258,-6-4 129,-6-1 0,-10-3 0,-6 0-129,-8-7-129,-1 4-258,-11-7-903,10 1-3612,-10 0-258,10 4-516,-1-1-387</inkml:trace>
  <inkml:trace contextRef="#ctx0" brushRef="#br0" timeOffset="1.0169E6">12990 16764 7998,'11'0'5418,"-11"0"129,14 21-387,-14-21-3999,6 32-387,-5-14-129,3 14 0,-4 7-129,0 3-129,0-4-129,0 5 129,0 2-129,0-6 0,2 3-129,-1-7 0,0-6-129,1-8 0,0 3 0,-1-6-129,-1-2 0,0-4-258,0-12 0,0 17-387,2 2-903,-9-5-3612,7-14-129,0 0-516,0 0-258</inkml:trace>
  <inkml:trace contextRef="#ctx0" brushRef="#br0" timeOffset="1.01734E6">13421 16587 9288,'13'0'5934,"1"-9"-645,-14 9 258,0 0-4644,-21 0-129,-8-1-258,-9 1-129,-8-2 0,-5 2 0,-4-1 0,-1 6-129,3-2-129,5-3 0,4 0 0,4 3 0,6 6 0,2-5 0,5 5-258,3-8 129,6 3 129,1 0-129,5-4-129,12 0-129,-19 0-516,19 0-516,-16 0-3999,16 0-516,0 0-258,7 12-387</inkml:trace>
  <inkml:trace contextRef="#ctx0" brushRef="#br0" timeOffset="1.01784E6">13343 17220 9546,'12'10'5805,"-8"3"-258,-10-12-129,-8 6-4386,-16-5-258,-1 3-258,-9 1 129,-5 2 0,-2 3-387,0-7 0,3 7-129,4 0-129,2-3 0,9-1 129,4 0-129,5 0 0,7-1 0,13-6 0,-16 8 0,16-8-129,0 0 0,0 0-387,0 0-387,-11 3-1935,11-3-2709,0 0-387,0 0-258,0-17-387</inkml:trace>
  <inkml:trace contextRef="#ctx0" brushRef="#br0" timeOffset="1.01836E6">13089 16842 9933,'6'-19'5547,"-10"0"-129,4 19-258,-28 0-4515,9 2-258,-9 9 0,2 6-129,-3 6 0,4 5-129,3 3 258,7-2-258,4 1 129,8 0 0,3-1-129,6-3 129,10-3-129,6-6-129,5 5 0,4-9 0,4-7 0,1-6 129,1-9-129,-2-11-129,-5-2 129,-5-5 129,-6-10-258,-9-5 258,-7 10-258,-3 0 0,-13 1 0,-8 10-258,-2 10-516,-15-1-3999,7 12-645,-4 0-258,5 8-516</inkml:trace>
  <inkml:trace contextRef="#ctx0" brushRef="#br0" timeOffset="1.01976E6">13964 18079 8901,'0'0'5547,"19"56"0,-19-56 0,0 0-2193,0 0-2838,0 0-129,-8-58 129,-12 18 258,-5-3 0,-5-16-774,-3 14 129,-4-4-516,2-4 258,0 5 0,3 14-129,2 4-129,5 7 129,3 24 387,5-14-129,1-9 129,3 16 0,1-3 0,12 9 0,-16-8-129,16 8 0,-10-24 0,10 24 0,0 0 129,0 0-129,-8 18 0,8-18 0,0 0 0,0 0 129,4 21-258,-4-21 258,0 0-129,13 18 129,-13-18 129,0 0-258,14 69 129,-13-48 0,-1-21 0,0 0-516,0 89 387,0-89 258,-6 63-258,6-63 0,0 0 258,-13 26-129,13-26-258,-9-26 646,5 8-517,0-16-517,0-3 259,3-6 129,-3-11-258,2 11 0,2-8 516,0 21-387,1-5 387,5 22-129,0-18 258,-6 31 0,22-3-129,-9 3-129,3 0-129,2 0 129,6 11-129,0 4 258,3 5-258,1-10-258,-1 13 258,-3 1-387,2-6-1161,-12 6-3999,-1-17 258,-13-7-1032,11 0 258</inkml:trace>
  <inkml:trace contextRef="#ctx0" brushRef="#br0" timeOffset="1.02056E6">14381 18317 7998,'0'0'5934,"40"-51"-129,-40 51-516,11-74-3999,-11 74-387,-5-66-258,5 66-258,0 0 258,0 0-516,-58-44 0,58 44-129,0 0-258,-59 50 258,59-50 0,-29 68 258,29-68-258,-18 69 129,18-69 0,-1 51 129,1-51-645,0 0 387,26 55 0,-26-55 0,0 0-129,59-23 0,-59 23 0,0 0 129,59-89 258,-59 89 0,27-60-387,-27 60 129,0 0 0,0 0 129,0 0-129,0 0 129,-3 54 0,3-54-129,-21 103-129,9-53 258,4 0 0,8-50-129,-8 90 129,8-90 0,1 70-387,-1-70 258,0 0 129,29 55 0,-29-55-129,0 0-129,0 0 129,49 7-129,-49-7 516,0 0-516,13-57 129,-13 57 0,0 0-129,-21-73 129,21 73-516,-36-59 0,36 59-774,0 0-3612,-62-18-645,62 18-516,0 0-774</inkml:trace>
  <inkml:trace contextRef="#ctx0" brushRef="#br0" timeOffset="1.021E6">14545 18261 8514,'25'74'5934,"-24"-25"-645,-1-49-258,0 57-4386,0-57-258,0 51-258,0-51-258,0 0 129,0 0 0,0 0 129,0 0-129,60 4 0,-60-4-129,34-46 258,-34 46-258,27-53 258,-27 53 0,0 0 0,21-56 129,-21 56 0,0 0-129,0 0 0,1 44 129,-1-44-129,5 69-258,-5-69 129,13 68-387,-13-68-129,0 0-258,46 67-2580,-46-67-1419,0 0-774,49-28-645,-49 28 517</inkml:trace>
  <inkml:trace contextRef="#ctx0" brushRef="#br0" timeOffset="1.02148E6">15040 18325 8901,'20'65'5547,"-20"-65"129,0 0-387,0 0-4644,-50 33-387,50-33-129,0 0-129,-67 58-129,67-58 129,0 0-258,-28 55 0,28-55 387,0 0-387,0 0-258,45 28 387,-45-28 387,0 0-387,57-26 258,-57 26-129,0 0-387,33-51 387,-33 51 387,0 0-129,0 0-516,0 0 516,0 0-129,0 0-129,0 0 516,0 0-258,0 66-387,0-66-258,0 0-2193,10 54-2193,-10-54-516,0 0-387,0 0-774</inkml:trace>
  <inkml:trace contextRef="#ctx0" brushRef="#br0" timeOffset="1.02202E6">15204 18360 8901,'16'74'5676,"-16"-74"-387,13 57 129,-13-57-5289,0 0 516,8 53-774,-8-53 129,0 0-129,0 0 0,0 0 0,0 0 129,0 0-129,29-60 129,-29 60 129,31-50-258,-31 50 129,0 0 516,52-56-516,-52 56 0,0 0 129,0 0 0,55 37 129,-55-37-129,18 49 129,-18-49-129,0 0-129,25 54 0,-25-54-258,0 0 0,27-45-129,-27 45 129,16-109-258,-9 36 516,2-15-129,-4 16-129,0-14 129,1 8 258,-6 78 129,6-83 258,-5 55-516,-1 28 258,0 0 129,7 61 129,-7 9 0,2 9-258,-2-16-129,3 27-387,-1 3 774,3-16-1032,0-24 387,-5-53-516,14 79-387,-14-79-3483,0 0-645,0 0-387,0 0-516</inkml:trace>
  <inkml:trace contextRef="#ctx0" brushRef="#br0" timeOffset="1.02225E6">15636 18264 7740,'0'0'5805,"0"0"-387,-58-3-645,58 3-3741,-67 16-387,67-16-516,-79 30-645,79-30-4257,-57 15-387,57-15-516,0 0-387</inkml:trace>
  <inkml:trace contextRef="#ctx0" brushRef="#br0" timeOffset="1.0226E6">15701 18418 7224,'13'51'5289,"-13"-51"129,16 55-516,-16-55-4257,0 0-129,38 57-129,-38-57 0,0 0-129,0 0-258,51 3 129,-51-3-129,0 0 0,38-71 129,-38 71 129,16-65-258,-16 65 0,7-52 129,-7 52 129,0 0 129,0 0-129,0 0-129,0 0 258,0 0-129,5 55 0,-5-55 0,11 56-129,-11-56-387,0 0-258,28 63-903,-28-63-3741,0 0 0,0 0-774,0 0-258</inkml:trace>
  <inkml:trace contextRef="#ctx0" brushRef="#br0" timeOffset="1.02309E6">16032 18384 4257,'0'88'5031,"0"-22"-129,0-66-387,0 59-3096,0-59-1290,0 0 129,0 0-258,0 0 129,0 0 0,0 0-129,0 0 129,0 0 0,41-61 129,-41 61 129,0 0 129,40-57-129,-40 57 0,0 0 129,0 0-129,0 0 129,0 0-129,50 18-387,-50-18 387,0 0 0,0 0-129,0 0 0,0 0-129,0 0-129,0 0 258,0 0 129,0 0-387,0 0 129,0 0 0,54-29-129,-54 29 129,0 0 0,0 0-516,0 0 129,0 0-516,0 0-774,55 28-3225,-55-28-903,0 0 0,0 0-258</inkml:trace>
  <inkml:trace contextRef="#ctx0" brushRef="#br0" timeOffset="1.02431E6">16667 18223 12255,'0'0'5676,"0"0"-258,0 0-1290,0 0-3999,0 0 387,0 0-903,0 0 516,0 0-387,1 55 258,-1-55 129,2 54-129,-2-54 387,0 0-387,0 0 129,61 37-129,-61-37-129,0 0 129,65-57-387,-65 57 387,0 0-129,51-59 0,-51 59 387,0 0-387,0 0 387,0 0-258,0 0 258,0 0-129,38 66-129,-38-66 258,-1 83-129,1-83 129,-13 90-258,13-90 258,-20 57 387,20-57-387,0 0 129,0 0-258,-58 25-129,58-25 258,0 0-387,0 0 258,-44-60-258,44 60 258,0 0-516,0-53 258,0 53-516,0 0 0,0 0 129,47 11-2580,-47-11-2838,0 0 0,0 0-129,61 26-387</inkml:trace>
  <inkml:trace contextRef="#ctx0" brushRef="#br0" timeOffset="1.02455E6">17040 18301 9288,'1'60'5547,"-1"-8"-258,0-52-258,0 0-4902,0 0-1419,0 0-3741,0 0 0,0 0-645,0 0-387</inkml:trace>
  <inkml:trace contextRef="#ctx0" brushRef="#br0" timeOffset="1.02486E6">17134 18346 8901,'28'51'5934,"-28"-51"-516,0 0-516,54 33-4128,-54-33-645,0 0 129,56-18-129,-56 18-387,27-49 258,-27 49-129,12-56 258,-12 56-258,-2-52 387,2 52-387,0 0 129,0 0 0,-61-10-129,61 10 258,0 0-516,-45 52 258,45-52 0,-12 52-387,12-52-903,10 65-3354,-10-65-774,32 61-129,-32-61 387</inkml:trace>
  <inkml:trace contextRef="#ctx0" brushRef="#br0" timeOffset="1.02505E6">17040 17982 8127,'-52'58'5805,"52"-58"-258,-9 77-1161,9-77-5934,0 0-4257,0 0 387,0 0-1032</inkml:trace>
  <inkml:trace contextRef="#ctx0" brushRef="#br0" timeOffset="1.02533E6">17489 17814 11481,'25'134'5676,"-18"-82"0,-4 5-645,2 6-4902,-5 25 387,1-25-387,-1 1-258,0-6-258,0-8-387,-3 17-3354,3-67-1161,0 0-516,0 0-387</inkml:trace>
  <inkml:trace contextRef="#ctx0" brushRef="#br0" timeOffset="1.02576E6">17763 18369 4773,'0'0'6063,"0"0"-258,0 0-774,0 0-2322,0 0-2064,0 0-387,-60 26 258,60-26-129,0 0-387,-54 25 258,54-25-129,0 0 129,-6 63-387,6-63 516,0 0-516,52 21 258,-52-21-258,51-15 129,-51 15-129,52-92 516,-32 17 129,-8-3-516,-5-9-258,-6-19 0,-1-10 129,-6 17 0,-5 28 0,0 21-258,-1 22-258,12 28 645,0 0 516,-20 83 258,20 10-258,1-3 0,7 7-258,4 1-258,3-2 387,4 3-258,3-27-516,-3-14-774,11-6-3999,-30-52-516,29 50-387,-29-50 258</inkml:trace>
  <inkml:trace contextRef="#ctx0" brushRef="#br0" timeOffset="1.02686E6">18408 18178 12126,'14'71'5418,"-33"-15"-129,19-56-258,0 0-5031,-66 42 0,66-42-1032,-64 8-4515,64-8 258,0 0-903,-46-48 0</inkml:trace>
  <inkml:trace contextRef="#ctx0" brushRef="#br0" timeOffset="1.02705E6">18383 18420 12126,'13'84'5934,"-13"-84"-774,0 0 129,0 0-4773,0 0-387,-58 14-387,58-14-645,-64 0-4257,64 0-129,-55-25-258,55 25-903</inkml:trace>
  <inkml:trace contextRef="#ctx0" brushRef="#br0" timeOffset="1.02778E6">18962 17762 10836,'0'0'5805,"0"0"-516,1-11 129,-1 11-4902,-17 2-258,-2-2-129,-4 6-129,0 11 129,1 0-129,22-17 0,0 0 0,-35 78 387,35-78-387,0 0 387,38 72-129,-38-72-258,61 8 129,-61-8 0,67-20-129,-41-10-258,-4-8 129,-9 14-387,-6-16-129,-9 9-258,1 13-2580,-18-9-1677,2 6-645,-2 4-129,0 17-129</inkml:trace>
  <inkml:trace contextRef="#ctx0" brushRef="#br0" timeOffset="1.02803E6">19215 17734 11223,'3'31'5676,"-17"-18"0,14-13-1161,-52 77-3741,12-18-387,-11 18-258,-5-3 0,3 2-387,1 12 0,10 0-774,-3-7-1548,22-24-2838,23-57-129,-8 53-129,8-53-387</inkml:trace>
  <inkml:trace contextRef="#ctx0" brushRef="#br0" timeOffset="1.02831E6">19065 18246 9933,'52'-6'6192,"-52"6"-774,0 0 0,0 60-3741,0-60-1677,-18 48 129,18-48-258,-11 55 0,11-55 129,1 49 129,-1-49-387,0 0 516,57 44 387,-57-44-516,50 0 0,-50 0 129,0 0-258,0 0 0,46-64 387,-46 64-774,-23-81-645,23 81-2193,-47-75-1935,47 75-129,-63-75-774,63 75-387</inkml:trace>
  <inkml:trace contextRef="#ctx0" brushRef="#br0" timeOffset="1.02912E6">19509 18071 10062,'-10'57'5547,"6"-3"-774,4-54 258,0 0-4128,0 0-516,0 0 0,0 0-129,0 0 0,48-2-129,-48 2 516,44-51-645,-44 51 129,45-63-129,-45 63 516,38-62-258,-38 62-258,0 0 516,0 0-387,0 0 0,0 0 129,35 59 0,-35 1-516,-5 17 258,-3 3 0,-1 4-258,-2-8 129,-3-15 387,2-12-129,12-49 0,-29 69-387,29-69 387,0 0 258,0 0-258,-55-6-129,55 6 129,0 0 129,-14-54-258,14 54 645,0 0-645,31-70-129,-31 70 387,48-45-258,-48 45 129,66-49-258,-66 49 129,70-56-129,-70 56 387,60-44-258,-60 44-129,0 0 0,65-61 0,-65 61-129,0 0 129,33-56 129,-33 56-129,0 0 645,0 0-645,12-52 0,-12 52 387,0 0 0,0 0-129,0 60-129,0-60 0,0 73-258,0-73 516,7 66-258,-7-66-129,12 68-258,-12-68 129,13 50-645,-13-50-2451,0 0-2580,0 0 258,0 0-645,61-5-387</inkml:trace>
  <inkml:trace contextRef="#ctx0" brushRef="#br0" timeOffset="1.02949E6">20086 17951 9804,'-13'72'5418,"13"-72"-903,0 0 129,0 0-4644,0 0 387,0 0 0,0 0 129,0 0 0,0 0-516,0 0-129,0 0-2580,0 0-1806,0 0-774,0 0 129,-14-51-774</inkml:trace>
  <inkml:trace contextRef="#ctx0" brushRef="#br0" timeOffset="1.0305E6">20137 18402 7998,'47'57'5289,"-47"-57"129,50 1-645,-50-1-4128,60-26 129,-60 26-129,36-56-516,-36 56-129,9-63 0,-9 63 0,-19-72-129,19 72 129,0 0 0,-67-46 129,67 46 0,0 0-129,-60 45 129,60-45 0,-14 60 129,14-60-387,10 70 258,-10-70-129,42 60 0,-42-60 129,66 35-129,-66-35 0,85 5 0,-85-5-129,93-46 0,-93 46-129,89-107 129,-49 36 387,-5-7-129,-2-6-258,-6 3-258,-4 2 645,-7 1-387,-4 8 129,-5 11-129,-3 19 0,-4 9 0,-2 11 129,2 20 258,-23-3-258,10 19 129,-3 16 0,16-32 129,-33 94-129,20-20-129,3-5-129,1 1 258,6 11-129,3-5 129,0-4-129,8 3 129,-8-75-258,25 77 258,-25-77 129,35 53-258,-35-53 0,0 0 0,63 23 129,-63-23-387,0 0 258,59-36-129,-59 36 129,0 0 0,33-78-129,-33 78 129,8-52 0,-8 52 258,0 0-258,0 0 129,0 0-129,0 0 258,-42 48 0,42-48-258,-18 73-129,18-73 258,-5 67 0,5-67 0,10 53-387,-10-53 387,0 0-129,55 19 129,-55-19 129,0 0-258,72-84 0,-49 15-129,1-23 774,-7-12-774,-2-16 0,-8-3-129,-3 7 129,-4 7-129,-7 10 0,-7 20 258,-4 33-387,-2 16 258,0 28 258,3 19-129,-1 12 387,4 26 0,4 41-774,3 11 903,7-4-129,0 14 0,3 0-129,9-9 0,-2-2-516,10-18-2064,-3-35-2193,-17-53-774,47 61-903,-47-61 0</inkml:trace>
  <inkml:trace contextRef="#ctx0" brushRef="#br0" timeOffset="1.031E6">21633 17931 11997,'21'-38'5676,"-19"20"-387,-2-3-258,-15 8-4386,-1 5-516,16 8 258,-51 15-129,51-15-258,-63 49 129,31 2 0,7 5-129,4 11 129,6 6 0,7-14 129,3 14-129,4-5 0,1 2-387,0-16 387,1-1 0,-1-53-258,0 81-387,0-81-774,-18 70-3225,18-70-645,0 0-129,0 0-774</inkml:trace>
  <inkml:trace contextRef="#ctx0" brushRef="#br0" timeOffset="1.03138E6">21476 18318 11094,'0'0'5805,"0"0"-645,0 0-516,-59 0-4515,59 0-387,-62 0-129,62 0-516,-52 14-3870,52-14-645,0 0-129,0 0 0</inkml:trace>
  <inkml:trace contextRef="#ctx0" brushRef="#br0" timeOffset="1.03189E6">21608 18374 10965,'0'0'5547,"0"0"-645,0 0 258,0 0-4644,0 0-129,0 0-129,0 0 129,0 57-129,0-57-129,-23 52 258,23-52-129,0 0-129,0 67-129,0-67 129,0 0-129,55 19-258,-55-19 129,0 0 0,67-39 0,-67 39 0,26-61 0,-26 61 129,7-71-129,-7 71 0,-4-62 258,4 62-516,0 0 258,-22-63 258,22 63 0,0 0-258,0 0 258,0 0 0,0 0-258,0 0 516,0 0-129,0 0-387,15 44 129,-15-44 129,0 0-258,0 0 129,0 0 0,0 0 0,0 0 0,0 0-387,0 0 516,44 60-516,-44-60 516,0 0 129,0 0-258,18 49 0,-18-49 0,0 0 258,0 0-258,0 0 516,6 53-516,-6-53 0,0 0 0,0 0 129,0 0 0,0 0 0,0 0-129,0 0-129,60-20 129,-60 20-129,0 0 387,73-22-129,-73 22-129,51-19 129,-51 19 129,0 0-129,70 2-516,-70-2 0,0 0-2709,0 0-2580,57 0 129,-57 0-645,0 0-258</inkml:trace>
  <inkml:trace contextRef="#ctx0" brushRef="#br0" timeOffset="1.03327E6">22539 18205 9030,'58'14'5805,"-58"-14"-129,0 0-387,49-42-3999,-49 42-516,0 0-258,0 0-258,-20-51-387,20 51 258,0 0 129,-64 3-129,64-3-129,0 0 129,-58 78-129,58-78 129,-14 71 129,14-71-387,0 0 0,23 57 0,-23-57 129,0 0-258,62 9 258,-62-9-129,0 0 0,58-42 129,-58 42 0,0 0 0,0 0 258,0 0-129,0 0-516,0 0 516,0 0-129,0 0 0,11 47-129,-11-47 129,2 51 0,-2-51-258,0 0-129,0 0-2580,0 0-2580,62 26 0,-62-26 0,0 0-903</inkml:trace>
  <inkml:trace contextRef="#ctx0" brushRef="#br0" timeOffset="1.03359E6">22811 17980 8901,'26'62'5676,"-14"33"-258,-12-95-387,6 88-3225,-4-37-1419,-2-51-129,0 63-129,0-63-129,0 0 0,6 54-129,-6-54-129,0 0 258,0 0-516,43-54 387,-43 54 258,31-53-129,-31 53-258,27-51 387,-27 51 0,0 0-129,0 0 516,0 0-258,40 45-645,-40-45 516,9 71 129,-9-71-645,6 55-516,-6-55-4128,0 0-516,0 0-129,0 0-129</inkml:trace>
  <inkml:trace contextRef="#ctx0" brushRef="#br0" timeOffset="1.03404E6">23117 18083 8901,'9'65'5547,"0"-12"-258,-9-53 129,0 0-4128,22 55-903,-22-55-129,0 0-645,0 0 258,0 0 129,53 30-129,-53-30-129,0 0-129,42-50 129,-42 50 129,0 0 387,28-62-258,-28 62 0,0 0 129,0 0-129,0 0 258,0 0-258,0 0 129,0 0 129,20 75 0,-20-75 0,5 85 0,-5-85 0,5 92 0,-5-92 258,0 88-129,0-88-387,-4 63 129,4-63-258,0 0 129,0 0-258,0 0 129,-55 36-516,55-36 0,0 0-1161,-39-58-3483,39 58-129,0 0-516,-16-72 129</inkml:trace>
  <inkml:trace contextRef="#ctx0" brushRef="#br0" timeOffset="1.03447E6">23892 18054 10320,'-24'62'5676,"24"-62"-387,0 0 0,-59 56-4773,59-56-516,-50 40 516,50-40-258,-44 54-129,44-54 258,-26 56-387,26-56-387,0 0 516,15 61 258,-15-61-516,0 0 258,66 20-129,-66-20-516,0 0 516,58-19 258,-58 19-387,11-55-258,-11 55 258,-11-63-129,11 63-129,-38-70 0,38 70-1290,0 0-3354,-65-35-387,65 35 129,0 0-774</inkml:trace>
  <inkml:trace contextRef="#ctx0" brushRef="#br0" timeOffset="1.03501E6">23958 18054 9417,'10'83'5676,"-10"-83"-387,3 94-258,-3-94-4773,0 88 0,0-88-129,-9 82 258,9-82-516,0 0 258,0 53-258,0-53 387,0 0-258,0 0 0,49-54 0,-49 54 0,37-57 0,-37 57 0,34-51 0,-34 51 258,0 0-387,0 0 129,59-11 129,-59 11-387,0 0 387,0 0-129,54 54 0,-54-54 0,0 0 129,48 8-258,-48-8 0,0 0 0,43-65 129,-43 65-129,10-54 129,-10 54 0,-11-51 0,11 51 0,0 0 258,-58-3-258,58 3 258,0 0-258,-55 75 129,55-75-129,-13 74 129,13-74 0,14 77-258,-14-77 387,44 65-645,-44-65-258,62 43-1419,-62-43-3354,58 5 0,-58-5-387,45-53-129</inkml:trace>
  <inkml:trace contextRef="#ctx0" brushRef="#br0" timeOffset="1.03561E6">24689 17819 8514,'34'74'5805,"-27"-22"-258,-5 8-258,6 3-4515,-8 18-129,0-9-387,-2 12 129,-2-3-516,-1-20 129,0-10 258,5-51-258,-11 51 0,11-51 0,0 0 258,0-51-258,7-1 387,5-14-387,3 4 0,4 7 0,3-7 0,-22 62 0,56-77-258,-56 77 387,52-19 0,-52 19-129,40 44 0,-40-44-129,11 70 0,-11-70 0,-20 64 387,20-64-516,-51 29-129,51-29-645,-65 0-3870,65 0-258,-52-55-774,52 55-387</inkml:trace>
  <inkml:trace contextRef="#ctx0" brushRef="#br0" timeOffset="1.03601E6">25224 18025 6450,'-13'49'5934,"13"-49"-903,0 0-129,-57 26-4386,57-26-129,0 0 0,-58 59 387,58-59-774,-26 56 258,26-56-129,0 52-645,0-52 516,0 0-258,0 0 387,60 40-258,-60-40 129,0 0 0,54-29-129,-54 29 645,0 0-645,0 0 516,0 0-258,0 0-129,0 0 0,0 0-516,0 0 129,0 0-258,40 54-3096,-40-54-1290,0 0-258,0 0-903</inkml:trace>
  <inkml:trace contextRef="#ctx0" brushRef="#br0" timeOffset="1.03623E6">25450 17558 7482,'13'41'5805,"-13"-7"-516,2 26-1161,-3 19-3354,-1 3-258,-10 7 129,4 10-516,-3-8 0,1-17-774,6-3-387,-9 3-2967,13-74-1032,0 67-516,0-67-129</inkml:trace>
  <inkml:trace contextRef="#ctx0" brushRef="#br0" timeOffset="1.03641E6">25504 18105 2967,'7'-51'5547,"-8"-26"-516,1 77 0,0 0-3096,-61-46-903,61 46-129,-74 0-258,74 0-903,-83 36-1548,83-36-2709,-58 25-1032,58-25 129,0 0 129</inkml:trace>
  <inkml:trace contextRef="#ctx0" brushRef="#br0" timeOffset="1.03674E6">25658 17530 7998,'4'52'5289,"-6"-3"-903,-7 14 645,8-4-4644,-14 24 258,2-2-645,-3 2 516,6-4-129,3-4-129,3-15 774,4-10-903,0-50-387,12 68 387,-12-68 387,0 0-516,53 0 129,-53 0 129,0 0-258,65-56 129,-65 56 387,0 0-387,64-32 129,-64 32-129,0 0 129,43 50-258,-43-50-516,24 73-258,-24-73-4257,14 68-258,-14-68-1032,0 0 0</inkml:trace>
  <inkml:trace contextRef="#ctx0" brushRef="#br0" timeOffset="1.03939E6">13031 16529 4773,'0'16'4773,"-3"1"387,-1-6-645,4-11-3096,-5 23-645,5-23 0,-2 18-258,2-18-129,0 26 129,0-12-387,1-3-258,5 7-2064,-6-18-2322,2 19-645,-2-19-516,0 0 129</inkml:trace>
  <inkml:trace contextRef="#ctx0" brushRef="#br0" timeOffset="1.06583E6">27101 10422 5160,'7'-20'5934,"-7"20"-129,0 0-1161,2-12-2451,10 19-516,-12-7-903,3 30-129,-3 2-516,3 13 129,0 6-258,0 10 129,3 5 0,0 0-258,2 0 129,0-6 0,1-9-129,-2-12-129,3-5-387,-10-34-1032,18 19-3225,-18-19-516,15-21-516,-8-9-258</inkml:trace>
  <inkml:trace contextRef="#ctx0" brushRef="#br0" timeOffset="1.0661E6">27348 10496 8385,'17'-62'5805,"-17"49"-258,-11-12-1419,-6 25-2709,-21 0-774,-2 2-129,-14 3-387,-5 7 0,0 0-129,-5 0-516,12 13-516,-7-20-1161,16 11-3096,3-5-387,12 8-387,8-2 130</inkml:trace>
  <inkml:trace contextRef="#ctx0" brushRef="#br0" timeOffset="1.06632E6">27323 10952 7353,'21'16'6192,"-9"-1"-516,-19-15-129,-14 13-4386,-13-13-387,-4 0-129,-10-2-129,0 1-258,-5 1 0,6 0-258,4 0-129,7 0-258,7 5-258,5-5-516,24 0-2838,-14 6-1548,14-6-645,0 0 0</inkml:trace>
  <inkml:trace contextRef="#ctx0" brushRef="#br0" timeOffset="1.06704E6">27715 10473 6450,'40'-3'5934,"-27"1"-258,-3 2-387,-10-12-3870,0 12-387,-24-4-258,0 4-387,-10 0-258,-1 0 129,-4 3 0,3-1-129,1 8 0,7 5-129,8 0 0,7 3 129,7 1 0,6 2-129,12 4 0,5 5 0,8-3 129,1-2-129,2 4-129,-1-4 0,-1 4 0,-10-4-129,-4 0-129,-11-9-258,-1 9-387,-21-22-1935,1 9-2322,-7-3-645,-1-5-258</inkml:trace>
  <inkml:trace contextRef="#ctx0" brushRef="#br0" timeOffset="1.06775E6">27945 10550 4257,'28'-22'6063,"-16"21"-387,-12 1-387,11 0-2709,-17 3-1548,-7 6-516,-10 6-258,-5 6-129,-5 1-129,1 2 129,-2 6-129,4 4 129,7-4-129,6 8 129,9-4-129,8-2 0,4-1 0,11-7-129,6 1-129,0-15-903,13 6-3612,-7-13-516,0-1-645,-2-2-129</inkml:trace>
  <inkml:trace contextRef="#ctx0" brushRef="#br0" timeOffset="1.06934E6">28483 10265 7353,'-2'8'5805,"2"12"-258,-1 14-387,1 14-3999,-3 5-645,0 14-129,-4-1-129,3 3-129,-2-8 0,0-3 0,2-13 0,1-8-258,2-14 129,1-9 0,0-14 0,3-11-129,5-13 0,3-5 0,3-5 0,1 0 0,3 2 0,1 3 129,1 11 0,0 8 129,-3 10 0,2 11 0,-3 11-129,3 5 129,-1 5 129,-3 2-258,3-3 129,-3-7-258,2-1 129,0-11 0,2-12 0,-3 0 0,-1-17 0,0-2 129,-4-6-258,-3-1 129,-3-1 0,-3 2-129,-2 8 129,-4 6 0,4 11 0,-22 0-129,10 7 129,0 9 0,1 7 0,2 3-129,4 0 258,3 3-129,2-7 0,1-3 0,7-4 129,3-8-129,2-7-129,0-9 258,1-7-258,-2-5 129,-1 3-129,1-2 0,-3 1 129,-1 5 0,-8 14 0,12-12 0,-12 12 0,11 0 0,-11 0-129,14 8 258,-14-8-258,19 8 129,-6-8 129,0 0-129,3-3 0,0-4 129,3-3 0,-1-2-129,-3 3-129,-1 2 129,1 6 0,-4 1 129,-4 10-129,-3 12 0,-4 4 0,-3 6 0,-7-1 129,-6-2-258,-2-3 258,-2-6-258,-4-5 258,5-10-129,1-5 0,4-7 258,4-10-258,9 4 258,1-2-258,8-1 258,8-2-258,5 4 129,7 8 0,1-3-258,5 7 0,-5-6-387,7 9-1032,-13-1-3870,3 0 0,-7-4-645,-3-8-258</inkml:trace>
  <inkml:trace contextRef="#ctx0" brushRef="#br0" timeOffset="1.06966E6">29853 10373 8385,'18'54'5676,"-9"-8"-387,3 7-387,-6 3-4257,4 10-258,-5-5-129,-3-4-258,1-7-258,-3-22-1161,4 2-3483,-4-15-516,0-15 0,6-5-516</inkml:trace>
  <inkml:trace contextRef="#ctx0" brushRef="#br0" timeOffset="1.06999E6">30077 10344 8901,'-24'-11'5676,"-7"11"-258,-8 2-129,-20 1-4902,2 0 129,-7 0-129,-2-2-387,3 5-258,2-6-387,15 17-1161,-3-8-3354,20 4-387,8 1-258,8 6-387</inkml:trace>
  <inkml:trace contextRef="#ctx0" brushRef="#br0" timeOffset="1.07017E6">29994 10742 8643,'-18'29'5805,"0"-9"-258,-16-5-129,-5 5-4515,-13-13-129,3 5-387,-6-3 129,3-2-387,4-1-129,2-5-387,15 3-258,-1-8-1548,13 5-3225,7-1 0,12 0-645,0 0-387</inkml:trace>
  <inkml:trace contextRef="#ctx0" brushRef="#br0" timeOffset="1.07056E6">29782 10505 5805,'-6'-29'5676,"6"29"-258,-21-15-258,2 9-3999,10 13-129,-9 7-387,7 8-129,1 2-129,6 5 0,4-1-129,6 2-129,13-2 129,6-7-129,2-11 0,3-3-129,-2-7 129,-1 0-129,-7-12 0,-8-4 0,-11-10 0,-6 1-129,-15 3 0,-9-5-387,1 17-1806,-13-10-2838,-3 13-387,1 6-387,4 1-387</inkml:trace>
  <inkml:trace contextRef="#ctx0" brushRef="#br0" timeOffset="1.0711E6">30122 10536 7482,'0'0'5676,"0"0"-129,16-10-387,3 6-3870,-8-11-516,6 6-129,-2-10-129,3 4-258,1 1 129,3 7 0,-5-1-258,4 5 0,-4 3 0,2 4 0,-2 7-129,3 5 129,-2-1 129,1 2-258,0 1 0,2-7 0,3-9 0,1-2-129,2-7-129,-2-14-258,4 7-774,-23-14-3612,13 0-516,-12 1-387,-7 6-645</inkml:trace>
  <inkml:trace contextRef="#ctx0" brushRef="#br0" timeOffset="1.07158E6">30237 10777 9417,'0'13'5418,"0"-13"0,0 0-1677,13-3-2838,-13 3-129,12-10-387,-12 10 129,21-12-129,-8 1 0,3 2-258,-1 1 258,3 2-129,-2-4 0,1 4-129,-1 5-129,-3-5 0,-13 6 0,20 1 0,-20-1 0,15 15 0,-8 0 0,2-5 0,-2 1 0,3 0 129,1-1-129,5 0 129,3-3-129,3-6 129,4-1-129,1-4 0,2-3-258,0-3 0,1-2-387,-11-13-903,9 11-3741,-13-4-387,-2 6-258,-9 0-387</inkml:trace>
  <inkml:trace contextRef="#ctx0" brushRef="#br0" timeOffset="1.07187E6">30919 10079 6708,'23'8'6063,"-19"23"-387,3 14-129,-7 1-3225,7 22-1419,-7-1-645,1 3 258,0-2-387,3-2 0,5-7-387,-7-19-903,15-2-3999,-10-12-258,3-10-129,-10-16-774</inkml:trace>
  <inkml:trace contextRef="#ctx0" brushRef="#br0" timeOffset="1.07322E6">29819 10488 5934,'17'-9'5805,"-17"9"-387,0 0-258,10-3-3999,-19 0-258,9 3-387,-27 3-258,10 6-129,0 8 0,2 3 0,0 3-258,8-1 129,7 1 0,3 3 0,8-5 0,11-5 129,2-7-129,2-5 129,5-4-258,-2-8 258,-6-11-129,-3-4 0,-8-2 0,-7-3-129,-5 4-129,-17-10-903,-1 14-3741,-13 5-387,-4 9-387,-2 5-387</inkml:trace>
  <inkml:trace contextRef="#ctx0" brushRef="#br0" timeOffset="1.08676E6">29758 11782 4902,'9'-43'6063,"-5"28"-129,-4 15-516,14-24-1677,1 25-2451,-15-1-387,4 24-258,-4 4-387,-2 18 129,-7 11-258,0 11 129,1 13-258,-3 5 0,1 5 0,-1-10 129,5-3-129,-2-14 0,3-15 129,1-10-258,1-14 129,2-14 0,1-11-129,7-14-129,7-14 129,1-4 0,7-3 0,2 1 258,3-4-258,1 6 258,-2 7-129,-4 5 258,-3 11-129,-6 5-129,-13 4 0,6 12 0,-8 7 129,-9 4-129,-4 4 129,0 0-129,-3 2 0,3 3 129,4-6 0,9-4 0,3-5 0,12-3 0,6-1-129,5 2 129,6-6-258,0-4-258,3 7-516,-13-11-3354,6 5-1548,-11-2-129,-2-4-645</inkml:trace>
  <inkml:trace contextRef="#ctx0" brushRef="#br0" timeOffset="1.09038E6">29758 11858 7998,'55'52'5805,"-31"-16"-387,-7 12-387,-1 10-3999,-18-8-516,-9 2-129,-13-9-387,-6-9 129,-6-12-129,-4-8 0,2-15 0,4-23 0,8-10 0,10-12 0,10-11 258,6 0-129,15 0 129,10 6-129,7 9 0,6 17 0,4 15 129,5 15-258,-4 31 0,-2 13 258,-9 16-258,-8 11 0,-11 12 129,-13 4-129,-14 3 129,-17-9 0,-11-17 0,-7-13-258,-3-23 129,-2-24 129,4-19 0,6-32-129,12-25 129,11-16 0,12-10-129,9-3 129,7 3 0,14 10 0,7 13-129,10 24 129,2 19-129,4 27 129,0 24 0,-3 20-129,-4 16 0,-7 17 129,-14 4-129,-10 1 0,-6-5 0,-6-17-129,-11-16 258,-6-23-258,0-22 129,3-32 129,5-28-258,6-23 129,4-13 129,5-6-129,4 8 129,7 15-129,4 15 129,5 22-129,2 30 129,-2 26-129,0 28 0,-5 18-129,-4 12-129,-10 0-516,2 13-4515,-16-10-258,-11-11-516,-4-26-645</inkml:trace>
  <inkml:trace contextRef="#ctx0" brushRef="#br0" timeOffset="1.09229E6">25965 7065 8901,'17'3'5676,"-9"20"-129,4 17-258,1 3-4515,-3 17-129,-4 3-129,0 14-129,0-1-258,-1 3 0,-3-2 129,0-8-258,2-1-129,-4-17-516,5 2-1161,-5-25-3741,1-11-129,-1-17-387,6-19-516</inkml:trace>
  <inkml:trace contextRef="#ctx0" brushRef="#br0" timeOffset="1.09257E6">26429 6856 8901,'12'5'5805,"-31"19"0,-18-13-387,0 9-4902,-33-6 129,-9 9-129,-17-5 0,-4-1-258,0 3 0,3-1-258,6-1 0,8-1-129,17 0-387,8-9-516,25 10-4386,0-1-129,15 2-516,3-4-516</inkml:trace>
  <inkml:trace contextRef="#ctx0" brushRef="#br0" timeOffset="1.09293E6">26251 7776 9159,'-5'16'6063,"-13"-9"-387,-5 7-387,-17-1-4644,-13 5 0,-17-4-129,-8 3 0,-4-4-258,1 4 0,-2-4-129,6 3 0,10 3 0,11-2-258,14 1 129,9-5-258,11 4-258,5-10-387,17 13-2838,0-20-1677,10 0-645,5-15-387</inkml:trace>
  <inkml:trace contextRef="#ctx0" brushRef="#br0" timeOffset="1.09332E6">25995 7409 6321,'-3'-55'5934,"-10"42"-387,-3 7-258,-9 9-4386,7 25 129,-9-1-516,7 9 0,3 10-129,7 4-129,9-3 0,6-1-129,19-9 129,8-6-258,6-14 0,6-11 129,0-6-258,0-17 129,-7-10 0,-7-8 0,-12-6 0,-8-7 129,-10 1-129,-15 1-129,-12 6-129,-10-3-516,6 11-4386,-17 10-258,4 14-387,2 2-645</inkml:trace>
  <inkml:trace contextRef="#ctx0" brushRef="#br0" timeOffset="1.09674E6">26112 8280 1548,'0'0'5805,"0"0"-129,0 0-129,-16-7-3225,16 7-258,0 0-645,0 0-387,4-12-387,-4 12-129,16-13-129,-5 7-129,2-3 0,1 3-129,2 4-129,-1 0 0,-2 3 129,-4 12-129,-3 3-129,-4 10 129,-2 1-129,-5 1 129,-5 1-129,-3 0 129,0-5-129,0-7 129,3-4-129,10-13 129,-12 9 0,12-9 0,0 0 129,12 0-129,1 3 129,3 6-129,2 3 129,-1 5-129,-1 4 129,-3 2-129,-9 3 0,-4 0 129,-2-3-129,-12-4 0,-5-4-258,-9-10-258,3 5-903,-11-10-3999,5-2-129,0-10-645,4 4-258</inkml:trace>
  <inkml:trace contextRef="#ctx0" brushRef="#br0" timeOffset="1.09847E6">26322 8583 5934,'6'7'6063,"-4"10"-516,0 8-258,3 7-4257,-5 4-129,2 13-387,-2-1-258,0 6 129,0-8-129,1-1 0,-1-11 0,0-3 0,0-14-129,0-17 0,0 0 0,1-15-129,0-11 0,2-9 129,1-5 0,2-1 0,0-3 0,3 2 0,3 5 258,1 6-129,3 10 0,3 10-129,1 4 0,5 6 0,-2 1-129,2 5 0,-1 5-129,-2 0-387,-1 9-774,-21-19-4128,15 15-387,-15-15-258,-2 12-774</inkml:trace>
  <inkml:trace contextRef="#ctx0" brushRef="#br0" timeOffset="1.10046E6">27290 7176 8514,'30'-7'5805,"-30"7"-258,16 0-129,-16 0-4773,-8 8-129,-13-6-129,-5 0-258,-5 3-129,-4 3 129,-5-5 0,2 2-129,2 2-129,2-7-258,7 10-387,-3-10-1032,10 7-3483,2 1-387,10 5-516,8-13 129</inkml:trace>
  <inkml:trace contextRef="#ctx0" brushRef="#br0" timeOffset="1.10076E6">27288 7458 8901,'1'46'6192,"-14"-33"-645,-6-6 0,-5-7-5160,-8 1 129,-8-2-258,-1-10-387,1 10-516,-4-16-2322,13 17-2451,3 0-387,9 5-516,7-2 259</inkml:trace>
  <inkml:trace contextRef="#ctx0" brushRef="#br0" timeOffset="1.10166E6">28833 6149 7998,'8'-4'5805,"1"13"-387,-3 5-387,-6-2-3870,8 14-387,-7 2-258,5 12-129,-3-1 0,2 8-129,-2 2 0,1 3 129,0-3-258,-1-3 129,-1-10 0,0-5-129,-1-9-129,-1-9 0,0-13 0,0 0 129,-5-6-129,4-8 0,0-9 0,1-7 0,0-3 258,7-2-129,2-1 129,7-1-129,-1 2 129,4 1-129,4 5 258,3 4-258,0 1 0,1 7-129,-1 1 0,1 3 0,-2 1 0,-2 1-129,-6 6-129,-1-3-258,0 8-774,-16 0-4257,0 0-129,0 0-516,0 0-645</inkml:trace>
  <inkml:trace contextRef="#ctx0" brushRef="#br0" timeOffset="1.10269E6">28356 5284 8127,'19'-1'5805,"-15"22"-645,4 17-129,-6 7-3870,4 23-645,-6 10-258,0 16 0,-2 7 0,-1 5-258,-2-2 258,2-8-129,-3-9-129,3-15 129,0-19 0,2-18-129,1-19 0,0-16-129,1-8-129,5-21 129,4-11-129,0-11 129,6-7-129,2-4 129,4 1 0,1 4 129,2 1 258,3 8-129,-3 12 258,0 8-129,-6 8 129,-1 16-129,-6 4 0,-7 11 0,-5 13-129,-10 12-129,-5 5-129,-4 5 258,-1 2-387,-1-1 387,0 4-129,7-5 129,2-7 0,9-7 129,3-6 0,7-2-129,7-7 258,7-4-258,2-3 0,2-3-129,3 0-258,-6-4-645,9 4-4386,-18-7-258,1 0-516,-14 0-258</inkml:trace>
  <inkml:trace contextRef="#ctx0" brushRef="#br0" timeOffset="1.1058E6">28486 4792 5805,'13'-1'5289,"-13"1"-129,21-21-516,-8 2-3870,7 7 0,-6-9-258,3 4 0,-2 1-258,-1 8 0,-2 3 0,-1 5-129,-5 12 129,-3 6-129,-3 8-129,0 0 129,-6 3-258,-3-1 129,0-3-129,1-7-129,1-5 129,7-13 0,0 0 129,-4 11 0,4-11 0,11 2 129,-11-2-129,20 23 0,-11-6 129,-1 7 129,-5 5-258,-4 1-258,-10 6 0,-9-6-387,2 6-1548,-7-15-2580,-5 0-516,-1-8-387,0-6 130</inkml:trace>
  <inkml:trace contextRef="#ctx0" brushRef="#br0" timeOffset="1.10719E6">27916 7204 3612,'-7'37'5934,"7"-18"-129,2-8-516,9 6-2451,-11-17-1935,27 0 129,-12-6-387,9-5-129,1-3-129,9 2 129,4-6-129,6 2-129,3 0 129,7 2-129,-1-2 0,5 4 129,3 0-129,1 0 0,-1 0-129,3 5 0,1-4 129,4 2-129,4 1 0,2-3 0,0-6-129,3-3 0,-1-1 0,1 0 129,-1-3 0,-3 0-129,-3-2 129,2 3 0,1 4 0,4 2 0,-4 3-129,2 1 0,-1 3 0,3-1 129,-1 3 0,-2-4 0,-5 2-129,-2 1 129,-1-2 0,0-2 0,-6 0 0,-6 4-258,-4 0 129,-8 4 0,-7 0 0,-11 0-258,-7 4-129,-18 1-387,0 0-774,-44 0-3999,1 5-387,-14-5-516,-8 4-387</inkml:trace>
  <inkml:trace contextRef="#ctx0" brushRef="#br0" timeOffset="1.10832E6">27865 7913 6708,'45'-3'6192,"-18"-7"-645,1-13-258,3-7-3741,-7-13-903,2-2-129,-11-11-258,-3-3-129,-10 3-129,-2 1 129,-10 9-129,-5 13 0,-4 13 0,-1 15 0,0 13 0,0 15 0,5 14 0,-1 12 0,5 6 0,2 10 129,2 0-129,4 3 0,2 4 0,0-1 129,-1-13-129,1 1 129,-1-6-129,0-8-129,-1-6 0,1-11 129,-2-13 0,4-15 0,-8 12-129,8-18 258,0-12 0,1-7-129,7-7 129,2-1-129,3 1 129,6 1 0,2 5 0,0 6-129,1 4 0,2 12 129,-3 4 0,-1 10 0,-5 7-129,-2 4 129,-5 10-129,-2-2 0,-4-1 129,1 0 0,-3-7-129,1-6 258,2-4-129,-3-11 0,24 0 129,-4 0-258,2-6 129,4-2-129,3 1-129,0-2-258,1 8-387,-10-10-516,9 4-4257,-17-1 0,-2 0-387,-7-2-645</inkml:trace>
  <inkml:trace contextRef="#ctx0" brushRef="#br0" timeOffset="1.10911E6">28326 7520 6837,'0'0'6063,"15"-2"-387,1-8-516,-2-15-3870,8 14-516,-6-8-387,1 6-258,-3 2 0,-2 6-129,-12 5-129,11 2 129,-11 15-129,-3 3 129,-6 8 0,-3-3-129,0 0 129,1-3-129,0-3 129,3-4 129,8-15 0,-8 12-258,8-12 258,0 0-129,8 7 129,-8-7 0,17 10-129,-9 1 0,-4 5-129,-3 1 0,-1 3 0,-9 0-258,-4 5-516,-16-11-2193,10 8-2064,-3-6-645,3-2-258</inkml:trace>
  <inkml:trace contextRef="#ctx0" brushRef="#br0" timeOffset="1.10948E6">28539 7944 4773,'16'52'5676,"-11"-19"-258,0 3-516,-5-1-3741,6 9-258,-6-11-258,0-2-129,0-8 129,1-9-258,-1-14 0,0 0 129,14-14-129,-1-4 0,0-9 0,3 0-129,2-3-129,3 3 0,2 2-129,-3 2-387,5 10-258,-9-12-1290,5 19-3483,-2-1 0,-1 0-774,-1-3 0</inkml:trace>
  <inkml:trace contextRef="#ctx0" brushRef="#br0" timeOffset="1.10973E6">29053 7593 7611,'26'42'5547,"-15"-11"-258,1 6-387,1 6-4644,0 9-129,-2-2-258,-3-5-387,6 4-903,-11-12-3354,9-9-645,1-10-129,-1-14-129</inkml:trace>
  <inkml:trace contextRef="#ctx0" brushRef="#br0" timeOffset="1.10992E6">29243 7884 5160,'-6'-37'5934,"-6"26"-516,-8 7-258,-2 6-3354,-17-2-516,5 6-645,-8-4-774,-9-8-2322,7 4-2838,3-3 0,9-6-903,9-3 130</inkml:trace>
  <inkml:trace contextRef="#ctx0" brushRef="#br0" timeOffset="1.11092E6">29578 7397 8256,'53'-31'5676,"-27"5"-387,-4-6-258,-4 1-4515,-10-9 0,-3 9-258,-5 1 0,-13 8-129,-5 11 0,-4 14 129,-1 16-129,2 15 0,-1 15 0,4 9 0,5 12-129,5 7 129,1 3-129,4 1 0,3-1 129,0-4-129,0-8 129,1-7-129,2-12 0,-3-9 0,0-17 0,0-23-129,0 0 129,0-20 0,0-10 129,1-6-129,5-7 0,4 2 129,2 1 0,6 8 129,3 4-129,2 16 0,-2 1 0,0 11-129,-3 4 129,-3 13-129,-6 5 129,-6 7-129,-3 4 0,-2 0 129,-4-1 0,0-3-129,-1-4 129,4-8 129,3-3-129,0-14 0,19 14 0,1-13-129,3-1 0,1 0-129,4 2-129,-5-3-903,10 1-4128,-19-5-258,-1 3-516,-13 2-516</inkml:trace>
  <inkml:trace contextRef="#ctx0" brushRef="#br0" timeOffset="1.11146E6">29995 7739 7998,'6'94'5805,"-4"-39"-258,-2-12-516,3 5-4386,-3-16-129,0-7 0,-3-12-258,3-13 0,0 0 0,0-24-129,6-3-129,5-8 129,-1 0 0,1 3 0,4 0 0,1 3-129,1 10 0,1 9 129,-2 10 129,0 9-129,-1 11 0,0 14 129,-3-2-258,-2 7 258,1-4-129,-4-6-258,0 2-387,-7-31-1161,5 13-3741,-2-19 0,2-9-774,-2-12-258</inkml:trace>
  <inkml:trace contextRef="#ctx0" brushRef="#br0" timeOffset="1.11195E6">30343 7822 4644,'4'53'5547,"-1"-23"-129,2 3-258,5 8-3741,-10-12-258,5 7-258,-5-13-258,3-3-129,-3-9-129,0-11-129,0 0-129,14-5 258,-8-17-258,3-1 0,2-4 0,1 2-129,1-1 258,4 1-258,-1 8 129,3 5-129,-1 6-129,-2 0 0,7 6-1032,-23 0-4128,17-2-129,-17 2-387,14-10-516</inkml:trace>
  <inkml:trace contextRef="#ctx0" brushRef="#br0" timeOffset="1.11274E6">29941 7068 4644,'34'0'6063,"-15"-3"-645,0-3-129,1 5-2322,-3-9-2322,3 4-258,-4 0-129,-2 5-129,-14 1-129,16 6 129,-14 6-129,-2 3-129,0 3 129,-7 3 0,-1-4-129,0 0 129,1-1-129,7-16 0,-6 20 129,6-20-129,2 17 129,-2-17 0,19 24 0,-4-9 129,-2-2 129,-2 5-258,-8-2 0,-3 2 129,-3-3-258,-16-8-645,1 1-4257,-14-2-258,-3-2-387,-2-2-258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8-04-11T15:22:55.349"/>
    </inkml:context>
    <inkml:brush xml:id="br0">
      <inkml:brushProperty name="width" value="0.05292" units="cm"/>
      <inkml:brushProperty name="height" value="0.05292" units="cm"/>
      <inkml:brushProperty name="color" value="#1F497D"/>
    </inkml:brush>
    <inkml:context xml:id="ctx1">
      <inkml:inkSource xml:id="inkSrc1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1" timeString="2018-04-11T15:23:58.261"/>
    </inkml:context>
    <inkml:brush xml:id="br1">
      <inkml:brushProperty name="width" value="0.05292" units="cm"/>
      <inkml:brushProperty name="height" value="0.05292" units="cm"/>
      <inkml:brushProperty name="color" value="#A2A250"/>
    </inkml:brush>
  </inkml:definitions>
  <inkml:trace contextRef="#ctx0" brushRef="#br0">24 10287 0,'0'0'0,"0"0"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</inkml:trace>
  <inkml:trace contextRef="#ctx1" brushRef="#br0">4453 5447 1935,'-14'-22'5289,"14"22"-258,0 0-258,-17-17-2451,17 17-258,0 0-516,0 0-387,0 0-129,0 0-387,0 0-258,-4 19 0,4-19 0,-1 28-258,-1-8 258,2 6-258,0 3 0,0 2 0,0 2 129,0 0-258,0 1 0,0 3 129,0 2-129,0 3 129,0 1 0,3 6 0,3 2-129,-1 1 258,1 7-129,1 1 0,0 3 129,3 6-129,-3-2 0,-1 3 0,0 5 0,2 5 0,-1 0-129,0 4 0,2 0 129,2 2-129,-1 7 129,4 0 0,1 4 0,1 2-129,0 1 129,3 8 0,-1-3 0,4 7-129,-2-4 129,2 7-129,1 2 129,1 4-129,2 0 129,1 1 0,-1 5-129,1-1 0,1 3 129,0-3-129,-1-4 129,-2-6 0,-2 1-129,0-3 0,-1-4 129,-1-6-129,-2-3 0,0 4 129,-3-5-129,2-1 129,-2-2-129,2-3 0,-1 3 0,0 1 0,0-6 129,0-3 0,0-1-258,2 1 129,-2-3 0,-1 0 129,-1-6-129,2 6 0,-2-1 0,2 4 129,0-3-129,2-2-129,-2 2 258,3 2-129,1-2 0,1-2 0,0-1 130,2-4-130,0 0 0,-2 0 0,2-2 0,-1-2 0,1-3 0,-2 0 0,1-4 0,0 1 0,-1-3 0,-1-6 0,0 0 0,-1-2 0,0-4 0,0-5 0,0-1 0,-2-5 0,2-1 0,2 0 0,-1-1 0,1-5 0,2 3 0,-2-1 0,3 0 0,-1 0 0,2 0 0,-1 0 0,-3-2 0,4-1 0,-1 0 0,2-1 0,-2 0 0,3 3 0,-1-5 0,3-1 0,-2 3 0,0-3 0,2 0 0,-2 2 0,1-1 0,-2-3 0,1 7 0,-3-3 0,2-1 0,-2 2 0,1 0 0,3 0 0,-4-5 0,4 2 0,-1-3 0,-1-2 0,-2 3 0,1-5 0,0 0 0,-1-3 0,1 7 0,-2-2 0,1 2 0,0-2 0,0-3 0,4 3 0,-1 0 0,2-2 0,0-2 0,0 1 0,-1-3 0,2 4 0,-1-5 0,0-1 0,-1 1 0,-1-2 0,0 0 0,-1 0 0,3 2 0,-1-3 0,-1 3 0,4 2 0,0-3 0,-2 3 0,2-3 0,0-1 0,-1-2 0,1 1 0,2-4 0,-2-2 0,-1 3 0,3-1 0,0-3 0,2 2 0,-1-3 0,1 1 0,-1-1 0,2-1 0,-3 2 0,-3-5 0,2 0 0,-1 2 0,-2-3 0,1 0 0,-3 2 0,3-1 0,-2-3 0,-1-1 0,-1 0 0,1-4 0,2 4 0,-2-1 0,1-6 0,1-1 0,-1 2 0,4 1 0,-2-5 0,5 2 0,0-3 0,-1-3 0,0 3 0,2 0 0,-2-4 0,-2 5 0,0-6 0,-3 1 0,1 2 0,-2-1 0,0-1 0,2 0 0,-2 1 0,-1-1 0,2-1 0,-2 4 0,-1-5 0,1 0 0,0 0 0,-3 2 0,1-3 0,2 2 0,-1-2 0,1-1 0,0 1 0,4 1 0,-2-3 0,1-3 0,-1 3 0,0-2 0,0 1 0,-1 5 0,0-5 0,-2-2 0,-3 2 0,1 5 0,0-7 0,-3 8 0,-2-1 0,1-5 0,-1 9 0,-2-2 0,0-2 0,2 2 0,0 2 0,-1-3 0,1-2 0,0-3 0,-1-3 0,-1 6 0,2-2 0,-2-2 0,0 0 0,-1-4 0,1 3 0,-1 3 0,0-8 0,0 1 0,0 6 0,0-6 0,2 3 0,-1-1 0,1-2 0,1-3 0,0 4 0,1-7 0,-1-2 0,1-2 0,0 1 0,-1-1 0,1 0 0,-1-3 0,0 2 0,0-1 0,1 0 0,-3-1 0,3-1 0,-2 0 0,0 0 0,1 2 0,0-1 0,-1 0 0,1-2 0,0-1 0,0 0 0,0-6 0,-1-1 0,1-2 0,-1-1 0,-1 3-130,2-5 1,-3 2 129,1-1-129,1 3 129,-3-1-129,2 4 129,-1-3 0,1-1 0,-1-3 129,0 3-258,1-4 258,-2-1-258,3-1 129,-1-5 0,0-6-129,1 2 129,1 0-129,0-2 258,-1 2-129,0-4-129,-1 0 129,-1 0 129,2 3-129,-3 3 0,2-2 0,-3-3-129,3 1 129,-4 5 129,3-6 0,-1 9-129,0-6 0,-2 3 0,1 6 0,-1-6 129,2 2-129,-3-1 0,1 1-129,1-1 0,1 4 129,-2-5-129,2-4 129,-2 5 0,0 1 0,0 2 0,0 1 0,-2-3 0,-1 5 0,3 2 0,-2 2 129,1-1-258,-2 3 129,2-3 0,-2 2 0,0 0 0,0-2-129,-1 1 129,1-2 0,-2-2 0,0 1 0,1-1 129,-3 1-129,3 2 0,0-5 129,0-2-258,1 1 258,1 2-129,-2-9 0,3 4-129,-1-3 129,1-4 0,-2 0 129,1 0-129,1-6 0,0 1 0,0 2 0,1-4 0,1-4 0,-1 0 0,2 0-129,-1 2 258,0-5-129,0-4 0,-1 0 129,3-1-258,-2 4 129,3-2 0,-4 1 0,2-3 0,1 6-129,-3 4 129,1-2 129,0 0-129,-1-1 0,0-1 129,2 5-129,0-1 0,-1-2 0,3 4 0,-4-1 0,5 1 129,-2 2 0,0-2-129,0 1 129,-1 2-129,0 1 0,-1 4 0,3-1 130,-3 3-130,3 5 0,0 4 0,-1 0 0,3 1 0,-2 1 0,0 3 0,-1 3 0,0 0 0,-2 1 0,0 6 0,-3 3 0,-1-3 0,-3 10 0,-1 3 0,-1 7 0,-3 5-388,8 17-1934,-11 0-3096,0 0-387,-6 29-516,0 18-387</inkml:trace>
  <inkml:trace contextRef="#ctx1" brushRef="#br0" timeOffset="1239.0709">9677 14245 4644,'12'-4'5160,"-4"-10"-258,-8 14-129,-6-13-3741,6 13-258,-20-6 129,5 6-258,-9-6-258,0 6 129,-5-5-258,-2 5 129,-4-4 0,0 4 0,-5 0-129,4 4 0,-3 1 0,0 6 0,-2-4 0,1 0-129,-1 2 0,0-1 0,-1-1 129,-2 1-129,-3-5-129,0-2 129,-4 4-129,-3 0 129,-2-2 0,-3 1-129,0-2 129,-1-1 0,0 3 129,3-1-129,-2-3 129,4 1 0,1 1-129,4 2 0,-4-1 0,1 4-129,-3-3 0,0 6 129,-2 1-258,-1-1 258,0-1-129,2-4 129,2 1-129,4-2 258,3-4-129,1 0-129,4 0 0,2 0 129,-1 0-129,0 0 129,1 0 0,-2 2-129,1 6 0,3-4 129,-2-2-129,3 0 129,4-2-129,4 4 0,5-4-258,6 0 0,6 0-129,5-9-903,8 9-4128,10-5-129,6 2-387,3-5-516</inkml:trace>
  <inkml:trace contextRef="#ctx1" brushRef="#br0" timeOffset="2180.1247">10243 13669 1032,'0'0'4773,"-18"-10"387,4 7-1677,5 14-903,-23-11 0,16 12-645,-23-12-387,14 11-387,-16-8-258,8 5-258,-5-5-129,0 3-258,-4-3-129,0 1 0,-4 0 0,-3-3 0,-6 3-129,-3 5 129,-4-5-129,-4-1 0,-2 1 129,-1 0 0,-4-4-129,3 2 129,-3-2-129,-1-8 129,-2 2 0,-4-2 0,-6-4 0,-1-2 0,-2 0-129,-4 1 129,-1-1 129,-1 0-387,-2 3 129,1 0 0,1 5 0,0 5 0,1 1 0,2 0 0,2 3 0,4 5 129,5-1-129,4 2 129,3-1-129,2 1 129,2 3-129,3-2 129,3-3 0,0 3 0,3-1-129,2 0 129,3-3 0,3 2-129,5-5 129,3 6-129,3-4 0,5 1 129,0-2-129,6 0 0,1 0 0,6-1 0,2 2 0,4-5 0,3 1 0,4-1-129,11 0-258,0 0 0,0 0-516,0 0-3741,0 0-774,15-10-258,8 7-516</inkml:trace>
  <inkml:trace contextRef="#ctx1" brushRef="#br0" timeOffset="3191.1826">10487 12939 6708,'-16'9'5418,"-5"2"-387,10-11-903,11 0-3096,-24 0-258,13 0 0,-10 0 0,4 0-387,-8 0 0,1 2-129,-7 2 0,-2 2 0,-5 1-129,-3 1 0,-5 0 0,-2-2 0,-3-3 0,-3 1-129,-3-1 129,-2-3 0,-4 0 0,-5 0 0,-8-2 0,-3 2-129,-4-1 129,-3 1 0,-3 0 129,-3 0-258,-4 0 129,-1 0-129,-4-1 0,-2-3 129,-1-3 0,-2 1 0,0-2-129,-2 3 129,-3 0 0,1-1 0,0 3 0,3 3-129,-2 3 0,3 5 0,1 3 0,4-2 129,3 1-129,6 6 0,4-4 0,2 0 129,7-2 0,4 3-129,5-2 0,5 5 129,5-4 0,5 1 0,4-2-129,4 2 129,1-4 0,4-6-129,3 2 129,4-4 0,1-1-129,8 0 0,1 0 129,7 0-129,5 0 129,13 0-129,-17 0 0,17 0-129,0 0 129,0 0-387,0 0 0,0 0-774,17 8-4386,-17-8 0,14 4-516,-2-4-129</inkml:trace>
  <inkml:trace contextRef="#ctx1" brushRef="#br0" timeOffset="4122.2358">10891 12241 4257,'-18'-3'5805,"-2"10"-258,6 1-516,5 8-3354,-16-11-645,2 12 0,-14-11-129,2 6-387,-8-2-129,-3-2-129,-8 0 0,-2 0 0,-9 0-129,-2-5 0,-5 4 129,-4 0-258,-4-3 129,-3 5-258,-5-3 387,-5 2-387,-3 3 387,-5-3-258,-3-1 129,-2-1-129,-2 2 258,-2 0 0,-3-3-258,-2 2 129,1-7 0,2 1-129,-4-1 0,3 0 129,-3 0 0,0 0-258,-3-1 129,4 0 0,5 1 129,-3 5 0,5 2 0,0 3-129,4 3 0,-2-1 129,6 4 0,2-2 0,2 1-129,5 3 129,2-4-129,3 1 129,5-2 0,4-1 0,4-3-129,0-1 129,1-2 0,0-6-129,-1 0 129,3 0-129,1-3 0,3-1 129,3 0-129,3-1 0,8-1 129,5 2-129,7 4 129,6 0-129,7 0 0,5 1 0,10 2-258,12-3-129,0 13-387,0-13-774,34 1-3999,-4-1-129,8 0-258,9-1-645</inkml:trace>
  <inkml:trace contextRef="#ctx1" brushRef="#br0" timeOffset="5167.2956">10969 11659 5031,'0'0'5418,"0"0"129,-11 12-645,-11-12-3870,10 5-258,-17-5-129,4 4 129,-9 0-258,-2 4 0,-7-1-129,1 4 0,-6-4-129,-2 4 0,-5-2 0,-2 2-129,-9-2 129,0-1-258,-6-2 0,-2 1 129,-6 0 0,-4 2 0,-4-4 0,-4 3-129,-6 1 0,-5-5 129,-1 4 0,-3-2 0,-5-5 0,0 0 0,-3-1-129,-3-1 258,1-6-129,1 4 0,-5-5 0,0 5 0,-1 3 0,0 0 0,-2 6-129,3 5-129,0 3 129,5 6 129,1 2-129,2 1 129,4-5-129,4 2 0,8 0 129,3 1 129,7-1-258,4 1 129,3-4-129,5 0 0,2 0 129,3 1 0,-1-7-129,-1 2 0,-3-5 0,1-5 129,0-2-129,0 1 0,-2-2 129,3-2-129,1-3 0,7-2 129,4 1-129,4-5 0,3 5 0,6-1 129,8 3-129,8 4 0,7-4 0,6 0-129,8 3 0,11 1-129,0 0-129,7-6-387,19 6-1032,-8-5-3870,16-2 129,2-8-387,15-7-516</inkml:trace>
  <inkml:trace contextRef="#ctx1" brushRef="#br0" timeOffset="6242.3571">11114 11026 1806,'0'0'5160,"0"0"129,0 0-258,-11 0-3612,-3-4-387,14 4 129,-28-4 0,16 6-258,-11-2-129,3 0-258,-10 0 129,3 2-258,-10 1 0,0 6-129,-6-5-129,-5 1 0,-6 4 0,-1 1 0,-7-3 129,-5 2-258,-6-1 129,-5-2-129,-2 5 129,-5-6-129,-2-1 129,-2 7-129,-1-4 0,-4 0 129,-2-1 0,-1-3 0,0-2 0,-2 2-129,-2-3 129,-1-4-129,-2-3 129,-4 1-129,-1-4 129,-3 7 0,2-1-129,-4 3 129,2 1-129,-1 0 0,0 0 0,2 7 129,6 4-129,4 2 129,-1-4 0,7 0-129,1 5 129,5 1 0,3-2 0,4 1 0,0 0-129,2-4 129,2 8-129,0-4 0,1-1 258,2-1-258,2 2 0,3-3 129,3-2-129,0-3 129,-2-3-129,1 1 129,1 1-258,1 3 258,0-3-129,0 1 0,4 0 129,2 3-129,3-1 129,2 2 0,2-3 0,5 0-129,-1 3 129,4-3-129,0-2 0,2-2 0,2 0-258,0-6-258,21 0-4644,-12-5-645,12-2-129,6 2-645</inkml:trace>
  <inkml:trace contextRef="#ctx1" brushRef="#br0" timeOffset="7426.4248">11375 10390 3483,'-1'14'5418,"1"-14"-387,-17 12 0,3-1-4257,-4-11 0,0 5 0,-12-5 129,3 4-387,-7-2-129,-1 2-129,-9-3 0,-2 7-129,-3 3 0,-1-2 0,-4 1-129,0 2 0,-6 0 129,-1 0-129,-2 3 0,-3-1 129,-5-6-129,-3 1 0,-5-4-129,-5 1 258,2-6-129,-5 1 129,-2-1-129,-1 0 0,-3 7 0,-4 1 258,-4 0-258,-5 4 129,-2 2 0,-1-2 0,-6 1 0,0-3 0,-7 0 129,2 1-258,1-3 129,-2 2 0,-1-1-129,-2 3 129,-1 1-129,0 0 0,6-1 129,0 2-129,2 1 129,5-3-129,0-4 129,0 2-129,8-4 129,1 0-129,3 2 129,4-3 0,-1-2-129,5 1 0,0 3 129,5-5-129,2 1 0,-3-2 129,1-1-129,2 0 0,1 0 129,0 0 0,4-3 0,-1 3-129,5 0 129,6 2 0,-3 1-129,5-1 0,0 1 0,5-2 129,4-1-387,4 0 0,11 0-516,-4-14-1032,20 9-3612,7-5 0,21 10-258,-12-15-645</inkml:trace>
  <inkml:trace contextRef="#ctx1" brushRef="#br0" timeOffset="8659.4953">11386 9560 2193,'1'30'4773,"1"-15"129,-2-4-645,0-11-3612,6 18-258,-6-18 0,3 14 129,-3-14 0,0 0-387,0 0 129,0 0 0,0 0 0,-5 10 0,5-10 129,-11 7-129,11-7 0,-17 13 129,3-8-129,-2 4 129,-5-1 0,0 5-129,-7-6 0,-1 0 0,-7-2 0,-2 5 0,-6-6-129,0-1 0,-7 3 0,-1-5 0,-5 5-129,-5 1 129,-4-3-129,-1 3 129,-4 2-129,-4 3 129,-6-2-129,-4 4 129,-3-4 129,0 7-129,-4-2 129,-1-2-129,-6-1 0,-2 1 0,-4-3 0,-2 4 0,-3-4-129,-3 0 129,-3 3 0,-3 2-129,-3-1 129,0 0-129,2-2 129,-2 0-129,0 2 258,2-2-258,-5-1 129,1-2-129,2 0 129,0 3 0,0 0 0,2 2 0,-3-1 0,-2 0 0,3 0-129,6 5 129,0-3 0,6 3 0,0 0-129,5-4 129,3 3 0,4-1 0,3-2 129,1-1-129,4-1-129,0-1 129,0-3 0,4 2 0,1-2-129,5 4 129,-1-4-258,2-2 258,-1 1-129,5 0 0,1 1 0,6-4 0,3 5 0,8-9 0,12 5-258,8-2 0,21 2-774,1-13-903,15 8-3483,21-14 0,18 5-387,14-3-516</inkml:trace>
  <inkml:trace contextRef="#ctx1" brushRef="#br0" timeOffset="9794.5603">11619 8978 258,'27'0'4902,"-27"0"129,13 0 0,-13 0-2580,-3 10-1548,3-10-129,-26 13 129,8-1 129,-12-9-258,-1 7 0,-9-6-258,-2 4 0,-7-6-129,-1 4 0,-10-6 0,-6 2-258,-5 3 0,-4 0 0,-2 1-129,-6 2 129,-4 2-129,-1 1 129,-3 2 0,-4-6-129,-2 3 129,-2-5-129,-2-1 0,-3 0 129,-2-4 0,-3 0-129,-5 0 0,-3 1 0,0-1 129,-4 4 0,-3-1 0,-1 2-129,-4 2 129,0 3-129,2-1 258,4 2-129,1-1 0,2 8-129,3-4 258,-2 1-258,6 1 258,3 1-129,3 0 0,1 4-129,4-1 129,1-1 129,2 0-258,5 2 129,3-2-258,2-1 258,2 1-129,5-2 0,0-3 129,4 3-129,2-2 0,3 2 129,0 4 0,5 1 129,-3-3-258,-3-2 129,3 0-129,0-5 129,0-6-129,0 1 129,0-6-129,2-1 129,1-2-129,4-2 129,-2-2 0,2 3-129,-1 1 0,4 2 129,3-5-258,4 1 129,6 1 0,1 0-129,7 0 129,5 3 0,7 0-129,1 0 0,7 6-129,3 3 129,7 6-387,10-15-516,-6 34-1677,6-34-2838,12 18 0,7-17-258,16-9-516</inkml:trace>
  <inkml:trace contextRef="#ctx1" brushRef="#br0" timeOffset="10848.6205">11705 8405 7353,'2'13'5160,"-2"-13"129,-5 13-387,-6-7-4644,-7 2-129,-4 1 258,-11-3 129,-2 3-129,-10-7 0,-4 6 0,-8-4-129,-5 2 0,-9-6-129,-5 6 129,-5-2-258,-4 2 0,-5 0 0,-3 0-129,-4 3 258,-2 2-258,-7 1 129,-1 0-129,-4-2 129,0 2 129,-4 1-129,-1-1 0,-5-3 0,-3-1 0,1-2 129,1-1 0,-2-1-129,0-2 129,-7 1-129,-1 1 129,0 1-129,4 3 129,-1-1-129,4 0 129,-4-2-129,1 4 0,1-2 129,8-1-129,1 6 129,4-4 0,-1 1 0,5 2 0,0 1 129,4-1-129,3 1 129,3-1-258,3-5 129,4-1 0,1 1-129,5 5 258,2-8-258,0 3 0,0 2 129,-1-1 0,2-2 129,1 9-258,-1-6 129,2-4-129,3 8 0,2-6 129,0 1 0,0-1 0,-1 3-129,1-3 129,4-2 0,-1 1-129,3-1 129,3 8-129,2 0 0,3-1 129,0-1-129,1-1 0,-2 3 129,-1-2-129,4-5 0,6-5 0,6 0-258,9-6-129,16-1-258,10-11-258,21 8-645,1-11-3999,30 0 0,9-5-387,16-5-258</inkml:trace>
  <inkml:trace contextRef="#ctx1" brushRef="#br0" timeOffset="11951.6836">11742 7841 3612,'-3'15'4902,"3"-15"-387,-19 8-3096,16 4-129,-11-12 258,9 11 0,-16-11-387,10 9-129,-14-9 0,2 8-258,-12-8 0,1 6-258,-9 0 0,-4 3-129,-7-4-258,-3 5 0,-6-6 0,-3 5 0,-5-1 0,-3 4 0,-4-4 0,-4-1-129,-2 1 129,-6-3 0,-5-1 0,-7 1 0,-4-5-129,-5 0 129,-5-3 0,-3-5 0,-7-3 0,-8-1-129,0 5 129,-1 0 0,0 4 0,-2 3-129,-6 0 129,-4 6 0,6 8-129,-1 3 0,4-2 129,-2 1-129,-2 1 0,4-6 129,6-1 0,3 1-129,1-4 258,4 0-129,1 3-129,1 0 129,8 0 0,2 6-129,2-2 0,7 3 0,2-3 0,3-4 129,5-2-129,2-5 129,3 0-129,3-3 0,1 0 129,4-2-129,1 1 0,2 1 129,2-2-129,4 2 129,-1 0-129,-2 3 129,1 0 0,-2-3 0,3 1 0,-1 4 0,-2-5 0,3 0 0,3-6 0,2 0-129,3-1 129,3 2-129,4-2 0,4-6 0,9 10-387,6-6-516,17 9-4515,5 0 129,16 0-903,10 8-387</inkml:trace>
  <inkml:trace contextRef="#ctx1" brushRef="#br1" timeOffset="25162.4392">6975 4790 2580,'0'0'4386,"-6"11"-129,6-11-1935,-1 13 0,2 2-774,-1-15-258,5 24-258,-5-24 0,8 27 129,-7-15-387,8 8-129,-4-2-129,6 1 0,-4 3-129,2 7-129,0-2 0,3 2-129,-2 5 0,0 2 0,2-1 0,0 4 0,-1-4 0,1 2 0,-1 0-129,3 0 129,-3-2 0,3 0-129,-2 2 129,1 1-129,0-2 0,0 6 0,-1-7 129,1 2-129,-4-4 0,3 2 129,-2-5 0,0 3 0,-1 0-129,-1-4 0,1 5 129,-1 2-129,1 0 0,1 2 0,-2 1-129,1-2 258,0 0 0,0-3-258,-2 3 258,2-3-129,-2-2 129,0 2-129,-1-1 129,2 1-129,-2 1 0,1 4 129,-1-4-129,1 6 0,0-1 0,1 7 0,-1 0 0,3 2 129,-1 3-258,3 4 129,-2-1-129,2-1 258,0-1-129,0-6 0,-1 2 0,1 0 0,0-4 129,-3-2 0,4 4-129,-3 1 129,0-2-129,2 6 0,-2-4 0,1 3 129,2 0-258,-3-5 258,2-2-258,1 4 129,-2-4 0,0-2 0,1-1 0,-1-1 129,2-1 0,-2 2-129,3 4 0,-1-4 0,1-1 129,3 7-129,-3 2-129,2-2 0,1 4 0,-1-3 258,2-3-129,-4 3 0,2 2 0,-2-4 0,3-1 129,-3-3-129,0 0 129,2 3 0,-1-3-129,2 0 129,-4-6-129,3 0 129,1-2-129,-3-1 0,-1-4 0,1 0 0,-1 2 0,2-3 0,-2 4 0,2-2 0,-1 2 0,3 0 129,-2 1-129,4-3 0,-2 0-129,3 0 129,0-2 129,-2 2-129,2-4 0,1 1-129,-1-1 258,-1 2-129,0-4 129,2 7-129,-1-6 0,1 2 0,1 4 0,1-2 0,0-2 0,-1-3 0,2 2 0,0-3 129,0-2 0,-1-4-129,2-1 129,-1-1-129,2 4 0,0 3 0,1-3 0,-3 3 0,1 2-129,0 0 258,-2-5-129,-1 3 129,-1-9-129,-1 1 129,-2 0-129,1-5 129,-1-1-129,1 3 0,0-2-129,0 3 129,1-1 0,0-1 0,-1-1-129,1 0 129,1-2 0,-3-2 0,0 1 129,1-5-129,1-1 129,0 1-258,-1 0 258,3-1-129,-2-3 129,-1-3-129,1 3 0,1-6 0,-3 5-129,3 1 129,-3-6 0,1 4-129,1 0 129,-2-5-129,1-1 129,-1 4 0,-1-9 0,0 1 0,1-3 0,-2-3 0,1 3 129,0 0-129,0-1 0,-1-2 0,2 4 0,-3-3 0,1 4 0,1-3 0,1 0-129,-3-2 258,2-2-129,1 1 0,0-4 0,-1-3 0,2 1 0,-1 2 0,-1-5 0,1 2-129,-2 0 129,1 0 0,0-3-129,0 2 129,-2-1 0,1-1 0,2 0-129,-3-5 258,2-1-129,-2-4 0,0 1 129,0 3-129,1-6 0,-1 2 129,0-3 0,2-3-258,-2 5 129,1 1 0,2-3 129,0-4-129,-1 0 0,0-1 129,1 2-258,0 1 387,0-4-258,-1-3 0,1 2 0,-2-2 0,1 1 0,0-2 0,0 0 129,-1 0 0,2 1-258,-4-4 258,2 1-129,-2 1 129,0-2-129,2-2 0,-2 1 0,0-5 0,-2 4 0,2-1 0,-3-2 129,5 0-129,-3 3 0,-1-1 0,2-3 129,-2 2-129,1 0-129,-1-1 129,0 0 0,-2-1 0,0-4-129,-1 0 129,0 2-129,1 2 258,-1-2-129,2-2-129,-2-1 129,-1 0 129,3-5-129,-3 0 0,-1-1 0,0-4-129,1 0 258,-2 0-129,0 1 258,1 3-258,-1 2 0,2 0 129,0 7 129,2 3-258,0 1 0,1 4 258,0 0-258,3 1 129,-3 2-129,3 2 0,-1 0 0,0 2 129,0 2-129,-1 4-129,-3 6 129,1 2 0,-3 8 0,-3 2-129,1 10-258,-5 0-516,12 15-4386,-12 2-258,-8 6-387,-3 7-258</inkml:trace>
  <inkml:trace contextRef="#ctx1" brushRef="#br1" timeOffset="26078.4916">9862 9456 4128,'18'-8'6063,"-18"8"-516,12-1-258,-6 12-2967,-6-11-903,0 0-516,0 0-258,-9 5-129,-8-5-129,-3 2 0,-8-2-129,-4 0 129,-8 0 0,-5-3-129,-8 1 0,-1 2 0,-5 0-129,0 0 0,-2-1 0,2 1 0,1 0 0,0 4 129,4-4-129,4 0 0,0 2-129,3-2 258,-1 0-129,3 0 129,-3-7-258,5-2 129,-3 3-129,2-6 0,-1 0 129,0-2-129,2 4 0,-1-4-129,3 5 258,-1-1-258,4 3 129,1 3-258,3 4 129,1 3-129,5 3-258,-2-6-516,20 8-4644,-8-6 0,18-2-645,0 0 0</inkml:trace>
  <inkml:trace contextRef="#ctx1" brushRef="#br1" timeOffset="27123.5514">10259 8678 5676,'0'0'5547,"0"0"-129,0 0-645,-8 2-3354,-2 7-387,-19-9-516,-1-1 129,-12-6-258,-4 4 0,-10-5-129,-3 2 0,-3 2-129,-2-4 0,0 5-129,3 3 129,-3 0-129,2 3 0,1 4 0,1 0 129,0 1-129,1-2 129,-1 2 0,-1-4 0,2-1-129,0-3 129,1-1 0,3-10-129,-2 2 0,3-1 129,-1-2 0,2-2-129,2 4 0,0-1 129,3 1 0,2 3 0,1-1 129,2 2-258,6 3 0,2 0 129,1 0-129,1-2 258,1 4-258,1 1 129,2-1-258,1 1 258,1 0-129,1-1 258,5 1-258,2 0-258,3 0 258,4 0-129,12 0-129,-16 0-387,16 0-903,0 10-3870,8-7 0,5-2-516,8 0-387</inkml:trace>
  <inkml:trace contextRef="#ctx1" brushRef="#br1" timeOffset="28010.6022">10481 7975 7740,'-12'0'5547,"-2"-5"-258,-6-6-258,-2 2-4515,-14-10 258,-2 4-387,-11-1 0,0 0-258,-4-3 129,1 9-129,3 2 0,1 8 0,2-1-129,5 1 258,1 2-129,2 8 0,-3-3 129,3 1-258,-5 3 258,-1-7-258,-4 1 129,-3 1-129,-4-5 129,-4 0-129,0-1 129,-1 0-129,2-2 0,-1-7 129,3 3-129,1-1 129,2 0 0,4 1-129,-3-6 129,0 3 0,-4-1-129,0 3 129,-5-6 0,0 2 0,-1 3-129,0-6 258,2-2-258,-1 2 258,2-1-129,4 1 0,3 2-129,4-3 129,1-1-129,3 6 0,-3 0 0,6 3 129,-3-1-258,0 5 258,0 0-129,1 3 0,3 0 0,2 0-129,7 0 129,5 0-258,7 1 0,8-1 0,11 0-258,0 0-387,25-1-2838,-3-7-1677,10 3-516,3-3-129,9-2 129</inkml:trace>
  <inkml:trace contextRef="#ctx1" brushRef="#br1" timeOffset="28799.6473">10532 7314 3354,'57'21'5676,"-38"-13"-387,-5-4-129,-14-4-3096,13-2-387,-25-14-516,0 6-129,-18-6-516,-2-1-129,-12-1 129,-8 2-258,-9-2 129,-2 2-258,-7 2 0,0 2 129,-5 1-129,1 4 0,0-1 0,0 5 129,0-3-258,-3 6 129,-4-3 0,0 2-129,-1-1 129,2-1-129,-2 0 129,0-1 0,2 0-129,2 2 129,2 2-129,0-1 129,-1 1-129,1 0 129,1 0-129,1 0 0,-1 0 129,2-5-129,2 3 129,4 2 0,2-3-129,3 2 0,1 1 129,1 0-129,-1 1 0,0 4 129,-1 1-129,1-5 129,1 2-129,3-3 0,3 0 258,3-3-258,11-2 0,7 1 0,10-3 129,10-1-258,13 8-129,0-10 0,13 8-387,6-4-129,15 6-3612,-6-1-1032,7-4-645,-1-1 0</inkml:trace>
  <inkml:trace contextRef="#ctx1" brushRef="#br1" timeOffset="29458.685">10341 6723 8256,'13'12'5676,"-13"-12"-387,14 4-387,-14-4-3999,0 0-258,0 0-258,0 0 0,-14-3 0,-9 2-129,-7 4 129,-14-1 0,-6 5-129,-14-6 129,-7 7 129,-14-8-258,-8 0 0,-10 0 0,-7-8-129,-2 4 0,-6-4 129,-4 0 0,-4 3-129,-4 1 0,-3 0 0,5 3 0,2 1-129,-1-2 129,5 2 0,0 0-129,5 0 0,10-3 129,7-2-129,11-1 129,9 0-129,13-4 0,11 5 0,16-2-129,9 1-129,15 6-387,3-16-1806,13 16-3096,4-12-258,10 6-516,3-8-258</inkml:trace>
  <inkml:trace contextRef="#ctx1" brushRef="#br1" timeOffset="29904.7105">7917 4626 9804,'35'-16'5805,"-35"16"-645,17 9 129,-17-9-3999,-14 32-516,-13-3-129,-4 3-645,-8 5 129,-4 4-129,-3-2 0,2-3-258,6-1-645,-8-11-3612,21 1-903,2-11-129,10-4-387</inkml:trace>
  <inkml:trace contextRef="#ctx1" brushRef="#br1" timeOffset="30160.7251">7498 4771 11352,'-6'66'5934,"6"-23"-645,0-3-129,0 3-4515,0-3-258,0 0-129,0-11 0,6-3-258,5-9-129,0-9 0,7-2 0,2-5-129,8-1-258,2-8-258,9 8-516,-13-20-2709,15 12-1161,-4-5-516,1 1-258</inkml:trace>
  <inkml:trace contextRef="#ctx1" brushRef="#br1" timeOffset="30630.752">8159 4683 6708,'36'0'5289,"-15"-13"-258,-2-3-387,0-10-3354,1 5-258,-13-9-645,1 3 129,-8 0-516,-1 6 129,-10 7 0,-4 5-129,-6 9 129,0 6 0,-3 8 129,3 7 0,0 9 0,6 5-129,4 2 129,7 3-129,4-2 129,2-1-258,10 0 129,3-3-258,5-5-516,-3-16-903,10 3-3483,-2-11-129,3-5-516,-4-3-129</inkml:trace>
  <inkml:trace contextRef="#ctx1" brushRef="#br1" timeOffset="30865.7655">8540 4441 8385,'4'24'5418,"-8"-1"-258,-4 5-387,0 6-3741,-6 1-516,2 4-387,-4-3-129,0-5-645,10 9-2451,-4-14-1677,8-6-645,2-6-129,0-14-129</inkml:trace>
  <inkml:trace contextRef="#ctx1" brushRef="#br1" timeOffset="31023.7745">8599 4711 8256,'-7'-26'5676,"-10"16"-387,-6-5-258,-2 2-3096,-5-3-1806,-10-5-774,7 6-4128,-6 5-258,12 3-129,6 2-903</inkml:trace>
  <inkml:trace contextRef="#ctx1" brushRef="#br1" timeOffset="31538.804">8927 4332 9546,'9'-14'5289,"-10"2"-258,-10 6-129,11 6-4257,-25-4-258,9 3-129,1-2-129,2 3 0,1 3-129,12-3 0,-6 18-129,8-3 129,10 7-129,6 7 129,2 0 0,1 2 0,-1 1 0,-4 2 129,-3-3-129,-6-3 0,-6-7 129,-1-3-129,-10-7-129,-8-11-387,5 6-903,-8-10-3354,6-9-258,0-2-387,6-2-258</inkml:trace>
  <inkml:trace contextRef="#ctx1" brushRef="#br1" timeOffset="31768.8171">9027 3965 8643,'25'10'5289,"-13"18"-258,3 16-387,-1 10-3999,3 12-129,-4 2-645,-2 0-516,3 5-1032,-4-13-3096,1-9-258,0-13-258,-1-18-129</inkml:trace>
  <inkml:trace contextRef="#ctx1" brushRef="#br1" timeOffset="31932.8265">9251 4176 10320,'-28'-4'5289,"8"11"-516,-6 1-774,2 10-7095,-13-8-1419,-1-1-516,-3-4-387,0 2-258</inkml:trace>
  <inkml:trace contextRef="#ctx1" brushRef="#br0" timeOffset="36246.0732">3717 4972 2709,'-53'-38'5676,"31"24"-129,8 6-258,-1-7-2322,15 15-516,0 0-645,0 11-774,2 2-258,16 14-387,0 7 0,7 9-387,4 5 129,6 5-129,2 2 0,-2 1 129,0-7-129,-2 0 129,-2-14-129,-4-3 129,-4-7 0,-5-7-129,-3-2 129,-4-7-129,-11-9 0,15 3 0,-15-3 0,2-12-129,-2-3-129,0-4 258,-1-2-387,-2 0 387,1-1-129,1 5 0,1 0 129,0 17 0,6-20 0,-6 20 0,18 0 129,-5 1-129,-1 10 0,4 9 129,3 5-129,-1 1 0,1 5 258,-3 1-258,-1-1 129,-3-1-129,-3-2 258,-7-8-258,-2-3 129,-11-5-129,-11-8 0,-7-4 0,-8-1 0,-5-13-258,-1 0-129,-4-13-258,7 10-1548,-3-14-3096,8 5 0,3-3-516,8 7-516</inkml:trace>
  <inkml:trace contextRef="#ctx1" brushRef="#br0" timeOffset="36883.1096">3128 3953 8901,'-10'-38'5418,"0"25"-129,10 13-516,-28-10-3741,16 15-258,-11 6-258,3 13-258,0 2-129,1 2-129,3 3-129,4-1 129,2-5-129,5-3 0,2-2 0,3-8 0,0-12-129,8 0 129,-8 0 0,17-25 129,-8 7-129,-1-6 0,1-5 129,-2-1 0,-4 4 129,2 7-129,-3 3 129,-2 16-129,0 0 129,13 0 0,-4 15 129,3 20-129,1 3 0,6 12 0,1 7-129,2-1 129,1 1-129,-2-8 0,-2-3-258,-7-12-387,13 1-3096,-17-21-1161,-8-14-258,13 0-387</inkml:trace>
  <inkml:trace contextRef="#ctx1" brushRef="#br0" timeOffset="37449.142">3006 3990 7224,'0'0'5289,"0"0"-129,0 0-387,0 19-3612,-5-4-387,5 9-129,-2 0-258,2 2-129,0 0-129,2-2-129,5-2 129,0-4-129,3-7 129,1-2-129,1-5-258,-12-4-258,28 0-774,-25-17-2064,9 5-1419,-3-8-387,-2 6-516</inkml:trace>
  <inkml:trace contextRef="#ctx1" brushRef="#br0" timeOffset="38063.1771">3168 4049 6063,'28'47'5418,"-10"-18"-129,0 1-645,-2-13-3096,8 12-258,-15-15-387,3-2-387,-12-12-129,6-12-258,-6-14 129,-3-5-129,-2-1-129,3-4 0,1 1 0,1 0-129,4 6 129,5 6 0,5 2 0,-3 11-129,2 2 0,0 3 0,-1 5 0,-12 0 0,14 0 0,-14 0 129,3 10-129,-3-10 258,0 17-129,0-17 129,-4 21 0,3-1 0,1 1-129,0 3 129,7 0-129,4-1 0,6-1 0,1-1 0,1-9-129,1-9 0,-1-3 0,-1-7-129,-4-10 0,-5-5 129,-3-2 0,-5-5-129,-1 3 258,-6-2-129,-7 4 129,-2 2 0,-4 8 129,-2 0-516,4 14-645,-13 0-3225,12 2-645,5 7-129,1-3-516</inkml:trace>
  <inkml:trace contextRef="#ctx1" brushRef="#br0" timeOffset="38465.2001">3535 3977 4644,'30'63'4773,"-10"-38"0,1-6-387,-4-13-3354,8 2-129,-10-14-258,5-5-129,-13-15 129,3 1-645,-9-3 129,-1 0-258,0 3 129,-1 1-129,-4 11 129,2 2-129,3 11 129,0 0 0,3 11 129,4 3 0,6 1-129,0 5 129,2-7-129,-1 1 0,1-4-258,-15-10-645,27 0-3354,-27 0-387,14-17-258,-10-3-387</inkml:trace>
  <inkml:trace contextRef="#ctx1" brushRef="#br0" timeOffset="39235.2442">3825 3837 6450,'32'65'4902,"-17"-35"-258,0-7-516,5 7-3225,-10-14-387,1-8-129,-11-8-129,14 0 0,-9-8 0,0-7-258,2 1-129,-2-6 129,2 2-129,0-1 129,1 7 0,2-1-129,-10 13 0,19-1 0,-19 1 0,15 9-129,-6 5 258,-6 3 0,1 0 0,-2 3 258,-1-3-129,3 0 0,-4-7 129,0-10 129,6 14-129,-6-14-129,0 0 0,13-10-129,-9-6 129,0-5-258,-1-3 0,-3-2 129,0 0-129,0-2 129,-4 1 0,1 1 0,0 6-129,-2 4 258,3 3-258,2 13 129,-5-13-129,5 13 0,0 0 129,-12 8-129,12-8 129,-3 21 0,3-2 0,0 1-129,7 0 129,0 0-129,2-3 258,2 2-258,0-6 129,0-4-129,1-9 129,-12 0 0,12-18 0,-10-5 129,-2-8 0,0-7 129,-10-10-129,-2-5 258,-7-10-129,-4 3 258,-3-2 129,1 7-387,-1 5 0,6 9 0,-2 13 129,9 18-129,13 10-129,-8 23 0,12 13-258,13 10 129,5 12-258,1-1-258,12 12-774,-11-19-2193,15 4-1290,-3-8-387,3-9-387</inkml:trace>
  <inkml:trace contextRef="#ctx1" brushRef="#br0" timeOffset="39595.2648">4406 3541 6837,'6'-14'5289,"-6"14"-129,0 0-387,8 18-2580,-8-4-1419,0 7-387,-3-2 0,1 0-129,0-3 0,2-2-258,0-14 0,0 19 0,0-19-129,14 4 129,-14-4 0,20 3 0,-7 2 0,-1 1 0,-1 5-129,-1 1 129,-5 5 0,-3 3 0,-2 0-129,-2-2 0,-6-1-129,-6-5-387,6 8-1419,-2-18-2838,10-2 0,-20-6-516,15-5 0</inkml:trace>
  <inkml:trace contextRef="#ctx1" brushRef="#br0" timeOffset="39825.2779">4431 3211 5934,'24'66'4902,"-7"-26"-645,9 12-258,4 3-3741,-1 1-258,2 0-129,2-2-1032,-10-13-2580,-3-14-516,0-5-516,-8-17 387</inkml:trace>
  <inkml:trace contextRef="#ctx1" brushRef="#br0" timeOffset="39988.2872">4679 3434 7998,'0'0'4902,"-14"13"-258,6 6-258,-6 0-3999,-2 3-387,-3 7-1419,-7-6-2838,-2-5-387,1 2-387,-5-3-129</inkml:trace>
  <inkml:trace contextRef="#ctx1" brushRef="#br0" timeOffset="43250.4738">8240 14907 3096,'0'0'4902,"-10"-11"-645,10 11 129,0 0-2967,-2-10-903,2 10 129,0 0 129,0 0 258,-3-11 129,3 11 0,0 0 129,0 0-129,0 0-258,0 0-129,0 0-387,0 0-129,0 0 0,0 0 0,0 0-258,0 0 129,0 0-129,0 0-129,0 0 0,0 0 129,0 0 0,0 0-129,0-14 258,0 14-129,0-20 0,0 6 0,0 0 129,0-3 0,0-7-258,0 1 258,0-3-129,-2-2 129,0-4 0,1 1 0,-2-4 0,1-1 0,0 0 0,-1 0-129,-1-3 258,1 1-258,0-3 129,-1-1-129,0 0 129,-1-2-129,-1-1 0,-1-2 0,0-2-129,-1 2 258,0-3-129,-2 1 0,2-3-129,0 0 129,1 1 129,0 2-129,0 0 129,1-3-129,1 2 0,0-3 129,2 2 0,-2 3-129,2-3 129,-1 1-129,2 1 129,-1 0-129,1-1 0,-1 1 129,-1 0-258,2 2 258,-4-5-129,2 0-129,0-3 129,0 0-129,2 0 258,-1 0-129,1-1 0,0-4 0,2-2-129,-2 4 258,1 0-258,1 1 258,0-4-258,0-1 129,-1 3 0,0-2 0,-2 1 0,1-3 0,0 1 0,0 1 0,-1 4 0,2-3 129,-1 1-129,-1 3 129,2 2-129,1 1 0,-1-1-129,1 2 129,0-1 129,-2-1-258,2 1 258,0-3-258,0 4 129,0-1 129,-1-1-129,-2 0 0,0 1 0,-3 3 0,2 0 0,1-2 0,-1 3 129,1 1 0,-2 3 0,5 1-129,-1 2 0,0-3 0,1 5 0,0 3 0,0-3 129,0 0-258,0 3 129,-2-1 0,2 0-129,0 2 129,-2-3 0,1 2 0,-4 1-129,3 2 129,1-2 0,0 2 0,-2 0 0,1 1 0,0 0 129,2-4-129,-2 0 129,0-1-258,-1-1 258,-1 0-129,0-3 0,-1 0 0,-2 2 0,1-1 0,-1 4 0,1-1 0,0-2 0,1 2-129,2 5 129,-1-3 129,2 1-258,1 3 258,1-2-129,-2 8 129,2-4-129,0 1 258,0 0-258,0 2 0,4 1 0,-3 2 129,2-1-129,-1 0-129,-2 6 129,1-2 0,-1 2 0,0 2 0,0-1 129,0 0-258,0 4 129,-1-3 0,0-2 129,0 2-129,-1 1 0,2 4 0,-1-2 0,1 14 0,-1-24 0,0 14 0,1 10 0,-3-21 0,3 8 0,-1-1-129,0 3 129,0-4 0,0 0 0,1 2 0,-1 1 0,1-2 0,0 2-129,0-5 258,0 3-258,0 14 258,1-15-129,-1 15 0,3-20-129,0 6 0,-3 14 129,4-17 0,-1 5 129,-1-5-258,2 2 129,-2 0 129,3 2 0,-3 2-129,1-3 0,0 2 0,-3 12 0,6-18 0,-4 7 0,0-2 0,-2 13-129,3-20 258,-3 20-129,2-19 0,-1 7 0,1 1 129,-2 11-129,2-17 0,-2 3 0,0 14-129,3-18 129,-3 7-129,0 11 258,1-14-258,-1 1 129,0 13 0,0 0 0,0 0 0,0 0 0,0 0-129,0 0 129,0 0-129,0 0 129,0 0-129,0 0 129,0 0 0,0 0-129,-6 2 129,6-2 0,0 0 0,-13 5-129,13-5 129,-13 20 0,4-6 0,1 0 0,-2 2 0,-2 11 0,0-8 0,2 3 0,-2 1 0,1-3 0,0 1 0,2-5 0,9-16 0,-13 18 0,13-18 129,-9 17-129,9-17 0,0 0 0,0 0 0,0 0 0,0 0 0,-8 14 129,8-14-129,0 0 0,0 0 0,0 0 129,0 0-129,-1-6 129,1 6 0,0-20-129,0 20 0,4-19 129,1 6-129,2-2 129,-1 2-129,0-4 0,1 3-129,1 2 129,-1-2 0,-1 3 0,-6 11 129,13-18 0,-13 18-129,12-14-129,-12 14 129,9-16 129,-9 16-129,10-19-129,-10 19 258,9-10-258,-9 10 258,7-13-129,-7 13 0,0 0 0,9-11 0,-9 11 129,0 0-129,0 0-129,0 0 0,0 0 129,13-6 0,-13 6 129,0 0-129,12 6 0,-12-6 0,16 14 0,-7-2 0,1 3 129,3 5-129,2 2 0,0 2 0,2-2 0,-1 2 129,0-2-129,-1-5 129,-3-5-129,-12-12 0,17 14 0,-17-14-258,0 0-258,0 0-645,0 0-4257,0 0-516,0 0-258,-15 0-645</inkml:trace>
  <inkml:trace contextRef="#ctx1" brushRef="#br1" timeOffset="55718.1869">9257 10112 1548,'1'-12'2451,"-1"12"-129,0 0-258,0 0-258,0-11-129,0 11-258,0 0-129,0 0-258,-5-17-129,5 17 0,0 0-129,0 0 387,-3-11-258,3 11 0,0 0-129,0 0-129,0 0 0,1 8-258,-1-8-129,0 0-258,0 0 129,0 18 0,0-18 0,0 21-129,-1-7 387,1 2-387,-2 2 258,2 6-129,-1-2-129,0 3 0,-1 0 129,2 2 0,-1-5 0,0 3 0,0-3-129,0 3 129,-1-4-129,0-1 0,1 1 0,-1-4 129,-1 9-129,2 1 0,0-2 129,0 1-129,-1 4 0,0 3 129,2-3-129,0 8 0,0-6 0,0 2-129,2 1 129,0-1 0,0-3 129,-1 1-129,0 0 0,-1 2 129,0-2-129,0-3 129,0 5-129,0 0 129,0 4-258,2 5 258,0 2-129,0 2-129,1 4 129,0 3 0,0 0 0,0 3-129,-1 1 258,3 1-129,-2-1 0,0 2 0,0-2 129,0 8-129,0-4 0,1 1 129,-1 0-258,1-4 258,0 3-129,1 1 0,-1-3 129,0-4-258,1 6 258,-1-4 0,0 3 0,2 2-129,-2-2 0,0 0 0,1-1 0,-1 3 0,-1-2 0,1-3 0,-2 3-129,0-3 129,2 1 258,-2 2-258,-1-4 0,1 0 0,-1 0 129,0 1-129,0-7 129,0 1 0,0-3-129,1-4 0,-2 0 0,1-4 0,-1-3 0,1-1 0,-1-2 0,0-1 0,0 0 0,0 2 0,0-7 0,0 0 129,0 1-129,0-3 0,0-3 0,0 1-129,0-5 129,0-5 0,0 3 0,1 0 0,-1-3 0,0 0 0,0 2 0,0-4 0,0-13 129,0 19-129,0-19 0,0 16 129,0-16-129,0 0 129,0 0 0,0 0 0,0 0 129,0 0-129,0-9 0,0 9 0,0 0-129,0 0 0,0 0 129,0 0-129,1-11 0,-1 11 0,0 0 0,4-14 0,-4 14 0,5-18 129,-1 5-129,-4 13 0,8-21 0,-8 21-129,8-17 129,-8 17 129,0 0-129,0 0 0,0 0 129,10-8-129,-10 8 129,0 0 0,0 0-129,0 0 0,0 0 0,14-4 0,-14 4 0,0 0 0,15-11 0,-15 11 0,12-6 0,-12 6 0,11-6 0,-11 6 129,9-14-129,-9 14 0,11-15 0,-11 15 0,9-16-129,-9 16 129,8-17-129,-8 17 129,0 0 0,0 0 0,0 0 0,0 0 0,0 0 129,1 9-129,-4 6 0,-9 3 0,-4 0 0,-2 5 0,-2-6 129,-2-4-129,3-1 0,0-1 0,4-11 129,1 0-129,3-12 0,4-5-129,2 1 258,2-4-258,3-1 129,0-3-129,0 1-129,1-8-129,4 13-258,-7-17-903,2 6-3870,-7-3 0,1-10-387,-2-9-258</inkml:trace>
  <inkml:trace contextRef="#ctx1" brushRef="#br1" timeOffset="56842.2512">9297 10187 3096,'-6'-12'5547,"6"-10"-129,0-7-258,3 6-3483,-6-23-129,3 4-516,-1-9-258,1 4 129,0-7-387,0 12-129,-1-2-129,1 2 0,0 5 0,0 7 0,0 1-129,0 4 0,0 7 0,0 3 0,0 4 0,0 11-258,0-11 129,0 11 0,0 0 0,-12 13 0,12-13 0,-9 15 0,9-15 0,-12 19 129,12-19-129,0 0 0,-12 11-129,12-11 129,0 0 0,0 0 0,0 0 129,0 0-258,0 0 129,0 0 0,0 0 0,-8-9 0,8 9 0,-1-15 0,1 15-129,0 0 258,-1-15-129,1 15 0,0 0 0,0 0 0,0 0 0,0 0 0,0 0 0,-1-11 0,1 11-129,0 0 129,0 0 129,0 0-129,0 0 0,0 0 129,0-12-129,0 12 129,0 0 0,8-14 0,-8 14-129,10-5 0,-10 5 129,0 0-129,16-3 0,-16 3-129,0 0 0,11 0-387,0 12-3612,-11-12-1290,7 14-387,-7-14-387</inkml:trace>
  <inkml:trace contextRef="#ctx1" brushRef="#br1" timeOffset="58156.3264">9342 14088 7353,'2'14'5805,"-2"-14"0,6 12-645,-6-12-2322,0 0-1548,0 0-258,0 0-387,-4-13 0,-3 2-129,-4-8-129,-3-2 129,-3-7-258,-3-4 0,0-5-129,-2-1 1,2 1-130,2 6 0,3 5-130,2 2-515,13 24-3354,0 0-1677,0 0-129,0 0-774,0 7-387</inkml:trace>
  <inkml:trace contextRef="#ctx1" brushRef="#br1" timeOffset="74686.2718">9964 9470 1419,'0'10'4257,"0"-10"129,0 0-387,0 0-3741,-7-5-129,7 5 0,0 0 516,-4-15 0,4 15 129,0 0 129,0 0 129,0 0 129,0 0-258,0 0 0,0 0 0,0 0-387,5-11-129,-5 11 0,0 0-129,0 0-129,11-7 387,-11 7-258,0 0 0,0 0-129,0 0 0,0 0 129,0 0-129,0 0-129,0 0 129,0 0 0,11-4 0,-11 4 129,0 0-129,0 0 0,0 0 129,12 0-129,-12 0 0,0 0 0,15 4 0,-15-4-129,0 0 0,13 0 0,-13 0 0,0 0 0,0 0 129,13 0-129,-13 0 0,0 0 0,0 0 0,0 0 0,0 0 0,12 0 129,-12 0-129,0 0 0,0 0 129,0 0-129,0 0 129,12-4 0,-12 4-129,0 0 0,0 0 0,11 0 0,-11 0 0,0 0 129,11 0-258,-11 0 0,0 0 129,12 0 0,-12 0 0,0 0 129,15 0-129,-15 0 0,0 0 129,16 1 0,-16-1-129,11 2 0,-11-2 129,11 7-258,-11-7 258,14 6-129,-14-6 0,13 1 0,-13-1 129,16 3-129,-16-3 0,13 0 0,-13 0 0,16 0 0,-16 0 0,18 2 129,-18-2-129,21 5-129,-11-5 258,3 3-129,-2-3 0,-1 0 129,3 4-129,-2-4 0,2 0 0,-2 0 0,1 1 129,1 1-129,0-2 0,2 0 0,-3 0 129,3 0-129,-3 0 0,1 0 0,0 0 0,-2 0 0,2 0 0,0 0 0,1 0 0,2 0 0,-2-3 0,0 3 129,0 0 0,1-1-129,-1-2 0,1 1 0,-2 2 0,1-5 0,-1 5 0,3-3 0,-3-2-129,3 3 129,-3-1 129,1-1-129,2 3 0,0 1 0,1-1 0,1 0 0,-1 1 0,0 0 0,-1-3 0,1 3-129,-3 0 258,1 0-129,-2 0 0,1 0 0,-1-4 0,0 1 0,1 3-129,-1-4 129,1-1 0,-1 5-129,-2-1 258,0-1-129,-11 2 0,17-2 0,-17 2 0,15 0 0,-15 0 0,13-1 0,-13 1 0,15-2 0,-15 2 0,14 0 0,-14 0 0,18-5 0,-18 5 0,17-4 129,-5 4 0,-12 0-129,19-3-129,-8 1 129,-11 2 0,21-2 129,-21 2-129,17-1-258,-17 1 258,18-4 0,-18 4 0,18-5 0,-18 5 0,20-3 0,-8 2 0,0-1 0,-2 0 0,1-1 0,-11 3 0,20-1 129,-20 1-129,19-5 129,-19 5-129,16-6 0,-16 6 129,14-3-129,-14 3 0,12 0-129,-12 0 129,11-1-129,-11 1 129,0 0 129,14 0-129,-14 0 129,0 0-258,13-2 129,-13 2 129,12-5-129,-12 5 0,15 0 0,-15 0 0,16 0-129,-16 0 129,14-3 0,-14 3 0,0 0 0,16 0 129,-16 0-129,0 0 0,0 0 0,0 0-129,0 0 129,0 0 129,0 0-129,0 0-129,0 0 129,0 0 0,11 4 258,-11-4-129,0 0-129,0 0 0,0 0 0,1 13 0,-1-13 0,0 0 0,-7 17-129,-1-4 129,-4-1 0,2 2 0,-4-2 0,1-1 0,-1 1 0,2 2 0,1-7 129,11-7-258,-14 9 129,14-9 0,0 0 129,0 0 0,0 0 0,0 0-129,0 0 129,0 0-129,0 0 129,0 0 0,0 0-129,8 8 0,-8-8-129,18-1 129,-18 1 0,19-12 0,-19 12 0,17-18 0,-17 18 0,17-23 0,-10 11 0,-7 12 0,8-21 0,-8 21 0,2-20 0,-2 20 0,0-22 0,0 22 0,-4-20 0,4 20 0,-10-16 129,10 16-129,-15-21-129,8 11 129,7 10 0,-21-17 129,9 7-258,3 0 258,-5 3-258,3 0 258,11 7-129,-21-11 0,21 11 0,-16-8 0,16 8-129,-17-7-129,17 7-258,-19-10-645,19 10-4257,-22-4-258,3 4-516,-6 4-387</inkml:trace>
  <inkml:trace contextRef="#ctx1" brushRef="#br1" timeOffset="80666.6139">9299 9431 1032,'0'0'4773,"3"7"129,-3-7-387,2-7-3483,-2 7-387,10-12-387,-10 12 129,15-11 0,-15 11 129,16-8 0,-16 8-129,15 0 129,-6 14 129,-9 0-129,2 7 0,-2-2-129,-6 2-129,-3 1-129,-2-1 0,-3-7 0,1-3-129,-2-6 129,2-5-258,0-8 129,4-9-129,2-9 129,3 0-129,4-1 0,0 0 129,5 1 0,4 5 0,4 4 0,4 7 129,0 10 129,0 3 0,-1 8 0,-1 6 129,-4 5-129,-1 5 129,-7-2 129,-2 6-258,-5-3 0,-6-3 0,-5-6-129,-4-4 0,-1-8-129,-1-7 0,1-5-129,2-12 0,7-9 0,2-3 0,8 4 129,1 1 0,5 4 0,8 7-129,1 9 258,2 4-258,1 7 129,-4 5-903,8 13-2838,-8-8-1290,-5-2-516,-1-3-258</inkml:trace>
  <inkml:trace contextRef="#ctx1" brushRef="#br1" timeOffset="85026.8633">7374 3934 7998,'0'17'5160,"0"-2"129,0-15-645,0 0-3741,14 14 0,-14-14-258,14 1-258,-2-2 0,1-7 0,1-6-258,1-8 0,-2-2 0,-1-4 129,-5-7-258,-5 1 0,-2 1 0,-6 2 0,-7 9-129,-4 9 129,-5 5 0,2 8-129,-1 13 129,4 7 0,5 11 0,5 5 129,6 5 0,2 1-129,12-1 129,7-5-129,4-4 0,7-8-129,3-7-387,-5-17-1161,8-3-3354,-7-14 0,2-7-516,-7-12-516</inkml:trace>
  <inkml:trace contextRef="#ctx1" brushRef="#br1" timeOffset="85466.8885">7613 3328 11868,'-7'-33'5547,"7"33"-129,0 9-387,1 11-4386,5 13-258,-1 8-258,3 6-129,0 2 0,2 5 129,4-1-258,1-6 258,4-6-258,3-10 129,4-9 129,2-7-129,0-10 0,2-5 129,-3-7-129,-3-10-129,-4-2 129,-3-5 129,-7-4-129,-6 0-129,-4 2 129,-1 5-129,1 21 129,-22-15 0,8 15 0,-1 8 0,1 13 0,2 7 129,5 2-129,5 2 129,2-3 0,7 8-129,8-7 129,6-4-129,4-6 0,3-6-129,1-4 0,-4-8-387,6 7-1161,-15-16-3483,3-1 0,-10-7-645,-1 1-258</inkml:trace>
  <inkml:trace contextRef="#ctx1" brushRef="#br1" timeOffset="85790.907">8181 3622 9933,'0'0'5547,"0"0"-516,0 0 0,-17 14-4386,8 7-129,-4-1-129,6 8-129,1-5 0,6 0-129,2-4 0,9-6 129,7-6-258,3-3 129,1-4-129,2-12-129,-2 1-516,-10-15-645,9 5-3741,-16-8-129,-1 6-387,-4-8-516</inkml:trace>
  <inkml:trace contextRef="#ctx1" brushRef="#br1" timeOffset="86038.9212">8227 3148 9159,'8'15'5418,"0"15"-387,-4 2 0,9 17-3999,-7 1-516,8 11 0,-3 2-387,3 0 0,-1-4-258,-1-16-258,7 6-1419,-6-26-3096,1-9-129,-14-14-387,22-8-387</inkml:trace>
  <inkml:trace contextRef="#ctx1" brushRef="#br1" timeOffset="86198.9303">8378 3452 10191,'-42'-22'5418,"19"20"-387,-3 2 0,7 6-4257,-5 5-774,-4-11-2451,12 9-2322,4-1-387,12-8-516,0 0-129</inkml:trace>
  <inkml:trace contextRef="#ctx1" brushRef="#br1" timeOffset="86630.955">8445 3414 8385,'6'68'5418,"0"-34"-516,-1-7-258,2 10-3999,-4-20-258,4-6 0,-7-11-258,17-12 0,-7-10-129,4-6 0,0 0 129,5-3-129,0-2 129,1 4-129,-1 4 258,-3 10-129,-2 1 129,-2 11-129,-12 3 0,10 6-129,-10 11 129,0 5 0,-1 0 0,-1 4 0,1 0-129,1-5 129,0-5 0,0-16 129,22 9-129,-8-9 0,1-9-129,-1-5 129,-1-5-129,-4-1 0,-7-2-129,-2 7 129,-11-5-129,-6 5-129,-2 12-387,-9-9-903,5 12-3483,-2 0 0,7 4-387,5-2-387</inkml:trace>
  <inkml:trace contextRef="#ctx1" brushRef="#br1" timeOffset="86963.9741">8776 3262 8256,'22'53'5160,"-18"-23"-387,-1 2-258,-5-4-3999,2 4 0,0-10-129,2-8-258,-2-14 0,0 0 129,17-24-129,-7 5 0,1-12 0,2-1-129,-1 2 0,1 3 0,-2 5 129,0 10-129,-11 12 0,20-5 0,-11 13 0,-1 11 129,0 2-129,-2 2-129,1 6-645,-5-14-645,2 4-3096,-4-19-516,0 0-129,14 0-129</inkml:trace>
  <inkml:trace contextRef="#ctx1" brushRef="#br1" timeOffset="87118.983">9024 3227 11094,'18'32'5418,"-8"-9"-645,-5 0 129,0 1-4773,4 7-1161,-9-14-3612,1-5-129,-1-12-774,0 0-129</inkml:trace>
  <inkml:trace contextRef="#ctx1" brushRef="#br1" timeOffset="87399.999">9294 3138 10320,'13'26'5289,"-13"-13"-258,1 4-258,-1-17-4386,-6 21-129,-4-7-258,1-2 129,2 1-129,5 0 0,2-2 0,0-11 0,18 17 0,1-10 0,5-2 0,0-4 0,1 2-258,-7-4-645,7 1-3741,-25 0 0,18-20-645,-18 3-387</inkml:trace>
  <inkml:trace contextRef="#ctx1" brushRef="#br1" timeOffset="87564.0084">9262 2950 11868,'-6'6'5418,"6"7"-645,5-1-4515,-5-12-5160,-8 13-258,-7-12-1032</inkml:trace>
  <inkml:trace contextRef="#ctx1" brushRef="#br0" timeOffset="94750.4194">11511 13647 5805,'31'22'5547,"-20"-11"-129,-11-11-516,21 20-3354,-21-20-516,0 0 0,0 0-387,0 0 0,-6-3-129,-7-5-129,-7-4-129,-4-2-129,-5-1 129,-3-3 0,-4-7 0,-1-2 0,-3 3-258,2-4 258,0-3-129,2 5 129,0-2-129,3 6 129,-2 0-129,2 5-129,0 2 129,0 2-129,1 1 129,1 1-129,-1 2 0,2-5-129,1 3 129,2-6 0,2-1 0,1 1 0,4 0-129,0 0 129,4-1 0,1 3 0,-1 1 0,2 8-129,1-2 129,0 6 129,0-1-129,2 1 0,-3-1 0,0 3 0,1-5 0,1-1 0,-1 3 129,2-4-258,11 7 129,-17-10 0,17 10 0,0 0 0,-13-7 0,13 7 0,0 0 0,0 0-129,0 0 129,0 0 0,0 0 0,0 0 0,0 0 0,0 0 0,-6 7 0,6-7 129,0 0-129,-1 13 129,1-13-129,-1 11 0,1-11-129,-4 12 129,4-12 129,0 0-258,0 0 129,0 0 0,0 0 0,-13-2 0,13 2 129,-3-21-129,3 21 0,-3-21 0,3 21 129,0-20-129,0 20 0,0 0 129,6-9-129,-6 9 129,18 0 0,-5 0-129,2 6 0,4-2 0,4 0 129,1 1-129,2-4 0,-1-1 0,3 0-258,-3-6 0,2-1-516,-12-10-2322,5 9-2451,-4-3-129,0 3-516,-3 0-516</inkml:trace>
  <inkml:trace contextRef="#ctx1" brushRef="#br0" timeOffset="95314.4517">11700 13453 9288,'12'21'5547,"-5"6"-129,1 6-129,-3 4-4644,7 9 129,-5-8-258,5-1-129,-4-11 0,7-6 0,-1-17-129,4-3 0,-3-19-129,4-5 0,-3-8-129,3-4 0,-4-1 0,-2 1 0,-3 5-258,-6 2-129,7 17-774,-16-4-3999,5 16-258,0 0-387,0 0-516</inkml:trace>
  <inkml:trace contextRef="#ctx1" brushRef="#br0" timeOffset="95496.4621">12036 13566 10965,'20'41'5676,"-9"-14"-387,-6-6-387,0-3-4902,1 12-2064,-5-16-2967,-1-14-258,0 0-516,0-13-258</inkml:trace>
  <inkml:trace contextRef="#ctx1" brushRef="#br0" timeOffset="95661.4716">12034 13302 9804,'0'-30'5547,"0"30"-387,6-22-903,-6 22-7998,13-13-1032,-13 13-516,6-17-774</inkml:trace>
  <inkml:trace contextRef="#ctx1" brushRef="#br0" timeOffset="96014.4918">12171 13260 5676,'41'94'5676,"-20"-45"-258,0 1-516,-11-8-3483,12 4-387,-13-12-258,4-3-387,-9-18-129,-4-13 0,0 0 0,0 0-258,-3-14 129,-1-10 0,-2-2 0,2 0 0,3 3-129,1 3 0,5 6 0,7 4 0,2 10 0,3 14 0,0 5 0,2 9 0,-5 4 0,-2 5 0,-4 0 0,-7-2 0,-1-6-129,-9-5 0,-5-6-387,-7-18-903,1 0-3483,-2-9-387,3-9-258,1-4-387</inkml:trace>
  <inkml:trace contextRef="#ctx1" brushRef="#br0" timeOffset="96583.5243">12473 13512 6063,'17'54'5418,"-11"-19"-258,1-1-645,3 1-3483,-9-8-387,3-3-258,-1-10-258,-3-14 0,0 0 0,15-4 0,-8-15 0,5-3 0,-1-4 0,6 3-129,-1 0 129,4 5 258,-2 2-258,1 6 129,-3 2 0,1 7-258,-6 1 129,-11 0 129,17 6-258,-17-6 0,3 15 0,-3-15 0,0 21 0,-5-9 129,0 0 0,0 3-129,-1 3 129,3-2-129,1-1 129,2 2-129,0-5 129,4 0-129,-4-12 0,16 5 0,-16-5 129,18-10-129,-8-3 0,-1-2 0,-2-1 0,1-2 0,-8 18 0,8-17-129,-8 17 129,0 0-129,0 0 0,0 0-129,4 20-129,-4-5-258,3 11-645,-3-12-645,13 19-903,-9-15-1290,9 0-1161,2-4-129</inkml:trace>
  <inkml:trace contextRef="#ctx1" brushRef="#br0" timeOffset="97085.553">12915 13519 4902,'12'-10'5160,"-12"10"-129,0 0-387,4-14-3483,-4 14 129,0 0-645,0 0 0,0 0-129,0 8 258,0-8-387,0 0 129,0 0-129,0 0 0,0 0-129,0 0 0,0 0-129,0 0 129,0 0-129,0 0 0,0 0 0,-7 12-129,7-12 0,0 0 0,1 19 129,2-9-129,-2 6 0,3 2 129,-2 2-129,0 2 0,1 0 0,-1 6 0,2-1-129,-2 0-258,6 4-1161,-7-8-3741,4-2 129,-3-7-516,3-2-645</inkml:trace>
  <inkml:trace contextRef="#ctx1" brushRef="#br0" timeOffset="97404.5713">12969 13489 6321,'-13'13'5676,"-8"2"-516,10-10-258,11-5-3999,-24 7-129,10-4-387,0 2-1161,-10-5-3741,10 0-387,14 0-516,-18-5-387</inkml:trace>
  <inkml:trace contextRef="#ctx1" brushRef="#br0" timeOffset="97634.5844">13087 13558 6708,'4'37'5160,"-2"-13"-387,-2-5-774,5 9-6192,-3-8-2451,-2-5-258,5 5-516</inkml:trace>
  <inkml:trace contextRef="#ctx1" brushRef="#br0" timeOffset="97915.6005">13175 13640 7482,'2'39'5418,"-2"-18"-516,0-3 0,0-2-4515,2 2 0,-2-7 0,0-11-258,0 0 0,11 0-129,-5-8 0,2-6 129,-2-6-129,-2 0 0,-1-4-129,-3 2 129,0 4-258,-9-2-387,9 20-903,-25-11-2967,9 8-516,3 3-387,0 0-129</inkml:trace>
  <inkml:trace contextRef="#ctx1" brushRef="#br0" timeOffset="98718.6464">13328 13613 5289,'21'46'5160,"-8"-21"-387,-7-6-258,-6-1-3999,7 2-129,-7-20-129,10 11 0,-10-11-129,12-5-129,-12 5 129,14-22-258,-3 10 129,1 3 129,1 2-129,1 2 129,0 2 0,1 4 258,-2 5-258,0 2 129,-13-8 0,20 11 0,-20-11-129,10 10 129,-10-10 0,0 0-129,10-13 129,-10 13-129,11-23 0,-5 10-129,0-2 129,0 1-129,-6 14 0,10-12 0,-10 12-129,0 0 129,0 0 0,0 0 0,4 14-129,-4 3 258,0-4-129,0-2 0,-3 4 129,2 1-129,1-16 258,0 21-129,0-21 0,0 14-129,0-14 129,11 0-129,-11 0 129,18-13-129,-18 13 0,23-17 129,-10 4 0,-1-4-129,0 2 129,0 4-129,-1-7 129,-1 4-129,-1 2 0,-2-9-129,-1 2 129,-3-1 0,0-5 0,-2-1 0,-1-1 0,-1-6 0,-5-2 0,-2-2 0,-2 5 129,-2 1-129,4 10-129,0 7 258,8 14-129,-13-1 129,11 12-129,2 19 0,3 3 0,9 14 129,3-2 0,9 10 0,-2-2-129,3-1 129,-1-7-258,0-10-516,3 1-2967,-14-24-1419,-13-12-387,-5-21-387</inkml:trace>
  <inkml:trace contextRef="#ctx1" brushRef="#br0" timeOffset="99326.6812">11759 14492 11094,'41'-8'5805,"-20"-7"-516,-7-13-258,-2 4-5031,-11-2 258,-1 0-258,-11 6 0,-6 6-258,-4 9 129,-1 5 129,1 11 0,1 9 129,3 5 0,4 8 0,6 1 0,7-3 129,3 3-129,10-3 0,6-5-129,6-7-258,7 5-903,-8-19-4128,10 2 0,-2-7-516,0-3-387</inkml:trace>
  <inkml:trace contextRef="#ctx1" brushRef="#br0" timeOffset="99514.692">12169 14184 10836,'4'42'5805,"-4"-15"-774,-9 5-129,-7 2-5934,7 7-3870,-7-2-258,3 1-387,6-5-516</inkml:trace>
  <inkml:trace contextRef="#ctx1" brushRef="#br0" timeOffset="99688.7019">12258 14469 10449,'-35'-58'5676,"11"30"-387,-5-6-258,0-4-5031,-1 15-1290,-3-3-3741,9 12-258,6 4-387,18 10-387</inkml:trace>
  <inkml:trace contextRef="#ctx1" brushRef="#br0" timeOffset="100011.7204">12473 14346 9933,'14'-5'5547,"-14"5"-387,-10 7 0,-4 1-4902,-1 10 129,0-1-129,2 6 0,3-5-129,9 4 0,1-5 0,14-2 0,9 1-258,5-7 0,6 0-516,-8-9-1032,8 0-3483,-6 0-258,-2 0-387,-10-4-258</inkml:trace>
  <inkml:trace contextRef="#ctx1" brushRef="#br0" timeOffset="100168.7294">12660 14388 9804,'33'39'5418,"-18"-16"-645,-2 4-903,-13-6-8385,7-8-387,-1-1-516,-6-12-387</inkml:trace>
  <inkml:trace contextRef="#ctx1" brushRef="#br0" timeOffset="100455.7458">12894 14019 9417,'12'77'5805,"-5"-31"-645,4 7 129,-10 1-4644,9 5-258,-3-7-258,-1-4-387,7 4-1677,-5-18-3096,3-8-258,-1-15-516,2-11-129</inkml:trace>
  <inkml:trace contextRef="#ctx1" brushRef="#br0" timeOffset="100635.7561">13015 14247 9933,'-33'-16'5676,"12"13"-516,-4 1 0,-2 2-5160,-3 2-387,-8-2-2709,11 9-1935,2 3-387,10 1-516,15-13 129</inkml:trace>
  <inkml:trace contextRef="#ctx1" brushRef="#br0" timeOffset="101261.7919">13059 14432 9417,'64'12'5676,"-40"-12"-774,-3-12 129,-8-4-4773,-7 0 0,-6-4-129,-4 6-129,-9 7 0,-4 2-129,1 5 129,-2 6 0,4 5 0,1 4 0,7 5-129,6-1 129,1 2-129,9-2-129,7 2 129,1-4-387,8 0 129,-1-5-129,4-6 0,-6-6 0,4-5 0,-7-8-129,3-1 129,-10-7 258,1 3 0,-6-3 0,-1 4 387,-4 5 0,-3 0 258,0 12 0,0 0 0,0 0 129,-10 7-129,6 9 0,-4 2-129,6 5 0,-3-3-129,5 1 0,1-5 0,7 1 0,5-8-129,5-6 129,-2-6 0,5-9-129,1-9 129,-4-12-129,1-9 0,-5-11 0,-3-9 0,-7-8 129,-4-3-258,-2 0 129,-5 5 0,-5 16 0,1 11-129,-1 15 258,12 26-129,-13 9 0,12 25 129,1 22 0,5 6 129,4 10-129,4 6-129,-1 1-387,3 2-774,-12-9-3483,3-10-516,-6-9-129,0-8-387</inkml:trace>
  <inkml:trace contextRef="#ctx1" brushRef="#br0" timeOffset="101654.8144">13090 14974 9546,'10'-2'5676,"-10"2"-645,0 0 0,0 0-4644,-16-9-129,2 13 0,-4 4-129,4 4 0,2 5 0,7 3 0,3-1 129,5 5-129,10-4 0,8 2 129,3 1-258,2 4 258,-3-5-129,-2 4 0,-7 0-258,-7-2 258,-7-1-129,-7-8 0,-7-3 0,-9-3-129,2-3-258,-6-8-129,7 1-903,-7-14-3741,16 1 0,3-2-516,8-3-258</inkml:trace>
  <inkml:trace contextRef="#ctx1" brushRef="#br0" timeOffset="101879.8272">13196 14905 8643,'6'-10'5805,"5"10"-516,-6 13-129,9 22-3870,-10-1-645,4 16-258,-1 2-258,2 5 0,-1 0-258,-1-11-129,6 6-903,-9-18-3999,9-8 0,-2-14-387,6-12-387</inkml:trace>
  <inkml:trace contextRef="#ctx1" brushRef="#br0" timeOffset="102022.8354">13404 15153 10062,'-4'-32'5676,"-7"29"-516,-10 1 0,7 2-4515,-17 0-645,-7-9-1935,2 9-3096,1 0-129,7 2-516,3-2-645</inkml:trace>
  <inkml:trace contextRef="#ctx1" brushRef="#br0" timeOffset="103125.8985">14633 3400 11094,'15'114'5676,"-10"-48"-387,3 9-387,-1-5-4386,-2-5-129,-5-15-129,0-10-258,0-13 129,0-16-258,0-11 0,-1-27 129,1-11 0,1-9 0,6-8 0,2-5 129,3-6-129,3 4 129,-1 7 0,4 10 0,-2 10 0,3 13 0,-1 12 129,2 10-258,-2 20 258,4 15-129,-5 8 0,2 9 0,-6 7-129,-1 2-129,-3-3-129,-5-7-387,6 3-2064,-10-26-2580,9-7-129,-9-21-645,22 0 0</inkml:trace>
  <inkml:trace contextRef="#ctx1" brushRef="#br0" timeOffset="103409.9147">15145 3536 11481,'20'-7'5805,"-20"21"-387,4 14-258,-4 5-4386,0 10-516,0 6-129,3 1 0,2-1-129,8-9-129,6-6 129,7-9 0,3-17 0,4-13 0,-1-18-129,-3-10 129,-6-8-129,-8-8 0,-9-8 129,-10 2-129,-12 4-129,-10 6-258,-2 13-774,-19 0-3612,13 16 0,-3 5-645,12 17-387</inkml:trace>
  <inkml:trace contextRef="#ctx1" brushRef="#br0" timeOffset="103742.9338">15385 3433 10707,'41'32'5289,"-21"2"-129,-7 3 0,13 12-4644,-17-3 0,2 0-258,-3-6-129,-2-5 0,-3-12 0,2-12 0,-5-11-129,7-18 129,0-7-129,0-4 129,2 0-129,1-3 129,4 4-129,1 9 129,3 14-129,2 5-129,-2 16 258,3 9-258,-1 10 0,-2 5-387,2 9-516,-16-15-4128,10 0 129,-7-20-645,-7-14-258</inkml:trace>
  <inkml:trace contextRef="#ctx1" brushRef="#br0" timeOffset="104119.9554">16170 3449 11868,'18'19'5547,"-18"-19"-258,1 14 0,-10-14-4773,-7 1-387,-9-1-258,-7-1-516,5 10-1806,-8-9-2709,8 8 0,1-5-645,16 9-387</inkml:trace>
  <inkml:trace contextRef="#ctx1" brushRef="#br0" timeOffset="104677.9873">16279 3350 11739,'33'36'5676,"-15"0"-258,-6-6-387,11 6-4773,-12 4-129,-3 2 0,-2-10-129,-2-3 0,0-7-129,-4-22 129,18 2 0,-5-10 0,5-14 0,7-7 0,4 1 0,5-4 0,5-2 0,0 5 0,-1 4 0,-2 11 0,-6 3 0,-5 4 0,-6 3 0,-8 3 0,-11 1 0,0 13 0,-7-1 0,-8 1-129,-4 4 129,2 5-129,-3 4 129,4-4 129,3-2-129,9-2 0,4-2 0,0-16 129,18 16-129,-1-16-129,3-1 129,-1-10-129,1-3 129,-4-4-129,-4-1 129,-3 1 0,-2 3 0,-2 4 0,-5 11 129,0 0-129,0 8 129,0 12-129,1 5 0,1 2-129,4 5-387,0-13-774,13 8-3612,-1-13-129,7-1-258,1-13-645</inkml:trace>
  <inkml:trace contextRef="#ctx1" brushRef="#br0" timeOffset="105122.0127">17131 3385 10449,'0'-12'5547,"-11"7"-516,-2 14 0,-5 5-4386,-3 12-129,-4 2-129,4 3-129,2 4-129,8 4 0,7-5-129,5-7 0,13-8 0,10-10 0,6-11 0,4-12 0,3-19 0,-1-14-129,-2-13 129,-4-9 0,-8-12 0,-8-7 0,-12 1 0,-4-1 0,-12 10 0,-6 13-129,-4 14 258,-4 23-129,1 21 129,5 20 258,4 27-129,7 19-129,6 17 129,5 10 0,6 6 0,11 2 0,3-6-258,7-6-129,4-10 0,2-14 129,2-11-258,-5-15-258,6-4-1290,-14-23-3225,6-2-129,-9-14-516,2-5-387</inkml:trace>
  <inkml:trace contextRef="#ctx1" brushRef="#br0" timeOffset="105327.0244">17503 3469 12771,'31'67'5676,"-17"-35"-645,6 11 0,-8-8-5289,-3-12-1161,5 4-3354,-6-15-387,4-7-387,-12-5-645</inkml:trace>
  <inkml:trace contextRef="#ctx1" brushRef="#br0" timeOffset="105710.0463">17713 3403 11868,'20'10'5289,"-7"12"-258,-13-22-387,0 13-4644,0-13 129,-6 25-129,-1-5 0,1 1 0,2 8-129,4 2 129,0 1 129,10 3 0,3-5 0,7-2 0,1-10 0,2-9 0,-2-9 129,-1-15-258,-7-10 258,-6-6-129,-6-5-129,-1-3 129,-10 2-129,-3 2 0,-2 9 0,1 12 0,-1 2 0,15 12 0,-17 13-129,15 8 129,2 6 0,5 6 129,5 1 0,6 0-129,1 2 0,4-10 0,1-3-129,-1-12-516,4 5-3096,-12-16-1161,0-9-258,-9-12-516,-3-8-258</inkml:trace>
  <inkml:trace contextRef="#ctx1" brushRef="#br0" timeOffset="105874.0557">17602 3194 12900,'0'0'5676,"0"19"-516,8-7-258,5 5-5031,8 10-2064,-10-15-2838,5 2-129,-16-14-516,18 0-516</inkml:trace>
  <inkml:trace contextRef="#ctx1" brushRef="#br0" timeOffset="106242.0767">18099 2609 6450,'-21'13'5934,"19"15"-516,8 27-129,2-2-1548,14 33-2064,-5 4-903,4 12-258,0 2-258,0 2-129,-2-2-129,0-9 0,-1-9-516,-9-25-1161,1-7-3354,-6-29-387,4-10-129,-8-15-645</inkml:trace>
  <inkml:trace contextRef="#ctx1" brushRef="#br0" timeOffset="106401.0858">18234 3262 12255,'-50'-23'5676,"22"23"-516,-12 0-129,7-3-4902,-5 11-1806,-4-7-3225,10 6-129,3-6-645,16 5-516</inkml:trace>
  <inkml:trace contextRef="#ctx1" brushRef="#br0" timeOffset="106587.0965">18461 3329 11997,'16'95'5418,"-10"-43"-387,6 6-258,-3-1-5031,-4-12-774,7 3-3870,-1-13-129,6-8-516,1-15-258</inkml:trace>
  <inkml:trace contextRef="#ctx1" brushRef="#br0" timeOffset="107143.1283">18643 3370 8256,'7'21'5676,"-4"5"-516,6 11-129,-5-9-1935,6 10-2838,-3 5-129,2-2 0,4-5-129,6-7 129,3-9-129,4-4 129,1-12-129,0-4 129,0-9-129,-2-7 129,-6-8-129,-2 0 129,-5 0-129,-7-1 0,-1 2 129,-3 7-258,-1 4 129,0 12 129,0 0-129,0 0 0,0 0 0,5 14 0,2-1 129,3 0-129,6-2 129,2-2 0,5-1-129,3-7 0,1-1 0,-2-6 0,1-13 0,-6-5 0,-5-3-129,-5-6 129,-9 0 0,-2 3-129,-12 4 129,-5 5-258,-4 17 258,-1 4-129,-1 6 129,5 19 0,9 10 0,7 6 129,5 5-129,14 2 129,8-6-129,8 2 129,7-4-387,-5-19-774,6-2-3741,-15-19-387,-4-8-258,-18-25-516</inkml:trace>
  <inkml:trace contextRef="#ctx1" brushRef="#br0" timeOffset="108054.1804">19869 3435 12513,'0'-24'5418,"0"24"-129,-9-12-258,9 12-4515,-30 1-258,7 9 0,-8 2-129,1 1 0,-2 6 0,6 7-258,9 4 0,7-3 0,12 2 0,14-3 0,12-2 0,7-5 0,7-11 129,4-9 0,0-16 0,0-20-129,-7-15 129,-8-11-129,-7-14 258,-10-9 129,-7-8-258,-7 1-129,-8 4 129,-5 11 0,-5 14 129,2 17-129,-3 18 0,1 20-387,3 16 387,5 22 516,2 18-387,2 13 0,4 12 0,2 5 0,11 7 0,8 2 0,6-2 0,8-2-516,6-9 387,6-5-129,3-16 129,1-14 0,-1-20-129,-3-17 129,-8-15 0,-5-18 0,-11-16 0,-10-9 0,-10 0 0,-5 2 0,-11 9 0,-8 9-129,-6 15 129,0 12-129,2 14 129,5 15 0,3 12 0,8 10 0,8 5 0,3 7 129,14-2 0,8-2-129,6-5 0,8-3 0,1-8-129,1-11-129,1-6-516,-14-18-3870,9-1-387,-10-12-387,-1-8-387</inkml:trace>
  <inkml:trace contextRef="#ctx1" brushRef="#br0" timeOffset="108339.1967">20709 3433 10449,'-10'-25'5418,"-3"23"-258,-11-5 0,6 13-4386,-10 5 0,5 6-387,0 9-129,6 8 0,9-2-258,7 3 0,4-1-129,14-9-129,10 2-129,-2-7-387,15 3-2064,-9-23-2193,7 0-258,-7-4-516,2-9-129</inkml:trace>
  <inkml:trace contextRef="#ctx1" brushRef="#br0" timeOffset="108730.219">21012 3424 7998,'0'-11'5289,"0"11"-129,-14-1-516,14 1-3612,-22 2-129,10 12-129,-7-1-387,7 9-129,1 2-129,6-3 0,5 0-129,2 0 0,10-3 0,2-4 0,5-7-129,-1-7 129,0-4-129,-2-8 0,-1-5 129,-5-3-129,-4 0 129,-1 1-129,-4 7-129,-1 12 129,0 0 0,0 0-645,-2 20-1161,-2 2-2838,6 11-129,6-5-516,5 3 0</inkml:trace>
  <inkml:trace contextRef="#ctx1" brushRef="#br0" timeOffset="109226.2474">21257 3425 9804,'21'51'5418,"-11"-30"-516,5 4 0,-5-10-4257,5 5-258,-5-7-129,4-9-129,2-4-129,-1-3-129,1-9 0,0-4 129,0-2-258,-3-2 258,-1-3 0,-4 3-129,-2 3 129,-3 6 0,-3 11 129,0 0-129,0 0 0,0 15 129,0 16 0,0 9 0,0 8 129,0 12-129,2 4 129,0 1-129,-1-3 129,-1-4-258,0-11 129,-7-10-258,-6-8 258,-5-14-129,-4-15 0,-1-5 0,-3-14-258,-2-8-129,7 3-903,-4-9-3612,16 5 0,3-4-774,10 7-258</inkml:trace>
  <inkml:trace contextRef="#ctx1" brushRef="#br0" timeOffset="109434.2593">21796 3608 11997,'34'35'5676,"-19"-24"-387,5 7-387,-6-6-5418,-14-12-3354,0 0-903,-4-17-774,-1-2-387</inkml:trace>
  <inkml:trace contextRef="#ctx1" brushRef="#br0" timeOffset="109586.268">21826 3325 12126,'45'44'5676,"-24"-22"-387,6 4-258,-2-12-5289,-25-14-4257,-14-8-387,-12-16-645,-3 1-645</inkml:trace>
  <inkml:trace contextRef="#ctx1" brushRef="#br0" timeOffset="113366.4842">15284 4899 10062,'0'0'5676,"0"0"-387,0 0 129,0 0-4257,0 0-258,4 13-258,-4-13-258,0 0 0,0 13-129,0-13 129,0 0-129,0 13 0,0-13-129,0 0-129,0 0 129,0 0-129,0 0 129,0 0-129,0 0 0,0 0 129,0 0 0,0 0-129,0 0 0,0 0 0,0 0 0,0 0 0,0 0 0,0 0-129,0 0 129,0 0 0,0 0 129,0 0-129,-1 13 0,1-2 0,0 13-129,-1 4 258,1 3-129,0 14 0,0 11-129,0 8 129,6 9 0,1-3-129,1-3 258,0-1-258,0-7 129,0-7-129,-2-11 129,0-16 0,-1-8-129,-5-17-129,5 11-129,-5-11-258,0 0-1677,4-21-3096,1 8-516,-5-5-258,0 3-387</inkml:trace>
  <inkml:trace contextRef="#ctx1" brushRef="#br0" timeOffset="115786.6227">15299 5779 2709,'0'0'4773,"0"13"-387,0-13-1032,0 0-2322,0 0-129,0 0-516,0 0 0,-7-1 258,7 1-129,0 0 0,0 0 129,0 0 0,0 0 129,-5-11 129,5 11-258,0 0-129,0 0-129,0 0 129,0 0-129,0 0-129,0 0-129,0 0-129,0 0 129,0 0-129,0 0 0,0 0 0,0 0 0,0 0 0,0 0 0,0 0 129,0 0-258,0 0 258,0 0-258,0 0 129,0 0 0,0 0 0,0 0 0,0 0 0,0 0 129,0 0-129,0 0 129,0 0-129,7 2 129,-7-2-129,0 0 0,11-14 129,-2-4 0,1-6 0,2-12 0,1-9-129,3-9 129,-2-9 0,5-1 0,-1-4 0,-3 1-129,0 4 0,-1 6 0,0 12-129,-3 6-129,2 19-903,-13 1-3741,0 19-258,0 0-387,13 3-387</inkml:trace>
  <inkml:trace contextRef="#ctx1" brushRef="#br0" timeOffset="116292.6516">15663 5284 11223,'20'20'5934,"-13"3"-645,6 13-129,-13 0-4644,3 8-387,-3-1-258,0-2-645,0 1-3225,-2-25-1419,2-17-258,0 0-258</inkml:trace>
  <inkml:trace contextRef="#ctx1" brushRef="#br0" timeOffset="116487.6627">15680 5049 8256,'-13'-51'5547,"8"37"-516,5 14-1419,0 0-7611,0 0-516,0 0-516,0 0-774</inkml:trace>
  <inkml:trace contextRef="#ctx1" brushRef="#br0" timeOffset="116898.6863">15831 4675 9804,'21'56'5547,"-8"-8"-516,-3 6-129,4 18-4386,-6 11-258,6 13 129,-1 0 0,3 2 0,0-13-129,0-7 0,-4-16 0,1-17 0,-4-21 129,-9-24-258,0 0-129,6-23 0,-6-8 0,-4-9 0,0-5 0,1-1 0,3 4-129,0 7 258,8 5-129,9 9 0,5 14-129,4 7 129,2 16-129,3 9 129,-3 11 0,-4 2-129,-5 4 129,-7 1-129,-11-2 258,-1-7-258,-15-5 129,-7-9-258,-3-11 0,-7-9-129,5 0-1935,-3-15-2838,4-2-387,3-5-258,12 1-258</inkml:trace>
  <inkml:trace contextRef="#ctx1" brushRef="#br0" timeOffset="117542.7231">16362 5286 9417,'28'87'5805,"-12"-37"-516,-5-5 0,-1-1-4902,-4-9 258,-1-5-387,-4-14 0,-1-16-258,0 0 0,0-13 0,2-14 0,5-2 0,4-4-129,7-6 0,5 6 129,5 1 0,4 6 129,2 7-258,0 9 129,-1 2 129,-3 5-129,-4 3 0,-6 4 0,-5 9 0,-8 1-129,-3 3 129,-4 1 0,-4 1-129,-4 2 258,-2 2-258,-2-3 258,2-3-129,2 4 0,1-5-129,6 1 129,1-5 0,0-12-129,13 14 129,-1-14-129,2 0 129,0-8 0,1-1 0,-2 0 129,-2 0 0,-11 9-129,15-11 0,-15 11 0,0 0 0,10 10 0,-6 4 129,1 2-129,2 3-129,4 2 0,1-6-258,7 7-903,-7-19-3870,8-3-258,-2-16-258,1-15-516</inkml:trace>
  <inkml:trace contextRef="#ctx1" brushRef="#br0" timeOffset="117762.7357">17012 4738 9933,'13'129'5547,"0"-39"-258,-1 2-129,5 14-4644,-6-9-258,2-5-258,-2-12-258,0-14-258,5-4-1935,-8-28-2580,6-15-387,-14-19-387,24-9-258</inkml:trace>
  <inkml:trace contextRef="#ctx1" brushRef="#br0" timeOffset="117910.7441">17171 5210 9288,'-44'-31'5547,"16"31"-129,-9 0-387,8 2-4773,-12 7-258,-7-9-2322,11 11-2451,3-3-645,12-2-258,10-6-516</inkml:trace>
  <inkml:trace contextRef="#ctx1" brushRef="#br0" timeOffset="118079.7538">17312 5266 8514,'16'97'5547,"-12"-48"-516,0-6-1032,3 8-7611,-4-12-1290,1-7-387,4-10-516</inkml:trace>
  <inkml:trace contextRef="#ctx1" brushRef="#br0" timeOffset="118378.7709">17553 5404 9417,'7'29'5676,"-8"-12"-387,-2 6-387,-3-12-4644,3 7-129,-2-4 0,3 1-387,2-2 129,0-13 0,19 11 0,-4-11 0,2 0 0,4-10 129,-4-3-129,-3-6 258,-7-4-129,-6 0 129,-3-3-258,-12 1 129,-6 6-645,-11-8-903,3 12-3225,0 5-258,6 4-387,3 3-516</inkml:trace>
  <inkml:trace contextRef="#ctx1" brushRef="#br0" timeOffset="118722.7906">17751 5358 9030,'21'67'5676,"-13"-31"-645,-2-8 0,2-9-5031,-5 0 129,-2-8-129,-1-11-129,0 0 0,3-8-129,0-7 258,3-4-129,2 0 129,1-2 0,3 3 387,2 4-258,3 8 258,0 6-258,2 7 0,0 13 129,2 7-258,-4 3 258,2 3-387,-4-3 0,-4-8-516,7-1-3870,-18-21-516,9 11-516,-9-11-387</inkml:trace>
  <inkml:trace contextRef="#ctx1" brushRef="#br0" timeOffset="119158.8155">18245 5395 4128,'9'13'5418,"-13"2"-129,4-15-387,-24 17-2967,11 1-1032,-6-7 0,6 7-516,-2-3-129,8 3-129,5 0 0,2-7-129,0-11 258,21 12-258,-2-11-258,-1-1 258,3-1 0,-4-10 258,0-4-258,-5 0 0,-2 3-258,-10 12 258,11-15 258,-11 15-258,0 0 129,0 0-129,10 17 258,-4 3 0,-1-3 0,3 1 0,1-3 0,2 2 0,-1-6-129,4-1-129,-2-6-258,-5-12-1935,-7 8-2709,13-24-387,-9 4-387,-4-14-516</inkml:trace>
  <inkml:trace contextRef="#ctx1" brushRef="#br0" timeOffset="119322.8249">17632 4731 10707,'-22'43'5934,"22"-23"-1161,11 0-3225,3-6-6450,2-5-387,-1-9-516</inkml:trace>
  <inkml:trace contextRef="#ctx1" brushRef="#br0" timeOffset="119773.8507">18593 4869 11481,'22'64'5805,"-13"-15"-387,6 13-129,-11 3-4902,6 14 258,-3-3-516,2-1-129,-2 2 0,0-9-129,1-8-258,-5-15-1161,8-7-3612,-4-18-645,-7-20 0,17 6-387</inkml:trace>
  <inkml:trace contextRef="#ctx1" brushRef="#br0" timeOffset="120330.8826">19347 5456 9417,'21'-29'5805,"-19"15"-645,-2 14 258,-16-19-5031,0 17 129,-11 2-258,0 2-258,-2 19-258,0 1-129,8 10 129,2 1-258,12 4 258,7-3-258,8-2 387,12-5-258,5-9 387,2-12-129,2-6 129,-2-5 0,-3-11 0,-6-5 129,-8-7-129,-4-2 129,-6 4 129,0 6-129,-4 3 129,4 17 129,-10-1-129,8 13 0,0 16 0,2 13 0,7 8 0,3 11 0,-1 0-129,4 0 0,-4-4-129,0-10 0,-6-5-129,-3-16-516,0-10-4515,-8-15 0,-4-16-516,-4-16-387</inkml:trace>
  <inkml:trace contextRef="#ctx1" brushRef="#br0" timeOffset="120914.916">19436 5279 9288,'52'29'5934,"-29"-1"-774,4 13 129,-2 9-4257,1 7-774,-8-2 129,-1 2-387,-4-3 0,-5-9 0,-3-6 0,-3-16 0,-2-23 129,0 0-129,0-18 0,0-12 0,2-10 129,5-4 0,5-4 0,3 2-129,8 7 129,4 11 0,0 2 0,1 9 129,1 12-129,0 2-129,-3 3 0,-1 3 129,-5 2-129,-5-3-129,-1 2 129,-14-4-129,13 0 129,-13 0 129,0 0-129,0-14 0,0 14 129,-7 0-129,7 0 0,-19 12-129,12 8 129,3 4-129,4 5 129,0 3-129,9-1 0,10-3 0,3-6 129,3-6 0,2-11 0,-1-6 0,-3-12 0,-4-9 0,-8-6-129,-6-5 129,-5-4-129,-6 1 258,-10 7-258,-5 3-129,-4 14-387,-11-8-1677,8 20-2838,-3 0-258,9 14-516,0 1-387</inkml:trace>
  <inkml:trace contextRef="#ctx1" brushRef="#br0" timeOffset="121298.9379">20158 5350 9804,'6'63'5418,"-3"-28"-387,5 7-129,4-4-4773,1 2 0,1-11 0,5-7 0,3-5-129,2-6 0,0-9 0,1-6-129,0-11 129,-7-10 0,0 1-129,-3 4 0,-7-3 129,-1 3 0,-7 20 129,9-11-129,-9 11 129,9 16 0,-4 1 0,-1 4 0,4 4-258,-3-3 0,6 3-903,-10-9-3870,10-9-258,-11-7-258,17-1-645</inkml:trace>
  <inkml:trace contextRef="#ctx1" brushRef="#br0" timeOffset="122049.9809">20612 5443 9030,'32'93'5418,"-20"-50"-258,4 3-129,-3-14-4515,-4-2 0,-4-10-258,-2-8-258,-3-12 0,2-9 0,-2-8-129,0-11 0,0-1 0,0-3 0,3 0 0,2 1 0,3 8 0,4 4 0,2 9 0,0 8 129,1 5 0,-1 8 129,0 8-129,-1 5 129,-3-3 0,-3 1 0,0-1-129,-3-2 129,1-4-129,-1-1 0,-4-14 0,14 15 0,-14-15 129,18 7-129,-5-7 129,0-4-129,0-2 0,1-6 0,-2-1 0,0-3 0,-5 4-129,-3 0 129,-4 12-129,2-13 0,-2 13 129,0 0-129,-13 0 0,2 15 129,2 1 0,2 2 129,0 4-129,2-1 0,4 2 129,1-3 0,3-6 129,-3-14-129,21 8-129,-5-13 129,-3-17 0,3-8-129,-3-13 0,-1-11 0,-3-8 0,-3-5 129,-5-10-129,-1-6 129,-6 2-129,-7 4 258,-1 9-129,-2 15 0,-1 16 0,0 17 0,3 20 129,2 26-129,4 18 258,7 18-129,1 10-129,7 8 0,4 0-129,3-10-258,9 7-1677,-1-23-3354,8-5 0,2-18-387,8-12-645</inkml:trace>
  <inkml:trace contextRef="#ctx1" brushRef="#br0" timeOffset="122503.0068">21621 5272 10965,'26'6'5547,"-26"-6"-645,1 20 129,-8-9-4644,-9 5-258,-4 0-129,-3 0 0,0 5 0,3 0 0,5 0 129,6-1-129,9 2 129,5 0-129,9 4 0,4 0 129,-2-1 0,1 0-129,-5 0 0,-4 0 129,-8-6-129,-10-7 0,-7-8-129,-9-5-387,0-1-1032,-6-16-3483,5-5-258,3-10-516,13 3-258</inkml:trace>
  <inkml:trace contextRef="#ctx1" brushRef="#br0" timeOffset="122734.02">21877 4841 10449,'13'66'5676,"-13"-13"-516,5 16 0,-5 15-5031,4 8 0,1-2 0,4-6-258,3-1-516,-6-19-1419,13-1-2967,-4-20-516,8-18-129,-5-19-258</inkml:trace>
  <inkml:trace contextRef="#ctx1" brushRef="#br0" timeOffset="122891.029">22078 5334 9546,'-52'-42'5547,"17"40"-387,-6 2-129,-3 6-4773,1 11-774,-5-1-3483,14 10-1161,6 2-258,16 4-645</inkml:trace>
  <inkml:trace contextRef="#ctx1" brushRef="#br0" timeOffset="123214.0475">22211 5541 4902,'-2'-18'5547,"-13"9"-387,-8 1-387,0 8-3741,-6-7-129,5 7-258,0 0-258,5 8-129,8 3 0,9 3-258,2 3 129,12 3 0,6-5 0,4 0-129,1 1 129,0-7 129,-2-2-129,-3 1 129,-6-8 0,0 3-129,-12-3-129,0 0 129,11 7 0,-11-7-129,5 10 0,-2 2-129,5 8-387,-6-9-645,15 13-2193,-8-11-1677,5-1-516,0-10-258</inkml:trace>
  <inkml:trace contextRef="#ctx1" brushRef="#br0" timeOffset="123454.0612">22312 4879 9288,'3'23'5805,"6"19"-774,-4 14 0,4 16-4515,-1 8 0,1 6-258,-1 7-129,1-5-129,2-5 0,-3-9-258,8-5-516,-7-24-1548,13-8-2838,-8-17 0,5-14-516,-5-15-129</inkml:trace>
  <inkml:trace contextRef="#ctx1" brushRef="#br0" timeOffset="123623.0709">22540 5445 5031,'-15'-65'5289,"1"43"0,-9 6-645,-2 16-2967,-11-8-645,4 8-645,-4 10-903,-4-5-1290,11 12-2709,1 4-774,9 8-258,9 0 0</inkml:trace>
  <inkml:trace contextRef="#ctx1" brushRef="#br0" timeOffset="123854.0841">22360 5660 3870,'88'45'5418,"-43"-37"-129,1-3-258,-12-16-3354,7 0-129,-18-20-645,1 4-516,-16-7-258,-8 3 0,-5 3-129,-12 6-129,-6 9 129,-2 10 0,-1 6-129,4 17 129,4 9 0,6 8 129,9 2-129,3 10 129,9-1 129,6-2-258,5 2-1161,-7-12-3483,-1-5-387,-4-10-387,-8-6-387</inkml:trace>
  <inkml:trace contextRef="#ctx1" brushRef="#br0" timeOffset="124514.1218">15269 6777 8901,'-46'55'5547,"26"-20"-129,3 9-258,1-5-4386,6 1-387,0-6 0,10-1-129,3-13 0,11-10-129,7-7 0,8-3 0,0-16-129,0-5 129,-5-8 0,-6-3 0,-9-6-129,-9 2 129,-12-1-258,-14 1-258,-1 15-645,-20-2-4257,9 9 129,1-3-774,9 9-129</inkml:trace>
  <inkml:trace contextRef="#ctx1" brushRef="#br0" timeOffset="124858.1415">15603 6254 7998,'9'-54'5547,"-9"40"-129,-7 2-387,-5 12-3741,-3 8-903,-3 14-129,2 8 0,-1 12-129,4 7 129,6 12 0,4 11 129,4 4 0,9 6-258,5 8 129,1 0 0,2-1 0,-2-6-129,-2-10-258,-2-9-129,-6-15-387,1-3-1032,-7-28-3612,0-18-129,-4-12-516,3-15-387</inkml:trace>
  <inkml:trace contextRef="#ctx1" brushRef="#br0" timeOffset="125002.1497">15613 6807 10320,'-21'-26'5805,"1"24"-387,-10-4-129,-2 2-5031,-9 2-387,-8-13-2193,6 13-2838,2-4-258,9 3-387,6 0-258</inkml:trace>
  <inkml:trace contextRef="#ctx1" brushRef="#br0" timeOffset="125423.1738">16265 6399 10836,'14'2'5805,"-7"21"-516,-3-3-645,2 30-4257,-5 8 0,0 12-129,-1 13-129,0 5-129,0-1 0,0-2 0,0-3-129,0-18-387,11-6-4128,-9-21-645,6-18-645,-8-19-258</inkml:trace>
  <inkml:trace contextRef="#ctx1" brushRef="#br0" timeOffset="125629.1856">16472 6678 10062,'-32'11'5934,"6"6"-387,-9-5-258,-11 4-5031,-3-3 129,-4 2-387,1-2 0,2-1-258,9 2-903,-5-10-3612,19 6-387,7-8-645,20-2-387</inkml:trace>
  <inkml:trace contextRef="#ctx1" brushRef="#br0" timeOffset="126506.2358">16434 6432 6708,'26'9'5547,"-26"-9"-258,18 4-258,-18-4-4257,0 0 129,0 0-129,12 6-258,-12-6 0,5 24-129,-4-9 0,5 5 0,-3 2-129,3 6-129,-4 1 0,0-2 129,-1 2-258,-1 4 129,0-1-129,0 6 0,0 2 0,-2 0 0,1 3-129,0 5 129,1-3 0,0-2 129,0-2-129,0-6 0,1-4 129,1-8-129,-1-7 129,-1-16 129,0 0-258,0 0 0,0 0 0,14-13 0,-10 1 0,0-4-129,-1 4 258,-3 12-387,6-15 258,-6 15 0,0 0 0,0 0 0,5-11-129,-5 11 129,0 0 0,0 0 129,0 0-129,11-15-129,-11 15 258,12-14-129,-12 14 0,15-11 0,-15 11-129,19-15 129,-6 13 0,-1 2 0,2 0 0,-1 10-129,0 3 129,1 1 0,-2 6 0,0 0 0,0 1 0,0 0 0,1 0 0,1-2 0,1-10-129,-1-6 0,4-3 129,-4-7-129,1-6-129,-4-7 129,-4-1 0,-4-7 0,-3 6 0,0 4 0,-8 4 129,-3 9 0,-3 5-129,3 4 129,-1 10 0,3 8 0,3 4 258,5 4-129,1 3-129,14 3 129,4-5-129,6-9-129,4 1-387,-3-23-1161,6 1-3612,-4-6-129,-1-17-387,-6-11-258</inkml:trace>
  <inkml:trace contextRef="#ctx1" brushRef="#br0" timeOffset="127502.2927">17300 7028 8127,'10'14'5676,"7"9"-387,-17-23-129,14 4-4257,-14-4-129,0 0-129,0 0-258,12-3 0,-12 3 0,14-1 0,-14 1-129,16-6-129,-16 6 0,17-11 0,-7-1-129,-2-7-129,-2-3 0,-3-9 129,1 1 0,-4 1 0,0-3-129,-5 1 0,-6 11 129,-2 6 0,-3 9 0,-2 6-129,0 11 129,4 6 0,3 10-129,5 5 0,6 4 258,1-2-129,13 1 129,9 0-129,4-7 129,4-1-129,8-8 258,-1-11-258,5-6 0,2-3 0,-3-14 0,-1-15-129,-4-11 129,-2-19-129,-4-12 0,-3-12 0,-4-11 0,-7-6 0,0 1 129,-8 1 0,-3 9 0,-3 14 0,-3 13-129,-6 18 258,-6 19-258,-6 22 258,2 12-129,-4 21 0,0 17 129,2 15-129,2 9 129,5 14-129,7 2 0,4 0 129,3-3-258,12-1 258,8-9-129,7-11 129,7-12-129,5-14 0,1-15 0,1-20 0,-2-8 0,-3-23 0,-8-6-129,-8-10 0,-13-1 0,-10 3 129,-4 6-129,-15 14 0,-8 14 129,-5 9 0,-1 9 0,0 16 0,6 10 129,7 5-129,8 4 0,8 1 0,5-4 0,16-2 0,10-2-258,4-9-129,13-1-774,-10-13-4128,16-5-129,-3-9-387,6-4-516</inkml:trace>
  <inkml:trace contextRef="#ctx1" brushRef="#br0" timeOffset="127732.3059">18495 6865 7611,'-33'-4'5676,"12"14"-387,-2 11-258,-3-1-4386,6 7 0,-3-1-129,12 5-387,5-2 129,6 0-129,15-1 129,10-7-258,6 0-258,6-10 0,9-1-1032,-10-15-1806,12-8-2064,-3-12-258,-1-9-645</inkml:trace>
  <inkml:trace contextRef="#ctx1" brushRef="#br0" timeOffset="127962.3191">18678 6198 7224,'-5'50'5676,"12"-1"-387,4 16 0,-5 0-3741,11 17-645,-8 1-387,1 2-258,-2 5 0,1-1-129,-4-8-258,0-2 0,0-13-387,-5-23-1032,8-9-3741,-7-19 0,-1-15-516,7-18-387</inkml:trace>
  <inkml:trace contextRef="#ctx1" brushRef="#br0" timeOffset="128130.3287">18805 6911 7224,'-1'-104'5676,"-9"64"-129,-9 7-516,4 12-3354,-21 6-774,2 10-645,-4 5-387,-3 0-387,11 19-1290,-6-1-3225,15 3-516,7 4-258,13-5-129</inkml:trace>
  <inkml:trace contextRef="#ctx1" brushRef="#br0" timeOffset="128554.3529">18852 6856 8901,'33'57'5676,"-23"-22"-258,1 5-129,-7-6-4773,3 0 0,-4-10-129,3-6-258,1-6-129,3-11 0,7-2 0,0-9 0,7-5 0,0-1 0,6-6-258,0-2 258,-2 0 0,-2 3 0,-5 5 0,0 1 129,-8 5-129,-1 5 0,-12 5 129,6 7-129,-6 8 129,0 4 0,-1 3 0,1-1-129,0 5 129,4-3-129,5-3 129,5-7 0,1-5-129,3-4 129,-2-4-129,-1-7-129,-2-14 129,-4-2 0,-4-5-129,-5-4 0,-3 1-129,-15-5-516,2 12-1935,-8-10-2322,2 12-516,-3 3-516,9 8 0</inkml:trace>
  <inkml:trace contextRef="#ctx1" brushRef="#br0" timeOffset="128894.3724">19315 6798 7740,'38'64'5805,"-19"-21"-387,-5 3-258,9-3-4386,-12-9-129,-1-3-387,-5-8 129,-5-23-258,0 0-129,8-11 0,-8-15-129,0-3 258,1-2-258,4-1 258,-2-2-129,5 11 0,0 8 129,2 10 0,6 5 0,1 11-129,1 14 258,4 5-258,0 4 129,0 1-258,1 1-129,-5-10-645,7 0-4257,-11-11 0,4-9-774,-5-7-129</inkml:trace>
  <inkml:trace contextRef="#ctx1" brushRef="#br0" timeOffset="129090.3836">19816 6907 8385,'20'61'5805,"-14"-31"-516,2-3-387,-4-7-4386,-4-4-258,0-16-258,-6 13-774,6-1-2193,0-12-1806,0 0-774,0 0-258</inkml:trace>
  <inkml:trace contextRef="#ctx1" brushRef="#br0" timeOffset="129391.4008">19995 6900 3483,'0'0'5547,"0"0"-258,0 0-516,2 22-3096,-10-5 0,7 13-774,-8-3-129,7 7 0,-2-5-258,4 3 0,5-7-129,7-1 129,4-10-387,6-3 129,3-3-129,2-4-129,3-4-258,-7-9-774,6-2-4128,-16-9-129,-2-5-516,-11-10-387</inkml:trace>
  <inkml:trace contextRef="#ctx1" brushRef="#br0" timeOffset="129577.4114">19853 6643 8901,'-3'22'4386,"3"-5"-4128,18-1-258,10-10-5160,3-6-516</inkml:trace>
  <inkml:trace contextRef="#ctx1" brushRef="#br0" timeOffset="130162.4449">20431 6998 9546,'0'0'5934,"10"0"-516,3-6-129,-4-8-4773,7 0-129,-5-9 0,2 4-387,-5-10 0,-2 4 0,-6 2 0,0 0-129,-7 5 129,-6 5 0,-5 3-129,0 5 129,-1 5 0,-2 8 0,4 5 129,6 12-129,3 3 0,8 2 0,4 7 129,11 0-129,6-1 0,6-3-129,6-2-387,-8-17-3096,9 5-1677,-5-10-258,-1-9-774</inkml:trace>
  <inkml:trace contextRef="#ctx1" brushRef="#br0" timeOffset="130368.4567">20843 6618 9159,'25'44'5934,"-25"-17"-516,0 2 0,-11-9-4902,-3 10-516,-5 6-387,-6-8-903,8 13-3999,2-2 0,9-1-645,6-4-129</inkml:trace>
  <inkml:trace contextRef="#ctx1" brushRef="#br0" timeOffset="130563.4678">20948 7023 8643,'-7'-61'5934,"-12"24"-387,-12-7-129,1 5-4515,-10-6-258,1 4-387,0 11-774,-5-3-3354,16 19-1290,4 5-516,24 9-516</inkml:trace>
  <inkml:trace contextRef="#ctx1" brushRef="#br0" timeOffset="130847.4841">21160 6745 8385,'0'0'5805,"-13"6"-387,-2 2 0,-6-8-4773,1 5-258,-5 4 0,4 6-258,4 2-129,7 7 0,9-3 0,7-1 0,12-2-129,8-2 0,7 2-258,-1-12-516,10 10-2967,-9-16-1290,-1-2-387,-10-6-645</inkml:trace>
  <inkml:trace contextRef="#ctx1" brushRef="#br0" timeOffset="131691.5324">21337 6777 9417,'14'55'5934,"-8"-25"-516,6 3-129,-2-3-5289,-7-11-774,7-6-4257,-10-13-387,0 0-258,0-18-387</inkml:trace>
  <inkml:trace contextRef="#ctx1" brushRef="#br0" timeOffset="131853.5416">21318 6535 8514,'-3'-13'5805,"3"13"-645,0-17-1677,0 17-7869,0 0-903,19-1-258,-19 1-516</inkml:trace>
  <inkml:trace contextRef="#ctx1" brushRef="#br0" timeOffset="132033.5519">21567 6316 7998,'21'80'5547,"-12"-27"129,1 13-645,-5-1-4257,3 8-387,-4 2-129,3-2 0,-1-6-387,-2-10-774,9-1-3096,-7-26-1161,2-8-387,-8-22-516</inkml:trace>
  <inkml:trace contextRef="#ctx1" brushRef="#br0" timeOffset="132190.5609">21695 6781 6708,'-7'-51'5676,"-4"31"-387,-6 8-258,-9-2-3999,4 14-387,-9-2-387,-2 2-645,5 8-1032,-12 0-3483,18 8-258,3-2-645,12 5 0</inkml:trace>
  <inkml:trace contextRef="#ctx1" brushRef="#br0" timeOffset="132861.5993">21818 6876 5547,'84'-12'5676,"-50"3"-387,-9-4-645,-19 0-3741,-6 13-387,0-14-129,-13 14-258,-11 1-129,-3 7 0,-3 7 0,4 7 129,2 5 0,6 7 0,9-5 0,7-2 0,2-2 129,11-3-129,7-8 0,6-5-129,1-9 0,5-4 0,-1-7-129,0-6 129,-1-7 0,-2 1-129,-4 1 129,-5 2 0,-3 2 0,-5 1-129,-3 6 129,-6 11 0,0 0 0,0 0 0,-10 14 129,-2 3-258,0 7 258,2 2 0,0-1-129,6 4 129,4-4 0,1-4 129,13-4-258,4-8 129,5-9 0,3-9-129,-2-13 0,2-12 0,-2-15 0,-3-13 0,-5-11 0,-3-11 0,-6-6-129,-3 2 0,-4-3 129,0 5 0,-4 11-258,-3 14 258,-2 17 0,-3 20 258,0 19-129,3 14 0,0 25 129,5 16-129,2 15 129,2 13 0,2 6-129,10 4 0,2-6-129,0-1 0,4-4-516,-11-21-2193,2-1-2451,-6-18-258,-3-8-516,-11-17 129</inkml:trace>
  <inkml:trace contextRef="#ctx1" brushRef="#br0" timeOffset="133386.6293">18899 7627 9159,'16'-21'6192,"-17"7"-903,-24 14 129,-6 5-5031,-11 5-129,-7-1 0,1 1-129,5 1 0,6-1 0,14 1 0,15 4-129,9 1 0,18 4 0,10 3 129,10 9-129,4 2 129,4 8 0,-1 2 0,-4 2-129,-8 5 129,-11-5 0,-11-2-129,-12-8 0,-13-7 0,-13-9-258,-8-11-258,-11-18-1290,4-3-3741,-1-9 0,10-7-516,3-5-258</inkml:trace>
  <inkml:trace contextRef="#ctx1" brushRef="#br0" timeOffset="133597.6414">18983 7634 8901,'58'22'5805,"-35"11"-387,-7 9-129,1 7-4902,-9 12 129,1 11-258,-4 2-258,-2-4 129,-2 2-387,-1-16-387,4 2-3741,-4-21-774,0-16-645,0-21-387</inkml:trace>
  <inkml:trace contextRef="#ctx1" brushRef="#br0" timeOffset="133755.6504">19146 7801 8514,'-47'-14'5805,"13"8"-645,-7-2-516,6 8-6837,-11 0-2838,2-1 0,5 1-774,10 1-129</inkml:trace>
  <inkml:trace contextRef="#ctx1" brushRef="#br0" timeOffset="134745.707">19352 8057 7998,'7'-33'5805,"-7"33"-387,-17-7-387,17 7-4644,-34 12 0,10 7-129,-1-1-258,4 12 0,2-1 0,8 0 0,8-1 0,4-3 0,10-8 129,4-5-258,4-3 129,-1-9-129,1-12 129,-2-10-129,-2-1 129,-6-1-129,0 2 0,-4 8 129,-5 14 129,9-16-129,-9 16 129,9 20-129,-3-2 129,3 6-129,4 1 0,4-5 0,2 1 0,6-10 0,1-11 129,3-12-258,3-15 129,-3-16 0,0-11 0,-6-15 129,-3-6-258,-6 3 129,-3 0 0,-6 3 129,-2 11-129,-2 12 129,-1 12 0,0 20 0,0 14 0,-6 6 0,-1 22 0,2 13-129,-1 12 0,3 7 0,2 7 129,1 3-129,7 2 0,7-6 0,7-4 0,5-7 0,6-7 129,3-6-129,0-14 0,1-13 0,-2-8-129,-1-7 129,-5-16-129,-5-9 0,-7-4 129,-8-8-129,-3 4 0,-5 1 129,-2 3 0,-10 8-129,-4 8 258,-1 12-129,0 1 129,4 14 0,-1 4-129,5 2 129,6 12 0,3 4 0,6-4-129,8-4 0,6-1-258,1-5 0,5-2-387,-12-16-2838,8-4-1548,-7-12-645,-1-13-258</inkml:trace>
  <inkml:trace contextRef="#ctx1" brushRef="#br0" timeOffset="134945.7185">19894 7933 5805,'-122'-46'5934,"55"40"-516,-2 0-258,9 6-4128,-9 0-1032,4 0-4515,14-3-387,9-4-516,15-7-645</inkml:trace>
  <inkml:trace contextRef="#ctx1" brushRef="#br0" timeOffset="135865.7711">22837 6264 9933,'-9'37'5934,"4"-25"-129,5 1-129,0-13-4644,0 0-129,9-1-129,8-3-129,5-5-129,10 0-129,9-2-129,13 3 0,10 1-129,14 7 0,11 0 129,8 1-128,4 9-130,4 5 0,-3-3 0,1 2 0,-6-2 0,-3-1 0,-9-1 0,-7-4 0,-6 0 0,-11-2 0,-9-2 0,-8-1 0,-10 1 0,-8-2 0,-11 0 0,-15 0 0,0 0 0,0 0 0,-4 17 0,-17-2 0,-6 7 0,-5 7 0,-5 0 0,-3 5 0,-1 3 0,4-2 0,5 2 0,6-8 0,8-6 0,4-1 0,9-6 0,5-16 0,15 14 0,11-17 0,8-9 0,7 4 0,6-12 0,1-3 0,0-5 0,-6 1 0,-8-7 0,-10 5 0,-17-3 0,-7-7 0,-17 8 0,-11-1 0,-10 0 0,-7-2 0,-3 9 0,0-3 0,2 6 0,4-1-259,9 5-773,-3-15-1419,19 12-3354,-1-1-387,9 0-516,2-8-516</inkml:trace>
  <inkml:trace contextRef="#ctx1" brushRef="#br0" timeOffset="137269.8514">25139 5249 10320,'-4'-60'6321,"-3"39"-774,7 21-129,0 0-4128,0 10-387,0 17-258,0 14-129,0 6-258,2 10-129,6 4 0,5 1-129,2-5 0,4-10 0,6-10 129,1-12-258,3-21 258,0-9-129,-1-22 129,-4-11 0,-3-11-129,-6-7 129,-4-4-258,-7-2 129,-4 7-129,0 7 0,-4 15-387,-6 4-258,10 29-1806,-10-7-3096,10 13 129,-4 6-774,5 8-258</inkml:trace>
  <inkml:trace contextRef="#ctx1" brushRef="#br0" timeOffset="137494.8643">25553 5455 11223,'23'89'5934,"-8"-42"-516,-4-14-129,6-5-5160,-7-6-516,-10-22-2580,0 0-2451,4-7-258,-1-17-387,-3-20-387</inkml:trace>
  <inkml:trace contextRef="#ctx1" brushRef="#br0" timeOffset="137675.8746">25561 5032 7482,'0'-46'4773,"0"21"-1032,7 9-3612,10 2-4773,-10-1-129,3 2-387</inkml:trace>
  <inkml:trace contextRef="#ctx1" brushRef="#br0" timeOffset="138185.9038">25651 4855 7224,'0'0'5676,"0"0"-516,0 0 0,15 27-3612,-15-15-387,5 9-387,-3 1-258,4 7 0,-1 5 0,3 6-129,1 3-129,2 6 0,2 3-129,3 7 0,0 2 0,1-2-387,-2 2 258,3-6-129,-5-8 129,-1-12-129,-4-6 0,-3-9 0,-2-8 129,-3-12 0,0 0 0,0 0 0,0 0 0,-1-15 129,-1-1 0,2 0-129,0-3 0,0 1 129,3-7-129,8-2 258,-1 2-129,4 1 0,3 3-129,3 4 258,1-1-129,3 7 0,5 11-129,-4 4-129,4 12 129,-4 7-129,-2 9 129,-5 2-129,-6 5 129,-9 1-258,-6-7 258,-12-2 0,-11-10-129,-3-8 0,-8-8-129,-4-6-258,6-2-1032,-5-15-3870,13 4-258,4-6-258,16 4-645</inkml:trace>
  <inkml:trace contextRef="#ctx1" brushRef="#br0" timeOffset="138989.9498">26141 5387 9288,'34'65'5805,"-21"-27"-387,6 7-129,-8-11-4515,3 1-387,-7-7-129,0-4-129,-7-24 0,0 0-129,14 0-129,-9-20 129,3-9-129,0-8 258,7-1-129,2 1 129,6 3-258,1 2 258,3 7-129,1 6 129,1 8-129,-1 10 0,-3 1-129,-1 2 129,-7 12 0,-6 1-258,-7 0 387,-4 1-258,-3 1 129,-9 0-129,-3 3 129,-2 1-129,0-4 129,1 0 129,4 1-258,3 5 258,6-5-258,3-2 129,6-3-129,6-3 129,4-2 0,3-6 0,-2-2 0,2-2 0,-4-6 0,1 1 0,-16 7 129,17-13 0,-17 13-129,0 0 0,12-8 0,-12 8 0,0 0 129,3 8-129,-3-8-129,7 27 129,-7-27 0,13 24 0,-2-13 0,1-2 0,1-9 0,0-1 0,-1-13-129,2-15 0,-1-9 0,-1-12 129,-1-10-258,-3-14 258,2-4-129,-3-8 0,-1-5 129,-1 7 0,-3 5 129,1 14 0,-3 10 129,1 21 0,-1 19 0,0 15-129,0 28 129,0 20-129,0 13 0,7 12 0,0 12-258,2 6 0,7 0 0,-3-7-258,5-7-258,-7-28-1935,10-3-2451,-7-26-645,5-14 0,-9-15-258</inkml:trace>
  <inkml:trace contextRef="#ctx1" brushRef="#br0" timeOffset="139157.9594">26939 5186 9288,'-41'-54'5547,"9"41"-387,-4 9-129,-13 4-4386,2 10-387,0 9-1161,-7-3-3999,13 7-129,7-3-645,15 1-258</inkml:trace>
  <inkml:trace contextRef="#ctx1" brushRef="#br0" timeOffset="139345.9702">27027 5387 10449,'12'75'5676,"-7"-35"-387,-5-7-387,-1 0-5031,1 9-1290,-6-16-3612,6-6-387,7-7-258,7-1-387</inkml:trace>
  <inkml:trace contextRef="#ctx1" brushRef="#br0" timeOffset="139629.9864">27225 5499 9159,'-6'0'5676,"0"11"-387,-6 2-129,6 5-4644,-2-1 0,4 5-387,2-3 0,2 1 0,10-8 0,4-4-129,6-5-129,1-3 129,0-9 0,-2-6-129,-5-7 0,-6-5 129,-8-4-129,-9-6 0,-8 5-129,-11-1-387,2 17-2322,-9-7-2064,7 13-129,0 1-645,10 9 129</inkml:trace>
  <inkml:trace contextRef="#ctx1" brushRef="#br0" timeOffset="140390.0299">27437 5395 9546,'46'78'5805,"-32"-38"-774,-1 3 0,-7-9-4773,-6-2-258,0-13 0,0-19-129,-9 16 0,9-16 0,0 0-129,-4-15 129,4 0 0,4-2 0,7 1-129,-1 4 258,2 0 0,1 4 0,1 7 258,1 1-129,-3 1 0,2 13 258,-2-4-258,0 2 129,-2 1-129,0 0 129,-10-13 0,15 7 0,-15-7-129,13 1 0,-13-1 0,14-1-129,-14 1 258,15-15-258,-15 15 0,13-1 129,-13 1-129,14-2 129,-14 2-129,13 2 0,-13-2 129,18 7 0,-18-7 0,20 2 0,-5-2-129,-1 0 129,4-8 0,0-4-129,4-5 129,-1-1-129,1-11-129,0-10 258,-1-5-129,-3-9 0,-2-2-129,-4-7 129,-5-4-129,-6-5 0,-1 6 0,-14 5-129,-5 3 258,-8 9-258,-7 7 258,-5 13 0,0 14-129,1 14 129,4 17 0,7 20 0,11 15 0,14 13 258,9 15-129,16 3 129,11 4 129,9 4-129,7-7-129,7-9-129,1-6-258,-5-19-903,-3-4-3999,-15-23-258,-11-18-516,-17-21-516</inkml:trace>
  <inkml:trace contextRef="#ctx1" brushRef="#br0" timeOffset="141042.0672">28846 5475 8256,'46'2'5934,"-20"-12"-516,3-7-129,-8-12-3999,2 2-387,-13-10-387,-5-1-129,-5 0 0,-15 3-387,-8 9 129,-5 8-129,-1 9 0,-3 9-129,4 8 129,2 12 129,9 10-129,6 9 0,9 4 129,5 4-129,14 0 0,9 4 0,11-3-129,3-7-258,5 2-387,-8-20-3999,9 1-516,-6-16-645,-2-8-387</inkml:trace>
  <inkml:trace contextRef="#ctx1" brushRef="#br0" timeOffset="141277.0806">29417 5144 10836,'3'49'5805,"-10"-21"-516,-5 5-258,-3 2-5031,-5 1-258,1 11-387,-4-11-2064,11 14-2451,5-4-516,7 2 0,11-10-387</inkml:trace>
  <inkml:trace contextRef="#ctx1" brushRef="#br0" timeOffset="141427.0892">29471 5541 7611,'-16'-72'5676,"-1"40"-258,-10-4-387,1 9-3483,-9-8-774,1 9-516,3 11-2193,-2-7-2967,9 8-258,1 2-645,23 12-258</inkml:trace>
  <inkml:trace contextRef="#ctx1" brushRef="#br0" timeOffset="142110.1283">29918 5284 10707,'17'-18'5805,"-17"18"-387,-17-11-258,-7 7-4644,-10-1-129,-3 3 0,-3 2-129,2 0 0,3 11-129,9 9 129,7-2-129,15 8 0,4 5 129,17-1-387,8 5 129,8-3-129,4-1-129,0-14-516,5 7-903,-10-19-3741,1-5-258,-13-12-129,-1-10-645</inkml:trace>
  <inkml:trace contextRef="#ctx1" brushRef="#br0" timeOffset="142303.1393">29986 5284 10449,'21'82'5676,"-11"-47"-645,-4-7-387,1-16-7998,-7-12-1548,0 0-645,0 0-387</inkml:trace>
  <inkml:trace contextRef="#ctx1" brushRef="#br0" timeOffset="142521.1518">30185 4593 12126,'0'-17'5934,"5"23"-516,-1 19-258,-3 9-4515,3 13-258,0 13-258,-1 15-129,4 10 0,2 8 0,5-2-258,1 0 129,1-7-387,-5-22-1161,9-7-3612,-7-32-129,2-15-387,-7-21-645</inkml:trace>
  <inkml:trace contextRef="#ctx1" brushRef="#br0" timeOffset="142677.1607">30333 5067 10320,'-32'-64'5805,"11"52"-387,-10-5-129,0 17-4386,-6-11-258,-2 2-774,-1 9-1032,-6-3-3999,10 3-258,1-3-645,14 3-258</inkml:trace>
  <inkml:trace contextRef="#ctx1" brushRef="#br0" timeOffset="143710.2198">30372 5367 10965,'66'8'5805,"-33"-14"-645,5-8 0,-10-12-4515,3 0-258,-14-7-129,-4 1-387,-13 3 258,-5 3-129,-14 9 129,-6 8-129,-5 7 0,-2 5 0,3 11 0,0 9 258,5 3-258,7 8 0,8 1-129,8 1 0,3 2 0,15-3-258,10-4 129,5-6-129,10-3 129,0-9-129,5-5 129,-2-8 0,0-11 0,-4-7 258,-6-6 0,-9-2 129,-5-4-129,-6-1 129,-8 5-129,-3 1 258,-4 7 0,0 18-129,-12-13 129,1 13-129,-4 13 0,1 5 0,4 6 129,-2-2-258,5 9 0,6 3 129,1-4-129,6-4 0,7-5 129,3-6-129,4-9 0,5-6 0,-4-12-129,4-22 387,1-9-129,-1-14 129,-3-15-129,-4-9 0,-4-6 0,-6-4 0,-4 3-258,-7 5-129,-7 7 129,-4 20-129,-4 14 129,-1 21 0,0 16 129,3 13 0,4 28 258,4 20-129,5 13 129,3 14-129,6 4-129,12 3 0,7 2-258,-2-12-1290,8-5-3741,2-23 258,4-15-645,-4-22-645</inkml:trace>
  <inkml:trace contextRef="#ctx1" brushRef="#br0" timeOffset="144090.2415">31474 4984 11739,'7'13'5676,"-4"1"-258,-3-14-258,-9 0-4644,-16-3 0,0 2-129,-4 1-129,3 8 0,2 2-129,6 4 0,11 8-129,7 6 129,7 1-129,11 5 129,6-2-129,2-1 0,-2 4-129,-5-5 0,-9-3 0,-7 2 129,-8-7-129,-16 0 0,-12-7 0,-8-9 0,1 0-774,-16-9-3741,14-5-516,0-13-516,16 3-258</inkml:trace>
  <inkml:trace contextRef="#ctx1" brushRef="#br0" timeOffset="144325.255">31685 4663 12126,'18'73'6063,"-16"-17"-516,-2 7-258,7 13-4773,-6 8-129,2 4-258,0 2 0,-2-8-774,10-2-3354,-8-16-1419,7-14 0,-4-21-645</inkml:trace>
  <inkml:trace contextRef="#ctx1" brushRef="#br0" timeOffset="144490.2644">31849 5085 11094,'-17'-24'5676,"-12"22"-516,0 2-258,-6 5-3999,-11-5-2193,6 5-3870,-5 3 0,9 10-645,8 0-387</inkml:trace>
  <inkml:trace contextRef="#ctx1" brushRef="#br0" timeOffset="145378.3152">31944 5221 8643,'-34'-12'5418,"12"12"-387,2 0-258,-2 8-3870,8 13 0,-3-4-516,11 8-258,4 0 0,2-1-258,9-1 129,7-6-129,0-7 129,4-4-129,0-6 0,2-13 0,-2-9-129,-2-7 258,-3-6-129,-4 0 258,-3-2-129,0 2 129,-4 4 129,-1 13-129,-3 3 258,0 15-129,0 0 129,6 20-258,-4 3 0,2 8 129,-2-2-258,4 3 129,1-1-129,0-4 0,4-3 0,3-7-258,0-3 129,5-4 0,-1-4-129,1-6 0,2-4 129,-3-14 0,1-7-129,-3-14 258,1-16 0,-3-11 0,-1-12 0,-5-8 0,2-7 129,-3-2 0,-3-1 0,-1 8 129,-3 14-129,0 13 0,-2 17 129,-1 19 0,3 25 0,-14 13-129,7 27 0,1 19 129,-4 11-129,7 18 0,0 6 0,3 5 0,0-4 129,9-7-129,4-5-129,5-11 129,2-18-129,7-15 0,1-17 0,2-15 0,3-10-129,-5-17 129,-28 20 129,57-74 129,-57 74 0,47-83 0,-37 47-258,-3 3 0,-9 8 129,-7 11-258,-16 10 0,0 5-129,-13 13 129,6 5 0,4 6 258,0 4 0,8 4-129,8-2 129,10 0-129,8-1 0,11-2-129,8-7 0,-25-21 0,74 24-516,-25-18-4128,-49-6-258,90-5-387,-90 5-129</inkml:trace>
  <inkml:trace contextRef="#ctx1" brushRef="#br0" timeOffset="145564.3258">32624 4790 13158,'-129'23'5547,"47"-13"-774,-11-1-258,-17-9-8127,12-1-1290,7-11-258,9-2-774</inkml:trace>
  <inkml:trace contextRef="#ctx1" brushRef="#br0" timeOffset="146286.3671">25429 6715 9030,'-23'-29'5805,"5"13"-258,3 14-258,-5-2-4773,1 4 129,-3 11-387,4 4 0,4 5-129,9 9 0,5 2-129,9 0 129,12-3-129,7-6 0,5-6 129,0-5-129,1-10-129,-6-4 0,-8-12 129,-7-10-258,-12-1 0,-12-8-516,-4 11-1677,-14-13-2709,-3 4-387,-4 3-387,3 7-387</inkml:trace>
  <inkml:trace contextRef="#ctx1" brushRef="#br0" timeOffset="146602.3852">25855 6263 8127,'63'-80'5805,"-51"45"-516,-14 2-129,-14 10-4515,-15 5-258,-2 13 0,-7 5-129,1 23 0,0 13 0,6 18-129,7 10 129,11 11 0,8 10-129,7 4 0,1-3 0,9-2 0,4-2-258,-1-13-258,2-5-516,-12-22-3354,6-14-1032,-4-17-645,-5-11-258</inkml:trace>
  <inkml:trace contextRef="#ctx1" brushRef="#br0" timeOffset="146863.4001">25741 6607 9417,'-37'-10'5934,"10"10"-516,-9 0-129,8-3-5160,-14 2-645,-12-11-4386,11 4-258,3-8-516,9 5-387</inkml:trace>
  <inkml:trace contextRef="#ctx1" brushRef="#br0" timeOffset="147179.4182">26450 6203 9933,'6'86'5805,"-6"-26"-516,0 19 0,-7 0-4773,1 3-129,-2 5-387,2-7 0,2-8-516,-4-26-2193,8 4-2451,3-24-516,8-14-129,2-15-645</inkml:trace>
  <inkml:trace contextRef="#ctx1" brushRef="#br0" timeOffset="147371.4292">26511 6606 8901,'-61'3'5547,"26"4"-387,-5-7-1161,-1 0-5418,3 3-3225,7 1-645,8-4-516,8 0 0</inkml:trace>
  <inkml:trace contextRef="#ctx1" brushRef="#br0" timeOffset="147842.4561">26630 6321 8127,'9'62'5934,"-9"-17"-387,0 0-129,-4 17-4515,-8-10-387,2 4-129,-3-6-258,2 1 0,2-8 0,3-8-129,3-2 0,3-12 0,0-5-129,0-16 129,18 13-129,-4-13 0,3-4 0,1-5 0,5 0 0,-2 0 0,4 5 129,-3 2 0,2 2 0,-3 3 129,0 4-129,0 0 129,-3-1 0,1-1 0,-4-5-129,1-6 129,-4-8-129,-3-3 0,-3 0-129,-3-3 129,-3 1 0,-3 4-129,3 15 129,-21-12 0,8 12 0,0 12 0,4 5 129,3 11-129,5 2 0,1 2-129,9 1 0,4-10-645,14 4-3483,-7-15-1032,6-10-129,-3-12-774</inkml:trace>
  <inkml:trace contextRef="#ctx1" brushRef="#br0" timeOffset="148809.5115">27395 6953 10965,'68'22'6321,"-32"-22"-774,6 0-129,-7-12-4902,0-12 0,-13-10-387,-6 0-129,-9-1-129,-7 3 0,-5 4 129,-12 5 0,-3 9-129,-4 9 0,0 9 0,1 10 0,4 7 129,1 10 0,11-1-129,6 1 258,6 3-129,13-8 0,11-6 0,6-9 0,9-6 0,7-9 0,3-11 0,0-12-129,1-10 129,-2-14 129,-5-13-129,-5-6 0,-11-5 129,-6-4-258,-11 1 129,-8 5 0,-7 11 0,-6 12 0,-10 18 0,-8 19 0,-1 13-129,-2 13 129,0 19-129,2 15 258,5 10-129,5 8 0,7 7 0,6-2 129,5 3 0,13-5-129,6 0 0,10-13 0,8-7 0,6-13 0,3-15 0,-1-10-129,0-10 0,-5-14 258,-8-14-258,-9-6 129,-11-4-129,-13-2 129,-8 6 0,-14 6 0,-7 11 0,-6 10-129,-1 7 129,2 12 0,2 13 129,7 7-129,9 4 129,7 6-129,9 0 0,11-1 129,12-4-129,5-8-129,5-2 0,3-12-387,6 0-516,-13-15-3870,9-6-774,-7-9-129,0-2-516</inkml:trace>
  <inkml:trace contextRef="#ctx1" brushRef="#br0" timeOffset="149077.5268">28542 6804 9159,'0'0'6063,"-12"7"-774,0 11 0,-2-5-4902,-3 7 129,-1 1-258,3 7-129,5 0 0,4 0-129,6 1 129,13-5-258,10 0-129,4-9-129,10-3-258,-6-17-2451,8-2-2193,1-16-258,2-8-516,-3-10 130</inkml:trace>
  <inkml:trace contextRef="#ctx1" brushRef="#br0" timeOffset="149241.5362">28874 6221 9159,'-6'21'5934,"6"21"-774,-2 15 129,2 17-4773,0 8-129,3 4 0,-2-1-387,3-1 0,0-7-258,-3-18-774,13 0-3870,-10-22-258,4-14-516,-8-23-645</inkml:trace>
  <inkml:trace contextRef="#ctx1" brushRef="#br0" timeOffset="149401.5453">28941 6599 8514,'-21'-22'5805,"-4"22"-516,-6 10-129,-8 1-4515,-4 9-645,-5 3-387,-6-11-1677,10 8-2967,8-6-516,10-2-129,9 1-387</inkml:trace>
  <inkml:trace contextRef="#ctx1" brushRef="#br0" timeOffset="149889.5732">28999 6718 9417,'32'104'6063,"-17"-41"-774,-2-11 129,0-3-5160,-6-12 258,1-6-387,-3-11 129,-5-20-129,11 8-129,-2-16 0,1-13-129,3-4 129,3-4-129,0-7 129,5 2-129,-2 3 129,-2-2 0,-1 7 129,-2 5-129,-5 6 129,-9 15-129,12-10 129,-12 10-129,0 18 129,0 5-258,0 8 129,0 5 129,3 0-129,4 3 129,6-1 0,5-7 129,-1-7-129,5-10 258,-3-10-387,0-4 129,-2-13 0,-7-9-129,-5-10 0,-5 2-129,-9-7 0,-8 4-258,-10-2-129,2 13-3225,-10-5-1548,3 10-387,1 3-516,9 5 0</inkml:trace>
  <inkml:trace contextRef="#ctx1" brushRef="#br0" timeOffset="150266.5948">29418 6736 8514,'-7'68'5676,"7"-27"-516,0-3-129,7 8-3999,-2-13-516,6-1 0,-4-10-129,3-7-258,-10-15 129,20 0-129,-10-9-258,2-11 258,-1-4-258,-1-3 129,3-2 0,-1 6 129,1 3-129,-3 14 0,-10 6 129,21 11-129,-10 7 129,-1 10-129,2 1 0,-2-1-258,1 2-387,-8-14-3870,10-1-774,-2-15-387,4 0-516</inkml:trace>
  <inkml:trace contextRef="#ctx1" brushRef="#br0" timeOffset="150625.6153">29826 6816 9933,'20'34'5805,"-13"-17"-516,1 4 0,-6-5-4902,0-2-258,-2 1 129,-1-3-516,-3 4-129,-10-7-387,12 11-903,-14-14-258,19 18-774,-3-24 516,0 25 387,0-25 516,13 20 1032,3-8 774,-4-9 903,15 11 516,-27-14 774,35 5-387,-35-5-387,27 0-645,-27 0-387,21-8-516,-21 8-129,12-18-129,-8 7-129,-4-2-387,0 13-774,-5-21-3870,5 21-387,-6-12-258,6 12-645</inkml:trace>
  <inkml:trace contextRef="#ctx1" brushRef="#br0" timeOffset="150806.6257">29661 6719 9417,'0'0'5934,"0"0"-645,0 0-387,14 9-5160,-13-15-4644,10-12-258,-2-7-516,4-9-387</inkml:trace>
  <inkml:trace contextRef="#ctx1" brushRef="#br0" timeOffset="151635.6731">29676 6936 5031,'-6'33'5676,"4"-17"-645,-3-5-516,5 4-4128,-2-1-4257,2-14-903,2 16-387,-2-16-516</inkml:trace>
  <inkml:trace contextRef="#ctx1" brushRef="#br0" timeOffset="152226.7069">30480 6763 9417,'10'-1'5805,"-10"1"-516,-8-1 0,-11-1-4902,-4 2 0,-6 0-129,-2 0-258,3 8 0,4 2 0,8 6-129,8-1 0,7 4 0,2-4 0,9-4 0,6-5 0,1-6 0,1-3 0,-1-8-129,-2-5 129,-4-3 129,-1 3 0,-3 2 129,-7 14 0,0 0 129,0 0 129,7 8 0,-7 17-129,0 9 258,-1 11-258,-6 7 129,1 3-129,-4 5 0,1-3-129,-3-3 129,-1-8-129,0-11-129,-1-11-258,3-10-258,-12-19-2838,10-5-2064,0-12-258,6-7-516,1-8-129</inkml:trace>
  <inkml:trace contextRef="#ctx1" brushRef="#br0" timeOffset="152729.7357">30582 6721 10062,'27'46'5805,"-18"-10"-387,-6-5 0,-3 9-5031,-4-2 0,-3 0-258,-2-6 129,2-7-258,1-7 129,3-7-258,3-11 0,14-3 129,4-13-129,7-3 258,3-9-258,2 2 129,4-2 0,-1-1 129,-2 3-129,-4 3 258,-6 7-129,-5 9 0,-3 0 0,-13 7 129,0 0-129,9 7-129,-9 7 129,-8 8-129,0 0 0,2 4 0,2 3 0,1 1 0,3-2 0,2-4 0,7-9 129,9-7 0,-2-8 0,4-13 0,1-8 0,-4-8 0,-2-7-129,-5-3 129,-7 0-387,-6 2 0,-9 8-258,-10 2-387,5 20-2193,-11-2-2580,4 9-129,-2 6-516,10 10 129</inkml:trace>
  <inkml:trace contextRef="#ctx1" brushRef="#br0" timeOffset="153113.7576">31072 6747 10836,'22'18'5805,"-20"1"-516,-1 7-129,-1 3-4773,1 3-258,0 1 0,3-3-258,3-1 258,6-5-387,2-1 258,4-9-258,2-10 129,-1-5 0,2-14 0,-2-5 129,-2-5-129,-5-1 129,0 2 0,-2-1 129,-3 11 0,-8 14 0,12-2 129,-6 11-258,0 15 0,1 6-129,6 4-516,-9-11-1935,11 9-2451,0-11-645,5-4-258,-6-17-258</inkml:trace>
  <inkml:trace contextRef="#ctx1" brushRef="#br0" timeOffset="153818.798">31530 6789 9933,'24'73'5676,"-16"-33"-387,2 2-129,-3-8-4644,3-2-258,-8-9-129,2-7-129,-4-16 0,0 0-129,14-5 0,-6-15 0,1-1-129,1-6 387,4 2-258,-2-1 258,2 6-129,0 5 129,3 9-129,-1 6 0,0 4 258,0 13-387,2 5 129,-1 2 0,-1 0 129,0-1-129,3-7 129,-1-3-129,4-13 0,0-2 129,2-11-258,-2-5 258,3-6-258,-4 0 129,-6-2-129,-3 5 258,-6 5-258,-6 4 258,0 12-129,-11 0-129,-4 8 258,0 14-258,1 7 258,2 4 0,1 0 0,5 2-129,6-3 129,2-4-129,12-9 129,7-10 129,3-9-129,7-7-129,1-11 0,-1-13 129,0-12-129,2-8 129,-8-13-129,-3-6 129,-8-9-258,-5-4 129,-7 2 0,-2 3 0,-4 9-129,-10 13 0,-3 17 129,-5 18 0,0 21 0,-1 17 129,2 24 129,5 13-129,2 12 0,4 10 129,9 6-258,1 1 0,0-1 0,0-12-774,12 3-3096,-13-19-1161,-11-10-258,-8-13-516</inkml:trace>
  <inkml:trace contextRef="#ctx1" brushRef="#br0" timeOffset="154421.8325">27090 7766 10320,'41'-5'5934,"-41"5"-258,0-12-387,-15 1-5031,-13-1-129,-8 5 0,1-1-129,-3 6 0,5 2 0,8 9 0,12 11 0,12 8 0,5 7 129,18 5-129,3 11 129,8-1-129,2 6 129,-3-5 0,-5-1-129,-6-1 0,-8-8 0,-13-13 0,-11-8-129,-10-10 0,-8-10-258,-10-13-516,9-11-4515,-10-13 0,6 0-516,4-6-516</inkml:trace>
  <inkml:trace contextRef="#ctx1" brushRef="#br0" timeOffset="154653.8457">27399 7437 10836,'54'95'5934,"-27"-24"-516,-7 8 0,3 14-5160,-8 3-129,0 3-258,-4-4-258,-3-12-129,6-1-2193,-9-25-2580,2-16-645,-3-21-258,-4-20 0</inkml:trace>
  <inkml:trace contextRef="#ctx1" brushRef="#br0" timeOffset="154813.8549">27568 7822 8256,'-68'-6'5676,"27"8"-645,-8-1-1290,7 10-8643,-4-1 0,8 4-774,9 2-129</inkml:trace>
  <inkml:trace contextRef="#ctx1" brushRef="#br0" timeOffset="155217.878">27835 8048 6837,'-46'-37'5547,"17"25"-129,-5 2-387,11 10-4386,-13 0-129,11 9-129,3 9-129,8 2-258,12 5-258,2 2 258,14 0 0,6-5-129,6 0 129,0-9 0,5-11 0,-3-2 0,-4-4 0,-6-9 129,-2-7 129,-6-4-258,-4-1 258,-1 1-258,-5 4 0,0 6 258,-5 1-129,5 13 0,0 0 0,-2 19 0,2 7-129,1 7 0,11 6-258,-7-6-1161,17 11-3483,-7-10-645,6-11 0,-1-12-645</inkml:trace>
  <inkml:trace contextRef="#ctx1" brushRef="#br0" timeOffset="155433.8903">28076 7489 9804,'0'-1'5934,"0"31"-516,0 23 0,0 4-5031,-1 19 0,-3 7-258,1 6-129,1 4-129,-2-10-516,8 4-2193,-2-21-2322,10-9-516,-3-19-516,8-16-129</inkml:trace>
  <inkml:trace contextRef="#ctx1" brushRef="#br0" timeOffset="155841.9137">28242 7918 8385,'-41'-56'5805,"2"36"-516,-2 8-387,-5 0-4515,-5 7-129,-2 5-516,4 5-516,12 21-258,1-10-1161,25 26-903,-5-13-387,23 23 387,-1-14 903,25 12 774,1-8 1161,8-7 645,16-1 1548,-6-18 1290,18 3 129,-12-20-387,13 1-774,-17-22-645,6 1-516,-18-12-258,-3 3-258,-16-4-129,-9 6-258,-12 5 0,-4 9-129,-11 7 0,0 10 258,-4 12-129,6 15 0,5 8 0,7 6 0,2 4 0,12 1-387,13 10-1290,-1-18-3612,6-4-129,2-10-645,1-14-129</inkml:trace>
  <inkml:trace contextRef="#ctx1" brushRef="#br0" timeOffset="177810.1702">6393 13190 1935,'17'4'4773,"-17"-4"0,14 17-1806,-14-17-387,0 0-387,0 0-387,11 5-129,-11-5-387,0 0-129,0 0-387,0 0-258,0 0-129,0 0-258,0 0 258,-7 3-258,7-3 0,-16 7-129,4-4 129,-1-3 0,0 1-129,-2-1 129,1 0-258,-1 0 258,1-2-129,1-1 0,1-4 0,1 5 0,0-2-129,0 0 129,11 4-258,-18-11 129,18 11-129,-17-8-129,17 8-129,-22-4-516,22 4-645,-28-6-1935,15 6-1290,-2-3-645,-1 0 0</inkml:trace>
  <inkml:trace contextRef="#ctx1" brushRef="#br0" timeOffset="178335.2002">6324 13263 4386,'17'-16'5676,"-17"16"-516,0 0-258,0 0-2580,-9-4-903,-2 11-645,-9-2-387,0 7 0,-4 0-258,0 0 0,4 2-258,-1-6-387,9 7-645,-6-14-2322,18-1-1419,-15 6-387,15-6-516</inkml:trace>
  <inkml:trace contextRef="#ctx1" brushRef="#br0" timeOffset="180319.3137">5298 9619 3999,'0'0'4257,"-17"1"-1548,17-1-1161,-12 0 258,-1 0-258,13 0-129,-23 6-258,13 5-258,-8-5-258,5 8-129,-4-5-129,2-1-129,0-2-258,2-1-258,1-1-387,-4-5-903,16 1-2838,-16-14-387,5 0-129</inkml:trace>
  <inkml:trace contextRef="#ctx0" brushRef="#br0" timeOffset="261817.9751">133 9276 0,'25'49'0,"11"-1"0,-36-48 0,0 0 0,0 0 0,38 61 0,-38-61 0,0 0 0,36 62 0,-36-62 0,37 60 0,-1-11 0,-11 12 0,-1 0 0,-12 24 0,13-12 0,-1 13 0,0-1 0,-24-85 0,0 0 0,0 0 0,0 0 0,0 0 0</inkml:trace>
  <inkml:trace contextRef="#ctx1" brushRef="#br0" timeOffset="216951.4089">9309 9419 516,'23'-12'1290,"-12"12"129,3 3-258,-6 8 0,2 6-387,-3 3-258,-4 2-129,-3-2-258,0 2 129,-8-3 129,-5-5-129,0-2 129,-8-8 129,2-4-129,-3-1 129,2-9-258,-2-7 129,5 1-258,1-4 0,6 1 0,6 2 0,4 4 0,0 0 0,0 13 129,19-14-129,-4 11 0,2 2 0,2 1 129,1 0-129,-3 0-129,0 0 258,-5 7-129,-12-7 0,14 19-129,-14-6 0,0 1 0,-8 0 0,-3 0-129,-2-2 129,-2-3 0,1-2-129,0-6 129,2-1 0,12 0 0,-17-20 129,12 10-129,4-8 129,1 2-129,1-3 258,6 3-258,3 0 129,2 4-129,2 0 129,3 0-129,0 7 0,-2 1 0,2 3 0,-5 1 0,-2 6-129,-5 5 0,-2 6 129,-3-1-129,-5 5 0,-6-3 129,-3 0 0,-3-2 0,-1-5 0,1-7 0,-3-4 0,6-4 129,-2-10-129,5-2 0,2-6 129,3-2 129,4 4-258,2 2 387,1 0-258,7 7 0,3 1 0,-1 7 0,4 3-129,-2 2-129,2 7 129,-5 2 0,-1 6-129,-5 0 129,-3 0-129,0 1 0,-9-2 258,-2-4-129,-4-5 0,-1-3 0,0-4 0,2-4-129,-1-6 0,4-5-129,4 1-387,-1-2-903,8 16-1161,0-12-903,0 12-516</inkml:trace>
  <inkml:trace contextRef="#ctx1" brushRef="#br0" timeOffset="283294.2035">10752 9271 1032,'-12'0'5031,"0"5"258,12-5-129,0 0-1935,0 0-2580,-4-7 129,2-9 129,2 16-129,4-28-258,8 7-129,0-2-258,7-3-129,3-5 258,10-3-258,7-3 129,9-1-129,5 3 0,7-2 129,5 0 129,3 9-258,3 4 129,2 4 0,-1 5 0,3 3 0,-1 10 129,4 2-129,-1 13 0,3 6 0,-4 7 0,0 7 129,-1 1-258,-2 7 129,-3-3 0,1 1 0,-1-5 0,5-3 0,-2-7 0,4-3 0,-1-6-129,-1-5 129,-3-4-258,-6-6-258,0 0-774,-25-4-3999,4 0-129,-11-1-774,-9 4 0</inkml:trace>
  <inkml:trace contextRef="#ctx1" brushRef="#br0" timeOffset="283706.2271">13582 8924 9030,'11'52'5805,"-6"9"-387,-5 15-129,0 18-4773,0 5-129,-2 5-129,-2-4-258,1-11 129,0-14-387,-3-18-387,9-13-2967,-2-27-1548,-1-17-258,17-12-645</inkml:trace>
  <inkml:trace contextRef="#ctx1" brushRef="#br0" timeOffset="283920.2393">13726 9327 8256,'-28'-22'5676,"3"19"-516,-5 3-129,-6 0-4773,0 9-903,-19-1-3870,9 1-645,5 3-387,8-1-387</inkml:trace>
  <inkml:trace contextRef="#ctx1" brushRef="#br0" timeOffset="284262.2589">13748 9497 8901,'25'17'5547,"-25"-17"-129,14 29-258,-13-9-4902,3 2-129,-4 1 0,2 3 0,3-3 129,2-3-258,6-5 0,2-9 129,6-6-129,0-7 0,-1-5 0,1-5 0,-1-1-129,-5-1 129,-2-1 129,-3 6-129,-4-3 0,-6 17 129,0 0 0,0 0-129,9 8 0,-6 12-129,6 6 0,-1-1-129,11 8-774,-10-20-1032,18 4-3225,-5-12 0,4-5-516,-1-10-258</inkml:trace>
  <inkml:trace contextRef="#ctx1" brushRef="#br0" timeOffset="284689.2833">14201 9473 5805,'17'35'5934,"-10"-4"-645,0 6-129,8 7-3870,-14-2-516,6 1 0,-6-11-516,2 0-129,-3-12-129,0-20 0,0 0 0,9-20 0,0-11 0,1-1-129,2-5 129,3 5 0,0-1 129,1 6 0,-1 9 0,-1 10-129,-3 8 129,0 6 0,-3 14 0,-1 3-129,-1 9 129,-2-2-387,3 6-774,-8-8-3999,1-5-258,4-10-258,-4-13-387</inkml:trace>
  <inkml:trace contextRef="#ctx1" brushRef="#br0" timeOffset="285289.3177">14533 9570 7998,'11'73'5547,"-4"-27"-129,1-3-516,3-1-4515,-9-7 129,5-5-258,-2-14-129,-5-16-129,0 0 0,15-23 0,-9-2-129,1-10 0,2-3 258,-1-4-258,3 7 129,1 4 0,-2 13 0,2 4 0,1 7 258,0 8-258,0 13 129,0 7 0,2 2-129,1 5 129,3 1-129,2 1 129,5-6 0,3-3-129,2-7 129,3-5-129,0-4-129,-1-5 129,-5-5 0,-3-6 0,-7-6-129,-7-2 129,-6 2 0,-5-4-129,-12 4 129,-7 3-129,-2 6 129,-4 0 0,0 8 0,0 5-129,5 9 129,6 6 0,7 4 0,7 5 129,5-2-129,12 3 0,4 1 0,8-8 129,3 0-258,0-9-129,5 2-903,-14-19-1419,4-2-2322,-5-7-516,-5-10-516</inkml:trace>
  <inkml:trace contextRef="#ctx1" brushRef="#br0" timeOffset="285637.3376">15261 9071 5547,'7'-51'5805,"-4"39"-258,-3 12-387,4 16-4257,1 24 0,-5 6 0,0 20-516,-3 8-129,0 10 0,-2 1-129,1-7 0,1-1 0,0-10 0,0-8-258,2-14-387,1-2-1548,0-21-2967,1-7-387,-1-15-387,0 0-258</inkml:trace>
  <inkml:trace contextRef="#ctx1" brushRef="#br0" timeOffset="288645.5096">15546 9082 4128,'5'-12'5676,"-5"12"-387,0 0-387,-5 21-3741,3 18-129,-11 3-129,8 17-387,-7 4 129,6 7-129,-3 0 0,4-3-129,2-5-129,2-3 129,-1-12-129,2-9-129,0-5-129,0-10-129,0-6-516,0-17-1032,0 18-3483,0-18-387,0 0 0,0 0-774</inkml:trace>
  <inkml:trace contextRef="#ctx1" brushRef="#br0" timeOffset="288876.5228">15675 9587 8127,'8'71'5805,"-4"-33"-516,-2 1-387,-2-2-4773,0-12-387,0-1-1032,-10-14-3741,10-10-258,-4-20-258,4-5-387</inkml:trace>
  <inkml:trace contextRef="#ctx1" brushRef="#br0" timeOffset="289048.5327">15672 9414 5031,'0'0'5289,"0"0"-387,-10 12-1419,10-12-7611,7 21-516,-7-21-645</inkml:trace>
  <inkml:trace contextRef="#ctx1" brushRef="#br0" timeOffset="289424.5542">15893 9585 3096,'2'66'5418,"1"-29"129,-1-5-516,-2-6-3741,12 11-129,-12-11-129,4-3-387,-3-10-387,1-2 0,-2-11-129,0 0-129,1-17 0,0-7 0,2-1-129,-1-4-129,3 0 129,0 0 0,4 0 0,-2 9 0,1 9 0,-8 11 129,19-6 0,-19 6 129,19 14-129,-9 6 129,0 5-129,-1-1 0,3 2-129,-5-7-516,7 8-1161,-6-8-3096,0-7-258,3-1-516</inkml:trace>
  <inkml:trace contextRef="#ctx1" brushRef="#br0" timeOffset="290013.5879">16237 9688 5031,'13'-2'5934,"5"2"-645,-18 0-258,0 0-3354,0 0-1290,-7-4-258,-10 4 0,0 6-258,-2 4 0,1 8 0,2 0 0,6 7 0,6 0 129,4-3 0,6-2-129,7-4 129,4-7 0,3-4 129,0-5-129,0-2 0,-2-6 129,-2-4-129,-4 4 129,-3-8 0,-4 2-129,-4 0 129,-1 14 0,0-11 129,0 11 0,-11 6-129,6 11 258,-4 15-258,2 14 258,-1 9-129,1 14 129,1 5-129,4 11 0,-2-4 258,3-1-258,0-6 129,0-7-129,-2-16 0,0-14-129,-4-14 129,7-23-129,-20 0-129,7-9 129,1-22 0,4-5 0,0-1 0,6 0-129,2 1 0,4 6 129,10 5 0,7 13-129,4 9-129,6 3 0,1 6-387,-2-5-1032,-2 13-3870,-3-5-258,-4-1-645,-10-8-129</inkml:trace>
  <inkml:trace contextRef="#ctx0" brushRef="#br0" timeOffset="353394.213">3183 8008 0,'0'0'0,"0"0"0,0 0 0</inkml:trace>
  <inkml:trace contextRef="#ctx0" brushRef="#br0" timeOffset="353657.228">3647 8142 0</inkml:trace>
  <inkml:trace contextRef="#ctx1" brushRef="#br0" timeOffset="310093.7364">13122 8549 4128,'5'30'5676,"-1"-6"-387,-2 2-258,2-2-2709,2 12-1806,-6-7 0,1 2-129,0-6-516,0-10-516,12-2-3354,-13-13-903,19-4-774,-5-10-129</inkml:trace>
  <inkml:trace contextRef="#ctx1" brushRef="#br0" timeOffset="310350.7511">13300 8514 8514,'13'54'5676,"-7"-11"-258,-1 3-258,4 2-4773,-3-5 0,2-13-903,9-1-4515,-5-9-129,3-16-387,2-11-516</inkml:trace>
  <inkml:trace contextRef="#ctx1" brushRef="#br0" timeOffset="310878.7813">16551 9413 4902,'2'75'5547,"-2"-31"-258,-2-5-516,-1-4-2967,-7-7-3096,8-8-3225,-5-7-645,7-13-387,0 0 0</inkml:trace>
  <inkml:trace contextRef="#ctx1" brushRef="#br0" timeOffset="311101.794">16718 9378 6966,'19'67'5934,"-14"-25"-645,-3-2-129,-1-1-3870,-1 0-1677,-6-8-4128,1-10-645,2-6-387,3-15-516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8-04-11T15:42:01.560"/>
    </inkml:context>
    <inkml:brush xml:id="br0">
      <inkml:brushProperty name="width" value="0.05292" units="cm"/>
      <inkml:brushProperty name="height" value="0.05292" units="cm"/>
      <inkml:brushProperty name="color" value="#1F497D"/>
    </inkml:brush>
    <inkml:context xml:id="ctx1">
      <inkml:inkSource xml:id="inkSrc33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1" timeString="2018-04-11T15:42:18.862"/>
    </inkml:context>
  </inkml:definitions>
  <inkml:trace contextRef="#ctx0" brushRef="#br0">5557 1833 13416,'0'7'5676,"4"17"0,12 17-645,-1 9-4128,7 8-258,-3 8-129,3 6-258,-4 5 0,1 6-516,-5-9 387,-1-4-387,-6-8 129,-2-10-387,-2-7 387,-3-9-645,0-6 129,0-12 0,0-4-129,0-14-129,0-8 129,-3-15-129,1-10 258,-7-14 258,1-8 258,-1-14 645,-3-11-129,1-3 387,-2-7-258,8 0 774,-2 7-645,7-4 387,0 4-387,9 13 0,4 22-387,9 3 258,2 16-129,4 20-258,1 9 0,0 17 130,-3 27-259,-1 6-259,-5 5 259,-6 20-129,-6 0 0,-6-7 0,-2-3 129,-8-2-258,-2-16 258,-3-13 0,-2-13-129,-1-15 0,1-6 0,3-9-129,1-7 129,4-5 0,2 0 0,4-1 0,1 4 129,3 7-129,-3 11 258,20-6-129,-7 10 0,2 12 129,1 11-129,2 9 129,0 2 0,4 6-387,3 2 387,-1 10-387,2-5 387,0 2-387,1-9 387,-1-6-387,0-14 387,-4-6-129,-2-12 0,-1-14-129,-5-11 0,-4-8-258,-1-3 0,-7-8 0,0 6-258,-2-6 258,0 7 0,-4 6 129,-1 4 0,1 1 645,2 9-387,2 11 129,-1-17 0,1 17 387,0 0-258,7 13 0,-1 2 0,2 8-387,3 5 387,2 2-129,3 10 129,2 6-387,1-8 387,5 1-129,-3-8 0,4-7-129,-1-16 129,0-4-129,-3-15 129,0-18-258,-3-2 129,-4-11 0,-2 2 0,-2 0 0,-4 6 129,-3 5-129,1 11 0,0 7 0,-4 11 129,14 9-129,-1 15 0,3 13 129,4 2-258,6 3 258,3 2-129,4-4-129,2-3-129,-2-15-774,12 6-2193,-21-35-1677,8-4-516,-12-19-645,2-4-258</inkml:trace>
  <inkml:trace contextRef="#ctx0" brushRef="#br0" timeOffset="1017.0582">7306 1408 10320,'0'0'5289,"0"0"-129,13 1 0,-15 19-3096,2 14-516,-12 3-1032,2 21 516,-7 2-387,1 19-387,-4 5 258,4 5-257,-2 2-259,8 1 0,0 2 0,7-10 0,3 0 0,3-5 0,8-16 0,2-6 0,4-2 0,0-2-388,5-12 388,-1-6-129,-1-9-129,0-9-129,1 4-387,-9-19-1290,11 17-2064,-23-19-1548,16 0-129,-14-8-645</inkml:trace>
  <inkml:trace contextRef="#ctx0" brushRef="#br0" timeOffset="1477.0845">7604 1785 12126,'0'-15'5547,"0"15"-258,2 11-129,-1 14-3741,8 22-774,-6 16-129,6 1-129,-2 7 0,5 11-258,0-2 129,2-5-516,1-1 387,2-10-258,-1-5 129,-1-7-516,1-12 387,-7-12-774,3 1-516,-12-29-2322,7 20-1677,-7-20-258,0 0-387</inkml:trace>
  <inkml:trace contextRef="#ctx0" brushRef="#br0" timeOffset="1836.105">7787 2397 9417,'1'-38'5676,"12"25"0,1 1-516,15 12-3612,-7 3-516,10 13-387,-2 7-129,0 1-645,0 11 516,-7 7-645,-9-2 387,-12 6-516,-5 0 258,-15-9 258,-9-9 0,-7-10-129,-5-9-129,-4-5-129,6-6-129,-1-23-258,13 5-774,-8-18-2709,25 18-1161,2-6-258,9 10-387</inkml:trace>
  <inkml:trace contextRef="#ctx0" brushRef="#br0" timeOffset="2384.1364">8139 2400 9417,'0'0'5289,"0"0"0,8 14-258,-8-3-4128,1 12-129,0-2-387,6 10 0,3-4-129,5-2 0,2-5-129,4-8 0,2-5 0,-1-7-129,1-8 258,-3-10-258,-5-4 0,-2 0 0,-6 0 0,-4 7 0,0 3-129,-3 12 129,0 0 0,0 0 129,1 14-129,2 17 129,3 15-129,5 11 258,-1 4-129,2 10 129,1-5-129,-1 5 645,-3-11-516,-2-10 258,-7-15-258,0-9 387,-10-14-516,-8-12 0,-5-2 0,-3-16-516,-2 1 258,0 0-129,4 0 129,2-4-387,4 5 516,9 4-258,9 12-258,-1-11 129,1 11-645,7-6-1935,15 7-1677,-10-2-774,9 1-387,-4-18-258</inkml:trace>
  <inkml:trace contextRef="#ctx0" brushRef="#br0" timeOffset="3248.1858">8228 2506 11739,'33'77'5805,"-13"-14"-387,12 24 387,-10 7-5031,9 8 0,-4 2-258,-2-3 129,-6-17-387,-5-18 129,-7-16-129,-7-20-516,0-30 516,-19-3-129,-3-36 0,-5-18-258,-5-15 129,-3-17 0,-2-14 129,1-1-258,3 2 129,5 7 0,10 12 0,7 9-129,7 15 258,8 15 130,15 19-259,8 15 0,8 10 0,4 6 0,1 18 0,-2 12 0,0 13 0,-12 3 0,-6 2 0,-14-3-388,-6-7 259,-18-12 129,-10-15-129,-10-16-258,-5-14-129,-4-21-387,13 10-2322,-17-31-1161,24 13-1161,4-6-516,17 14-258</inkml:trace>
  <inkml:trace contextRef="#ctx0" brushRef="#br0" timeOffset="3832.2192">8585 2454 12513,'41'42'5676,"-18"-17"-516,9 20-129,-5-13-4644,1 2 0,-1-7-129,-3 2-129,-1-18 0,-2-6 0,-2-6-129,-3-11 0,-1-2 0,-3-6 0,-1 0-129,-4 3 129,0 6-129,-7 11 129,0 0 0,11 22 129,-8 11-129,2 18 258,0 14-129,-1 13 387,0 10-258,-2-4 129,-2 3-129,0-11 0,-7-14 129,-2-12-129,-8-19-129,-4-22-258,-5-13 129,-4-15 0,-2-15-129,-1-9 129,4-2-774,-3-17-1161,24 17-2064,-12-13-1677,20 11 129,2-9-645,17 10-258</inkml:trace>
  <inkml:trace contextRef="#ctx0" brushRef="#br0" timeOffset="4132.2363">8805 1579 13158,'97'67'5547,"-34"22"-387,-2 19-258,13 21-2451,-10 15-2064,1 5-387,-13 0 516,-8-6-645,-13-20 258,-10-14 0,-12-21 0,-9-13 0,-10-26-387,-10-27 0,-1-5-387,-7-17-516,17 0-2322,-15-13-2193,20 1 129,1-13-1032,13 10 387</inkml:trace>
  <inkml:trace contextRef="#ctx0" brushRef="#br0" timeOffset="4560.2608">9690 2956 10707,'13'-39'5418,"-3"22"-129,-2-8-258,9 4-4128,-4-5 0,3 16-387,0-1-129,3 10-258,-1 1 129,-2 10-129,-5 11-129,-1 8 129,-5 6-258,-3-5 387,-2 2-258,-2-7 387,-5-3-516,1-3 645,1-9-516,5-10 516,0 0-516,0 0 258,7 17 0,5-8-516,3 3 516,0 4-258,0 4 258,-2 2-516,-3 5 387,-8-2-258,-2-4 129,-12-4 0,-6 0-129,-7-9-387,-4-8-129,-15-16-1935,14 6-1677,-15-25-1290,9-1-129,-4-16-774</inkml:trace>
  <inkml:trace contextRef="#ctx0" brushRef="#br0" timeOffset="5172.2958">9695 1125 16641,'0'0'5547,"67"-42"-645,-67 42 0,54 19-4515,-54-19-129,51 52-128,-51-52-518,32 94 517,-27-33-258,-6 1 387,1-62-258,-33 93-387,10-46 0,0-14 645,23-33-258,0 0-258,-62-10 903,62 10-516,0 0 1,-11-75-130,11 75 0,24-61 0,-24 61 0,61-12 0,-23 17 0,-38-5 0,80 43 0,-43 3 0,-2-5-646,-15-1-773,4-8-2322,-21 2-1161,0-14-645,-6-7-258,3-13-774</inkml:trace>
  <inkml:trace contextRef="#ctx0" brushRef="#br0" timeOffset="5467.3127">10278 1133 14061,'0'0'5289,"0"0"-387,25 47-129,-25-47-4386,1 89-387,-1-41-258,3 4-516,-3-6-2580,4 5-1548,5-9 129,12-9-645,-3-22-387</inkml:trace>
  <inkml:trace contextRef="#ctx0" brushRef="#br0" timeOffset="5605.3206">10496 1362 14706,'-27'-49'4902,"27"49"-387,-56 0-258,56 0-4644,-66 0-2709,17 8-1677,49-8 0,-91 27-516,91-27-129</inkml:trace>
  <inkml:trace contextRef="#ctx0" brushRef="#br0" timeOffset="6066.347">11499 2443 10320,'25'67'5418,"-5"-11"-129,-2 3-258,8 7-3354,-3-4-1161,2-3 0,-6-13 0,1-9-129,-3-21 0,0-17 129,-6-22-258,-1-13 0,-6-15 0,2-6-129,-3-3 0,0-5-129,1 9 0,-4 7-129,2 11-129,0 10-258,-2 28-774,5-14-2451,14 22-1548,-5 8-258,8 12-387,-2-2-516</inkml:trace>
  <inkml:trace contextRef="#ctx0" brushRef="#br0" timeOffset="6448.3688">12153 2506 12255,'5'-14'5418,"-5"14"-258,-14 0-129,-1 5-4644,-10 0 0,0 3 0,-3 5-129,7-1 0,0 1-129,7-2 258,7 2-129,7 3 0,0 0 0,6 6 0,3-5-129,1 3 0,-2 0 0,-1 8-129,-4-9 0,-3 3 0,-1-4 0,-7 3 0,-4 0-129,-1-9 129,-2 4-129,-1-9 129,-1-2-129,-2-5 0,5 0-129,-1 0-129,5-5-258,-5-8-645,15 13-2322,-10-13-1677,10 13 0,0-12-516,10 7-129</inkml:trace>
  <inkml:trace contextRef="#ctx0" brushRef="#br0" timeOffset="6613.3783">12223 2829 12384,'42'27'5289,"-26"-13"0,-16-14-516,14 2-4515,-14 10-2580,-21-15-1935,2 3-645,-4-3-903,-3 3-129</inkml:trace>
  <inkml:trace contextRef="#ctx0" brushRef="#br0" timeOffset="7801.4462">14455 2205 13158,'50'135'5676,"-18"-50"-903,-10-5 258,-1 3-5031,-7-2 387,-7-11-387,-7-14 129,-8-15 0,-11-26 129,-4-19-129,-2-27 0,-1-23 0,1-13 129,3-20-258,6-13 129,3-3 258,8-3-129,5 6 129,5 2-258,14 14 516,4 15-645,7 17 646,4 20-646,4 20 0,2 21 0,1 17-130,-3 28 130,-8 13-387,-7 4 387,-10 6-645,-9-5 645,-4-10-387,-13-9 387,-8-10-258,-3-17 258,-3-11-387,0-11 387,4-2 0,2-2 0,8 0 0,13 0 0,0 0 0,4 13 129,14 16-129,9 4 0,4 6 129,9 10-129,0 3 129,0 3-129,0-1 129,-5-4-129,-5-16-129,-6 0-258,-9-20-903,4 2-2193,-20-26-1419,1-1-645,-6-19-645,1-1-387</inkml:trace>
  <inkml:trace contextRef="#ctx0" brushRef="#br0" timeOffset="8176.4677">15028 2548 11481,'11'50'5676,"0"-14"-258,-7-3-516,3 12-4386,4-5-129,3-4-129,0-12-129,5-12 0,2-12-129,-1-8-129,1-13 129,-1-12-129,-1-2 0,-3-1 0,-2 0 0,-2 12 129,-5 3 0,4 12 129,-11 9-129,18 17 129,-8 11-129,2 7 129,3 8 0,-1-3-129,3 3-258,-5-12-903,15 3-2322,-15-26-1548,8-4-387,-6-15-387,1-10-258</inkml:trace>
  <inkml:trace contextRef="#ctx0" brushRef="#br0" timeOffset="8792.5029">16055 1833 13287,'-3'14'5547,"-1"12"-516,-9 8 129,5 31-4515,-10-4-258,2 11 0,-4 7-129,4-4-129,2-6 0,3 5-258,6-8 387,5-4-258,4-12 258,8-4-516,5-2 258,3-8-129,4-1-387,-2-6-258,12 10-2580,-18-27-1548,13 10-645,-10-20-516,1 0-387</inkml:trace>
  <inkml:trace contextRef="#ctx0" brushRef="#br0" timeOffset="9364.5356">16183 2105 12900,'12'0'5676,"11"24"-645,-12 1 129,5 17-4257,-3 6-258,3 2-645,-2 10 258,-1 5-258,-1-7 129,-2 0-258,-2-9 129,-2-7-258,0-14 258,-3 1 129,0-17-258,-3-12 0,0 0 129,0 0 0,0 0 0,0 0 129,0 0-129,0 0 0,0-9 129,0 9-129,2-11 0,-2 11 0,4-12 0,-4 12 129,11-13 0,0 1-129,1 3 0,4-3 0,0 0 0,7 3 0,0 0 0,1 2-129,1 7 0,-1 1 129,-2 6 0,-4 8-129,-5 0 129,-7 7 0,-6-3 0,-4 2-129,-12-6 129,-6-6-129,-5-5 129,-4-4-129,0 0-387,-3-11-258,13 11-2193,-13-22-1419,20 10-1032,0-2-387,14 14-387</inkml:trace>
  <inkml:trace contextRef="#ctx0" brushRef="#br0" timeOffset="9811.5612">16643 2604 9546,'44'79'5676,"-26"-38"-387,9 13 0,-8-15-4128,1 8 0,-9-11-774,-4-12 258,-7-7-516,0-17 0,-14 0 0,-2-15-129,1-16 0,0-3-387,2-6 387,2-3-387,8 1 516,3 1-129,8 6 0,6 4 0,6 12 129,1 3-129,3 11 129,0 5-129,-4 4 0,-4 8 0,-8 1 0,-8 6-129,-4-7-129,-13-1-258,-3 5-903,-21-18-2580,12 2-1032,-6-12-645,8 5-387</inkml:trace>
  <inkml:trace contextRef="#ctx0" brushRef="#br0" timeOffset="10339.5914">16871 2593 8385,'16'17'5547,"-16"-17"-516,19 12-129,-19-12-3483,18 6-387,-18-6-387,14 6-387,-14-6 129,15 12-258,-15-12 0,20 4 0,-7-4-129,-1 1 0,-2-6 0,2-3 0,-12 8-129,16-15 129,-16 15 0,12-13 0,-12 13 129,0 0-129,15 11 0,-6 14 258,1 6-129,2 5 0,1 16 258,3 7 258,-2 1-387,-1 3 516,-5-11-387,-3-5-129,-5-9 0,-6-12-129,-9-17-129,-9-6 129,-1-9-129,-5-15-774,2-3 129,-4-15-1032,18 14-2064,-10-13-1677,17 7-129,-1-13-1032,8 2 258</inkml:trace>
  <inkml:trace contextRef="#ctx0" brushRef="#br0" timeOffset="10588.6056">17029 1918 11094,'95'106'5805,"-45"-33"-645,6 18-387,-8-2-1677,2 21-2967,-12-6 258,-7-6-516,-14-12 258,-10-10-516,-7-15-129,-14-22-903,2 3-2709,-19-32-1161,6-6-258,-7-13-645</inkml:trace>
  <inkml:trace contextRef="#ctx0" brushRef="#br0" timeOffset="11980.6852">17564 2883 11739,'0'0'5547,"12"0"-387,-12 0 0,14-17-4515,-4 3-258,-1 2-129,2 0-129,-1 2 129,5 9-129,-1 2 0,2 18 258,-5 10-258,1 8 387,-5 3-387,-3 5 0,-4 2-258,-7-3 258,-7-7-129,-3-11-258,-3-10 258,3-12-387,-2-5 387,2-6 387,9-11-258,3-3 129,5-1-129,4 7 0,10 2-129,5 4 387,6 5-516,0 4-129,6 6-645,-12-6-2451,15 9-1548,-13-9-903,3-3-129,-8-9-774</inkml:trace>
  <inkml:trace contextRef="#ctx0" brushRef="#br0" timeOffset="12672.7248">18097 1927 13416,'4'-17'5418,"-4"17"-387,3 13-129,-10 8-4386,-8 11 129,-6 3-516,0 18-129,-5 7 129,1 0-129,5 9 387,7 5-387,6-2 258,7-2-258,1-4 258,10-1-387,4-10 387,2-4-129,0-8-258,0-11-129,-1-6-387,-16-26-2064,24 27-1677,-24-27-1032,14 0-387,-14 0-645</inkml:trace>
  <inkml:trace contextRef="#ctx0" brushRef="#br0" timeOffset="13116.7502">18233 2445 11352,'47'78'5805,"-27"-32"-516,6 13-129,-4-4-4515,-5 1 0,-7-9-387,-3-5 129,-4-15-258,-3-13 0,0-14 0,-12-11-129,3-18 129,0-11-129,1-8 129,3-4-129,2-2 129,3 0-129,8 10 129,7 1-129,6 17 0,4 10 129,1 10-129,0 6 0,-2 8 0,-3 9-129,-6 0 129,-11 11 0,-4-4-129,-11-5-129,-9 1 0,-9-12-516,2 10-2064,-18-20-1677,12 2-645,-2-17-645,10 2-258</inkml:trace>
  <inkml:trace contextRef="#ctx0" brushRef="#br0" timeOffset="13692.7832">18579 2479 11739,'20'30'5547,"-7"-9"-387,-3-9-258,-1 11-4515,-2-8-129,4 1 0,-11-16-258,18 12 0,-4-12 0,1-7-129,0-5 129,1-6 0,-1 4 0,0-8-129,-4 6 129,-1 3 0,-10 13 0,12-8-129,-12 8 258,8 23-129,-5 3 129,5 13 0,1 10 0,2 14 387,2 5 0,0 4 258,-1-3-387,-1-3-129,-7-7 129,-4-7 0,-2-11-129,-12-18-387,-7-7 0,-5-13-129,-5-6 129,-3-13 387,3-4-516,-2-9 129,9 5-774,-5-17-2064,23 22-1548,-5-9-1032,11 14-129,3 1-903</inkml:trace>
  <inkml:trace contextRef="#ctx0" brushRef="#br0" timeOffset="14228.8138">18832 1869 12900,'48'29'5289,"-9"15"-258,0 8 0,22 20-4128,-14 4 0,6 12-903,-6 10 387,-3 3-258,-9-13 129,-9-7-258,-9-9 129,-9-9-387,-8-13 129,-12-7 0,-4-16-258,-6-15-516,7 16-1806,-15-26-1677,19 10-903,-2-8-516,13-4-258</inkml:trace>
  <inkml:trace contextRef="#ctx0" brushRef="#br0" timeOffset="14624.8365">19429 2843 11094,'34'1'5418,"-10"6"-387,-6-5-129,7 10-4515,-5 1 129,-1 8 129,-4 1-387,-3 9 387,-5 5-387,-4 6-129,-3-1 129,-8 4 0,-5-8 0,-4-4-516,-3-6 387,-3-10-516,2-8 516,1-7 0,3-5 0,6-10-129,4 0 129,7-3 0,5-4 0,10 7 387,10 4-516,6 2-129,5 7 0,1 0-129,4 7-516,-14-7-2193,9 5-1548,-19-9-1290,0-9 258,-15-10-903</inkml:trace>
  <inkml:trace contextRef="#ctx0" brushRef="#br0" timeOffset="15103.8639">19552 1409 14835,'30'-54'5289,"-30"54"0,57-4 0,-57 4-5031,74 17 645,-40 7-645,-2 13-129,-6 9-129,-7 9 129,-6-1 0,-8 12-129,-5-6 0,-7-1-258,-9-10-258,-7-5 129,-1-17 387,-2-4-129,-1-11-129,5-9 258,2-3-129,9-1 258,8-11-258,3 12 129,17-13-258,7 13-129,10 6 0,1 3-387,8 14 129,-6-6-774,8 8-2322,-13-10-1032,1 0-516,-11-15 129</inkml:trace>
  <inkml:trace contextRef="#ctx0" brushRef="#br0" timeOffset="15323.8765">20056 1434 14835,'26'74'5418,"-15"-33"-258,-4 7-774,12 11-4128,-15 1-258,1-2 258,-1-2-1032,-2-5-129,11-2-2064,-9-4-2064,12-7-258,-2-19 0,9-9-774</inkml:trace>
  <inkml:trace contextRef="#ctx0" brushRef="#br0" timeOffset="15468.8848">20295 1840 12900,'-30'-7'4902,"3"13"0,-2 8-129,-12 8-4386,-7-16-903,-1 8-3870,-11 5-516,4 2-645,-2-6 258</inkml:trace>
  <inkml:trace contextRef="#ctx0" brushRef="#br0" timeOffset="17024.9738">9022 6798 9546,'12'13'5805,"-5"15"-645,3 9 258,-9 4-4773,9 20 0,-4 5-129,4 13-258,-6 6 0,3 0 0,-1-4-129,-2-5 0,-3-6 0,1-12 0,-2-15-129,0-11 129,0-16 0,0-16-129,0 0 0,-14-35 0,8-13 0,-1-14 0,-2-16 129,0-9-129,-1-12 0,1-4 0,2 4 129,2 8 0,4 5-129,1 15 129,9 13-129,9 12 0,4 12 258,6 23-258,5 11 0,2 14 0,2 18-129,-1 12 129,-4 9 129,-4 5-129,-7 9-129,-8-2 258,-8-7-129,-5-10 129,-12-9-129,-8-13 0,-4-8-129,-3-9 129,2-9 0,0-1 0,5-7-129,6 1 129,14 7 129,0 0-129,0 0 129,5 10 0,13 15-258,6 10 129,7 10 129,5 9-129,3 4 129,2 5 0,1-5-258,-3-8 258,-4-6-129,-3-9 129,-7-11-129,-6-11-129,-4-5-129,-15-8 0,11-1-516,-12-16-1032,1 17-2322,-7-17-1290,2 5-387,-2-3-645</inkml:trace>
  <inkml:trace contextRef="#ctx0" brushRef="#br0">9619 7317 12384,'24'28'5676,"-18"-4"-258,5 21-1419,-5-6-3612,4 8 129,-2 1-387,6 2 0,1-10 129,4-5-129,1-10 0,5-5 129,1-20-129,1-4-129,-2-13 129,-4-15 0,-3-3-129,-1-6 0,-5-2 129,-6 5-129,-2 8 0,-2 9 0,1 6 0,-3 15 0,8 8 0,1 22 129,4 7-258,5 7 258,5 4-129,6-3 129,1 0-129,5-6 0,3-10-258,-5-18-387,5 4-1677,-23-28-2064,4-9-1032,-12-15-516,-4-8-387</inkml:trace>
  <inkml:trace contextRef="#ctx1" brushRef="#br0">1781 6997 0,'0'0'0,"0"0"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</inkml:trace>
  <inkml:trace contextRef="#ctx0" brushRef="#br0" timeOffset="18029.0312">10149 7031 9288,'-12'14'5934,"12"-14"-387,-7 12 0,7-12-3999,0 0-387,4-6-129,8-6-258,2-7-258,10-1 0,2-4-258,8-5 129,2-6-258,6-1 1,2-2-130,-2 3 0,-2 1 0,-4 3 0,-5 3 0,-5 4 0,-5 7 0,-7 8 0,-2 1 0,-12 8 0,0 0-259,3 6-257,-3 8-645,-11-14-2193,11 12-1419,0-12-1161,-12 1-516,6-8-258</inkml:trace>
  <inkml:trace contextRef="#ctx0" brushRef="#br0" timeOffset="19115.0933">10858 6429 8643,'10'3'5805,"-3"10"-387,-7-13-129,17 18-4257,-17-18-258,3 13-258,-3-13-129,0 0-129,0 0-129,0 0 0,-3 11 129,3-11-129,0 0 129,0 0 0,0 0-129,0 0 129,0 0-129,0 0 129,0 0-129,0 0 0,0 0-129,0 0 129,0 0 0,0 0 0,0 0-129,0 0 0,0 0 129,0 0 0,0 0-129,0 0 0,0 0-129,0 0 129,0 0 0,0 0 0,0 0 0,0 0 0,0 0 0,0 0 129,0 0-129,0 0 129,0 0-129,0 0 0,0 0 0,0 0 0,0 0 129,0 0-129,0 0 0,0 0-129,0 0 129,0 0 0,0 0-129,0 0-129,0 0-129,0 0-516,9 28-1806,-9-28-1548,0 0-1290,5 12-516,-5-12-516</inkml:trace>
  <inkml:trace contextRef="#ctx0" brushRef="#br0" timeOffset="20157.1529">10913 6487 5289,'0'-12'5934,"2"-8"-258,-2 20-387,0 0-3354,10 13-258,-10 0-774,0 13-387,-3 5-129,1 6-129,-1 3-129,0-2 0,2-5 0,1-6 0,-1-4-129,1-8 129,0-15-129,0 0 129,0-7-129,0-14 0,2-4 0,-2-5 0,3-5 0,-1 1 0,-1 1 129,1 2-129,0 7 129,0 7 0,0 4 0,-2 13 0,0 0-129,16 10 0,-8 8 0,1 5 129,2 2-129,4 5 0,1-2 0,4-5 129,0-1-129,1-5 258,-1-8-129,1-8-129,-3-2 129,-2-10-129,-4-8 129,-2-7-129,-5 0 0,-2-1 0,-3 2-129,0 2 129,-6 5-258,-6 1-387,12 17-1935,-26-5-1677,26 5-1161,-15 0-516,15 0-387</inkml:trace>
  <inkml:trace contextRef="#ctx0" brushRef="#br0" timeOffset="20861.1932">11218 6817 8385,'14'0'5805,"-3"4"-258,-11-4-129,31 21-4128,-17-11-258,7 9-387,0-5-129,6 5-129,0-1 0,1 1-129,-2-7 0,-1 6-129,-2-7-129,-3-8 129,-7 3-129,-13-6-129,16 5-387,-16-5-129,2 24-903,-13-21-2451,9 18-1548,-3 3-258,1 2-516</inkml:trace>
  <inkml:trace contextRef="#ctx0" brushRef="#br0" timeOffset="21244.2151">11515 7059 7353,'8'28'5934,"-1"4"-387,0 8-258,3 21-3483,-7-12-1032,7 11-129,-7-5-258,4 4 0,-3-7-129,0-6-129,0-6 0,-1-9 0,1-8 0,0-6 0,-4-17 0,5 14-258,-5-14-129,0 0-129,6 12-774,-6-12-2451,0 0-1290,0 0-903,-2 22-258,-2-10-258</inkml:trace>
  <inkml:trace contextRef="#ctx0" brushRef="#br0" timeOffset="21658.2388">11526 7835 4902,'0'0'5934,"0"0"-258,1 8-516,-1-8-2580,-16 26-1419,-8-11-258,-1 7-387,-5-1-258,2-1 0,-4 2-129,4-3 0,4-4-258,2-3-258,10 9-1161,-9-16-2838,21-5-903,-13 15-516,13-15-387</inkml:trace>
  <inkml:trace contextRef="#ctx0" brushRef="#br0" timeOffset="22460.2846">10787 8167 5289,'0'11'5805,"0"10"-258,0 3-516,-2-2-3483,2 15-129,-1-8-645,1 3-258,-2-7 0,2 6-129,-2-16 0,2-1-129,0-14 0,0 0-258,0-11 129,2-10-129,-1-7 0,0 1 0,1-9 0,1 2 0,-1-1 0,0 6 129,2 6-129,0 4 129,-4 19-129,9-12 0,-9 12 129,9 17-129,-4 4 0,3 2 0,-1 2 129,3 2-129,0-4 129,1-4 0,0-3 0,5-7 0,-2-9 0,2 0 0,-2-15-129,1-2 0,-4-7 0,-2-4 0,0-2 129,-6-1-129,-2-4-129,-1 2-129,-1 8-129,-11-6-774,12 19-2709,-11-10-1161,6 8-903,-2-6-129</inkml:trace>
  <inkml:trace contextRef="#ctx0" brushRef="#br0" timeOffset="23118.3223">11208 6407 9417,'7'-12'5934,"-5"0"-387,-2 12-258,7-33-4128,1 5-258,-5-6-387,1-3 0,0-6-258,0-2-129,1-1-129,2 4 258,0 1-129,0 12-129,2 2 0,0 6-129,-2 6-129,-7 15 129,11-15-258,-11 15-258,0 0-1161,0 0-2451,0 13-1161,0-13-387,0 0-387</inkml:trace>
  <inkml:trace contextRef="#ctx0" brushRef="#br0" timeOffset="23485.3433">11379 5857 7353,'36'2'5547,"-12"-2"0,3-15-645,14 10-3225,-7-9-516,12 8-387,-3-5-129,8 8-129,-3-4-129,-1 6-129,-8 1 0,-2-1-129,-9 1-129,-9 0 258,-5 1-516,-14-1-129,0 0-516,-11 0-1935,11 0-1935,-10 10-774,10-10-129,0 0-903</inkml:trace>
  <inkml:trace contextRef="#ctx0" brushRef="#br0" timeOffset="25034.4319">11947 5808 5805,'3'-12'5547,"8"21"-258,2 16-387,-8 4-3483,18 21-129,-9-2-258,12 14-258,-1 0-129,6 8-129,-1-13-129,1-2 0,0-9-129,-3-6-129,-5-10 0,-1-10-258,-7-4-129,-15-16-129,10 20-387,-10-20-1032,0 0-2967,-16 0-516,16 0-516,-19 2-258</inkml:trace>
  <inkml:trace contextRef="#ctx0" brushRef="#br0" timeOffset="25446.4554">12260 6437 5031,'0'0'5805,"7"19"-516,-7-2-258,0 11-3483,-19-2-387,1 11-129,-13-6-258,1 9-258,-8-7-129,0-3-129,0-5 0,6-3-129,6-8 0,4-1 0,6-3-129,16-10-129,-10 18-129,10-18-258,11 15-1032,-11-15-2838,19 2-774,-6-1-516,4 3-258</inkml:trace>
  <inkml:trace contextRef="#ctx0" brushRef="#br0" timeOffset="25797.4755">11936 6878 5547,'-16'22'5805,"2"-9"0,-14-2-516,-4 6-2451,-16-12-1806,1 6-387,-9-7-258,3-3-129,2-1-387,8 0-129,11 0-129,4-8-1032,28 8-2838,0 0-1161,0 0 0,1 9-645</inkml:trace>
  <inkml:trace contextRef="#ctx0" brushRef="#br0" timeOffset="26445.5126">11585 6395 7224,'0'0'5547,"0"0"-387,-11 26-258,0-1-4386,8 10 0,-1 0-258,4 2-129,4-5 0,10-8-129,6-11 258,5-12-129,6-5 0,0-11 0,-3-15 0,-5-3 0,-8-3 0,-8 3-129,-7 2 0,-16 8-129,-9 17-516,-11-2-1419,2 16-2967,-4 18-129,3 15-516,0 18-129</inkml:trace>
  <inkml:trace contextRef="#ctx0" brushRef="#br0" timeOffset="26902.5387">11576 7707 7740,'32'25'6063,"-9"-8"-645,10 6-258,2-2-3999,12 10-258,-1-4-258,9 3-129,-2-4-129,2 4 0,-5-6-129,-5-3-129,-10-5 0,-5-7-129,-10 5-129,-20-14-387,10 21-774,-23-21-2709,13 0-1419,-27 0-258,11 3-903</inkml:trace>
  <inkml:trace contextRef="#ctx0" brushRef="#br0" timeOffset="27248.5585">12101 8028 6966,'5'43'5547,"-1"-15"-129,1 20-1032,-5-10-3096,9 14-258,-8-1-387,6 9-129,-2-7-258,3 3 0,4-4 0,1-3-129,1-7 0,-1-1-129,0-8 129,0-7-258,-4-1 129,-3-6-129,-3 0 0,-3-5-129,3 0-258,-3-14-129,0 23-774,-12-23-1548,12 0-2322,0 0-258,0 0-516</inkml:trace>
  <inkml:trace contextRef="#ctx0" brushRef="#br0" timeOffset="27592.5782">12212 8818 5289,'-5'58'5934,"-9"-28"-129,-4 2-516,-11-11-3612,0 19-258,-16-15-645,1 5-258,-9-5-258,3-5-129,3-3-129,4-1 129,8-6-129,8 1 0,7 1-129,7-4 129,13-8 0,-8 17-258,8-17-258,0 12-258,10 5-2064,-10-17-2193,0 0-516,5 11-645,-5-11 259</inkml:trace>
  <inkml:trace contextRef="#ctx0" brushRef="#br0" timeOffset="27994.6012">11689 9185 8643,'0'0'5934,"-16"0"-516,-2 0-774,-13-21-3741,-3 1-387,-7-6-129,-2 4-129,-2-5-129,5 4 0,5 4-129,8 4-129,5 9 129,10-1 0,12 7-129,0 0-129,0 0-387,-11-15-1548,11 15-2580,11-1-774,-11 1-258,14-10-258</inkml:trace>
  <inkml:trace contextRef="#ctx0" brushRef="#br0" timeOffset="28302.6188">11364 9040 6321,'-12'-27'5676,"3"-5"-129,1-6-1419,-7-25-2451,8 6-258,-8-14-645,5 3-129,-4 4-129,6 9-129,-1 10-258,2 11 129,1 13-387,4 10 129,2 11-258,0 0-258,0 0-774,0 0-2967,0 6-903,0-6-645,10 15-129</inkml:trace>
  <inkml:trace contextRef="#ctx0" brushRef="#br0" timeOffset="28643.6383">11527 8351 9159,'0'41'5676,"-8"-11"-129,0 8-258,-1 1-4773,2 4-258,-1-1-129,5 2 0,3-11 129,10-6-129,6-14-129,6-9 129,1-8 0,2-17 0,-3-10 0,-7-4 0,-4-8-258,-10-2 129,-6 4-258,-12-2-387,-3 21-2838,-18 1-1548,4 6-387,-1 3-645,-2 8-129</inkml:trace>
  <inkml:trace contextRef="#ctx0" brushRef="#br0" timeOffset="29470.6856">10746 8291 11739,'11'16'5934,"-11"-16"-258,-8-2-129,-3-10-5031,-12-4-258,-5 2-129,-3-4 129,-1-2-387,3 2 0,1 1-129,6 6-129,6 1 0,16 10-903,-22-13-2580,22 13-1677,0 0-129,9 0-387</inkml:trace>
  <inkml:trace contextRef="#ctx0" brushRef="#br0" timeOffset="30040.7182">13184 7037 10707,'26'106'6192,"-12"-47"-645,7 3-129,-3-10-4386,5-2-387,-4-18-129,5-10-258,1-18 0,0-14-258,0-18 129,0-16-129,0-9 0,-3-13-129,-4 3 129,-4 1-129,-6 8 0,-2 8-129,-2 11-258,-4 12-129,0 23-2064,0 0-2064,-9 10-903,3 7-258,5 2-516</inkml:trace>
  <inkml:trace contextRef="#ctx0" brushRef="#br0" timeOffset="30423.7401">13684 6890 9546,'14'-3'5934,"-1"1"-645,-13 2 0,0 0-4644,-9 10-258,-7 4 0,3 4-387,-2-4 258,4 7-129,4-4 129,7 2-258,1-5 258,11 2-129,6-3 129,4 5 129,-1 3-129,0-3-129,-7 6 0,-4-3 258,-10 1-258,-4 1-129,-12-7 129,-10-4-258,-4-3 0,-5-4-129,5-2-387,-9-13-1806,22 10-2064,-5-5-1032,22 5-645,-3-18-129</inkml:trace>
  <inkml:trace contextRef="#ctx0" brushRef="#br0" timeOffset="30560.748">13934 7165 11481,'56'53'5676,"-41"-36"-774,-3-5-3483,-12-12-6321,-15-17-774,-3-18-774</inkml:trace>
  <inkml:trace contextRef="#ctx0" brushRef="#br0" timeOffset="31580.8063">17817 6607 10191,'16'160'6063,"-10"-63"-387,4 12-258,-4-3-4773,-6-2-129,0-16-129,-4-10-258,-6-19 0,0-22 0,-2-32-129,2-23 0,1-23 129,3-27-129,3-15 129,3-18-129,0-11 0,8-4 129,6 3-129,8 14 0,3 13 0,4 17-129,4 20 258,3 23-129,-1 25 0,-2 16 0,-4 29 0,-8 13 129,-7 15-129,-7 11 129,-7-4 0,-15-5-129,-6-3 0,-3-11 129,-5-17-129,2-7 0,4-18 0,1-9 0,9-7 129,13-2-129,0 0 129,0 0-129,10 0 0,12 0 129,6 8-129,4 10 0,6 8 0,0 8 0,4 9 0,-3 0 0,-1 1-129,-9-4-129,-1 1-129,-9-17-516,2 1-2064,-21-25-1677,10-11-903,-8-17-774,1-10-129</inkml:trace>
  <inkml:trace contextRef="#ctx0" brushRef="#br0" timeOffset="31948.8274">18418 7000 10320,'21'57'5934,"-11"-18"-129,-3-1-387,3 4-5031,-3-2 0,0 4-129,2-4-258,6-2 129,3-11-129,5-8 0,4-10 0,3-9 0,-2-13 0,-2-15-129,-4-10 129,-3-9-129,-6-4-129,-6-2 129,-5 4 0,-2 12 129,0 13 0,0 12 0,0 12 0,5 21 129,5 15 258,9 12-258,6 4 0,3 4 0,2-1-129,3-10-129,4-5-1032,-16-31-2451,14-1-1290,-14-21-774,-1-19-645,-5-20 0</inkml:trace>
  <inkml:trace contextRef="#ctx1" brushRef="#br0" timeOffset="14937.8544">6441 6887 0,'0'0'0,"0"0"0,0 0 0,0 0 0,0 0 0,0 0 0,0 0 0,0 0 0,0 0 0,0 0 0,0 0 0,0 0 0,0 0 0,0 0 0,0 0 0,0 0 0,0 0 0,0 0 0,195-13 0,-195 13 0,0 0 0,0 0 0,0 0 0,0 0 0,0 0 0,0 0 0,0 0 0,0 0 0,0 0 0,0 0 0,0 0 0,0 0 0,0 0 0,0 0 0,0 0 0,0 0 0,0 0 0,0 0 0,0 0 0,0 0 0,0 0 0,0 0 0,0 0 0,0 0 0,0 0 0</inkml:trace>
  <inkml:trace contextRef="#ctx0" brushRef="#br0" timeOffset="32647.8673">18940 6543 9933,'0'35'6063,"6"-18"-387,-6-17-129,8 15-4515,-8-15-129,0 0-387,10-21 129,0-4-258,3-6 0,4-5 0,6-8-129,3-5 0,5-1-129,4 2 258,-1 6-387,-1 5 129,-2 6 1,-4 4-130,-5 10 0,-4 3 0,-4 6 0,-14 8 0,10-3 0,-10 3-259,0 6-257,0-6-387,-3 21-1806,-16-21-1935,19 0-516,0 0-1290,0 0-129</inkml:trace>
  <inkml:trace contextRef="#ctx0" brushRef="#br0" timeOffset="33736.9296">19473 5787 8127,'31'64'5805,"-18"-35"-387,1 6-129,-10-5-4128,7 2-387,-8-7-387,-1-4-129,-2-7-129,0 2 0,0-16 0,-1 18 0,1-18 0,0 0 0,0 0 0,0 0 0,0 0 129,-4-9-129,3-5 0,1-6 0,-2-4-129,-2-4 258,2-5-258,-1-3 129,-2-5-129,0 3 129,0 2-129,1 0 129,0 8-129,1 7 129,0 2 0,3 19 0,-1-15 0,1 15-129,0 0 129,4 12-129,-4-12 129,11 24-129,-4-6 129,1-3-129,2 4 129,1 1-129,-1-2 129,4 2 0,0 3-129,3-3 0,0-3 0,2 1 0,1 2-129,-1 1 258,3-2-258,-1 0 129,0-4 0,-1-3 0,-1-1 0,-4-2 0,-2-3 129,-1-6-129,-12 0 0,13 0-129,-13 0 258,6-9-129,-5-5 129,1-1-129,-1 0 0,-1-4 0,2-5 129,-2 2-258,0-1 258,0 1-129,0 4 0,0 1 0,0-2 0,0-1 0,-2-1 129,-1 0 0,0-3-129,-1-1 0,-2-5 0,0-2 0,-1 3 129,0 1-129,0 2 0,2 3 129,1 5-129,1 1 0,3 6 0,0-1-258,0 12-129,0 0-258,6 0-1161,-6 0-1677,0 0-1548,1 12-774,-1-12-774,0 16 129</inkml:trace>
  <inkml:trace contextRef="#ctx0" brushRef="#br0" timeOffset="34207.9566">19495 5458 7353,'9'11'5676,"-9"-11"0,0 0-516,14-7-2967,-14-10-1419,1-1-129,-1-7-129,2 1 129,-1-12-129,3 4-129,0-3 129,5-3 129,0-3-129,1 3-258,0-1 0,2 1 0,-2 3-129,-1 7 0,1-1 0,-3 12-129,-3-1 0,1 1-129,-5 17 0,5-17-258,-5 17-129,0 0-516,9 17-1935,-17-16-1548,13 23-1161,-5 0-387,9 9-645</inkml:trace>
  <inkml:trace contextRef="#ctx0" brushRef="#br0" timeOffset="34729.9864">20010 5908 6837,'16'17'5934,"-16"-17"-516,26 13-129,-26-13-3483,34 7-387,-12-6-645,9 2-129,1 1-129,8 0 0,-1-1-129,6 0 129,-4-3-258,-1 2 0,-8-1-129,-4-1-129,-9 0 129,-5 0-387,-14 0-129,0 0-258,0 0-903,-7-4-2193,7 4-1290,-17 0-903,7 0-516,-8-13-129</inkml:trace>
  <inkml:trace contextRef="#ctx0" brushRef="#br0" timeOffset="35135.0096">20456 5922 7224,'16'12'5676,"-16"-12"-129,20-1-258,-7-23-3741,9 14-645,-5-12-129,6-4-258,1 0 0,3-2-258,0-2 258,5-3-387,-2 1 258,2 3-258,-4 1 129,-1 10-258,-4 1 129,-4 1-258,-4 7-129,-15 9-258,11-5-903,-23-8-2193,12 13-1548,-21-11-516,3 5-903,-7-5 387</inkml:trace>
  <inkml:trace contextRef="#ctx0" brushRef="#br0" timeOffset="35706.0423">19596 4980 6708,'23'0'5805,"-5"-7"-129,-5-10-258,11 10-1935,-5-22-2580,11 5-129,-4-5-258,5-4-129,1-7 0,1 3 129,1-4-258,-1 5 0,-3 0 0,-5 5-129,-4 3 0,-4 7 0,-4 5-258,-13 16 0,12-9-258,-12 9-258,2 8-387,-8-8-2193,9 18-1677,-3-18-774,4 26-129,0-15-645</inkml:trace>
  <inkml:trace contextRef="#ctx0" brushRef="#br0" timeOffset="36117.0658">20159 4586 7224,'11'-5'5547,"10"2"-645,-4 3 129,1-7-3741,12 7-129,-3-3-387,11 3-258,1 0-129,8 0 129,-3 6-258,4 4 129,-3-1 0,-2 5 0,-4-2-129,-6 0 0,-7-2-129,-6-3-129,-6 1-129,-14-8 0,11 17-129,-11-17-516,0 16-903,-15-16-2451,8 8-1161,7-8-516,-13 8-258</inkml:trace>
  <inkml:trace contextRef="#ctx0" brushRef="#br0" timeOffset="36608.0939">20761 4814 5289,'8'54'5547,"-5"-19"-516,1 11-258,-5-5-3483,2 15 0,-1-2-516,1 7 0,1-8-258,5 5 0,-4-9-129,3-3-258,0-12 129,0-10-258,-3-4-387,-3-20-1548,0 0-2193,-15 0-1290,6-12-129,-3-5-387</inkml:trace>
  <inkml:trace contextRef="#ctx0" brushRef="#br0" timeOffset="36969.1145">20258 5017 9417,'-14'21'5676,"10"4"-645,-3 2-129,3 12-4386,-2-2-129,5 0-129,1 0-129,0-7 0,9-7-129,4-8 129,5-10-129,4-5 0,-1-13 129,-3-6-129,-4-13 129,-6-3-258,-5 2-258,-14-8-1161,-2 16-2838,-15-2-645,-3 8-516,-7 4-387</inkml:trace>
  <inkml:trace contextRef="#ctx0" brushRef="#br0" timeOffset="37673.1548">19002 7676 10320,'36'76'6321,"-11"-34"-774,-2-6 0,21 1-4773,-20-4 0,5-2-258,-2-3-258,0-5 0,-5-4-129,0 1 129,-3-8-129,-6 5-129,0-5-129,-13-12-258,9 26-387,-9-26-1419,0 14-2322,0-14-1161,0 16-516,0-16-516</inkml:trace>
  <inkml:trace contextRef="#ctx0" brushRef="#br0" timeOffset="38364.1943">19719 8256 8385,'16'67'6063,"-12"-26"-387,2 7-258,-13-3-4386,7 6-258,-9-10-387,0-3-129,-3-5-129,-2-7-129,3-6-129,0-8 258,11-12 0,-15 5-129,15-5 0,-5-11 258,5-9-129,2-6 0,5-5 0,3-6-129,0-4 129,1-1 0,1 0 129,-2 1-258,1 5 0,-1 6 129,-1 6-129,-1 4 0,-1 6 0,-3 2 0,-4 12 0,0 0 0,9 7 0,-7 10 0,0 4 0,1 4 0,3 6 0,1 6 0,2-5 0,0 0 0,5 2 0,1-9 0,2-2 129,2-6-129,2-9 129,1-7-258,-2-1 129,3-4 129,-2-16-129,-4-1 0,0-6 0,-5-1 129,-4-5-129,-5-6 129,-3 2-129,0 2 0,-2 7 0,-3 5-129,1 3-129,-1 0-387,5 20-387,-15-15-1935,15 15-1806,0 0-1032,13 0-387,-13 0-387</inkml:trace>
  <inkml:trace contextRef="#ctx0" brushRef="#br0" timeOffset="38742.2159">20239 8260 6837,'11'16'6063,"1"-15"-387,10 4-258,1-5-3612,11 0-1032,-1-5-129,5-4-129,2-1-258,3-1 0,0-3 0,-2 3-129,-3 2 0,-7 2 0,-5 1-129,-6-3-129,-9 9 0,-11 0-258,0 0-387,-17 8-1161,1 10-2322,-21-2-1290,-1 7-387,-13 8-516</inkml:trace>
  <inkml:trace contextRef="#ctx0" brushRef="#br0" timeOffset="39127.2379">19773 8927 7740,'9'43'6063,"-3"-15"-258,-6-2-387,4 6-4128,-4-4-645,0 1-129,0-2-258,0 0 0,0-3-129,3 1-129,4 1 129,3-3-129,1 0-258,-2-5-258,4 9-1290,-13-27-2580,3 28-1161,-1-17-258,-2-11-774</inkml:trace>
  <inkml:trace contextRef="#ctx0" brushRef="#br0" timeOffset="39544.2618">19810 9378 7998,'22'32'5805,"-11"-16"-258,7 7-258,-7-4-4386,8 4-129,-3-5-387,5 5 0,0 0-129,3 4 0,0 0 0,5 4 0,0 0 0,1 1 0,-1-1-129,-2-2 129,-3-6-258,-3-2 129,-3-5-129,-7-4 0,-11-12-129,14 14-129,-14-14-258,0 0-645,0 17-2451,-8-17-1290,8 0-774,-13 0-774,13 0 129</inkml:trace>
  <inkml:trace contextRef="#ctx0" brushRef="#br0" timeOffset="40409.3113">20705 8300 5289,'12'26'5934,"-1"-9"-129,0 0-516,7 23-3741,-5-22-258,10 12-387,-6-1-387,6 5 0,-1-2-258,4 7 0,-2 0-129,2 1 129,-1 1-129,2-2-129,-3-2 129,-1-3-258,-4-3 0,-4-9-129,-2-3-516,-13-19-645,14 26-2838,-14-26-1032,-3 15-516,3-15-516</inkml:trace>
  <inkml:trace contextRef="#ctx0" brushRef="#br0" timeOffset="40796.3334">21076 8995 6321,'9'38'5934,"-6"-16"-516,2 8-258,-5 0-3870,2 13-258,-3-3-387,0 6-129,-6 4-129,3 4 0,-4 0 0,4 2-129,0-5 0,1-5 0,0-2-258,2-6 129,0-6-129,0-7 0,1-3 0,0-4 129,0-18-258,0 20 0,0-20-129,0 0-129,0 0-258,0 0-774,0 0-2193,0 0-1677,0 0-387,-10-12-516</inkml:trace>
  <inkml:trace contextRef="#ctx0" brushRef="#br0" timeOffset="41470.372">20768 9864 7611,'1'10'5805,"-1"-10"-129,-25 11-516,6-5-4257,-28-6-129,-6 0-258,-16-6-129,1-1-129,-5 0-129,2-4 0,5 0-129,9 6 0,10-2 0,12 2 0,12 5-129,7-3-258,16 3-516,-13-11-2451,13 11-1806,17-15-387,0-2-645</inkml:trace>
  <inkml:trace contextRef="#ctx0" brushRef="#br0" timeOffset="41788.3902">20347 9042 8385,'-32'14'5676,"17"8"-258,3 10-258,-3 6-4902,4 3 0,2-5 0,8-2-129,3-8 129,14-7-129,8-4 129,8-9-129,-1-6 129,5-6 0,-7-15-129,-5-6 0,-11-5 0,-11 0-129,-9-2-387,-25-11-1032,0 20-2838,-17-8-1161,1 9-387,-6 5-516</inkml:trace>
  <inkml:trace contextRef="#ctx0" brushRef="#br0" timeOffset="45069.5778">7418 6990 9288,'18'26'6063,"-5"-1"-645,-4 4 0,16 17-4128,-15 0-516,9 11-258,-5 4-258,3 2 0,-3-6-129,-1-5-129,-3-10-258,-4-14-258,1-7-387,-7-21-1806,0-7-2193,-2-12-645,1-7-516,-4-13-129</inkml:trace>
  <inkml:trace contextRef="#ctx0" brushRef="#br0" timeOffset="45536.6045">7458 7087 9804,'-10'-57'5547,"10"26"-258,3-3-129,7-4-4386,10 3-129,-1-4-387,5 7-129,3 1 129,5 17-258,-2 5 129,2 9-129,-3 12 0,-2 12 0,-2 11 129,-6 8-129,-4 5 129,-6-2-129,-8 2-129,-1-6 129,-5-8 0,-7-6 129,-3-14-129,-1-7 129,3-7-129,13 0 129,-11-14 0,11-1 129,9 6-129,9 4-129,6 5 129,6 6-129,1 11 129,3 8 0,-4 10-129,-3 7 129,-12-3-129,-7 5 129,-9-5 0,-14-4 0,-12-4-258,-7-6 258,-4-9-258,-5-6 129,5-1-387,1-9 0,10 0-387,0-6-903,27 6-2193,-16 0-1548,16 0-129,9 6-645</inkml:trace>
  <inkml:trace contextRef="#ctx0" brushRef="#br0" timeOffset="45971.6294">8103 7483 5160,'25'5'5676,"-11"-1"-387,3-1-387,-3-3-2064,7 5-1935,-9-5-258,5 4-258,-5 1-129,2 3 0,-6 4 0,1 8 0,-5 3-129,-3 5 129,-1 2-129,-7 4 0,-4-4 0,-3-3 0,-4-4 0,-1-7 0,-1-9 0,2-7 0,2-1 0,3-9 129,7-3 0,6 13-258,2-22 258,12 15-258,8 7 258,6 0-258,6 4 0,4 8-129,2-1-129,-3-3-129,3 9-774,-14-17-2580,10 5-1161,-9-5-645,1 0-258,-2-7-516</inkml:trace>
  <inkml:trace contextRef="#ctx0" brushRef="#br0" timeOffset="47007.6887">16750 6770 8643,'11'51'5676,"-8"-13"-258,6 12-129,-6-1-4386,3 13-258,-6-5-129,0 1-258,-2-10 0,-2-8-258,-2-6 0,-3-16 0,9-18 0,-17 0-258,8-15-129,-1-18 0,4 0-129,-1-16 129,4-6 0,-1-7 0,4 1-129,2-1 516,6-5 258,4 2 0,0-2 0,6 8 0,2 4 129,7 8-129,1 6 129,3 10-258,-3 14 129,2 11-258,-4 9 258,-2 17-129,-7 8-129,-10 10 0,-6 4 0,-2 1 0,-12-2-129,-4-1 129,-6-10-129,1-6 129,1-7 0,1-5 129,5-7-129,15-5-129,-15 7 258,15-7-129,14 16 129,3-2-129,7 9 0,1 8 0,5 5 0,-1 6 258,-3 1-129,-6 3-129,-7-3 129,-9-4-129,-4-4 129,-9-9 0,-8-8-129,-8-3-129,-2-7-129,-5-8-129,6 4-774,-8-10-2064,19 6-1677,-1-5-645,16 5-516,0 0 0</inkml:trace>
  <inkml:trace contextRef="#ctx0" brushRef="#br0" timeOffset="47419.7122">17125 7192 6450,'16'16'5676,"-16"-16"-387,10 3-387,-10-3-3999,16 0 0,-16 0-129,18-14-387,-7 9-129,3 4-129,-1 1 129,2 4-129,-3 13-129,-3 12 129,-3 9-129,-4 4 129,-2 3-129,-10 1 129,-4-5-129,-6-2 0,-1-14 129,-4-10-129,0-7-129,3-8 129,3-11 0,7-3 129,6-6 129,6 3-258,4 5 129,14 3 0,8 5 0,9 4-129,4 0 0,-1 4-387,9 10-1290,-19-16-2580,6-7-1032,-12-13-387,-11-15-774</inkml:trace>
  <inkml:trace contextRef="#ctx0" brushRef="#br0" timeOffset="73889.2262">2939 11027 10836,'21'127'5934,"-8"-47"-516,0 12-129,-5 1-4515,4 5-258,-6-10-258,-3-5 0,-1-18 0,-2-12-258,-2-23 258,2-30-258,-14 0 129,7-30-129,-1-22 129,1-11-129,-3-16 129,2-9 0,1-4-129,3-2 129,1 1-129,3 8 129,0 5-129,9 11 0,2 13 129,4 18-129,3 15 0,2 17 258,1 14-258,0 24 0,-1 19 129,-2 9-258,-4 16 129,-3 1-129,-3-1 129,-6-3-129,-2-5-129,-3-17 258,-8-9 0,2-11 0,-1-17 0,10-14-129,-16 15 129,16-15 0,0 0 0,0 11 0,8 5 129,12 3-129,7 9 129,8 3-129,5 0 129,6-2 0,1-8 129,3-8-129,-1-13 0,-3-8 0,-8-17 0,-8-10 0,-7-4-129,-8-7 129,-12 0-129,-3 6 0,-12 7-129,-6 9 129,-6 16-129,1 8 0,3 13 129,0 16-129,6 11 129,5 5 0,7 4 0,2 1 0,10-4 0,6-4 0,4-1 0,1-14-129,5-5-387,-2-18-387,10 4-2709,-19-13-1677,6-9-516,-6-10-387,-2-7-516</inkml:trace>
  <inkml:trace contextRef="#ctx0" brushRef="#br0" timeOffset="74564.2648">3684 11479 8643,'13'84'5547,"-8"-37"-516,1 5-129,2-1-4257,-7-11-129,3-6-387,-3-14 129,-1-20 0,0 0-129,14-1 0,-9-24 0,3-9 0,-1-2-129,3-1 129,1-2 0,0 9 0,-2 4-129,3 8 129,-12 18-129,17-3 129,-7 9 129,-2 14-258,-1 6 129,1 0-258,-1 0 258,0-4-129,1-6 258,2-4-258,-10-12 0,21-1 0,-9-12 0,1-5 129,0 0-129,1 0 129,-3 2-258,1 0 258,-12 16-129,20-8 129,-20 8 0,18 11-129,-10 3 129,0 4 0,0 0 0,3 1-129,1-4 129,3-9-129,1-1 129,3-5 129,-3-5-387,3-12 258,-1-4-129,-3-2 129,-3-5-129,-4 3 0,-5-2-129,-3 3 129,-1 11-129,1 13 129,-22-10 0,8 14-129,-1 16 129,2 10 0,2 4 0,4 5-129,6 0 258,1 0-129,12 1 0,7-7-129,5-8-258,0-12-516,11 7-1161,-14-17-2967,7-3-258,-3-11-516,-5-7-387</inkml:trace>
  <inkml:trace contextRef="#ctx0" brushRef="#br0" timeOffset="75060.2932">4357 11538 3483,'17'59'5418,"-6"-26"-258,-2 0-258,1-8-2451,3 10-1290,-12-17-387,9-1-258,-10-17-129,0 0-258,12 0 129,-8-13-258,-1-7-387,2-4 387,-1-1-129,2 3 258,-1 1-258,2 4 258,-7 17 0,15-4 129,-6 10 0,1 17-129,-1-1 129,2 5-129,-2 0 129,2-2-129,-4-10 129,-7-15 0,14 8-129,-14-8 129,13-12-129,-7-5 0,0-2-129,0-3 129,2 3 0,-8 19-129,16-15 129,-4 15 0,0 8-129,3 7 129,3 8-129,3 6 0,-4-2 0,3-3 0,-3 0-258,-4-16-387,5 4-1290,-18-12-3096,6-26-258,-6-12-516,0-9-258</inkml:trace>
  <inkml:trace contextRef="#ctx0" brushRef="#br0" timeOffset="76007.3474">4713 10969 7998,'8'-73'5547,"6"63"0,4 15-516,2 10-3354,10 30-516,-12 1-516,5 21-129,-5 2-258,2 3 129,-4 1-258,-1 1 0,-1-10 0,-1-2 0,0-17-129,-1-15 129,0-7-129,0-10 129,0-12 129,0-2-129,-2-12-129,0-4 0,1 5 129,1-1-129,2 1 0,-1 8 0,2 4-129,-2 13 129,-1 7 0,-2 8 0,-2 1 129,-5 8-258,-3 0 129,-1-4 0,-10-6 0,-4-7 0,-4-4 0,-3-12 0,-1-4 0,-1-9 0,3-6 0,1-4-129,5 0 0,4-1 0,7-1 0,4 9 129,0 12-129,17-12 0,1 11 0,4 1 129,6 5 0,3-1 0,5 4 0,0-6-129,4-2 129,3-3 0,0-10-129,-1-5 129,-3-4 0,-6-2 0,-5-4-129,-8-1 258,-6 0-129,-8 3 0,-6 3 0,-5 9 0,-7 3 0,-5 5 0,-1 6 0,2 0-129,-1 13 129,4 7-129,5-1 129,5 0 0,3 2 0,2-2 0,7-4-129,6 0 258,1-7-129,4-8-129,-1 0 129,1-3-129,-3-6 129,1-3 0,-4 4 0,1 2 0,-2 3 0,-1 3-129,0 9 258,-2 10-129,2 5 129,-1 4-129,-2-1 129,1-2-129,-4-2 129,1-5 0,-2-6 129,-5-12-129,12 2 129,-12-2 0,15-22-129,-3 1 258,1-1-129,3 1 0,1-5-258,2 6 258,5-2-258,-3 4 0,5 2 0,-3 0-258,3 4-129,-7-10-516,9 16-2193,-20-15-1677,5 8-774,-7-1-516,-6 14-387</inkml:trace>
  <inkml:trace contextRef="#ctx0" brushRef="#br0" timeOffset="76923.3998">7503 14357 11997,'40'33'5934,"-33"-15"-258,-2 3-129,-18-2-5031,-3 2 0,-18-8 0,-8 0-129,-18-1 0,-9-3 0,-11-9 129,-3 3-258,-4-3-128,0 1-130,4 2 0,5 0 0,9 2 0,8 2 0,8 1 0,5 1 0,7-3 0,5-2 0,5 0 0,7 0 0,6-2 0,4-2 0,14 0 0,-12-3 0,12 3-646,4-18-773,22 18-2193,-16-10-1548,15 4-774,-1-6-645,9 5 129</inkml:trace>
  <inkml:trace contextRef="#ctx0" brushRef="#br0" timeOffset="77428.4286">9244 14291 11739,'17'0'5934,"-10"8"-258,-7-8-129,-24 22-4644,-4-14-258,-13-6 0,-7 4-129,-14-6 0,-5-3-258,-8-5 130,-1 4-388,-1 1 0,6 1 0,4 2 0,7 2 0,11 10 0,4-5 0,13 10 0,5 2 0,10-5-259,2-3-128,7 1-258,8-12-387,-2 22-645,2-22-1935,0 0-1935,14-8-258,6 6-387,2-6-258</inkml:trace>
  <inkml:trace contextRef="#ctx0" brushRef="#br0" timeOffset="77908.4561">11155 14348 10320,'51'14'5934,"-51"-14"-129,5 14-258,-24-11-4515,-8 8-258,-21-9 129,-6 10-258,-11-7 0,-8 6-129,-6-6-129,0-1-128,1-2-259,3-2 0,2 0 0,7 0 0,3-4 0,7 0 0,4 4 0,0 0-130,10 9-1418,-12-9-2322,21 14-1290,-9 2-1032,4 8-387,0 3-387</inkml:trace>
  <inkml:trace contextRef="#ctx0" brushRef="#br0" timeOffset="78636.4977">4845 14571 12513,'27'15'6063,"-12"19"-645,-7 1 0,5 15-4902,-6-3-129,0 8-129,-3-2 0,-2-1-129,1-9 0,2-9 0,4-4-129,1-11 129,7-5-129,4-6 0,6-8-129,2-10-258,6 1-258,-3-14-645,8 9-1290,-19-16-2193,4 4-903,-12-6-258,-2 8-645</inkml:trace>
  <inkml:trace contextRef="#ctx0" brushRef="#br0" timeOffset="78801.5072">5145 14775 9804,'-43'-9'6063,"18"9"-387,-4 2-258,11 14-3999,-16-8-516,5 5-387,-5-5-258,5 2-258,3 0-258,2-6-258,15 9-1935,-12-17-2064,21 4-903,-7-13-645,8 1-387</inkml:trace>
  <inkml:trace contextRef="#ctx0" brushRef="#br0" timeOffset="79269.5339">5133 14928 8514,'25'-20'5676,"-10"8"-129,4 6-387,-1-4-3483,5 9-1161,-4 1-129,1 0-129,-6 11 0,-5 13 0,-4 3-129,-5 9-129,-2 3 129,-10 2 0,-7 1-129,-3 1 129,0-8-129,-3-7 0,3-6 0,2-13 0,6-6 0,14-3 0,-12-5 0,14-7 0,10 3 0,6-3-129,4 4 129,5 4 0,5 4 0,-2 0-129,2 4-258,-7-3-387,6 15-2580,-16-12-1806,1 1-516,-16-5-258,12-5-258</inkml:trace>
  <inkml:trace contextRef="#ctx0" brushRef="#br0" timeOffset="79808.5648">5511 14974 10965,'29'-14'5676,"-29"14"-387,0 0-129,0 0-4773,0 0-129,-16-3 0,-1 9-258,-4 5-129,3 5 129,0-2-258,8 1 0,2-2-129,8 1 0,0-14 0,17 15 129,-1-14 0,5-1 129,0 0 0,1-7 129,-2-1 0,-2-4 258,-2 1-129,-4 2 129,-1 6 0,-11 3 0,18 11 0,-12 11 0,1 10 129,-1 7-129,4 12 0,-4 3 258,2 1-129,-2-2-129,1-3 129,-4-12-129,-2-4 129,-1-15-129,-8-7-129,-6-12 0,-3-11-129,-3-7 129,-1-7-129,1-4 129,1-2-258,4 2 0,3 3-129,8 5-129,-1 0-387,11 19-1032,-6-12-2322,14 14-1419,2 0-258,8 0-387</inkml:trace>
  <inkml:trace contextRef="#ctx0" brushRef="#br0" timeOffset="82340.7096">8217 11189 10707,'29'14'6063,"-29"-14"-387,18 14-258,-18-14-4515,4 20-258,-13-16 0,-9 4-129,-10-2-258,-7 2 0,-12 1 0,-4-1 0,-7-4-129,0 1 129,2 0-258,2-4 129,6 7-129,7-7 129,6 6-129,7 3-129,8 0 0,5-3-258,15-7-129,-17 11-129,17 1-1032,0-12-2193,0 0-1548,9-8-645,6 7-129,3-8-258</inkml:trace>
  <inkml:trace contextRef="#ctx0" brushRef="#br0" timeOffset="82752.7332">9893 11151 10836,'17'19'6063,"-20"-4"-387,-12-1-129,-7-3-4902,-6 0-129,-17-4-129,-3-3 0,-8-2 0,-1-2-258,-1-8 0,-2 3-129,5-4-387,-1-4-129,15 13-1290,-8-10-2451,16 10-1419,0 0-387,9 4-387</inkml:trace>
  <inkml:trace contextRef="#ctx0" brushRef="#br0" timeOffset="83541.7783">6636 11662 9030,'22'33'5805,"-1"-21"-387,1-6 0,2 4-4128,-1-21-903,2-9 129,-10-5-258,2-6 129,-9-2-387,-6-2 258,-3 5-387,-10 9 258,-6 9 0,-3 8 0,-5 4-129,-1 20 129,-1 7-129,3 12 129,3 3 0,3 5-258,6 5 258,6 2-129,6-5 129,2-3-129,9-8 0,7-7-258,8 0-387,-2-21-774,15 5-2709,-8-15-1290,0-3-516,-1-13-516</inkml:trace>
  <inkml:trace contextRef="#ctx0" brushRef="#br0" timeOffset="84155.8134">7031 11688 9546,'12'7'5805,"1"-1"-774,-13-6 129,0 0-4902,0 0-129,-10 4 0,-3 1-129,1-2 129,-4 6-129,3 3 0,3 2 129,0 3-129,8 0 0,2 0 0,1-4 129,-1-13-258,21 18 258,-8-15-129,4-3-129,-3 0 258,0-8-129,-4-3 0,1-1 129,-2 1 0,-4-5 129,-5 16 0,8-14 0,-8 14 129,0 0 0,11 13 0,-9 7 129,2 13-258,-2 6 0,2 5-129,-3 5 129,1 0 0,-2 3-129,0-6 0,-2-3-129,-5-9 129,-5-11 0,-3-6-129,-3-14 129,-3-3 0,-1-12 0,-3-10 0,2-4-129,1-2 129,3 2-129,3 0 129,6 4-129,4 5 0,6 17-129,0-18-129,0 18 129,20 1-387,-1 9-645,-19-10-2193,32 8-1548,-12-5-774,1-2-645,-3-1-129</inkml:trace>
  <inkml:trace contextRef="#ctx0" brushRef="#br0" timeOffset="84871.8544">6937 10668 10965,'0'23'5805,"6"-6"-258,-6-17-129,28 9-4644,-8-9-258,7 0-258,1-5 0,6 0 0,2-2 0,2 4-129,3-4 129,-1 4-258,0 3 129,1 0-258,-2 0 129,-3 0-645,8 9-1032,-18-9-2451,10 1-1419,-2 1-516,0-1-387</inkml:trace>
  <inkml:trace contextRef="#ctx0" brushRef="#br0" timeOffset="85173.8717">8000 10677 10965,'40'14'6063,"-19"-14"-645,6 0-129,-12 0-4773,17-4-129,-2-1-129,4 2-129,1 1 0,-1 2-258,2 0-129,-3 0-129,4 3-774,-15-6-2709,8 3-1548,-6-3-516,1-1-387</inkml:trace>
  <inkml:trace contextRef="#ctx0" brushRef="#br0" timeOffset="85412.8853">8740 10631 7482,'43'18'5676,"-17"-10"-258,4 0-387,-3-4-4386,10 2-129,-4-4-129,2-2-516,5 3-1032,-11-3-3225,6-4-774,0 1-645,1-5-129</inkml:trace>
  <inkml:trace contextRef="#ctx0" brushRef="#br0" timeOffset="85594.8957">9469 10592 11481,'52'32'5805,"-21"-19"-516,4 19-1677,0-24-3612,0-8-258,2 8-774,-12-16-3096,8-1-1032,0-6-645,-1-4-387</inkml:trace>
  <inkml:trace contextRef="#ctx0" brushRef="#br0" timeOffset="85757.9051">10078 10487 7482,'52'22'5676,"-19"-9"-645,1-1 0,4-1-4644,4-3-387,-1 1-516,-5-9-2322,3-4-2064,2-3-387,-7-7-516</inkml:trace>
  <inkml:trace contextRef="#ctx0" brushRef="#br0" timeOffset="86883.9695">5832 10411 9159,'-4'-10'5676,"5"20"-129,5 9-129,6 14-3741,-5-1-1032,7 9-129,-6-3-258,2 4 129,-6-9-258,1-5-129,-4-8 0,-1-20-129,0 0 129,-6-27 0,2-15 0,-2-8 0,4-14 0,-1-9-129,3-1 129,3-2 0,6 8 0,7 6 0,2 16 0,3 12-129,1 16 129,0 18 0,-1 6 0,-4 21 0,-6 8 0,-7 4 0,-4 6 0,-5-8-129,-11 3-129,-6-13-387,3 4-1806,-12-22-2580,6-9-387,3-6-516,3-9-129</inkml:trace>
  <inkml:trace contextRef="#ctx0" brushRef="#br0" timeOffset="87351.9962">6133 10101 7740,'10'44'5289,"-3"-28"-258,5 2-129,2-5-4644,-3-6 0,3-7-129,2-3 0,-3-8 0,1-4-129,-5-5 129,-1 3-129,0 5 129,-4 0 129,-4 12 129,0 0-129,0 0 129,6 19-129,-3 9 129,-1 1 0,2 7-129,-3 8 0,1 3 0,-2-3-129,-2 1 0,-5-10 0,-2-3 0,-5-12-129,-1-11 129,-2-9-129,2-4 129,-1-13-258,3-4 0,3-2-258,2-6-645,9 19-1548,-1-7-2580,10 5-387,1 3-258,6 4-258</inkml:trace>
  <inkml:trace contextRef="#ctx0" brushRef="#br0" timeOffset="87786.0211">6419 10211 6450,'0'0'5547,"9"1"-129,-9-1-516,26-22-3354,-4 15-774,-4-9-387,5 7 129,-4-1-129,4 0-129,-3 1-129,-1 1-129,-1 2 0,-3-2 0,1 4-129,-3-6-129,1 1-129,-3-2-258,5 8-903,-15-12-1806,-1 15-1806,10-14-258,-10 14 0</inkml:trace>
  <inkml:trace contextRef="#ctx0" brushRef="#br0" timeOffset="88082.038">6499 10152 6837,'32'6'5547,"-20"6"-258,1 2-258,-4 6-3096,5 9-1290,-9 0-258,2 2-129,-5 2 0,3-3-129,-4-2-258,-1-10-129,4-1-516,-4-17-1161,0 0-3096,1-6 0,0-6-645,4-4-129</inkml:trace>
  <inkml:trace contextRef="#ctx0" brushRef="#br0" timeOffset="88289.0498">6633 10124 7224,'6'21'5676,"0"0"-516,1 8 0,1 9-3354,-2-3-1161,5 3-258,-5 0-129,1-6-258,-1-3-387,-5-16-903,8 0-3741,-9-13-129,0 0-387,14-9-387</inkml:trace>
  <inkml:trace contextRef="#ctx0" brushRef="#br0" timeOffset="88606.068">6942 9902 8256,'12'0'5547,"-9"13"-516,-3 16-903,-7-15-3354,-1 12-129,-6-1-129,1 3-258,-6-4 129,0-1-387,2-3 129,-6-7-387,9 3-516,-9-17-1032,23 1-2451,-25-16-1032,9-2-258,3-4-258</inkml:trace>
  <inkml:trace contextRef="#ctx0" brushRef="#br0" timeOffset="88802.0792">6680 9874 3096,'0'0'5160,"8"0"0,-8 0-774,27 24-2451,-18-11-645,11 8-258,-9-1-258,10 6-516,-3 2 0,1 4-387,3-1 0,-4-7-1032,6 4-2967,-3-1-774,-3-15-516,-1 3-129</inkml:trace>
  <inkml:trace contextRef="#ctx0" brushRef="#br0" timeOffset="89018.0915">7065 10018 8127,'15'5'5676,"-23"7"-516,-12-7-258,-6-5-4386,-4 0-129,-8 0-129,-3-2-516,5-2-1161,-6-4-3354,8-4-387,8 2-258,5-3-387</inkml:trace>
  <inkml:trace contextRef="#ctx0" brushRef="#br0" timeOffset="89205.1022">6884 9845 8127,'7'56'5418,"-7"-19"-258,0 3-387,2 0-4386,-4 2-516,-7-11-1161,3 3-3483,2-2-129,-2-6-516,4-5-258</inkml:trace>
  <inkml:trace contextRef="#ctx0" brushRef="#br0" timeOffset="91203.2165">8540 14322 5676,'0'0'5418,"0"0"-387,3 12-129,-3-12-3354,0 0-645,0 0 0,-5-20 0,3-1-387,-7-17 129,6-4-129,-7-17-129,5-5 129,-3-13-129,3-8 0,-4-3-129,1 0 129,0-5-129,1 3 0,-5-2-129,3-1 0,-2 6 0,0 3 0,0-2-129,2 2 0,-3 2 0,4 0 0,-1 6 129,3 4-129,0 3-129,0 4 129,1 3 0,0 7 0,0 2-129,1 8 129,1 4-129,-1 4 258,2-3-129,0-3-129,2 4 129,0-5 0,0 2 0,0-1 0,0-2 0,-1 1 0,-4 2 0,3 7 0,-3 4 129,3 0-129,-4 5 0,2-4 0,-1 2 129,-1-2 0,2-1-258,-2-3 258,4-2-258,-4-3 129,3 2 0,-1 1 0,1 10-129,2 4 129,1 5 0,0 3 0,0 14 0,0 0 129,0-12-129,0 12 0,0 0-129,0 0 129,0 0 0,-2 9 0,2-9 129,-4 14-129,0 2-129,1-2 129,-3 2 129,0 1-129,-1 3-129,0 7 129,0-2 0,0-1 0,2-5-129,2-3 129,-1-2 0,2-2 0,2-12 0,0 0 0,0 0 0,0-14 0,0 3 0,0-2 0,0-6 0,0 2 129,0-1-129,2-5 0,-1 5 0,4-1 0,1 2 129,1 0-129,1 5 129,3 4-129,0 0 129,5 6 0,0 2-129,2 5 129,0 6-129,1 3 129,1 4-129,-1-1 0,-4 10 0,0-5 0,-1-3-129,-6 3 0,2-1-258,-6-3-258,3 6-1032,-13-13-2193,6 10-1290,-1 0-774,-4 14-387,-1-1-129</inkml:trace>
  <inkml:trace contextRef="#ctx0" brushRef="#br0" timeOffset="92135.2698">6923 14692 12255,'0'11'5805,"2"-22"-129,2-15-129,4-12-4773,-4-12-387,-2-8-129,-2-7 0,-3-4-129,-8 0 129,-2 8-258,-5 7 0,0 7-129,1 18 129,1 9 0,2 11 0,0 9-129,1 4 0,5 13 258,-4-1-129,5 1 129,-3 0-129,2 3 129,-1-1-129,2-5 129,7-14-258,-13 15 129,13-15-258,-13 6 0,13-6-129,-6-8-387,6 8-387,-1-29-1677,8 22-2193,-1-10-516,7 3-516,-2-5-387</inkml:trace>
  <inkml:trace contextRef="#ctx0" brushRef="#br0" timeOffset="92444.2875">7093 14151 10062,'40'115'5805,"-19"-50"-387,-2-5 129,6 3-4773,-5-11-129,2-9 0,-2-21-129,2-12-129,-3-14 0,2-18-129,-4-14 0,-2-11 0,-2-6-129,-3-4-129,-2 0 129,-2 6 0,-2 5 0,-1 3-258,2 12-258,-4 1-258,11 17-1548,-12-14-2064,7 15-1419,0-5-387,7 9-516</inkml:trace>
  <inkml:trace contextRef="#ctx0" brushRef="#br0" timeOffset="93079.3238">8775 14293 10836,'22'12'5934,"1"-26"-387,-15-15-129,9-6-4644,-12-8-129,2-5 0,-5-4-129,0-4-129,-2 3-129,0 10 0,-5 4-258,-1 10 129,0 3-129,1 9-129,5 17 0,0 0 0,-15-5 129,15 5 0,-15 11-129,5 0 129,-3 1 0,-2 0 0,-2-1 129,0-3-129,0-2 0,1-3-129,2-1 129,1-2-387,13 0-258,-14-8-1161,23 8-2322,-9 0-1290,18-7-516,-1-1-516</inkml:trace>
  <inkml:trace contextRef="#ctx0" brushRef="#br0" timeOffset="93375.3408">9062 13784 10191,'25'66'5805,"-14"-17"-258,-4 0-129,6 6-4257,-5-1-645,2 0 0,-1-9-129,2-6 129,1-15 0,3-7-258,0-11 0,3-6-129,0-11 129,-1-6-258,1-1 0,1-2-129,-3-2-258,-2 0 129,-1 5-387,-7-7-516,13 20-2451,-18-9-1419,10 10-774,-11 3-129,18 0-387</inkml:trace>
  <inkml:trace contextRef="#ctx0" brushRef="#br0" timeOffset="93831.3668">10268 14404 10965,'42'7'5805,"-27"-18"-258,4-3-129,-17-23-4773,6-7-129,-8-12-129,0-3 0,-4-7-129,-2 4 0,-4 10-258,0 6 129,2 17-129,1 13 129,7 16-129,-13 0-129,6 13 258,-2 5-129,-2 2 129,-2-1-129,-1-1 129,-4 0-129,2-5 0,-1-3 0,2-5 0,2-3-129,13-2-129,-19 0-258,19 0-645,-11-22-2193,18 17-1806,2-7-516,9 1-645,3-4-129</inkml:trace>
  <inkml:trace contextRef="#ctx0" brushRef="#br0" timeOffset="94156.3854">10535 13787 8643,'21'31'5934,"-15"1"-258,2 9-387,-3 5-3483,3 8-1290,-8-1 0,1 7-258,-1-2 129,3-1-258,0-11 129,7-6-129,1-8 0,6-7 129,4-13-129,6-8 129,0-8 0,2-8-258,4-5 129,-2-1 129,-4-6-129,0 3-129,-6 1-129,-7 0-129,-4 8-129,-10-4-258,0 16-1548,-27-17-1935,9 12-1548,-10-2-258,-5 2-645</inkml:trace>
  <inkml:trace contextRef="#ctx0" brushRef="#br0" timeOffset="95944.4877">9632 14139 5289,'1'-87'5547,"-1"33"-645,0-11-129,-13-8-3741,13 1 0,-11-13-387,7 5-258,-7-3 0,4 0-129,1 0 129,3 8-258,-1 1 0,4 2 0,0 3 0,0 4 129,0-1-129,0 6 0,0 0 0,0 6 0,-4 0 0,1 5-129,-2-1 129,2 5 0,-1-1-258,2 5 129,0-1-129,2-3 129,0 3-129,0 0 129,0 0-129,0-1 129,0 1 0,0 0 0,1 0 0,-1-3 129,0 4-129,0 2 0,0-2 129,0 1-258,-4-1 258,-2 0-258,-2-4 129,-2 2 0,-2-5-129,-2-1 129,1 0-129,0 0 258,1 1-129,3 6 0,3 4 129,2 2-258,0 0 258,4 0-129,-1 3 0,-1 2 0,1-3 0,0-2 0,-2-1 0,-1 3-129,0 3 129,0 1 0,0 3 0,1 3 0,-1 1 0,2 6 0,1-1 0,0 3 0,1-1 0,-2 2 129,2-2-258,-1-3 129,-1 0 0,0-1 0,-2-1 0,0-1 129,0 3-258,-2-1 258,2 6 0,4 14-129,-5-15 129,5 15-129,0 0 129,0 0-129,-6 12 129,3 1 0,0 4-129,-2 1 129,-2 0-129,1 6 0,-2-3 0,-1-1-129,-1 2 258,1-2 0,1-5-129,0 2 0,0-4 129,8-13-129,-9 15 129,9-15 0,0 0-129,0 0 0,0 0 0,-4-7 129,4-6-129,0-3 129,3-4-129,1-1 0,4-2 0,0-5 129,0 1-258,1 2 129,4 3 0,-2 4 129,1 4-129,-1 2 0,0 4 129,1 5-258,-1 3 129,1 10 129,2 0-129,1 4 0,2 6 0,0 0 129,3 5-129,-1 0 129,2 0 129,-1-4-258,-2 2 129,-1-5-129,1-1-129,-5-12-516,8 14-2322,-21-19-1677,14 7-1161,-14-7-129,15 8-645</inkml:trace>
  <inkml:trace contextRef="#ctx0" brushRef="#br0" timeOffset="96596.525">8790 12549 6966,'0'0'5418,"-12"-13"0,12 13-387,-22-1-3741,22 1-645,-23 8-129,12 7-129,1-3-129,5 7 0,4 2 0,2-1-129,8 3 0,5-1 0,5-9-129,2-1 129,-1-8-129,1-4 0,-3-9 0,-6-7 0,-4-3 0,-5-9 0,-3 2-129,-4-2 129,-8 6-258,-7 2-129,5 10-516,-18-10-1935,10 15-2322,2 5-258,6 0-645,14 0 387</inkml:trace>
  <inkml:trace contextRef="#ctx0" brushRef="#br0" timeOffset="96980.547">8938 12536 2709,'25'57'5676,"-15"-29"-129,0-2-387,-10-26-2838,20 31-645,-20-31-516,0 0-387,0 0-258,9-7-129,-9-10-129,3-2 129,1 0-129,3-2 0,0-3 0,6 6 0,-1 6 0,3 3-129,-1 1 129,2 2-258,-1 6-129,-5-3-516,8 7-2580,-18-4-1806,0 0-645,8-8-258,-8 8-516</inkml:trace>
  <inkml:trace contextRef="#ctx0" brushRef="#br0" timeOffset="115919.6302">12720 10630 4773,'20'58'5418,"-10"-18"-129,1 14-129,13 15-3612,-21-7-258,9 11-516,-11-10-129,1 3-129,-2-14-129,-5-13-129,-8-16-129,1-15 0,-4-17-129,3-22 129,-1-16-129,4-16 129,4-12 0,4-3 0,2-8 0,9 3-129,8 1 129,2 12 0,4 11-129,3 16 0,2 14 129,1 15-129,1 13 0,-2 7 0,-6 25 0,-3 4 0,-7 12 0,-8 6 0,-4-1-129,-3 2 129,-9-8 0,-7-5-129,4-15 129,-5 0-129,6-8 129,1-10 0,13-8 0,-7 17 0,8-4-129,11 3 258,10 14-129,8 2 129,5 2-258,8 3 129,3-4 0,3-11 0,1-5 0,0-12 0,-8-13 0,-4-18 0,-10-12-129,-12-7 258,-11-6-129,-5 8 0,-14 4-129,-11 8 129,-3 13-129,-2 8 129,-1 10 0,4 17 0,8 14 0,4 8 0,11 5 129,4-1-129,7 4 0,11 4 0,9-8 0,5 0 0,6-12-258,-2-12-387,6 3-1161,-16-18-2451,8-4-1161,-7-10-129,-4-10-645</inkml:trace>
  <inkml:trace contextRef="#ctx0" brushRef="#br0" timeOffset="117159.7011">13626 11147 5934,'39'3'5547,"-20"-10"-258,-1-9-516,-5-8-3999,1 2-387,-9-1 0,-3 3-258,-2 2-129,-8 1-129,-3 5 129,-1 5-129,-1 6 129,0 1 129,2 5 0,11-5 0,-14 16 129,14-5 0,0-11 129,2 20 0,-2-20-129,14 16 0,-14-16 0,14 13-129,-14-13 129,11 7-129,-11-7 0,0 0-129,0 0 0,0 0 0,0 0 0,10 13-129,-10-13 129,0 13 0,0-13 0,0 23 0,0-6 0,-1 1 129,-2 5-129,2 2 0,-1 1 0,0-1 0,1-3-129,0-4 129,0-2 0,1-4 0,0-12 0,0 0-129,0-13 129,0-13-129,0-12 258,3 0-129,5-8 129,0-4-258,5 3 0,1 5 129,1 6 129,1 7-258,1 14 129,-2 8 0,0 7 0,-2 13 0,-3 8 129,-2 7-258,-2 7 129,-4 4 0,-1-2 0,-1-4-129,0-2 129,0-11-129,0-8 129,0-12 0,0-6 0,3-13 0,1-2-129,2-8 129,2-3-129,1 4 129,1 2 0,3 6 0,-1 8-129,1 4 129,1 8 0,0 8 0,0 7 0,-1 4 0,2 2 0,-3 0 0,2-4 129,-2 2-129,2-9 0,1-2 0,4-3-129,-3-5 129,4-2 0,-1-8-129,0 2 129,-1-5 0,-2-1 0,-1-2-129,-6-7 129,-3 0 0,-2 3 0,-4 6-129,0 2 129,0 12-258,-24-7 258,8 7 0,-2 10 0,1 10 0,0 0 0,2 4 0,5 1 0,7 0 0,3-3-129,6-2-129,12 4-516,-5-15-774,15 7-2967,-2-5-645,0-6-516,0-5-129</inkml:trace>
  <inkml:trace contextRef="#ctx0" brushRef="#br0" timeOffset="117795.7375">14337 10997 3225,'19'80'5160,"-5"-36"-258,-6-1-1032,-2-12-3096,5 1 129,-9-15-258,6-3-258,-8-14 129,0 0-387,12-28 129,-7 3 0,-2-5-129,4 1 0,-2-5 0,2 8 0,0 3 258,-7 23-129,18-4-129,-9 11 129,1 13-129,0 6 129,1 3-129,0 5 0,0-4-129,-2-3-129,0-3-129,-3-10-129,3 0-516,-9-14-129,0 0-516,2-11-258,-2 11-258,1-32-129,6 11 129,-7-13 516,2 5 903,2 1 516,0 2 1032,7 12 645,-7-6 258,12 20-129,-16 0 129,24 12-258,-15 1-129,7 13-516,-7-5-516,5 4 0,-6-6-129,0 1-129,-1-9 0,-7-11-258,0 0-129,0 0-129,15-12 0,-15-10-258,7 10 0,-7-8-258,8 8 258,-6-1 0,-2 13 0,14-3 129,-14 3 258,18 16 0,-8 0-129,-3-6-387,7 5-2193,2 3-1161,-16-18-387</inkml:trace>
  <inkml:trace contextRef="#ctx0" brushRef="#br0" timeOffset="118763.7929">14848 10613 1806,'26'0'5160,"-12"15"-129,8 8-1290,1 19-1935,-13-4-516,7 12-645,-10-5-129,3 4-258,-5-4-129,1-1 0,-2-10 129,2-1-129,-1-13 0,1-8-129,-6-12 129,16 6 0,-16-6-129,22-9 0,-8-2 129,3 1-258,-1 5 258,4 5-129,-3 1 129,-1 14 0,-5 6-129,-3 7 258,-8 2-258,0 2 258,-12-5-258,-8-3 129,-2-10-129,-10-7 0,-1-7 0,-4-12-258,4-3-258,-4-11-258,14 9 0,-2-11-129,16 15-258,1-6 129,14 13 129,5 3 129,14 6 387,4 6 258,7 2 645,7 4 0,-3-6 258,8 1-129,-6-10 0,4 0 0,-10-12-129,4-6-258,-10-11 0,-3 0-129,-10-8-129,-4-1 0,-8 5-129,-5 1 0,-3 12-129,-8 2 129,-3 10 0,-4 8 0,2 5 0,1 13 0,1 3 129,5 5-258,2 1 516,7 0-258,0-1 0,5-1 0,8-5 129,3-6-129,2-3 0,4-2 129,-1-6-129,0-3 0,1-3 129,0-6-129,-7 0 0,0-1 0,-3-4 129,-3 4 0,-1-1-129,-8 11 129,11-14 0,-11 14 0,0 0 129,11 11 0,-9 5-129,4 8 129,-4 2 0,3 6 0,-1-4 0,2 1 0,-2-4-129,5-5 258,-9-20 0,14 10-129,-5-19 129,3-8 0,0-9 0,5-1-129,-1-10 129,8 0 0,-2 0-129,4 4-258,-3 11-258,-4-11-2064,7 17-2709,-9 5-258,-1 6-774,-6 5 258</inkml:trace>
  <inkml:trace contextRef="#ctx0" brushRef="#br0" timeOffset="119880.8568">13890 14391 7224,'26'3'5934,"-26"-3"-129,19 8-516,-16-18-1290,-3 10-3225,0 0-258,-11 0 0,-14-5-129,-4-2-258,-8 0 129,-3 2-129,-4-3-129,-2 1 129,2-1 0,5 1-258,5 6 0,4 1 0,10 0-258,-1 0-516,19 16-1548,-12-16-2064,14 0-1161,13 10-258,8-7-387</inkml:trace>
  <inkml:trace contextRef="#ctx0" brushRef="#br0" timeOffset="120268.879">14616 14365 9804,'31'5'5676,"-31"-5"-516,14 4 0,-20 1-4515,6-5-258,-16 9 0,3-5 0,-8 0-258,1 0 0,-5-2 0,1-2-129,0 0-129,1 0 0,6 0-258,-2-5-516,19 5-2580,-15 0-1677,15 0-387,0 0-258,1-15-129</inkml:trace>
  <inkml:trace contextRef="#ctx0" brushRef="#br0" timeOffset="120637.9001">15283 14299 8385,'13'1'5547,"-13"-1"-258,0 0-387,0 0-3870,-20 10-387,-8-10-258,1 2 0,-7-2 0,1 0-258,0-1 0,4 0-129,5 1-129,4-1 0,20 1-387,-20-6-1032,20 6-3225,12 0-516,7 0-258,2 0-387</inkml:trace>
  <inkml:trace contextRef="#ctx0" brushRef="#br0" timeOffset="120952.9181">15944 14304 6063,'12'4'5676,"-1"2"-258,-11-6-387,0 0-2838,-15 0-1548,-1 0-129,-8-3-129,2 2-129,-6 0-129,-1-3-258,6 4-387,-9-6-2193,15 6-2322,5 0-129,12 0-645,0 0-258</inkml:trace>
  <inkml:trace contextRef="#ctx0" brushRef="#br0" timeOffset="121806.967">16538 14122 9417,'35'15'5676,"-25"-7"-258,1 6-258,-11-14-4515,1 20-129,-13-18-129,-6-1-129,-12-1-129,-5-9-258,-3 4-1032,-16-15-2838,11 8-1290,-2-2-387,8 3-516</inkml:trace>
  <inkml:trace contextRef="#ctx0" brushRef="#br0" timeOffset="123595.0692">14317 15141 9159,'0'0'5547,"13"0"-258,-13 0-129,10-6-4644,-19-5-129,-5 5-258,-8-2-129,-3 5 129,-2 3-129,0 7 0,2 11 0,2 6 0,8 5 129,3 2-129,10-1 0,3-5 0,12-5 0,6-7 0,8-10 0,3-3 129,4-11-258,0-11 129,0-10-129,-3-7 129,-3-8 0,-4-5-129,-8-2 129,-4-4-258,-8 7 258,-1 2 0,-3 11-129,0 16 129,0 22 129,-11 0 0,6 26 0,3 16 0,2 11 129,1 13 0,8 1 0,5 3 0,2-5-129,7-7 129,1-7-516,-3-17-903,8 1-3225,-10-20-903,-2-4-516,-5-11-387</inkml:trace>
  <inkml:trace contextRef="#ctx0" brushRef="#br0" timeOffset="124672.1308">19968 16181 9159,'-34'13'6063,"4"-8"-645,-2 11 0,-17-9-5031,5 4 0,-7-4-258,1 0 0,1-3-129,5 3 0,7-4-387,6-3-129,16 11-774,-5-18-2580,20 7-1419,1 8-387,15-5-516</inkml:trace>
  <inkml:trace contextRef="#ctx0" brushRef="#br0" timeOffset="124979.1484">20543 16138 9159,'8'11'5934,"-14"13"-645,-15-19 0,-3 2-4773,-8-3-258,-6-1 0,-2-3 0,0-2-129,0 1-258,4-3-129,8 3-258,2-10-774,26 11-2967,-15-4-1032,15 4-516,8 0-387</inkml:trace>
  <inkml:trace contextRef="#ctx0" brushRef="#br0" timeOffset="125249.1638">21229 16127 9546,'34'11'5805,"-34"-11"-645,5 18 0,-13-11-4773,-6-4-258,-12 1-258,-4-1 258,-1-3-129,-4 0-129,3 0-258,-5-1-645,19 4-2193,-4-3-1935,11 0 0,11 0-774</inkml:trace>
  <inkml:trace contextRef="#ctx0" brushRef="#br0" timeOffset="125521.1794">21882 16069 9159,'8'25'5418,"-15"-13"-258,-11-2-258,-6-5-4902,-10 0 129,-9-2-258,-1 0 129,3-1-516,-4-7-645,18 5-2580,-1-1-1290,11 1-129,17 0-645</inkml:trace>
  <inkml:trace contextRef="#ctx0" brushRef="#br0" timeOffset="125753.1927">22542 16092 7482,'67'9'5289,"-42"-4"-258,-13-4-129,-12-1-3870,-7 9-903,-20-9-258,-6 8-903,-17-3-3741,1 0 0,-1-1-387,4 2-516</inkml:trace>
  <inkml:trace contextRef="#ctx0" brushRef="#br0" timeOffset="126643.2436">23160 15983 8385,'28'22'5418,"-28"-22"-258,3 21-258,-20-18-4515,-2 1 0,-13 0-387,-9-1-387,-3 8-1677,-19-9-2709,-1 5-258,-7 3-645,2 7-258</inkml:trace>
  <inkml:trace contextRef="#ctx0" brushRef="#br0" timeOffset="127036.2661">20972 16500 9030,'1'17'6063,"1"10"-645,-2 3 0,-2 15-3225,-4 1-2064,-4 5 258,-3-5 0,4-2 0,-1 0 0,9-8 0,1-9 0,13-6 0,6-7 129,8-3-258,3 0-129,6-6 129,1-1-258,-2-4-258,-2 3-387,-12-6-903,3 3-2709,-24-11-1290,0 0-516,-6-8-516</inkml:trace>
  <inkml:trace contextRef="#ctx0" brushRef="#br0" timeOffset="127986.3204">19192 16236 7611,'8'54'5418,"-4"-29"-258,-2-2-645,-2-23-5547,0 21-3483,0-21-645,-16 0-387,9-11 0</inkml:trace>
  <inkml:trace contextRef="#ctx0" brushRef="#br0" timeOffset="128142.3293">19156 16363 5676,'-12'69'5547,"5"-42"-258,0-1-903,3-3-4386,-6-11-4386,-2-7-774,12-5 129,-13-5-645</inkml:trace>
  <inkml:trace contextRef="#ctx0" brushRef="#br0" timeOffset="128256.3358">19053 16611 9030,'-11'69'5289,"6"-35"-129,2-5-516,-2-13-5031,-10-12-1161,15-4-3483,-20 0 0,20 0-774,-17-3 258</inkml:trace>
  <inkml:trace contextRef="#ctx0" brushRef="#br0" timeOffset="128366.3421">18955 16765 8643,'0'12'5418,"0"-12"-258,-1 17-516,1-2-5418,-8-11-3741,8-4-645,-12 1-258,12-1-645</inkml:trace>
  <inkml:trace contextRef="#ctx0" brushRef="#br0" timeOffset="128790.3664">18571 16933 9288,'18'14'5805,"-18"-14"-645,0 0-258,0 0-4644,-19-6-258,-2 6-387,6 2-1290,-14-5-3096,7 0-645,3 3-258,3 0-387</inkml:trace>
  <inkml:trace contextRef="#ctx0" brushRef="#br0" timeOffset="128953.3757">18338 16924 6966,'-23'19'5289,"12"-8"-258,0-1-774,-3-3-4515,-4-7-2064,8-1-2193,10 1-516,-19-8-387</inkml:trace>
  <inkml:trace contextRef="#ctx0" brushRef="#br0" timeOffset="129096.3839">18165 16920 4644,'-27'27'4902,"17"-15"-129,-6-11-516,5 5-4128,-3-4-387,14-2-774,-26 1-2451,15-1-1290,11 0-258</inkml:trace>
  <inkml:trace contextRef="#ctx0" brushRef="#br0" timeOffset="129583.4117">18193 16933 5031,'37'5'5676,"-19"-5"-516,-2 2-258,8 5-3354,-24-7-387,24-5-387,-24 5 0,18-7-129,-18 7-258,12 0 0,-12 0 129,0 0-129,0 0 0,0 0 0,0 0-129,-7 8 0,7-8 0,-15 0 0,15 0-129,-19-1 129,19 1-129,-20-1 0,8-3 0,-1 1-129,-3 2 0,1 1 0,-3 4 0,1-4 0,-3 1 129,0 6-129,0-1 129,1-3-129,2 5 0,-3-8-387,3 0 0,0 0-258,17 0-1548,-31-3-2064,31 3-1419,-9-16-258,9 16-645</inkml:trace>
  <inkml:trace contextRef="#ctx0" brushRef="#br0" timeOffset="129952.4328">17827 16906 9417,'0'0'5934,"-13"13"-516,13-13 129,-17 0-4773,-1-2-258,0-1-129,-4 2-129,0 1 0,0-5-258,0 2 0,4 3-258,1-2-129,17 2-258,-23-3-903,23 12-2967,0-9-903,0 0-387,0 0-516</inkml:trace>
  <inkml:trace contextRef="#ctx0" brushRef="#br0" timeOffset="130267.4509">17465 16914 9030,'-33'6'5805,"11"-6"-258,3 0-129,-7 0-4386,2 0-516,-4-1-258,1-6 0,-2 1-129,2 0 0,2-5-129,2 3-258,4 4-258,-2-13-1290,21 17-2967,-22-8-645,22 8-516,-16-18-258</inkml:trace>
  <inkml:trace contextRef="#ctx0" brushRef="#br0" timeOffset="130500.4642">16947 16806 7998,'-56'23'5547,"29"-15"-129,-1-4-516,1-2-4128,0 6-258,-4-8-258,7 0-129,1-4-129,2-6-258,5 3-387,-4-6-774,20 13-516,-29-8-2838,29 8-645,-18-1-129,8 7 1</inkml:trace>
  <inkml:trace contextRef="#ctx0" brushRef="#br0" timeOffset="131507.5218">16827 17148 9933,'16'15'5676,"-8"7"-258,-1-1-258,3 8-4257,-4-3-258,0 3-258,-6 2-129,0 6 129,0-11-129,0 17 129,-4-12-129,-4-16-129,-3 0 0,0 7 0,-2-16-129,-4-9 258,-1-5-387,-1-26 0,1 0 258,2 12-129,2-9 129,5-7 0,4 9-129,5 2 0,0 2 258,10 8-129,4 5 0,3 0 0,8-2 0,1 2-129,3 5 129,1-4 0,1 9-129,-2 2 0,1 0 0,-6-1-258,-1 2-129,-6 2-516,4 9-2193,-21-12-1548,0 0-1032,0 0-645,0 0-516</inkml:trace>
  <inkml:trace contextRef="#ctx0" brushRef="#br0" timeOffset="132355.5703">17172 17318 9159,'11'0'5547,"-5"24"0,-5 3-387,5 10-4386,-6 4-258,0 16 0,-1-3-129,-2 1 0,0-6 129,1 29 0,-1-33 258,2-25-903,1 9 258,0-18 129,0 5-258,0-16-129,0 0-129,11-49 129,-3 23-387,1 12 774,3-21-258,4 16 0,1 8 129,2 0-129,-2 16 387,-2 12-258,-3 33-129,-1-24 0,-9 25 258,-2 1-129,0-52-129,-27 58 0,27-58 0,-48 22-258,26-48-516,-17 17-2580,21-17-2064,-6-17-516,11-3-258,1 5-387</inkml:trace>
  <inkml:trace contextRef="#ctx0" brushRef="#br0" timeOffset="132671.5884">17455 17690 8643,'10'24'5547,"-8"-2"-129,-4 27-774,2-49-3354,0 0-1161,-25 60 129,25-60 387,0 0-129,-2 75-258,2-75 258,0 0 0,41 7-129,-41-7-258,38 1 129,-22-12-516,-5-18 258,-8-3-258,-3 3 0,-10-13 0,-6 14-516,-3-4-129,-14 3-2451,12 16-1290,-5 13-1290,8-4 387,1 2-516</inkml:trace>
  <inkml:trace contextRef="#ctx0" brushRef="#br0" timeOffset="133348.6271">17595 17664 6708,'2'75'5418,"-2"-18"-129,0 1-129,0 0-2709,0-58-2064,-1 61 0,1-61-774,0 0 129,0 0 387,0 0 0,14-6-387,-6-22-258,6 6 129,-14 22 258,27-35 645,-11 16-258,-5 15-258,5-4 129,-16 8-129,0 0 387,0 0 258,0 0-258,0 0-258,51 38 129,-51-38-258,0 0 258,0 0-129,0 0-129,34 10 0,-34-10-258,7-8 258,-7 8-129,0 0 516,2-15-516,-2 15 129,0 0 0,0 0-258,0 0 516,0 0-129,-16 48 0,16-48 0,0 0 258,0 0-387,10 48 516,-10-48-387,21-17-129,-10-16-129,2-4 129,0-17-516,-2-4 129,-4-7 258,-1 9-387,-4 2 129,-2 6 129,0 11 129,-4 8 129,-4 14 0,8 15 0,-16 15 0,10 16 129,1 7-258,2-4 258,1 21 0,2 18-774,2 1 645,4-3-387,13-9-774,-14 12-1806,17-16-1935,-5 5-516,-17-63-516,49 49 1033</inkml:trace>
  <inkml:trace contextRef="#ctx0" brushRef="#br0" timeOffset="133619.6426">18218 17833 8256,'0'0'5547,"0"0"-387,-7 57-129,7-57-4128,0 0-129,-38 70 258,38-70-645,0 0 258,-9 65-129,9-65-129,0 0 258,17 69-258,-17-69-129,0 0-258,37 52 129,-37-52-129,0 0-258,0 0-129,-16 65-1161,16-65-2709,-67-15-1161,17-24-645,-8-7-516</inkml:trace>
  <inkml:trace contextRef="#ctx0" brushRef="#br0" timeOffset="134220.677">16847 14139 9417,'-2'32'5031,"2"-32"-2064,0 0-2967,8 1-5031,2-8-516,0-7-258</inkml:trace>
  <inkml:trace contextRef="#ctx0" brushRef="#br0" timeOffset="134358.6849">16969 14096 8256,'15'37'6063,"-7"-22"-516,-2-1-258,-6-14-3096,18 18-4902,-18-18-2322,5-9-516,0-8-387,1 5-516</inkml:trace>
  <inkml:trace contextRef="#ctx0" brushRef="#br0" timeOffset="134489.6924">17104 14140 10062,'16'32'5676,"-9"-19"-645,-7-13-1806,10-6-7740,-10 6-516,10-20-774,-6 4-258</inkml:trace>
  <inkml:trace contextRef="#ctx0" brushRef="#br0" timeOffset="135075.7259">17617 14275 10320,'-1'29'5934,"1"-29"-129,0 16-258,0-16-4644,0 0-258,0 0 129,0 0-258,0 0-129,0 0 0,8 1 0,-8-1-129,18-1 129,-3 1-129,4 0-129,4 0 1,3 0-130,1-3 0,3 3 0,-2 0 0,1 3 0,-6-3 0,-1 0 0,-6 0 0,-2 2 0,-14-2 0,14 3 0,-14-3 0,0 0-388,0 0-386,0 12-903,-12-21-2193,12 9-1290,0 0-903,0 0-387,-9-19-387</inkml:trace>
  <inkml:trace contextRef="#ctx0" brushRef="#br0" timeOffset="135481.7491">18119 14237 10707,'22'21'5934,"-22"-21"-387,25 13-129,-10-13-4644,0 4-129,-5-4-258,7-4 0,-3-1-129,3 2 0,1-2 0,1 2 0,1 1-129,-3-4 129,1 6-129,-4 0 0,-1 0 0,-13 0-129,16 0 129,-16 0-258,0 0 129,11 2-258,-11-2-129,0 0-258,0 0-903,0-12-2193,0 12-1419,8-15-774,-8 15-516,11-20-129</inkml:trace>
  <inkml:trace contextRef="#ctx0" brushRef="#br0" timeOffset="135829.769">18635 14190 9546,'9'13'6192,"16"6"-645,-10-15 0,11 1-4644,-6-6-258,7-2-129,1-3-129,2 2-258,2 0 0,0 0-129,-1 3-129,-2-2 0,-1 3-387,-13-7-1419,10 8-2322,-25-1-1290,15 0-516,-15 0-516</inkml:trace>
  <inkml:trace contextRef="#ctx0" brushRef="#br0" timeOffset="136393.8013">19366 14114 9417,'17'5'5934,"-17"-5"-387,6 28-129,-6-18-4773,-6 22-258,-4 6-129,-1 7 0,-1-3 0,4 4-129,2-2 0,5-2 0,1-4 0,6-6 0,6-6-258,2-13-258,7 4-903,-21-17-2451,28 1-1806,-9-3-258,3-8-387</inkml:trace>
  <inkml:trace contextRef="#ctx0" brushRef="#br0" timeOffset="136539.8096">19521 14356 7998,'-26'-25'5547,"6"19"-129,-4 0-258,2 6-4386,-12-5-387,-2-6-645,3 11-1677,-7 0-2967,11-6-387,6 3-258,8-1-645</inkml:trace>
  <inkml:trace contextRef="#ctx0" brushRef="#br0" timeOffset="137104.8419">19548 14455 6837,'14'0'5547,"-3"0"-258,3 0-258,-14 0-4257,26 3-387,-26-3 0,18 16-258,-13-2 129,-4 1-129,-4 3 0,-7 4-129,-4 0 129,-4-1 0,0-7 129,1 0-129,-2-9-129,6-1 129,3-1-129,10-3 129,0 0 0,0 0 0,3-8-129,11 8 129,4 0 0,2 0-129,2 0 0,2 2-129,-2 7-387,-8-10-1419,9 1-2967,-11 0-516,5 0-387,-6 0-258</inkml:trace>
  <inkml:trace contextRef="#ctx0" brushRef="#br0" timeOffset="137498.8645">19823 14561 8643,'0'0'5418,"0"0"-387,0 0-1419,0 0-3096,-17 0-387,1 5 0,0 6-129,2 2 0,2-3 0,6 4 0,6-2 0,0-12 0,17 16 0,-3-12 129,2-4-129,1 0 129,-1-2-129,-3-4 129,-2-3 0,-11 9 0,13-17 129,-13 17 129,0 0-129,0 0 129,0 15 0,-4 7-129,-4 1 0,3 10 129,-4-3 0,2 3-129,-4 2-129,3-5 0,-3-5-129,0-8 129,-2-2 0,-1-6-258,-3-7-129,-1-3-258,6-7-1161,-19-15-2709,17 1-903,-4-7-903,10 0 0</inkml:trace>
  <inkml:trace contextRef="#ctx0" brushRef="#br0" timeOffset="138914.9455">20082 14309 8256,'4'59'5805,"-1"-22"-516,-3-3-387,0 2-4257,-2-8-387,-2-1 0,-2-8-258,0-8 0,6-11 0,0 0 0,-5-8-129,5-4 129,5-9 0,4 0 0,3 1 0,2-1 0,0 3 129,1 4 0,0 3 0,-1 8-129,-4 4 129,-2 10-129,-1 2 129,-2 8-129,-1 0 0,-3 4 0,-1 0-129,0-4 129,1-4-129,-1-1 0,0-16-129,7 14 129,-7-14-129,20-2 129,-7-6-258,2-5 258,2-1 0,1-5 129,-1 4 129,0 0 0,-5 3 129,0 0-258,-12 12 129,0 0 129,0 0-258,6 17 129,-6-1-129,0 2-129,0 2 129,0 4 129,4-8-129,7-2 0,3-5 0,1-6 0,2-3 0,-2-4 0,-2-10 129,-7-3-258,-4 0 0,-4-6-129,-6 6-645,-21-15-2322,7 13-1677,-2 0-516,2 9-516</inkml:trace>
  <inkml:trace contextRef="#ctx0" brushRef="#br0" timeOffset="139267.9657">20524 14402 7224,'31'47'5289,"-20"-19"-258,-1-2-258,-5-1-4515,1 3 0,-3-10 0,0-3 0,-3-15-129,0 0 0,0 0 0,13 0 129,-8-12-129,1-4 0,2 0 0,-1-1-129,1 4 258,0 1-258,-8 12 129,18 0 129,-18 0-258,16 27 129,-9-12-129,0 3-258,1 2-516,-8-20-1419,4 15-2838,-4-15-387,13-10-129,-6-9-258</inkml:trace>
  <inkml:trace contextRef="#ctx0" brushRef="#br0" timeOffset="139650.9876">20781 14081 6450,'5'49'5676,"-4"-15"-645,0 4-258,6 3-4386,-7-4 0,0 5 0,-3-8-129,3 0 0,-3-9-129,3-6 129,3-4 0,2-4 129,-5-11-258,14 11 0,-14-11 0,18 0-258,-6 0 258,0 0-129,-1 0 0,2 7 0,-2 1 0,-2 5 129,-2 3-129,-2 2 129,-4 1 0,-1 0 0,-4-4-129,-7-4-129,-1-3 0,-7-10-387,8 2-1419,-13-5-2967,8-4-516,0 3-258,16 6-258</inkml:trace>
  <inkml:trace contextRef="#ctx0" brushRef="#br0" timeOffset="139972.0059">21027 14474 7998,'16'1'5418,"-16"-1"-129,0 17-645,0-3-4257,-7-1-129,-3 5-129,1-1 0,3 0 0,2 0-129,4-2 0,8 0 258,5-5-258,4-7 129,2-3-129,-3-3 129,1-8-129,-6-3 0,-3-5 0,-8 0 0,-2-1-258,-11 3-387,-11-9-645,8 10-3483,-8 1-387,2 7-258,3 2-516</inkml:trace>
  <inkml:trace contextRef="#ctx0" brushRef="#br0" timeOffset="140987.064">21146 14428 3225,'3'71'5289,"0"-38"0,-1-4-645,-1 4-2451,0-13-2064,1-8 0,-2-12-129,0 0-129,0 0-129,16-9 0,-16 9 0,20-20 0,-6 11 258,0 1 0,4 3 0,-2 5 129,-1 3 129,2 9 0,-3 1-129,0 3 129,-4 0 0,2 0-129,-3-5-258,-9-11 0,10 11-516,-10-11 129,6-6-387,-6-6-129,3 1 258,-3-5-129,4 5 516,-2-3 258,3 1 387,-5 13 516,10-16 129,-10 16 129,0 0-129,16 0 0,-16 0-258,1 20-129,-1-8 0,0 7-258,-3 0 0,3 1 0,-2-4 0,2-4 129,0-12-129,14 2 0,-14-2-129,25-20 0,-11-6 258,0-8-387,-1-9 129,0-7-258,-4-4 258,0 2-129,-4-1 0,-2 5-129,-3 14 129,0 7 0,0 11 0,0 16 0,-11 8 0,7 15 0,0 8 129,1 3 0,0 3-129,2 4 0,1 2 0,0-3 0,5-2 0,2-4 0,0 0-129,7-6 129,-2-5-129,2-7 129,-3-5-258,2-8 129,-2 0 129,-11-3 0,20-6 0,-20 6-129,9-14 129,-9 14 0,7-10 129,-7 10-129,0 0 129,15-2 129,-15 2-129,12 3-129,-5 8 129,2 4 0,0 1-129,0 0 129,0 3 0,1 3-129,-2 1 129,-1 5 0,0-4 129,-1 2-129,-2 2 129,-2-1 0,-2-3-129,0-5-129,0-2 0,0-17 0,-10 13-129,10-13-258,0 0-774,-23-22-2967,20 9-903,-2-14-516,5-1-387</inkml:trace>
  <inkml:trace contextRef="#ctx0" brushRef="#br0" timeOffset="141136.0725">21709 14626 5805,'0'-11'4386,"0"11"-4257,-10-17-129,1 1-3870,-6-17-1548</inkml:trace>
  <inkml:trace contextRef="#ctx0" brushRef="#br0" timeOffset="141741.1071">17099 13976 10191,'0'0'5289,"5"-3"-387,-5 3-516,13-19-7611,-3 6-1419,-2-4-774,1-4-258</inkml:trace>
  <inkml:trace contextRef="#ctx0" brushRef="#br0" timeOffset="141885.1154">17225 13732 8901,'23'-6'5547,"-13"4"-387,2-8-516,0 0-5289,-12 10-3870,9-25-387,-4 7-645,2-3-129</inkml:trace>
  <inkml:trace contextRef="#ctx0" brushRef="#br0" timeOffset="142000.1219">17370 13457 5805,'0'0'4386,"22"-2"-3483,-22 2-903,9-26-4386,1 15-516</inkml:trace>
  <inkml:trace contextRef="#ctx0" brushRef="#br0" timeOffset="142272.1375">17516 13196 8256,'21'-30'5289,"-10"15"-258,-2-1-516,-3-3-4257,2 5-1161,-8-11-1290,3 14-645,-6-7 0,3 18 1161,0-20 774,0 20 903,0 0 516,3-21 1032,12 22 1161,-15-1 645,18 0-387,-17-6-1032,12 6-903,-13 0-516,6-16-1161,-6 16-2967,7-13-1548,-7 2-258,0-4-774</inkml:trace>
  <inkml:trace contextRef="#ctx0" brushRef="#br0" timeOffset="142864.1714">17862 12753 9804,'5'13'5934,"-5"-13"-387,6 11 129,12-6-4515,-18-5-387,10-1-129,-10 1-129,20-14 0,-7 9-258,9 2 129,2 2 0,5-1-129,3 1 0,3 1 0,0 4 0,2 3-128,-3 3-130,-5-7 0,-1 2 0,-6-1 0,-3 1 0,-6-4 0,-2 1 0,-11-2 0,14 0 0,-14 0-259,0 0-386,0 0-516,0 0-2322,0-15-1161,0 15-1161,0-12-645,0 12-258</inkml:trace>
  <inkml:trace contextRef="#ctx0" brushRef="#br0" timeOffset="143241.1929">18571 12759 10191,'28'13'5934,"-8"-6"-129,10 3-258,1-6-4644,7 2-129,-2-6-258,2 4 0,-4-2-258,-1 0 0,-7-2-129,-4 0-258,-6 0-258,-16 0-258,12-2-1935,-26-16-1806,14 18-1290,-24-14-516,7 8-516</inkml:trace>
  <inkml:trace contextRef="#ctx0" brushRef="#br0" timeOffset="144283.2525">19196 12854 6063,'27'16'5676,"-15"-15"-516,3-7-1290,7 6-2580,-14-11-387,11-1-258,-10-1-258,3 0 0,-5-4 0,-1 4-129,-5-3 0,-1 4 0,-4-1 0,4 13 0,-24-9 0,7 9-129,-3 2 0,1 9 0,-1 6 0,3 6 0,1-2 0,4 7 0,6 1-129,5-1 129,1 1-129,2 0 0,9-3-258,-1-3 0,6 2-516,-16-25-1161,24 17-3096,-12-13-516,2-1 0,-3-5-645</inkml:trace>
  <inkml:trace contextRef="#ctx0" brushRef="#br0" timeOffset="145096.299">19502 12910 7740,'35'-8'5676,"-16"5"-258,-7 2-387,4 1-3999,-16 0-387,0 0-129,-11 0-387,-5 1 0,-4 2-129,0 3 0,-2 2 0,2 3 0,5-2 0,2 2 0,7 1-129,6-12 129,0 17-129,0-17 129,16 10 0,-3-6 0,4-1-129,-2-3 129,0 0 0,-2 0-129,0 0 129,-13 0 0,15-2 0,-15 2 0,0 0 129,0 0-129,11-7 0,-11 7 129,0 0 0,0 0 0,0 0 0,0 0 0,0 6 0,0 6 129,0-1-129,0 4 0,1 5 0,5 0 129,-2 6-129,6-1 129,-2 1-129,4 3 0,-5-3 129,0-3-129,-5-3 0,-2-1-129,-3-9 129,-9 2-129,-4-5 0,-2-6-129,-1 2 129,0-3 129,3 0-129,1-3 129,15 3 0,-16-12 0,16 12 129,0-20-258,0 20 258,16-19-129,-1 11 0,7 3 0,2-3 0,3 4-129,1 1 129,1 3 0,-1 0 0,-1 0-129,-3 0-129,-8 0 129,-1 4-387,-15-4 0,15 0-774,-24-13-2322,9 13-1419,-14-15-1032,4 3-387,-6 1-774</inkml:trace>
  <inkml:trace contextRef="#ctx0" brushRef="#br0" timeOffset="152203.7055">18137 12985 7482,'0'0'5547,"0"0"-129,11 6-387,-8 16-3612,-3-12-903,0 8-129,0-1-129,0 2 129,0 4 0,-1 3-129,-3-6 129,3 8-129,-2-7 0,-1-4 0,-3-4 0,7-13-258,-21 12 0,8-12 0,-4-6-129,-1-3 129,0-8-129,1-3 129,3 2 0,1 1 0,5 0 0,3 4 129,5 1 0,0-2 0,5 4 129,7 2-129,1-7 0,5 2 129,0-1-129,4-3 0,1 2 0,2 3 0,1 0 0,0 5 0,1 3-129,-3 4 129,2 0 0,-4 1-258,1 5 129,-6-1-387,-1 6-129,-16-11-1032,26 16-2580,-26-16-1419,0 0-387,6 13-516</inkml:trace>
  <inkml:trace contextRef="#ctx0" brushRef="#br0" timeOffset="152644.7308">18631 12982 9159,'19'3'5676,"-19"-3"-258,4 20-258,-4-20-4515,-12 19-258,-5-8-129,-2 2-129,1 1-129,-3 1 129,-2-2-129,6-3 129,0 1-129,5-4-129,12-7 129,-17 8-129,17-8-258,-12-1-129,12 1-645,-9-17-1935,9 17-1935,-7-20-516,4 8-387</inkml:trace>
  <inkml:trace contextRef="#ctx0" brushRef="#br0" timeOffset="152923.7467">18447 12934 4773,'10'-4'5676,"-10"4"-258,12 0-387,1 9-3225,-13-9-645,11 17-129,-7-6-387,4 10-129,-3-2-129,3 5 0,-2-2-129,5 7-129,-4-5 129,1 1-258,1-2-129,-1-5-258,1 0-129,-9-18-1290,14 15-3354,-14-15-129,0 0-645,11 7-129</inkml:trace>
  <inkml:trace contextRef="#ctx0" brushRef="#br0" timeOffset="153207.763">18683 13094 6837,'0'0'5676,"-13"-5"-387,1 3 0,-15-8-3999,10 6-516,-13-8-129,3 4-387,-6-4 0,4-7-387,3 5-258,-3-9-1419,14 11-3096,-1 3-645,16 9 129,-13-13-774</inkml:trace>
  <inkml:trace contextRef="#ctx0" brushRef="#br0" timeOffset="155139.8735">15616 11535 8901,'16'-11'5805,"-16"11"-387,-5 10 0,-35 11-5031,-1 4-258,-26 0 258,-19 4 0,-25 2 129,-15 8-129,-18-9 0,-10 1 0,-12 2 0,0-7-129,0-2 0,6 1 0,12-5-129,12-1 129,8 3-258,13-4 129,15-2-258,11 3 0,12 0-387,9-5-387,28 8-3225,-6-14-1161,21-6-774,9-1-516</inkml:trace>
  <inkml:trace contextRef="#ctx0" brushRef="#br0" timeOffset="157911.032">12364 10104 7353,'-8'86'5676,"8"-14"-258,4 19-258,2 12-4644,2 22 129,-4 6-129,4 24 0,-2 6-258,3 15 0,-3 12 0,1 8-129,-2 7 129,1 10-129,-2 0 0,0 4-129,-1-5 258,0 1-129,-3-7 0,0 3-258,0-5 129,-3-5 129,0-5 0,-1-4 0,-2-4-129,4-8 129,0-7-129,0-10 129,1-9-129,1-6 0,0-11 0,0-5-129,0-8 0,1-2 129,3-8-129,1-7 129,2-8-129,2-10 129,2 3 0,5-11 0,1-7 0,2-12-129,4-7 129,4 1 0,-3-8 129,2 0-258,0-10 129,0 4 129,-3 3-258,0-11 258,-2 12-129,0-2 0,1 4 0,-1-5 0,5 2 0,0-5 0,2-1 0,4 7 129,1-10-129,2 0 0,2 7 129,4 2-129,2 4 0,4 2 0,1 5 0,4-8 0,7 0 0,3-8-129,5-1 129,4-7 0,5-1 0,3-4 258,2-1-129,3 5 129,3-3-129,2 0 129,1 9-129,3 7 0,-1 5 258,4-10-129,0 11-387,5-13 129,-1 14 387,3-6-129,5-8 129,1-5 0,3 4-387,1 1 129,1 0 0,0 7-387,0 4 129,-6-1-129,1 5 0,-3-16-129,2-3 387,-2-2-258,4-9 258,-4-6 516,3-14-903,1 6 258,-4-6 129,1 9 0,1 1-129,-2-6 258,0 10-129,-1 4-516,-2 7 774,2-12-387,-1 7 258,3-7 0,1-5-129,3 3 0,1-11 0,2-8 258,7-3-129,1 0 0,7-8-129,6 9-516,1 8 516,-1-8 129,3 7-129,6 1-258,1-4 258,4 0-258,-1 9 258,0 9 129,1-15-129,5 3 0,3 3-129,-1 3 387,-3 1-258,2 3 387,3-5-516,-2-8 387,-3 3-258,0 4 0,-3 4-258,0-8 258,-3 1 0,-5-1-516,-7 0 516,-5-5 0,-8-4-258,-5 2-129,-6-10 645,-8-5-387,-6-2-129,-6 3 258,-7-4-129,-5-3 0,-6-9 129,-7 1 129,-10 1-258,-56 35-258,86-67 258,-86 67 387,58-90-258,-35 35-129,-7-9 0,-2-4 129,-1-8-258,0-17 387,0-12-258,-1-1 129,-1-9-258,1-1 129,0-7-129,-3-8 258,0-14-129,0-1 0,-3-4 129,-3-12-258,-2-11 129,-1-6 129,-1-1-129,-6-7 129,-2-4 129,-7-9 0,1-9 129,-6-1-258,-2-2 258,-2-5-129,-6-9 0,-3-1-129,-2 4 0,-3 11 0,-1 4-129,-2 2 0,-2 12 0,-2 4 129,0 16-258,-3 8 258,2 1 0,-4 1-129,2 10 0,-3 8 129,4-1 129,0 8-258,4 1 129,-2 7 0,2 9 0,3 14 0,3 11 0,4 15 0,-2 7 0,0 11 0,1 17-129,1 8 258,1 10-129,0 6-129,-3 4 0,-3 2 129,1 11 0,1 5 0,-2 1 0,-1 0 0,-4 3 0,-1 4 0,-5 4 129,-4 2-129,-6-1-129,-5 2 129,-6 0 0,-10 1 129,-5-3-258,-6-2 129,-5 1 0,-5 0 129,-4-1-129,-5-5 129,-4-2-129,-1-3 0,-3 1 0,-3 3 0,-4-4 0,-4 0 0,-4 0 0,-2-1 0,0 1 0,1 0 0,-5 1 129,0 0-129,-2 3 129,2-4-129,2 0 129,0 3-129,-2-3 0,-5 3 0,4 0-129,-1-3 129,5 0 0,-2 2 0,0-1 0,-2-1 0,6 0 0,0 0 0,4 2 0,2 5 0,-3 7 129,0 0-129,6 3 129,3 4-258,3 1 129,5-1 0,-1-2 0,3-7 0,3-4-129,2-4 258,4-3-129,-1-1 0,3-1 0,2-4 129,4 0-129,2 5 0,4 1 0,3 2 0,5 3 0,6-2 0,3-3 129,7-1-129,3 0 129,7-4 0,5-9-129,2-1 258,3-1-258,-1 6 129,2-5-129,0 6 258,0-2-258,-2 0 129,0 3-129,-2 2 129,-1-3-129,0-7 129,0 3-129,-1-5-129,0 0 258,-1-3-129,3-5 129,1 6 0,1-3-129,1 7 129,-2-1 0,3 4-129,2 0 129,-2 7 0,2 0 0,-3 1-129,1-2 0,0-4 129,2-2-129,2 0 129,-2-3-258,2-2 129,1 0 0,-1-2 0,2 6 129,2-1-129,-1 4 0,-1 6 0,2-1 0,-1 3 0,-1 2 0,-3 0 0,-4-1-258,-5-2-258,10 6-2322,-21-14-1806,13 2-1032,5 1-516,4-1-516</inkml:trace>
  <inkml:trace contextRef="#ctx1" brushRef="#br0" timeOffset="150534.6101">194 13335 0,'98'24'0,"329"0"0</inkml:trace>
  <inkml:trace contextRef="#ctx0" brushRef="#br0" timeOffset="169251.6806">18914 11813 8385,'8'22'5934,"-8"-5"-387,-5 2-258,-22 4-4644,5 5-258,-15 0 0,-3 7 129,-6-2-258,-1 3 129,-1 1-258,2 3 258,3-2-129,4 2 129,5-6-129,6 4 0,3-2 0,3-1-129,2-1 258,3-1-258,3-4 0,4 0 0,0-2 0,2-7 129,4-5-258,0-2 129,4-13 0,-4 19-129,4-19 129,0 0 0,0 0 0,0 0-129,0 0 129,0 0-129,0 0 129,0 0-129,0 0 0,0 0 0,0 0 0,0 0 129,0 0-129,6 7-129,-6-7 129,13-3-129,-13 3 129,18-6-129,-8 0 129,4-2-258,-2 3 258,5-4-129,-2 3 129,1 2 0,-2-3 129,2 4-258,-3 1 129,-13 2 0,18-4 0,-18 4 0,0 0 0,12-1 0,-12 1-129,0 0 129,0 0 0,0 0 0,-1 8 0,1-8 129,-12 14-129,12-14 0,-15 16 129,15-16-129,-19 15 0,7-5 129,1-3-129,-1-2 0,12-5 0,-22 5 0,22-5 0,-21 1 129,21-1-129,-15-2 129,15 2-129,-12-17 0,7 5 129,-1 0-129,0-1 0,0 0 0,-3-1 129,-1-3-129,0 4 129,-2-1-129,0-1 0,-2 0 0,1 0 0,2-5 129,-2-2-258,3 2 129,2-1 0,0 3 129,3 0-258,2 2 129,3 3-129,-1 1-258,1 12-258,0-17-1161,8 20-2064,-8-3-1419,0 0-645,11 3-645,-11-3-258</inkml:trace>
  <inkml:trace contextRef="#ctx0" brushRef="#br0" timeOffset="170327.7422">19133 11221 6450,'3'14'6063,"-3"-14"-516,0 0-129,10 20-3612,-10-20-774,0 0-387,0 0-129,5 20-129,-5-20 0,1 24 129,-1-11-129,4 8 0,-3 2-129,2 2 129,-1-1 0,0 11-129,0-5-129,1 2 0,0 0 0,-1-4 0,-2-3 0,2-4-129,-1-4 0,-1-17 0,2 21 0,-2-21 0,0 0-129,0 0-129,0 0-129,0 0-129,0 0-387,0 0-1032,0 0-2451,0-11-1032,0 11-645,0-14-516</inkml:trace>
  <inkml:trace contextRef="#ctx0" brushRef="#br0" timeOffset="171192.7917">19095 11260 3870,'0'0'6063,"0"-13"-129,4 3-516,-4 10-2322,10-28-1677,5 17-516,-7-12-258,6 6-258,-2 0-129,6 5 0,-2 0 0,4 4 0,-2 4 0,2 4-129,-2 7-129,-1 10 129,-3 0-129,-6 4 129,-4 4-129,-4 4 0,-2 0-129,-6-3 258,-6-2-129,0-9 0,-1-1 0,1-4-129,0-6 129,3-2 0,11-2 0,-15 0-129,15 0 129,0 0 0,0 0 129,11 12-129,2 1 0,5 4 0,3 7 0,-1 9-129,1 1 129,0 5 0,-5 2-129,-7-3 129,-4-1 0,-5-7 0,-7-9 0,-7-10 0,-8-4 0,-2-7-129,0-2 0,-2-11-129,5 2-387,-1-8 0,22 19-1032,-30-24-2193,30 24-1290,0-17-645,0 17-516</inkml:trace>
  <inkml:trace contextRef="#ctx0" brushRef="#br0" timeOffset="172476.8651">19395 11418 8127,'15'16'5934,"-5"5"-387,-6 5-129,8 8-4515,-11-2-258,0 7-387,-1-3-129,0-3 0,-1-8-129,-2-4 0,3-21 0,0 0 0,0 0 0,0-10 0,6-12 129,4-6-129,2 0 0,3 1 0,5 3 0,2 4 129,4 5-129,3 6 0,2 9 0,2 1 129,0 4-129,-2 2 0,0-3 0,-3-3 0,-5-1 0,-4-3 0,-6-12 0,-3-4-129,-7 4 0,-3-2 129,-5 3-129,-9 7 129,-3 0 0,-4 7 0,-3 5-129,3 6 129,-1 4 0,3 8-129,6 1 129,7 1-129,6 4 0,1 1 129,12-3-129,6-3 0,8 0 0,1-9 0,6-4 129,-1-3-129,1-8 0,-2-5-129,-3-8 129,-4 0 0,-6-3 0,-4-2 129,-6 1-129,-4-1 129,-5 18 0,0-16 0,0 16 129,-17 2-129,3 7 129,-1 8-129,-2 2 129,1 1-129,2-2 0,2 2 129,4-3-129,5-4 129,3-2-129,0-11 129,8 5-129,3-5 129,-1 0-129,3-6 0,-2-3 0,0 3-129,-11 6 129,19-12 0,-19 12 0,13 0-129,-13 0 129,9 22 0,-4-3 0,1-2 129,0 1-129,2 5 0,1-9 0,1 1 0,0-6 0,3-9-129,0-4 129,-1-13-129,0-5-129,-4-11 0,5-6 0,-7-11-258,2-2 387,-3-5-129,0 0 0,-1 3 258,-1 3 0,2 5 129,-2 11 129,1 8-129,-1 5 387,-3 22-387,0 0 129,8 12-129,-8 14 0,0 8 0,0 8-129,-4 5 129,1 7-129,2-5 0,-1-2 129,2-3 0,0-6 0,0-4-258,5-11 258,2-3 0,-1-8-129,-6-12 129,14 5-129,-14-5 0,18-13 0,-8-3 0,3-3 129,0-4-129,0 0 0,1 6 0,-3 2 0,-1 4 0,-10 11 0,13 1 0,-13 11 0,0 4 0,0 7 129,-2 7-129,-2-5 129,3 2 0,1-4 0,2-6 0,9-7 129,5 3-129,3-12-129,3-4-258,3-1-387,-11-21-2064,14 10-1806,-12-10-903,-2 0-903,-7-7-129</inkml:trace>
  <inkml:trace contextRef="#ctx0" brushRef="#br0" timeOffset="173646.932">20288 12117 7740,'12'0'6063,"-6"16"-516,2 5-258,-6 5-4386,5 11-258,-7 0-258,4 6-258,-4-3 129,0 1-258,0-7 129,0 1-129,-1-12 258,-1-1-258,2-11 129,0-11-129,0 0 0,-3-17 0,3-11 129,0-6 0,0-4-258,5-4 387,2-2-387,4 2 258,3 2-129,5 8 129,-1 9 0,4 6 0,-1 9-129,0 5 0,-1 8 0,-1 9 0,-6 3 0,-5 8 0,-4 2-129,-4 2 0,-3-3 129,-7-3-129,-7-4 129,-1 2-129,-1-9 129,-1-4-129,2-5 258,4-2-129,1 2 129,13-3-129,0 0 129,0 0-129,0 18 129,13-1-129,2 4 129,8 2 0,-1 2-129,2 4 0,-2 2-129,-3-8-129,-1 3-516,-18-26-2193,18 20-1677,-18-20-903,0 0-516,1-14-387</inkml:trace>
  <inkml:trace contextRef="#ctx0" brushRef="#br0" timeOffset="174042.9547">20603 12353 6966,'11'5'5934,"-5"11"-645,-5-3-129,-1-13-3612,0 31-1161,0-11 0,0 7-129,0-3 0,5 4 0,1-9 0,6-2 0,2-6 0,1-8-129,1-4 0,0-12 0,-1-2-129,-3-6 0,-1-3-129,-4 0 0,-1 2 129,-2 6 0,-4 16-129,2-12 258,-2 12-129,0 0 0,5 19 0,2 2 0,1-2 0,3 7 0,1 1-129,3-6 129,2 3-129,-1-11-258,5-1-645,-21-12-2451,21-8-1806,-11-7-387,1-7-516</inkml:trace>
  <inkml:trace contextRef="#ctx0" brushRef="#br0" timeOffset="174384.9742">21270 12358 5805,'30'20'6321,"-25"-9"-516,1 1-258,-6-12-2193,0 0-2709,-27 8-129,0-5-258,-5 2-129,-1-5 0,-1 0-129,2-8-129,5 6-387,1-10-774,26 12-2967,-14-4-1161,14 4-645,7-5-129</inkml:trace>
  <inkml:trace contextRef="#ctx0" brushRef="#br0" timeOffset="175112.0158">21485 12242 9030,'8'53'6063,"-3"-19"-774,-3 0 129,4 10-4902,-6-7 0,1 6-387,-1-8 129,0-4-129,0-6-129,0-6-258,0-7-129,0-12-387,0 0-1161,-6-7-2451,6-6-1032,-1-4-387,1-3-387</inkml:trace>
  <inkml:trace contextRef="#ctx0" brushRef="#br0" timeOffset="175396.0321">21476 12307 8256,'20'-33'5676,"-7"13"-387,3 2-387,5 2-4257,-6 1-258,4 10-258,-2 3 0,-2 2 0,-2 13 0,-4 5 0,-6 5 258,-1 3-258,-4-7 0,-9-3 0,-4-3-129,-4-9 0,-1 0-258,-1-9-387,7 2-2064,-9-12-2064,10 3-516,13 12-645,-8-18-129</inkml:trace>
  <inkml:trace contextRef="#ctx0" brushRef="#br0" timeOffset="176079.0711">21757 12205 4773,'11'15'5547,"-8"-4"-387,-3-11-258,0 0-3999,2 21-129,-2-21-387,0 20 0,0-20 0,0 19 0,0-19 0,7 22-129,-7-22 129,18 22-258,-6-16 129,4-3-129,1 0-129,2-3 129,-3-4-129,2-5 129,-5 0-129,2-4 129,-4 1 0,-11 12-129,15-14 0,-15 14 129,0 0-129,0 0 129,4 20 0,-4 0-129,-2 9 129,-3 7-129,-3 7 258,1 1-129,-1 2 129,1 1-129,-1-8 0,1-5 0,-2-9 0,2-10 0,7-15 0,-14 4 0,8-10-129,2-12 0,0 1 129,4-1 0,0-2 0,1 6-129,6 3 0,-7 11-129,23-4-258,-13 4 0,7 4-645,-17-4-1419,16 8-2322,-16-8-774,1 10-516,-1-10-129</inkml:trace>
  <inkml:trace contextRef="#ctx0" brushRef="#br0" timeOffset="176855.1155">20975 12766 5934,'2'17'5934,"-1"-4"-516,0 8-129,-7-2-3999,6 14-258,0-4-258,0 12-258,0-3-129,0 4 0,0-1 0,2-7-129,-1-2 0,2-8-129,-2-6-129,-1-18 129,4 14-129,-4-14 129,0-8-387,0-3 387,0-1-129,2 0 129,4-1-129,1 1 129,-7 12-129,25-15 0,-11 10 258,6 5-258,-2 3 0,0 8 0,1 7 0,-5 1-129,-3 2 258,-4-2-258,-7 4 0,-5-5 129,-6-3 129,-7-7-258,-1-7-258,-8-5-258,11 4-2580,-15-18-1419,12 2-903,2-5-774,6 3-258</inkml:trace>
  <inkml:trace contextRef="#ctx0" brushRef="#br0" timeOffset="177251.1382">21261 13063 4386,'2'8'5676,"-2"18"-516,0-7-258,-6-2-3870,6 12-258,0-9 129,5 3-516,3-9 258,6 3-387,3-14 387,2-1-258,0-2-258,3-11 258,-6-5-387,-2-2 129,-6-4-258,-5 1 258,-3-1-387,-10 1 258,-5 1-258,-7 1-129,3 11-645,-14-7-1161,12 10-2709,-1 4-645,5 1-129,3 3 130</inkml:trace>
  <inkml:trace contextRef="#ctx0" brushRef="#br0" timeOffset="177729.1655">21511 13052 6708,'8'38'5547,"-7"-16"-258,-1 2-387,4 2-4257,-4-5 0,-1-2-387,-4-5 129,2-2-129,3-12-129,0 0 0,0 0 129,0 0 129,4-16-258,7 1 0,-2 1-129,5-1 129,-1 2-129,2 4 129,-2 5-258,1 4 129,-2 4 0,-3 7 0,1 6 0,-4-2-387,1 10-1032,-7-25-2580,0 27-1290,1-15-129,-1-12-774</inkml:trace>
  <inkml:trace contextRef="#ctx0" brushRef="#br0" timeOffset="178235.1945">21865 13148 3354,'13'0'5547,"-13"0"-258,0 0-387,0 0-2580,0 0-1290,0 0-387,-10-5-129,10 5-129,-19 8 258,11 3-387,-2 1 129,5 4-129,2-1 0,3 2-129,0-5 129,3 0-258,-3-12 0,23 14 129,-8-14-129,4-3 0,0-11-129,3-4 258,0-8-258,-3-6 258,0-4-258,-6-8 129,-4-2 0,-4-1 0,-5 4 0,-1 8 0,-10 7 0,0 10 0,-5 12 129,1 9 0,-2 18-129,4 10 258,0 3-129,3 9 0,4 2 129,6 1-129,0-4 0,10 0-129,6-5 0,0-6-387,10 7-1548,-17-23-2322,10 5-1161,-5-8-516,-3-6-387</inkml:trace>
  <inkml:trace contextRef="#ctx0" brushRef="#br0" timeOffset="193619.0744">23765 2001 12255,'38'-33'5934,"-27"13"-387,-12-6-387,-2-3-4515,-24-2-258,-10 2 258,-12 6-387,-7 3 129,-7 7-516,-2 8 129,3 3 0,6 7 0,8 15 0,10 1-129,11 1 0,7 4 0,10 8 129,9 7-129,3 9 0,15 0-129,5 3 387,9 9-516,5 7 387,7 1-258,0-4 387,0 1-387,-8 3 387,-7 6-387,-9-8 258,-11-5 0,-8-11 0,-17-12-129,-9-9 0,-7-10-129,0-14-387,-7-20-516,12 10-2064,-9-23-1806,17 9-516,1-10-258,14 6-258</inkml:trace>
  <inkml:trace contextRef="#ctx0" brushRef="#br0" timeOffset="193971.0945">23929 2285 10836,'57'-36'5805,"-42"36"-129,-15 0-516,-1 27-3741,-17-3-903,-4 16-516,-4 10 129,2 0-387,1 6 387,6 7-387,11-7 258,9-8-387,18-11 516,12-12 0,9-14 0,10-10 0,3-5 0,2-18-129,-6-12 258,-10-5-129,-11-10 0,-16-3 258,-14-8-387,-20 2 387,-15-1-516,-17 3 129,-2 20-1677,-25-7-1548,14 34-2451,-1 6-387,11 15-258,7 5-516</inkml:trace>
  <inkml:trace contextRef="#ctx0" brushRef="#br0" timeOffset="194963.1512">25599 2324 12900,'23'42'5805,"-9"8"-387,-4 2 0,0 20-4902,-2 9 0,1 13-258,-6 6-129,-3 2 129,-2-4-129,-7-13-129,1-9 129,-3-16-129,1-22-258,-1-24-129,11-14 258,-13-39-129,11-22 0,1-21 0,-2-15 129,3-14 0,0-5 129,6 0 258,2 5-258,8 9 387,6 20-258,7 18 387,8 19-516,7 22 387,3 18-129,4 13-258,-2 20 258,-2 17-645,-6 8 516,-9 14-516,-11 4 516,-12 5-516,-9-5 387,-8-9-516,-14-7 516,-6-11 0,-9-11-129,0-16 129,-2-13-129,1-4 129,8-7-129,3 0 0,7-2-129,7 2 129,13 7-258,0 0 129,8 13-129,7 0 0,11 9-387,-6-9-903,17 26-2580,-12-14-645,9 9-516,-8-13-387</inkml:trace>
  <inkml:trace contextRef="#ctx0" brushRef="#br0" timeOffset="195348.1733">25758 2795 11868,'14'14'5805,"5"20"129,-3-7-774,7 15-3999,2 4-516,2 0-258,3 0-129,0 3 0,1-4-129,0-6-387,0-6 387,-3-7-516,0-6 129,-8-8-516,5 12-2064,-25-24-1677,14 6-1032,-14-6-516,0 0-387</inkml:trace>
  <inkml:trace contextRef="#ctx0" brushRef="#br0" timeOffset="195775.1977">26168 3056 13029,'19'33'5160,"-15"-13"258,5 9-645,-7 2-4257,6 1-258,-3 3 0,5-1-516,1-5 387,4-4-129,5-4-129,2-6 258,4-10-129,-2-5-129,2-4 129,-2-15-129,-2 4 0,-4-6 129,-4-1 0,-4 3 0,-3 6 0,-2 2 129,-5 11-129,0 0 129,0 0 0,9 28 0,-1 3-129,4 9 0,8 2-129,1 1 0,9 3-516,-10-20-1935,21 8-1935,-13-22-774,6-5-387,-11-14-387</inkml:trace>
  <inkml:trace contextRef="#ctx0" brushRef="#br0" timeOffset="196068.2145">27058 3053 12900,'19'-6'5289,"-19"6"0,0 0-129,-11-11-4257,-8 11 129,-9-3-645,-5-1-129,-3-2-129,-4 1 0,-2 2-387,2-5-387,15 13-1806,-11-13-2193,25 10-774,11-2-129,0 0-645</inkml:trace>
  <inkml:trace contextRef="#ctx0" brushRef="#br0" timeOffset="196682.2496">27293 2892 10707,'56'32'5805,"-28"-4"0,-8 0-645,4 11-4386,-13 9-129,-1 10-129,-8 0-129,-2 5-645,-2-1 258,-5-5-258,-2-12 258,0-7 0,2-11-129,-2-15 129,9-12-129,-14-18 129,9-14 129,1-7-129,0-11 129,0-14-129,2-8 0,2-2 0,0 0 0,7 3 0,3 5 0,8 9-129,3 8 129,6 20 129,4 15 0,2 14-129,-1 15 0,-2 13 387,-5 11-387,-6 10 387,-8 6-387,-9-6 0,-4-2-129,-12-14 0,-9-4-258,-8-20-903,5 5-1677,-16-28-2064,15-1-516,0-13 129,13 2-645</inkml:trace>
  <inkml:trace contextRef="#ctx0" brushRef="#br0" timeOffset="197195.2789">27771 2903 10320,'5'47'5418,"0"-16"-387,-4-3-129,4 2-4515,-2-5 129,7-1-645,1-8 258,2-7-387,6-9 387,1-6 258,0-9-258,1-10 0,0-3-258,-4-1 129,-5 3 0,-1 1 129,-5 7-129,-6 18 129,0 0-129,2 8 516,-2 28-258,-7 11-129,-2 20 129,-6 22-129,-2 10 129,0-1-387,-3 0 129,-2 3-129,1-21 129,3-6 129,-2-25 0,2-18 0,2-17 0,-1-14-129,3-15 129,-1-19 129,3-2-129,1-8 0,3 1-129,5-9 0,3 6-129,2 8-129,11 15-387,-4-1-645,17 24-2064,-15-2-1806,15 4-258,-5 3-387,7 9-258</inkml:trace>
  <inkml:trace contextRef="#ctx0" brushRef="#br0" timeOffset="197667.3059">28707 2426 11481,'21'28'5934,"-18"6"-516,3 30-129,-3 5-4773,-3 15 516,-10 2-645,0-1-129,-3-5 0,2-6 0,-1-11-129,4-18 0,2-13 0,5-18-387,1-14 258,6 0 129,6-13-258,4-3 387,5 3-387,5-3 129,2-1 0,6 13 258,-1 4-387,0 17 258,-4 9-129,-4 5-258,-7 6 258,-12 6 129,-8 3-258,-14-7-129,-11-7 258,-11-15-129,-3-8 0,-5-9-129,2-8-516,-5-25-1548,24 13-1806,-6-17-1290,19 9-387,5-9-516</inkml:trace>
  <inkml:trace contextRef="#ctx0" brushRef="#br0" timeOffset="197983.324">29225 3018 12126,'0'55'5289,"-7"-28"0,-2 9-645,-10-2-4257,8 3-129,0-3-129,5-9-258,6-3 129,5-9 0,12-1 0,4-6 0,6-6 0,2-8-129,-4-4 0,-2-4 129,-9-6 0,-11 3 0,-3-7 0,-15-1-129,-8 8-387,-14-11-903,7 18-2838,-12-9-645,7 15-645,5 0-387</inkml:trace>
  <inkml:trace contextRef="#ctx0" brushRef="#br0" timeOffset="198726.3665">29466 3009 11481,'25'75'5805,"-23"-33"-774,1 11-258,-3-13-4386,0 10 0,-5-8-258,-1-8-258,1-12 129,5-22-129,0 11-129,1-19 129,12-9 0,0-8 0,8-3-129,0-5 0,8 7 0,0 0 0,0 7 129,-2 6 0,1 13 0,-2 5 258,-4 12 0,-2 14 0,-4-3 258,-3 3-258,-3-1 129,-1 1 129,-5-11-129,2-7-129,-6-13 0,11 0 0,-1-11 0,-2-10-129,6-8 129,0-3-129,4 2 0,-4-2-129,-2 3 129,-1 5 0,-3 7-129,-8 17 129,0 0 0,-8 11 0,-3 12 0,-6 6 0,1 5 129,2 4 0,2-1-129,4-6 129,6-9-129,3-5 129,10-15 0,7-5-129,2-16 0,2-14 0,-1-14 0,1-13 258,-3-10-258,-3-6 0,-7-12-129,-4-2 129,-5 0 0,-4 7-129,-6 15 0,-3 16-129,-6 20 387,0 15-129,4 26 129,3 31 0,4 14 0,7 21 387,2 12-387,14 9 129,10 6-258,2-1 0,10-7 0,1-20-516,10 13-2064,-10-34-2193,11-5-258,-2-17-774,7-14-258</inkml:trace>
  <inkml:trace contextRef="#ctx0" brushRef="#br0" timeOffset="198955.3796">30736 3098 12771,'8'126'5160,"-2"-56"258,9 10-645,-6-9-4386,5-5-129,-3-7-387,-4-25-516,12 4-2580,-14-26-1935,10-12-258,-3-13-516,10-15-129</inkml:trace>
  <inkml:trace contextRef="#ctx0" brushRef="#br0" timeOffset="199246.3962">31119 3198 13158,'-2'23'5547,"-6"-10"-387,-9-5-129,2 5-4644,-7-9-129,2 6-129,-2 0-129,3 4 0,4 0-129,7 12 129,6-1 129,2 16-129,5 4 0,5 1 258,6 1 0,-5 1-258,4-5 258,-5-8-129,-3-4-258,-7-18-258,0-1-774,-17-25-2451,2-5-1806,-6-25-129,1-12-516,-7-19-387</inkml:trace>
  <inkml:trace contextRef="#ctx0" brushRef="#br0" timeOffset="199421.4062">30747 2887 12255,'-11'-31'5547,"5"13"-129,7 25 129,-1-7-5160,5 24-1032,-3 5-2838,-15-12-1677,-4 9-516,-12-4-387,-7 4-645</inkml:trace>
  <inkml:trace contextRef="#ctx0" brushRef="#br0" timeOffset="200028.441">25721 4612 11997,'27'61'5547,"-9"-14"-129,-6-2-645,9-4-5418,-4 7-2838,-12-20-1677,9-5-516,-3-17-258</inkml:trace>
  <inkml:trace contextRef="#ctx0" brushRef="#br0" timeOffset="200221.452">25981 4685 7482,'26'15'6321,"-11"11"-516,-7-2-387,4 9-2580,1 1-5934,-13-18-2064,0-4-516,0-12-516,0 0-516</inkml:trace>
  <inkml:trace contextRef="#ctx0" brushRef="#br0" timeOffset="200936.4929">30921 3596 10707,'26'-6'5805,"-26"6"-645,18 0 129,-18 0-4515,0 0-129,-12 14-387,-1-1-129,-5-4-387,-4-2-387,3 14-1032,-16-12-3225,11 2-129,-1-5-774,1-1 0</inkml:trace>
  <inkml:trace contextRef="#ctx0" brushRef="#br0" timeOffset="201934.55">26606 4671 10836,'11'26'5934,"-7"-7"-387,10 15-129,-6 4-4515,7 10-387,-2 5-129,0 7 0,-2 3-258,0 3 129,-3-6-258,0-6 0,-3-6 0,-4-13-129,-1-10 129,0-9-129,0-16-129,-13 5 129,13-5-129,-16-14 129,8-2 0,-1 0-129,1-4 129,4 0 0,0 5 129,2 0 0,2 2 0,0 13 0,0-17 129,0 17 0,1-11-129,1-1 129,-2-8 0,0-7-258,0-9 258,0-7-129,0-10 129,0-6 0,0-1 0,4 3-129,4 3 129,7 8 258,4 5-258,4 12 0,6 9-129,1 10 129,4 10-129,-2 8 0,1 13 0,-6 12-129,-5 4 129,-8 0-258,-7 3 129,-9-1-387,-14 0-645,-27-23-2064,4 3-1677,-19-19-774,-4 0-645,-8-14-258</inkml:trace>
  <inkml:trace contextRef="#ctx0" brushRef="#br0" timeOffset="204114.6747">27095 4688 9933,'0'0'5676,"12"23"-387,-9 7-129,9 12-4515,-8 4-258,-2 7-129,-2-3-129,2 0 0,-2-11 0,0-6 0,0-9 0,0-8-129,0-16 129,0 0 0,-8-11 0,6-16 0,0-9 0,-2-6 0,2-9 129,2-8-258,0-6 129,0 3 129,4-2-129,2 9 258,0 4-258,4 7 129,-2 4-129,4 7 129,-4 10-129,-1 7 0,0 2 0,-7 14-129,8-12 0,-8 12 0,0 0 0,0 0 0,0 0 129,0 0-129,0 0-129,0 0 129,0 0 0,-1-12 0,1 12 0,0 0 0,0 0 0,0 0-129,0 0 129,0 0 0,-4 14 0,1 7 0,-2 8 0,2 9-129,-2 16 0,0 10 129,-1 5 0,3 6 0,-1-4 0,1-4-129,2-9 129,-2-17 0,3-10 0,-1-11 129,1-7-258,0-13 129,0 0 0,0 0 0,0-16 129,0-3-129,4-9 0,5 0 0,-1-3 0,5-9 0,4 8 129,3 4-129,0 5 0,5 11 0,4 11 0,1 5 0,1 13 0,-1 6 0,-4 11-129,-3 9 129,-7 1-129,-6 5 258,-4-3-258,-6-9-129,-3 2-129,-9-8-387,7 1-774,-18-26-2193,23 11-1161,0-17-1032,0 0-258,0-10-129</inkml:trace>
  <inkml:trace contextRef="#ctx0" brushRef="#br0" timeOffset="204414.6918">27625 4928 10449,'14'-3'5547,"-8"11"-387,-6-8-129,-12 29-4386,0-3-387,2 4 0,-2 8-129,6 1 0,6-2 0,5 0 129,11-10-129,5-6 129,5-12-129,2-2 129,-1-13-129,-3-4 0,-9-15 0,-5-6-129,-10-3 0,-5 2 0,-13-2-258,-10-6-387,-3 20-774,-18-20-2322,16 23-1548,-1-3-387,11 10-645,3-4 517</inkml:trace>
  <inkml:trace contextRef="#ctx0" brushRef="#br0" timeOffset="204654.7056">27913 4471 10965,'20'65'5676,"-11"-8"-387,-5 9-258,3 11-4773,-3 7 129,-1 2-258,1-6 0,-2-4-258,2-11-387,-4-17-645,13-3-2580,-11-25-1419,-2-20-516,16-5-258</inkml:trace>
  <inkml:trace contextRef="#ctx0" brushRef="#br0" timeOffset="204836.716">28126 4731 10191,'2'-21'5547,"-14"7"-258,-6 15 0,-9 2-4902,-7 4 0,-9 0-258,-2 0-258,-1 6-645,-5-8-1935,17 12-2322,3-5-387,12 7-387,5-3-387</inkml:trace>
  <inkml:trace contextRef="#ctx0" brushRef="#br0" timeOffset="205179.7356">28137 4892 7224,'12'31'5289,"-11"-10"-258,-1-2-129,-2 9-3741,-5 2-774,5 5 258,-1 3-387,3 3 0,10-4 0,10 3 129,4-11-129,9-3 129,4-14-129,0-2 0,-3-13 0,-2-15 0,-10-12-129,-8-10-129,-13-1 129,-4-7-129,-18 0-129,-10 2 0,-7 11-129,-11 4-903,8 24-2322,-10 2-1677,6 5-258,2 9-645</inkml:trace>
  <inkml:trace contextRef="#ctx0" brushRef="#br0" timeOffset="205654.7628">28762 4384 11481,'19'63'5805,"-11"-15"-387,7 19-258,-11 7-4515,6 11-129,-4 6-258,-1 0-129,-4-8 0,0-7-258,-1-11-129,0-14 0,0 0-1290,-5-29-2451,9-1-1290,-4-21-645,26 8-387</inkml:trace>
  <inkml:trace contextRef="#ctx0" brushRef="#br0" timeOffset="206034.7845">29265 4972 10062,'13'6'5805,"-13"6"-516,-9-12-129,-6 7-4773,-12-4-258,-4 0 0,-4 3 0,0 4-129,1 5 129,7 6-129,8 2-129,11 2 129,8-2 0,9 2 0,12-4-129,5-7 129,4-5-129,0-8 129,-1-1-129,-4-6 129,-4-6 0,-5-2-129,-5 4 129,-11 10 129,11-13-129,-11 13 129,0 14-129,0 5 129,0 9-129,1 0 0,3 1-258,0-8-774,13 7-2709,-17-28-1419,26 2-387,-12-15-645</inkml:trace>
  <inkml:trace contextRef="#ctx0" brushRef="#br0" timeOffset="206495.8109">29378 4342 10836,'22'54'5676,"-9"-8"-258,-6 2-516,13 13-4257,-14 8-258,2 15-258,0 3 0,1 6 0,1-4 129,2-2-129,0-8 0,-1-9 0,2-20 0,-3-12 0,-2-14-129,-8-24 0,16 0-129,-9-18 0,2-13 0,2-10-129,2 3 258,6-5-258,7 6 258,2 12 0,4 6 129,0 9 0,-1 13-129,0 16 258,-7 8-129,-4 9 0,-13 1 0,-7-1 0,-12 1-258,-11-8 129,-7-9-129,-9-11 0,-2-5-387,-7-10-387,10 4-2193,-10-22-1677,19 6-645,5-10-645,9 8-129</inkml:trace>
  <inkml:trace contextRef="#ctx0" brushRef="#br0" timeOffset="206812.829">29952 5069 10836,'27'89'5676,"-10"-40"-516,-4-7-129,-5-5-5289,5-2-774,-13-18-3225,0-17-903,0 0-516,16-25-387</inkml:trace>
  <inkml:trace contextRef="#ctx0" brushRef="#br0" timeOffset="206980.8386">29961 4673 9933,'-7'-20'5547,"7"4"-516,0 16-903,12-1-8127,-12 1-903,13 0-387,-13 0-1032</inkml:trace>
  <inkml:trace contextRef="#ctx0" brushRef="#br0" timeOffset="207658.8774">30242 4248 10707,'11'47'5547,"-9"-5"-387,3 17 0,-5 11-4257,2 12-387,-2 0 0,0 4-258,-6-6 0,3-4-129,-1-6 0,1-9 0,3-8-129,0-12 0,3-9-258,4-7 129,7-7 0,1-7-129,10-6 129,2-5-129,4-8 129,3 0 129,3-7 0,-1-2 0,-5-6 129,-4-4-129,-9 1 129,-8 1-129,-10-3 129,-7 0-258,-13 8 129,-5 3 0,-2 8 0,-5 9 0,4 3 0,4 16 0,6 13 0,11 6 0,7 6 0,11 8 0,11 1-129,11-1-129,7-3-258,-4-20-774,16 2-2451,-15-22-1548,2-9-387,-9-19-516</inkml:trace>
  <inkml:trace contextRef="#ctx0" brushRef="#br0" timeOffset="207985.8961">31020 4271 12513,'-1'85'5676,"-1"-26"-258,-1-4-129,3-12-4773,0 4-387,0-10-387,0-4-1548,0-33-3225,0 0-258,0 0-516,20-20-258</inkml:trace>
  <inkml:trace contextRef="#ctx0" brushRef="#br0" timeOffset="208146.9053">31224 4262 11094,'16'26'5676,"-9"13"-258,-6 4-387,7 12-3612,-7 4-1161,1-4-387,4 11-2193,-11-20-2838,5-7-258,0-11-516,0-9-516</inkml:trace>
  <inkml:trace contextRef="#ctx0" brushRef="#br0" timeOffset="216956.4092">24875 6026 9933,'14'10'6063,"-9"15"-516,-5 2 0,13 6-5160,-13 5 0,0-1-516,0 1-258,0-17-1032,7 4-3225,-7-25-645,19 1-645,-6-13-258</inkml:trace>
  <inkml:trace contextRef="#ctx0" brushRef="#br0" timeOffset="217211.4238">25065 6020 10062,'18'32'5934,"-13"-5"-516,5 2-258,2 5-5418,-12-10-2838,13 8-2193,-5-4-387,5-6-516,-3-6 130</inkml:trace>
  <inkml:trace contextRef="#ctx0" brushRef="#br0" timeOffset="217870.4615">25430 6149 8514,'0'0'5805,"1"13"-258,3 9-258,-4 3-4257,2 15-387,-2 5-129,3 11 0,-2 6 0,5 5-129,-4 2-129,5 4 129,-2-2 0,2-4-129,0-2-129,0-5 129,0-8-258,-4-7 0,5-9 0,-7-8-258,6-3-258,-7-13-774,14 5-2451,-14-17-1935,0 0-387,15-5-516</inkml:trace>
  <inkml:trace contextRef="#ctx0" brushRef="#br0" timeOffset="218323.4874">25730 6825 7224,'14'62'5934,"-5"-22"0,-3-2-387,6 5-3741,-8-7-1032,5-3-258,-6-8-129,1-4-387,-4-21-129,0 0-258,0 0-516,-7-40-516,7 15-645,-13-23-129,11 9 258,-15-17 387,10 8 774,-5-2 516,0 1 516,6 15 645,-8-7 903,14 20-129,-10-7 0,10 28-645,0 0-903,0 0-1677,0 0-3225,3 23-645,8 0-387,-1 0-129</inkml:trace>
  <inkml:trace contextRef="#ctx0" brushRef="#br0" timeOffset="219058.5294">26122 6873 7353,'28'12'5676,"-28"-12"-258,15 3-645,-15-3-4257,0 0-129,0 0-387,-12 0 0,12 0 129,-17 0-129,17 0 129,-19 7-129,19-7 258,-11 13-129,11-13 129,-3 14 0,3-14-129,0 18 129,0-18-129,0 14 0,0-14 0,4 15 0,-4-15-129,9 13 129,-5-1-129,-4-12 129,10 16 129,-10-16-129,9 12 0,-9-12 0,0 0 0,0 0 129,0 0-129,0 0 0,0 0 0,0 0-129,7-8 258,-7 8-258,0-11 129,0 11-129,0-11 129,0 11 0,0 0 0,0 0-129,0 0 258,0 8 0,2 5-129,2 7 129,2 6-129,2 8 0,0 8 0,2 3 0,0 3-129,-3 6 129,-1 1 0,-3 0-129,-3-5 0,-2-6 0,-8-4 129,-5-11-129,-7-10 0,-1-8-129,-4-11 129,-1 0 129,1-5 0,0-5-129,7-6 0,1 5 0,7 3 0,12 8 0,-9-12 0,9 12-258,7-11-129,9 11-387,-5-8-1161,18 11-2193,-13-5-1548,9-5-516,-3-8-387</inkml:trace>
  <inkml:trace contextRef="#ctx0" brushRef="#br0" timeOffset="219478.5534">26274 6511 7482,'5'-27'5805,"-5"27"-258,15 16-387,-15 23-4257,5 17 0,-5 9-516,0 17 0,0 4 0,0 5 0,0-5 0,4-1 0,2-13-129,2-11 129,-2-17-129,1-17-129,0-15-129,-7-12 0,14-18 0,-8-12-129,0-5 129,0-2-129,5 1 0,0 3 129,1 9-129,2 4 129,3 17 0,3 10 0,1 13 129,2 12-129,1 9 129,3 0-129,-2 3 129,0-2-516,1-5-387,-16-28-2193,17 6-1677,-12-21-1161,1-17-387,-8-17-387</inkml:trace>
  <inkml:trace contextRef="#ctx0" brushRef="#br0" timeOffset="219717.5671">26761 6494 8385,'22'39'5934,"-13"-2"-387,2 19-258,-3 5-4773,4 14 0,-5-1-129,2 6-129,1 2-129,-1-6-129,5-5-129,-4-18-645,11 3-2451,-13-28-1935,8-13-645,-4-15-387</inkml:trace>
  <inkml:trace contextRef="#ctx0" brushRef="#br0" timeOffset="219863.5755">26969 6922 8127,'-26'-48'5934,"2"41"-516,-1 7 0,-8 3-4644,-2 6-387,-10 10-1419,-16-13-3483,7 5-645,0-4-645,7 5-258</inkml:trace>
  <inkml:trace contextRef="#ctx0" brushRef="#br0" timeOffset="220778.6278">27744 6776 9288,'32'-17'6063,"-32"17"-387,7-15-129,-7 15-4257,-14-10-774,-7 10-129,-7 4-258,-4 2 0,0 9 0,2 3-129,4 2 129,8 5 0,7-1-129,8 0 0,5 1 0,12 4 0,4-3 129,5-1-129,1 5 129,0 2-129,-4-3 0,-4 1 0,-8-2 129,-5-4 0,-4-3-258,-12 0 129,-8-9 0,-5-9-129,-4-2 129,2-1 0,0-9 0,2-2 0,7 2 0,4 1 0,15 8 0,-8-12 0,8 12 0,11 0 129,6 0-129,5 7 0,4-2 0,4 0 0,2-2 0,5 0 0,0-3 129,2-4-258,-2-10 258,-1-7-129,-3-5 0,-4-6 129,-8-4-258,-7-3 129,-7 1 0,-7 2 0,-1 7-129,-11 5 129,-5 14-129,-4 10 0,2 9 0,0 16 0,4 10 0,6 7 129,3 4-129,6 5 129,7-6 129,8 0 0,6-3-258,3-10 0,5-3-129,-6-13-645,13 1-1806,-21-22-1935,6-4-1161,-3-17-387,-4-6-129</inkml:trace>
  <inkml:trace contextRef="#ctx0" brushRef="#br0" timeOffset="221130.6479">28084 6829 8256,'21'73'5934,"-12"-21"-258,-3 1-258,2 2-4386,-4-5-516,-1-3-258,-3-9 0,0-9-129,0-10 0,0-19-129,0 0 0,11-14 0,-2-15 0,5-5 0,0-7-129,5-4 258,-1 4-258,4 5 258,0 9-129,2 14 0,-4 13 129,2 11 0,-4 20 0,2 9-129,-3 7 129,-4 4-129,-2-1 0,-2-5-258,3-3-903,-12-28-2322,8-2-1806,-8-12-387,18-17-645,-10-12 388</inkml:trace>
  <inkml:trace contextRef="#ctx0" brushRef="#br0" timeOffset="221470.6674">28642 6884 9933,'12'-10'5805,"-12"10"-516,1 9 0,-10 1-4902,-7 1-129,-5 2-258,0 6 0,1-5 129,3-1-129,4 0 129,8-2 129,5 1-129,7 2 0,5-5 129,3 2-129,0 3 129,2 2-129,-3 3 0,-4-2-129,-5 7 0,-5-1 0,-8 2 0,-5 1 129,-5-9-258,0-5 0,-4-3 0,1-5 0,4-6-258,-2-8-258,19 10-1161,-27-30-2580,25 16-1032,2-5-387,3 3-645</inkml:trace>
  <inkml:trace contextRef="#ctx0" brushRef="#br0" timeOffset="221683.6796">28830 7061 10320,'16'67'6192,"-13"-36"-774,3 2-129,-8-6-5160,0-9-387,1 8-1161,-16-24-3096,17-2-774,0 0-516,-3-18-645</inkml:trace>
  <inkml:trace contextRef="#ctx0" brushRef="#br0" timeOffset="221848.689">28855 6859 9417,'-4'-13'5934,"4"13"-903,-7-16-1032,7 16-7611,0 0-1419,0-17-516,0 5-516</inkml:trace>
  <inkml:trace contextRef="#ctx0" brushRef="#br0" timeOffset="222302.715">29188 6473 10191,'14'108'5805,"-7"-39"-387,-4 7 0,1 8-5031,-4-3 129,0 2-387,-4-6 0,-3-11-258,3-6-129,-7-20-1161,11-2-3096,-5-16-903,4-10-516,1-12-258</inkml:trace>
  <inkml:trace contextRef="#ctx0" brushRef="#br0" timeOffset="222490.7257">29303 6871 8901,'-23'-6'5805,"4"6"-387,-8 3-258,1 5-4773,-9-5-129,-2 2-258,3 6-645,-7-11-2709,15 5-1806,5 0-516,21-5-258</inkml:trace>
  <inkml:trace contextRef="#ctx0" brushRef="#br0" timeOffset="222808.7439">29384 6954 9030,'6'62'6063,"-4"-30"-387,5 2-258,-3-1-4773,0 0-258,-4-12-387,0-9-387,1 1-1548,-1-13-3225,-4-12-387,1-8-258,3-9-387</inkml:trace>
  <inkml:trace contextRef="#ctx0" brushRef="#br0" timeOffset="222991.7544">29399 6804 8127,'0'0'5160,"7"-8"-387,6 16-3483,-13-8-5805,16 18-516,-7-5-774</inkml:trace>
  <inkml:trace contextRef="#ctx0" brushRef="#br0" timeOffset="223507.7839">29532 6941 7998,'0'87'5805,"3"-42"-387,4 5-258,0-10-3999,5 3-645,-6-13-129,3-9-129,3-9 0,0-4-129,1-8-129,1-12 129,-1-5-129,2-8 0,0-3 129,0 2-129,-3-1 129,0-3-129,-2 8 129,-1 0-129,-3 5 0,-1 6 0,-5 11 0,0 0 0,0 0 129,11-5-258,-11 5 258,0 0-129,11 12 129,-11-12-129,15 14 0,-15-14 0,21 9 0,-7-9 129,3 0 0,1 0-129,2-9 0,-1-5 0,0 0 0,-4-5 0,-1 0 0,-7 2 0,-3-2-258,-4 4 258,-5 4-258,-7 3 258,-4 7-258,-1 4 258,-3 9 0,2 5-129,0 6 258,4 5-129,7 1 129,4 5-129,3-2 129,5-3-258,14 3-387,-4-13-645,19 13-2709,-8-19-1290,5-4-645,-1-9-258</inkml:trace>
  <inkml:trace contextRef="#ctx0" brushRef="#br0" timeOffset="223732.7968">30246 6392 9417,'16'13'5805,"-12"19"-516,-4 4-129,11 8-4386,-11 1-258,-5 5-387,2 2-516,-6-11-774,9-1-3354,0-18-774,5-7-258,-5-15-645</inkml:trace>
  <inkml:trace contextRef="#ctx0" brushRef="#br0" timeOffset="223898.8063">30440 6526 10707,'19'43'5805,"-11"-6"-387,-6 1-258,2 3-5031,-4-2-387,-8-12-1419,4 3-3483,-9-4-387,0-12-129,-3-11-645</inkml:trace>
  <inkml:trace contextRef="#ctx0" brushRef="#br0" timeOffset="225576.9023">25616 6371 10836,'8'41'6063,"-3"-26"-645,-5-15 0,4 16-4902,-4-16-129,0 0-129,0 0-258,-7-10 0,7 10-129,-6-12-129,6 12 0,-4-9-516,4 9-645,0 0-2580,0 11-1419,0-11-516,0 18-516</inkml:trace>
  <inkml:trace contextRef="#ctx0" brushRef="#br0" timeOffset="226298.9436">26052 6901 4386,'17'-25'5805,"-8"14"-258,-4-1-387,-5 12-3225,0-11-1161,0 11-129,-9-9-258,-3 9-387,-4 0 129,-2 13-129,-1 3 0,1 5 129,3 5 0,4 5-129,7 0 129,4 3 0,3-3 0,9-9-258,7-3 129,2-9-258,1-9 0,-2-7-258,2-2-516,-16-19-3354,5 2-903,-8-3-129,-3 3-387</inkml:trace>
  <inkml:trace contextRef="#ctx0" brushRef="#br0" timeOffset="248773.229">24506 2753 8901,'27'32'5418,"-23"-10"-258,3 7 129,-9-4-4386,2 3 0,-5-10-516,-1-1-258,6-17 0,-20 17-129,20-17 129,-18-13-387,12-3 387,2-1-258,3-2 258,1 6 258,0 2 0,0 11-129,11 0 0,-4 11 387,-5 9-516,0 1 387,0 1-387,-2-1 129,0-4-516,0-17-645,0 0-2580,-20-11-2322,17-10 516,-3-14-1032,5 1 0</inkml:trace>
  <inkml:trace contextRef="#ctx0" brushRef="#br0" timeOffset="249121.2489">24476 2414 10191,'26'31'5547,"-20"-16"-387,1 14-129,-7-4-4515,-1-4-258,-7-5 0,-4-5-258,-1-11 129,1-7-129,1-6 129,2-6-129,5-5 129,2 4-129,2-2 129,4 4 0,-4 18-129,18-4 129,-8 9-129,-10-5-129,17 34-774,-17-34-2580,0 29-1677,-4-12-129,0-2-645</inkml:trace>
  <inkml:trace contextRef="#ctx0" brushRef="#br0" timeOffset="264674.1385">24305 10522 6708,'13'6'6063,"-7"11"-258,3 11-516,-4 4-3741,5 22-645,-6 6-258,1 15-258,-3 5-129,0 5 0,-2-6-129,0-4 0,-1-11 0,1-13 0,-3-23-129,1-14 129,-1-26 0,2-25-129,1-21-129,2-14 258,4-19 0,2-10 0,6-1-129,1-4 129,8 12-129,0 7 0,0 20 129,5 21-129,1 14 0,0 22 0,0 10 0,-2 13 0,-5 18-129,-8 15 129,-5 10 0,-6 1 0,-6 5-129,-8-3 129,-6 1-129,-6-11 129,-2-9 0,2-10-129,-1-14 129,4-8-129,4-4 129,3-4 0,2 0 0,11 0 0,-3 14 0,4 3 0,11 11 129,4 8-129,4 8 129,6 7 0,4 2 0,2 1 0,0-2 0,-2-6 0,-2-10-129,-3-7 0,-3-8-258,-4-15 0,-3 2-774,-15-22-2838,0 14-1032,5-26-1032,-5 11-516,-1-7-257</inkml:trace>
  <inkml:trace contextRef="#ctx0" brushRef="#br0" timeOffset="265183.1676">24833 10969 8901,'0'0'5934,"0"0"-387,0 20-129,11 8-4773,-11 6-387,0 9 0,0-2-258,0-1 129,3-5-129,8-8 129,5-11 129,5-9-129,4-11 0,3-15-129,0-6 0,0-7 0,-2-2 0,-5 1 0,-3 7-129,-5 8 129,-4 4 0,-9 14 0,11 0 129,-7 20-129,6 8 0,0 10 129,3 1 0,5-1-129,4 7-129,2-5 0,5-10-258,-7-24-1548,10 7-2709,-10-19-903,-3-9-516,-5-16-516</inkml:trace>
  <inkml:trace contextRef="#ctx0" brushRef="#br0" timeOffset="266115.2209">23284 10361 7611,'25'52'5934,"-15"3"-258,2 9-516,8 17-4257,-12 4-387,4 4-258,-5-4 0,-2-2-258,-2-16-258,-3-20-1032,4-1-2967,-4-27-1032,0-19-516,0 0-387</inkml:trace>
  <inkml:trace contextRef="#ctx0" brushRef="#br0" timeOffset="266550.2458">23270 10441 11481,'23'-52'6063,"-3"24"-387,10 19-1161,-1-20-4128,5 4 0,1 5-387,2 4 0,-2 14-129,-2 2 129,-5 18-129,-7 10 129,-6 7 0,-9 10 0,-6 7-129,-15-3 129,-5-2 0,-6-3 0,-2-12-129,1-5 129,2-10 0,5-13 0,7-4 0,13 0 129,0 0-129,13-14 0,7 14 129,6 1-129,5 15 0,0 9-129,0 8 129,-5 5-129,-5 8 129,-11 4 0,-7-1 0,-7-4-129,-16-4 129,-8-6-258,-5-6-129,-7-18-645,10 6-2451,-11-17-1677,12 0-516,7-13-516</inkml:trace>
  <inkml:trace contextRef="#ctx0" brushRef="#br0" timeOffset="266970.2698">23700 11001 7353,'12'10'5805,"2"4"0,-14-14-774,0 0-3999,14-5-258,-14 5-387,6-19 0,-6 19-387,12-15 129,-12 15-129,20 0 129,-9 11 0,1 13-129,-1 9 0,-3 7 129,-2 12 0,-6 9 129,-1 2-258,-12-2 129,-5-7-129,-4-10 129,-2-9-129,-2-7 129,-1-19-129,4-9 129,5-16 0,7-5 0,7-7 129,4 3-129,9-5 0,8 6-129,9 6 129,5 5-129,5 6-129,4 4 0,0 4-387,-4 0-387,10 19-2967,-19-17-1290,3 0-645,-7-3-645</inkml:trace>
  <inkml:trace contextRef="#ctx0" brushRef="#br0" timeOffset="268679.3676">25503 10720 7611,'7'11'5934,"0"8"-129,0 8-387,7 18-4386,-8 0-387,7 14-129,-4 4-258,1-1-129,-1 2-129,-2-9 0,-3-5 0,-1-9-129,-1-13-129,-2-14-129,0-14-129,-13-5-516,9-11-387,-12-20 0,11 6 0,-8-22 387,6 8 645,1-7 387,3-3 258,3 5 516,0-7 516,5 14 258,-2-12 0,12 16-258,-7-5-516,6 15-258,-2 3-129,3 8-129,3 10-129,2 7-129,-2 13 0,0 11 129,-2 7-258,-5 4 0,-4 9 129,-6-2-258,-3-1 129,-13-8 0,-4-9-129,-10-16-258,3-4-1032,-15-24-2709,9-7-1032,2-12-774,5 2-129</inkml:trace>
  <inkml:trace contextRef="#ctx0" brushRef="#br0" timeOffset="269187.3966">25872 10762 6837,'10'-3'5676,"-10"3"-129,7 21-516,5 5-4257,-10-3-258,8 3-129,1 1-129,3-3-258,3-7 129,2-9 0,4-8 0,-1-14 0,-1-9 0,0-2-129,-5-8 0,-3 3 129,-4 2-129,-1 7 129,-4 9 0,-4 12-129,2 11 129,-1 15 0,-1 14 129,0 15-129,0 12 129,0 12-129,-4 3 258,-1-1 0,-3-9 0,0-6-129,-4-14-129,-1-17 0,-3-16 129,-3-16-258,1-9 0,-2-12-129,0-7-129,3-7-129,5 2-129,-1-6-774,17 19-1806,-4-11-2064,13 11-516,4-1-774,10 11 388</inkml:trace>
  <inkml:trace contextRef="#ctx0" brushRef="#br0" timeOffset="269542.4169">26282 11106 6966,'25'-14'6192,"-12"10"-645,-13 4-258,31-2-3999,-31 2-516,21 0-258,-13 11-387,0 10 129,-5 7-129,-3 8 0,0 8-129,-8 0 0,-3 4 0,-4-9 129,-1-4 0,1-9 0,-2-6-129,7-8 129,10-12 0,-11-2 0,11 2 0,5-18 129,5 4 0,8 2-258,6-2 129,3-4-258,3 9-129,1-4-129,0 6-516,-12-14-1419,11 15-2580,-14-7-645,-2-4-516,-11-3-258</inkml:trace>
  <inkml:trace contextRef="#ctx0" brushRef="#br0" timeOffset="270082.4478">26443 10138 2709,'0'0'5805,"-9"8"-129,9-8-258,0 0-3354,8 9 0,-8-9-645,17-9-516,-5 1-258,7 8-129,0-3-258,2 3 0,0 3-129,-1 5 0,-5 6 0,-3 15-129,-7-3 129,-5 4-258,-7 7 129,-10-3 0,-3-3 0,-3 1-129,0-8 129,1-6 0,4-9 0,4-8 0,14-1 0,-8-10 129,8 10-129,12-17 129,4 9 0,7-1-129,3 7 0,4 2 0,2 0-129,-3 6-129,0 5-258,-7-11-903,7 19-2193,-29-19-1548,20 4-774,-20-4-387</inkml:trace>
  <inkml:trace contextRef="#ctx0" brushRef="#br0" timeOffset="270271.4586">26780 10105 7224,'10'0'5805,"8"16"-258,-11 2-645,8 13-4386,-11 3-129,-1 3-774,5 11-387,-8-17-1677,8 8-2709,1-13-258,5-7-516</inkml:trace>
  <inkml:trace contextRef="#ctx0" brushRef="#br0" timeOffset="270408.4665">26949 10258 5547,'-28'-21'5805,"7"19"-258,-3 2-774,-3 0-3741,-6 0-2838,-2 8-2967,2 6-387,0 1-774</inkml:trace>
  <inkml:trace contextRef="#ctx0" brushRef="#br0" timeOffset="271462.5268">27135 11187 2322,'3'22'5934,"-3"-11"-258,0-11 0,11 20-3612,-11-20 129,0 0-387,0 0-516,13-6-387,-1-2-129,12 3-129,5-4-387,14 3 129,9 3-129,9-2-129,8 5 129,11 1-129,7 6 0,7-1 129,6 3-129,6 0 0,5-2 129,2 3-129,2-3 129,-1 0 0,0 0-129,-4 0 0,-5 2 0,-7 2 1,-6-1-130,-6-1 0,-12-2 0,-9-2 0,-8-2 0,-11 3 0,-11-6 0,-11 0 0,-10 3 0,-14-3 0,14 3 0,-14-3 0,-10 15 0,-3-4 0,-7 6-130,1 3 130,-6-2 0,1 6 0,2-1-129,3 0 258,4-3-129,6-2 0,7-7 130,2-11-130,15 9 0,4-9 0,6-8 0,-2-4 0,4-8 0,-2-2 0,-1-2 0,-8-5 0,-7-7 0,-4 4 0,-5 1 0,-10-1 0,-7 4 0,-5 2 0,-5 3-130,-4 6 1,-2 8-387,-6-3 0,5 10-516,-15-13-2064,23 18-1677,-14-3-1161,9-1-516,-2-11-387</inkml:trace>
  <inkml:trace contextRef="#ctx0" brushRef="#br0" timeOffset="272018.5586">27845 10365 8643,'17'-7'6063,"-10"14"-516,-7 17 0,2 26-4386,-2-4-516,0 11-129,0 11-258,0 9 0,0-4 0,0-2 0,0-11 129,1-11-129,2-12-129,-1-14 0,-2-23 129,0 0-129,0 0-129,15-21 129,-10-6-387,1-5 387,2 3-129,3 2 129,-2 2-258,2 5 258,3 5-129,0 9 0,3 6 129,1 18-129,0 5 129,1 3-258,0 9 258,0 3-258,-4-1 258,-2-6-258,-3 1-129,-6-10 0,1-5-516,-5-17-1806,0 0-1935,-13-21-1032,8-1-774,-4-8-516</inkml:trace>
  <inkml:trace contextRef="#ctx0" brushRef="#br0" timeOffset="272350.5776">28210 10731 9933,'41'35'5934,"-21"-7"-258,-9-2 0,17 6-5160,-24 0 129,4 5-516,-6-2 0,0-2 0,0-7 129,0-7 0,-2-19 0,14 9-129,-2-15 0,1-14 129,2-11-129,-1-1 129,4-6-258,-3-1 0,-2-1 0,-5 0 0,-1 6-258,-7 4 0,0 11-903,-16-18-2322,6 22-1548,-6-6-903,-3 8-387,-6 1-774</inkml:trace>
  <inkml:trace contextRef="#ctx0" brushRef="#br0" timeOffset="273397.6374">27818 12940 10836,'6'109'6192,"4"-38"-516,-2 1-129,5 7-4902,-6-7-129,-4-3-387,0-3-387,-3-12-387,0-8-1032,-17-26-2580,11-9-1419,-4-17-258,3-12-774</inkml:trace>
  <inkml:trace contextRef="#ctx0" brushRef="#br0" timeOffset="273842.6629">27730 13048 9933,'0'-63'5934,"9"40"-387,2-2 0,16 3-4644,-6-3-387,3 0-129,2 2-129,3 6-258,-1 5 129,2 7-129,-3 5 129,-4 17-129,-4 8 0,-3 6 0,-6 7 0,-8-1-129,-2 3 129,-6-1 0,-6-6 0,-2-8 0,0-6-129,1-6 258,3-7-129,10-6 129,0 0-129,0 0 0,12 5 0,7 2 0,2 3 129,4 1-258,0 12 129,-2 4 129,-3 6 0,-7 6-129,-7-2 258,-6 1-258,-13-2 129,-9-1 0,-6-10-129,-8-5 0,0-5-258,-5-9-129,3 4-516,0-13-1032,21 3-2322,-7-5-1419,24 5-258,0 0-645</inkml:trace>
  <inkml:trace contextRef="#ctx0" brushRef="#br0" timeOffset="274255.6865">28180 13444 8514,'36'1'5805,"-22"-1"-258,5 3-129,-19-3-4515,32 4-258,-15-1-258,0 5-258,-2 10-129,-4 9 129,-5 2-129,-3 6 0,-5 11 0,-9-3 0,-9 3 0,-1-4 129,-5-13 0,-1-6-129,1-9 129,3-11-129,6-9 258,7-10-258,6-7 129,4 3 0,13-2 0,7 1 0,5 4 0,5 7-129,7 4 0,-3 2 0,1 4-129,-5 0-516,3 7-1161,-21-11-2322,10-2-1290,-11-8-387,-1-2-645</inkml:trace>
  <inkml:trace contextRef="#ctx0" brushRef="#br0" timeOffset="275035.7311">28731 12994 9804,'26'66'5805,"-12"-20"-387,-3 3 0,3 16-4644,-9-3-129,1 4-387,-6-11 129,0-5-258,-2-15 0,-5-14-129,7-21 0,-17-11 0,8-21 0,5-15 129,0-14-129,4-6 129,4-7-129,10 0 129,3 4-129,8 5 129,4 10-129,4 12 258,5 14-258,-2 13 0,2 16-129,-5 6 129,-5 21-129,-8 11 129,-7 5 0,-11 9-258,-9 2 258,-10-4 0,-6-5 0,-6-7 0,-3-13 129,-1-6-258,4-10 258,1-8-258,9-2 129,4-10 0,15 11 0,-12-23 0,12 23-129,7-8 387,7 8-258,5 0 0,3 12 129,3 7-129,-1 4 129,2 10-129,-1-4 0,-2 3-258,-3 3 258,-1-2-129,-3-6 0,-3-7-129,2-1-258,-15-19-516,30 11-2322,-25-20-1419,9-4-774,-4-10-516,6 1-258</inkml:trace>
  <inkml:trace contextRef="#ctx0" brushRef="#br0" timeOffset="275402.7521">29261 13254 8901,'1'-12'5547,"-1"12"0,0 0-387,0 0-4257,0 0-258,-3 20-387,0 0 0,-2 7 0,3-1 0,-1 5-129,3-1 129,2-1-129,6-2 258,4-8-258,3-4 0,1-9-129,4-4 258,1-4-129,-2-12 0,0-7 0,-3-2-129,0 0 129,-5 2 0,1 2 0,-6 3-129,-6 16 0,11-7 0,-11 7-129,9 26 129,-3 0 0,1 2-129,3 7 0,2-3-129,3 2-645,-11-22-2451,17 2-1548,-10-18-645,3-11-516,-7-19-258</inkml:trace>
  <inkml:trace contextRef="#ctx0" brushRef="#br0" timeOffset="276734.8283">29785 13091 9288,'17'51'6063,"-8"-14"-516,-3 4 0,14 16-4515,-16-11-129,5 5-387,-6-6-129,0-5-258,-3-9-129,0-3 129,-3-16-258,3-12 0,-16 0 0,3-4-129,3-13 129,0-4 0,-1-6 0,6-6 0,2 3 0,3-2 0,3-2 258,9-1-129,0 3-129,7 1 258,3 5-129,2 5 0,3 2 129,0 11 0,-4 4-129,-2 4 0,-2 4 129,-7 8-129,-5 1 129,-7 4-258,-10-1 258,-6-8-258,-7 3-129,-9-7-516,8 8-2580,-17-16-1290,10 1-903,2-12-516,8 4-258</inkml:trace>
  <inkml:trace contextRef="#ctx0" brushRef="#br0" timeOffset="277273.8591">30072 13127 8514,'15'18'5934,"-15"-18"-387,18 21-129,-18-21-4386,26 19-258,-14-9-129,1-1-258,1-4-258,-2-2 0,1-3 129,0-3-129,-3-7 0,-10 10-129,15-25-129,-9 10 0,-1 1 129,0 0 0,-5 14 0,0 0-129,3 7 258,-2 9-129,-1 12 129,2 12 129,-2 10-129,0 13 0,0-1 0,0 4 258,0-3-258,-3-5 129,-1-8-129,-4-12 129,-6-15-129,0-10 0,-6-14-129,2-16-129,-4-9 129,0-4-129,3-4 0,1 2-129,7 3 129,2-2-129,9 17-258,-1-4-258,7 18-1806,-6 0-1935,0 0-1161,17-7-258,-4 7-516</inkml:trace>
  <inkml:trace contextRef="#ctx0" brushRef="#br0" timeOffset="277847.892">30631 12752 10965,'-7'39'5934,"-8"-8"-516,-11 2-129,4 7-4644,-7-1 0,5 8-129,-2-5-129,11 1 0,6 2 0,6-3-129,3-8 129,7 1-258,7-4 0,4-6-129,1 2-258,-5-11-516,12 12-2580,-26-28-1419,8 17-1032,-8-17-387,0 0-516</inkml:trace>
  <inkml:trace contextRef="#ctx0" brushRef="#br0" timeOffset="278225.9136">30838 13002 9804,'0'0'5676,"0"0"-258,-6 0-258,6 0-4515,-27 12-129,14-1-129,-3 0-258,5 2 129,4 1-129,7-1-129,0 2 258,7 4-258,5-1 0,-2 4 129,1 1 129,-3-1-258,-4 0 129,-4-3-129,-5-5 0,-9-4 0,-7-2 129,-2-7-258,-1-1-258,-9-6-774,16 5-2838,-11-10-1419,14 1-258,1 2-516</inkml:trace>
  <inkml:trace contextRef="#ctx0" brushRef="#br0" timeOffset="278534.9313">30986 13076 7998,'16'-3'5418,"-29"17"-387,0 5-258,-3 1-3096,3 7-1290,-5-1-129,5 4-129,3-3-129,10-3 258,2-4 129,13-6-129,4-8 129,1-6-258,1-5 129,0-7 0,-2-6-129,-8-6-129,-5-1-129,-6-3-129,-5 7-774,-21-5-3096,5 5-1032,-1 6-516,-1 3-387</inkml:trace>
  <inkml:trace contextRef="#ctx0" brushRef="#br0" timeOffset="278851.9494">31238 12812 11094,'0'72'5805,"-4"-28"-516,-3-4 0,7 6-4386,-13-5-258,6 5-387,2-2-258,-1-5-516,4 10-645,-11-22-2967,13 4-1161,0-6-129,8-9-903</inkml:trace>
  <inkml:trace contextRef="#ctx0" brushRef="#br0" timeOffset="279814.0044">31393 13076 9804,'1'42'5676,"-1"-18"-387,0 2-129,0-2-4128,0 7-645,-2-7 0,2 0-258,0-6 0,2-1 0,-2-17 0,20 13-129,-6-13 0,0-13 0,4-4 0,-3 2 0,1-4 0,-2-2 129,-2 1-258,-1 3 258,-11 17-258,14-13 129,-14 13 0,12 0-129,-12 0 129,11 12-129,-11-12 129,21 20 0,-6-13 129,0 1-129,2-3 258,1-4-129,0-1 0,0-6 129,-3-6-129,-4-3 0,-3-2-129,-4-4 129,-4 3-387,-1 1 258,-7 6-129,-4 5-129,0 6 0,0 2 0,1 11 258,0 6-258,5 1 129,4 0-129,2 3 258,0 2-129,6-7 258,1 0 0,3-6 0,2-5 129,0-7-258,-1 0 129,0-5-129,-3-10 129,4 4-129,-3-3 0,0 4-258,-9 10 129,15-11 129,-15 11 0,14 1 0,-14-1 0,14 17 129,-9-2-129,1-4 258,-6-11-258,14 19 129,-14-19-129,13 6 129,-13-6-129,17 5 0,-5-5 0,-1 0 0,0 0 0,2-4 0,0 0 0,2-3-129,-2-5 129,2-6 0,-2-6-129,0-5 0,-1-6 129,0-3-129,-2-2 258,-1-4-258,-5 0 0,0 6 129,-4 8 0,1 4 0,-1 11 0,0 15 0,0 0-129,-13 15 129,7 13 0,2 7 0,0 10 129,2 6-129,2 4 0,4-1 0,6-3 0,5-5-258,-1-12-516,6 7-2064,-1-26-1935,-3-10-387,-3-10-387,-5-15-387</inkml:trace>
  <inkml:trace contextRef="#ctx0" brushRef="#br0" timeOffset="280062.0186">32107 13091 9030,'-36'-21'5418,"11"21"-387,-3 0 129,-13 0-3999,8 7-516,4 0-1548,-4-7-3999,5 0 0,7-4-516,8-8-258</inkml:trace>
  <inkml:trace contextRef="#ctx0" brushRef="#br0" timeOffset="280218.0275">32170 12647 9933,'14'14'5676,"-1"12"-258,0 12-258,-2 2-3999,5 25-129,-6 1-516,1 14-129,-4 0-129,-3 3 0,-2-6-129,-2-2 0,-5-6-129,-8-14-387,2 2-1290,-10-24-2709,-3-6-774,-7-13-774,-3-8-258</inkml:trace>
  <inkml:trace contextRef="#ctx0" brushRef="#br0" timeOffset="281118.079">32311 12336 11739,'35'-29'5805,"-14"13"-387,-1 3 0,9-1-5031,-5 5 129,0 0-258,-24 9-129,49 7 0,-49-7 129,27 54-258,-18-17 129,-14 5 0,-13 2-129,2-2 129,-11-4-258,-4-6 387,0-14-387,1-7 129,0-9 0,9-2 0,21 0 129,-13-21-129,14 10 129,19 4-129,2 3 0,-22 4 258,87 4-129,-31 8-129,-3-6-516,8 17-2967,4-14-1548,-65-9-516,88 3-258,-88-3-903</inkml:trace>
  <inkml:trace contextRef="#ctx0" brushRef="#br0" timeOffset="281344.092">32957 12212 8385,'0'0'6063,"58"69"-516,-58-69-129,7 96-2064,-7-96-3354,0 87-258,0-37-1290,0-50-2967,25 70-645,-25-70-387,0 0-516</inkml:trace>
  <inkml:trace contextRef="#ctx0" brushRef="#br0" timeOffset="281502.101">33216 12503 9417,'-9'-50'5676,"9"50"-258,-56-34-129,8 16-3999,-18 9-3225,-7-1-2838,-11 6-774,-9 1-258,-2 2-903</inkml:trace>
  <inkml:trace contextRef="#ctx0" brushRef="#br0" timeOffset="289854.5787">25452 14966 7998,'12'4'5547,"-12"-4"0,6-13-387,-9-3-4128,-1-4-645,-7 0 0,-5 2-258,-6 1-129,-7 9 0,-3 4 0,-2 5 129,1 12-129,1 11 129,2 8 0,5 7 0,6 5 0,5 2 129,8 0 0,5 2-129,1-2 0,7-5 129,10-6-129,2-9-129,5-2 0,4-9 0,4 1-387,-2-9 129,5-2-645,-13-16-2193,12 10-1677,-13-9-903,-1-1-516,-8-5 0</inkml:trace>
  <inkml:trace contextRef="#ctx0" brushRef="#br0" timeOffset="290996.644">25663 14726 9804,'11'25'5676,"-11"5"-387,-1 23-1677,-9-12-2580,5 11-387,-4-2-258,3 0-129,-2-4 0,4-6-129,3-5 0,1-8-258,2-5-258,2-11-516,13 8-2580,-17-19-1806,17 3-516,-17-3-387</inkml:trace>
  <inkml:trace contextRef="#ctx0" brushRef="#br0" timeOffset="291362.665">25806 14671 7740,'14'-4'5805,"-1"17"-258,-8 2-516,13 13-3870,-13-2-516,1 8-258,-4 4 0,1 7-129,-3 5-129,0 0 0,-6 4 0,-1-2 0,-3-3 0,2-5-129,1-10-129,0-6 0,1-5-129,6-23-516,-5 19-774,-5-26-2967,10 7-1032,0-20-129,0 20-645</inkml:trace>
  <inkml:trace contextRef="#ctx0" brushRef="#br0" timeOffset="291703.6845">25836 14969 6063,'16'16'5934,"-16"-16"-516,0 19-258,-9-19-3870,-1 2-516,-14-2-387,0 0-129,-4-5-129,-2-4-387,4 4-258,-5-13-1032,18 10-3096,-4-1-774,17 9-258,-13-9-516</inkml:trace>
  <inkml:trace contextRef="#ctx0" brushRef="#br0" timeOffset="292205.7132">25954 15086 7740,'40'-4'5676,"-17"4"-258,-4-3-516,2 5-4257,-9-2-129,-1 3-258,-11-3-129,3 25 0,-6-8-129,-8-2 0,-2 7 0,0-5 0,-2 1 0,2-2 0,1-6 0,12-10 129,-6 15-129,6-15 0,8 8 0,4-3 258,2 5-129,4 6 0,-3 3 0,0 1 0,-3 2 129,-6 3-129,-5-4 0,-1 1 0,-11-7-129,-5-9 0,-5-1-129,-6-5-387,1 0-1419,-15-19-2451,12 7-1032,-2-3-516,9 3-258</inkml:trace>
  <inkml:trace contextRef="#ctx0" brushRef="#br0" timeOffset="292851.7502">26608 14791 9030,'9'-41'5676,"-12"24"-129,-5 6-129,-18-2-4773,8 5-258,-8 1 0,-4 7-129,-1 8-129,1 13 129,3 5-129,5 4 0,6 9 0,4 4 0,7 0 0,5 2 129,6-7-129,10 2 0,6-5-129,5-6 129,6-6-129,4-10-129,2 0-129,-3-9-387,2 7-1290,-20-21-2193,9 5-1548,-11-8-258,-5 0-516</inkml:trace>
  <inkml:trace contextRef="#ctx0" brushRef="#br0" timeOffset="293176.7687">27047 14809 9288,'18'11'5934,"-4"6"-774,-14-17 129,-15 5-4773,-6-3-258,-6-2-129,-6-2-258,-2-2 0,1 4-516,-4-8-258,17 11-2709,-2-3-1548,11 2-516,12-2-387</inkml:trace>
  <inkml:trace contextRef="#ctx0" brushRef="#br0" timeOffset="293397.7814">27101 14972 9159,'-4'44'5676,"-14"-28"-258,0-2-258,-7-5-4773,-5-6 0,-4-3-258,-1-2-258,2-2-387,-4-12-903,20 16-2709,-4-9-1161,9 9-258,12 0-387</inkml:trace>
  <inkml:trace contextRef="#ctx0" brushRef="#br0" timeOffset="293783.8035">27106 15235 8256,'18'36'5676,"-18"-36"-258,-8 13-387,-17-13-4386,5-6-387,-9-4-129,-2-1 0,-3 0-129,1-2-258,5 5-645,-7-10-2580,15 18-1677,4 0-387,16 0-387</inkml:trace>
  <inkml:trace contextRef="#ctx0" brushRef="#br0" timeOffset="294690.8553">27391 14824 8901,'15'48'5934,"-9"-8"-387,-6 3-129,4 12-4644,-4-1-258,-5 5 0,-3-3-129,0-3-129,-2-7-129,2-11 0,1-6 0,2-7-129,1-11 0,4-11-129,0 0 129,-6-12-129,6-7 129,0-7 0,1-7 129,4-5-129,2 1 129,0-3 0,1 3-129,1 8 129,3-1 0,0 8-129,0 8 129,-3 3-129,-1-1 129,-8 12-129,13-8-129,-13 8 258,0 0-129,0 0 0,5 9 0,-5-9 0,0 22 0,0-3 0,0 2 0,0 2 0,0 4 0,3 1 0,4 2 129,3 3-129,3-9 129,0-2-129,4-2 129,-3-1-129,4-7 129,-2-3-129,1-7-129,-3 1 129,1-3 129,-2-8-129,-1-9 129,-2-3-129,0-6 129,-2-3 0,-2-7 0,-2 3-129,-1-1 0,-1 2 0,-2 1 0,0 8-129,0 3 129,-1 3-258,1 17-129,-5-20-129,5 20-258,-8-18-1677,8 18-1935,0 0-1161,0 0-516,6 1-258</inkml:trace>
  <inkml:trace contextRef="#ctx0" brushRef="#br0" timeOffset="295187.8838">27936 15167 10062,'4'43'5805,"-4"-26"-645,3 6 0,-3-12-4644,0-11-258,-7 3-129,7-3 0,-14-14-129,5 3 0,5-1 129,0-2 0,3 2 0,1 1 129,0 11 0,0 0 0,0 0-129,0 0 129,7 1-129,-7-1-129,5 19 0,-5-19-129,1 20-516,-1-20-1032,0 0-2451,-4-8-1290,3-4-516,-2-8-258</inkml:trace>
  <inkml:trace contextRef="#ctx0" brushRef="#br0" timeOffset="295555.9048">27899 14830 9030,'6'-1'5676,"-6"1"-387,0 0 0,18 15-4515,-18-15-258,0 14-258,0-14 0,0 12-129,0-12 0,-1 11-129,1-11 0,0 0 0,0 0 0,-2-12 0,2 12 129,0-14-129,0 14 129,0-13-129,0 13 129,0 0 129,0 0-258,7 10 129,-7-10 0,2 20-129,-2-20-129,0 0-258,0 20-2193,-16-26-2064,12-7-774,-4-10-645,-1-6-516</inkml:trace>
  <inkml:trace contextRef="#ctx0" brushRef="#br0" timeOffset="296442.9556">24948 15635 6708,'-9'58'6063,"5"-28"-387,4 3-516,0-1-3612,4 9-1032,1-15-129,10 3-129,5-4-129,8 6 129,5-7 0,8 4-129,7 3 129,7-7 0,5 4 0,7-4 0,3-5 0,7-2 129,4-2-258,6-8 129,1-3-129,4 1 0,-2-5 0,2 0 0,-3 0 0,-2 0-129,-5-13 129,-2 1 0,-3-3-129,-1-7 0,-4-7 129,-7 3-129,-8-11-129,-7 2-129,-8 4-129,-15-7-387,-8 18-1548,-28-19-1806,2 22-1806,-16-3-258,-8 17-645</inkml:trace>
  <inkml:trace contextRef="#ctx0" brushRef="#br0" timeOffset="296958.9851">25952 16556 9417,'32'-5'5934,"-32"5"-645,8-18-129,-12 5-4773,-16 1-129,-10 2-129,-5 3-258,-5 6 129,-2 2 0,2 15 0,4 5-129,8 4 129,10 1 0,10 3 0,8-4 0,10-2 129,10-13-129,9-7-129,6-7 129,1-10-129,3-7 129,-4-6 0,-3 5-129,-7-2 0,-6 7 129,-5 10 129,-14 7-129,4 20 129,-4-2-129,-6 11-129,1 13-129,-3-11-774,11 18-2451,-3-21-1548,9-9-516,4-16-387</inkml:trace>
  <inkml:trace contextRef="#ctx0" brushRef="#br0" timeOffset="297651.0247">26362 16473 6063,'14'0'5934,"-14"0"-387,0 0-387,-22-3-2709,2 4-2322,-9 6-129,-2 3 129,-3 7-129,2 7 129,4 4 0,8 0 0,8 3 0,11-3 0,4-4-129,15 1 129,8-1 0,6-8-129,4-6 0,7-1 0,3-8 0,1-1 0,2 0 0,-6-14 0,-3-14 0,-1 7-129,-10-8 129,-9-1-129,-8 2 0,-11 0 0,-6 9 0,-13 8 0,-5 11 0,-4 1 0,0 17 0,1 4 258,5 6-129,5 2 0,9 3 0,7-4 0,4-4 0,14-3 0,7-3 0,6-8 0,6-4-129,1-7 129,5-7 0,-4-4-258,3-13 258,-6-10-129,-2-3 0,-3-13-129,-4 0 129,-5-7-129,-2 8 0,-5-3 258,-2 8-258,-4 3 258,-3 14-258,-1 10 258,-5 17 0,0 0 0,0 8 129,-5 18 0,-1 12 129,0 15 0,0 3 0,2 7-129,3-2 258,1 1-387,0 1 258,5-6-258,5-11-645,-7-26-774,19 1-2580,-22-21-903,25-6-516,-9-21-129</inkml:trace>
  <inkml:trace contextRef="#ctx0" brushRef="#br0" timeOffset="297890.0383">27076 16478 7353,'-23'-51'5418,"1"45"-516,-12 2 129,1 9-3999,-14-2-516,-1 0-645,3 11-1161,-10-7-3741,17 3 0,5-10-387,15 7-516</inkml:trace>
  <inkml:trace contextRef="#ctx0" brushRef="#br0" timeOffset="298110.0509">27155 16542 7611,'-14'58'5418,"1"-24"-645,-1-8 0,6 3-4515,-1-2-129,2 2 0,5-4 0,5-3 129,9-15 129,9 3 0,1-10 129,4 0-129,-3-3 129,1-14-129,-11-10-129,-6-7-129,-7-3-129,-16-3-645,-2 16-2322,-20-16-1935,2 7-645,-7 6-129,2 11-387</inkml:trace>
  <inkml:trace contextRef="#ctx0" brushRef="#br0" timeOffset="298814.0912">27375 16588 2322,'-4'48'5160,"3"-31"-129,1-17 129,1 24-3225,-1-24-258,5 11 129,-5-11-258,0 0-387,5 11-387,-1 1-129,-2 0-129,1 4-258,-3-3 0,0 4-258,0-6 0,0-11 129,0 11-129,0-11-129,0 0 129,8-17-129,2 3 0,3-10 129,3-6 0,0 1 0,4 0 129,1 1-129,0 7 129,1 0-129,-2 7 258,-4 11-129,-1 7-129,-2 18 129,-2 5 0,-4 11-129,-2 4 129,-4 4-129,0-9 129,-1-3-387,0-4-129,-4-19-774,8 8-2322,-6-28-1677,2-5-516,2-15-387,6-2-387</inkml:trace>
  <inkml:trace contextRef="#ctx0" brushRef="#br0" timeOffset="299289.1184">27796 16498 10836,'4'50'5676,"-4"-12"-258,0 10-387,0-5-4773,0-1 0,-3-4-645,-6-18-903,9 3-3354,0-23-516,0 0-645,-1-26-258</inkml:trace>
  <inkml:trace contextRef="#ctx0" brushRef="#br0" timeOffset="299462.1282">27869 16302 9546,'16'0'5289,"-16"0"-645,19 15-3354,-19-15-6063,15 0-387,-12-11-645</inkml:trace>
  <inkml:trace contextRef="#ctx0" brushRef="#br0" timeOffset="299677.1405">28075 16061 9546,'20'60'5676,"-10"-18"-258,-10 2-258,3 19-4515,-3 3-129,-5 9-129,-4 2-129,1 5-129,1-3-129,-1-9-129,7-8-387,-8-26-1935,12-7-2709,-3-29-129,11 0-516,-2-21-129</inkml:trace>
  <inkml:trace contextRef="#ctx0" brushRef="#br0" timeOffset="299868.1515">28197 16490 10062,'3'-14'5418,"-3"14"0,-21 0-516,-6 0-3870,-1 6-645,-10-3-258,-2 0-258,1 3-645,-6-12-2322,15 6-2064,6 0 0,13-1-903,11 1 129</inkml:trace>
  <inkml:trace contextRef="#ctx0" brushRef="#br0" timeOffset="300207.1709">28216 16624 8643,'4'95'5160,"-4"-62"0,1-3-645,-1-13-3870,1 0 0,-1-17-258,0 0-129,0-14 0,7 0 0,0-14 129,7 8-129,1-2 0,4 0 0,2-4 0,0 10-129,0-3 0,-2 9 0,-1 8-129,-5-5 129,-2 4-258,-11 3 0,12 0-516,-12 0-1290,0 0-2709,0 0-516,0 0-645,-3-7-129</inkml:trace>
  <inkml:trace contextRef="#ctx0" brushRef="#br0" timeOffset="300566.1914">28533 16610 10320,'-2'48'5676,"2"-20"-516,-3-12 0,10 0-5160,-7-3-387,0-13-1935,0 0-2451,-8-21-516,8 4-516,0-18 0</inkml:trace>
  <inkml:trace contextRef="#ctx0" brushRef="#br0" timeOffset="300802.2049">28574 16380 8643,'13'-18'5547,"-13"18"-387,15-3-1032,-14-9-6837,-1 12-1548,7-11-1032,-7 11-258</inkml:trace>
  <inkml:trace contextRef="#ctx0" brushRef="#br0" timeOffset="301142.2243">28824 16183 8514,'5'47'5676,"-5"-22"-516,-4 13-258,-8-3-3999,4 12-258,-2-3-129,1 10-129,0-5-129,8 3 0,1-3-129,7-4 0,7-1 0,7-8 0,4-15 0,1-11-129,1-9 0,1-1 0,-2-18 0,-5-15-129,-8-6 129,-6 2-129,-7 6 0,-1 3 0,-9 5 129,-6 3 0,2 14 0,-3 9 0,3 13 0,5 6 129,4 8-129,5-2 129,5 5 0,9 1-129,7 3-129,0-9-387,8 2-903,-13-25-2322,9 2-1419,-9-14-258,0-2-774</inkml:trace>
  <inkml:trace contextRef="#ctx0" brushRef="#br0" timeOffset="301716.2572">29599 16240 11997,'-13'44'5805,"-4"-22"-387,-9-10-387,-4 0-5160,-3-2-774,-14-14-3096,13 7-1161,5-3-516,11 1-387</inkml:trace>
  <inkml:trace contextRef="#ctx0" brushRef="#br0" timeOffset="301887.267">29518 16459 11223,'8'35'5547,"-12"-19"-645,-13-14 387,-1-1-5160,-5 2-1161,-21-12-2838,13 6-1290,-1 1-387,5-1-387</inkml:trace>
  <inkml:trace contextRef="#ctx0" brushRef="#br0" timeOffset="302690.3129">30109 16124 10707,'2'-15'5805,"-2"15"-387,-9-15-258,9 15-4257,-24-7-129,9 7-129,-7 0-258,1 0 0,-6 7-258,2 5 0,2 9-129,3 5 129,3 6-129,7 2 0,5 3 129,5 2-258,8-4 258,8-1-129,5-7 129,5-7-258,3-9 129,4-5 0,3-6 0,-1-10 129,-1-5-129,-1-4 129,-3-4-258,-5-5 387,-5 5-129,-7 6-129,-5 5 0,-8 12 129,0 0-129,0 0-129,-16 15 258,5 11-258,0 0 129,1 3 0,4 2-129,5 3 129,2-12 129,11 2-258,6-5 129,6-7 129,2-9-129,2-10-129,-1-7 258,-3-11-129,-5 0-129,-9-8 0,-7-5 129,-5-2 0,-15 7-258,-6 7 258,-4 1-387,-8 5-516,8 20-1677,-14-9-1806,18 15-1290,3 4-258,14 5-516</inkml:trace>
  <inkml:trace contextRef="#ctx0" brushRef="#br0" timeOffset="303031.3324">30669 16240 8514,'13'1'5934,"-4"22"-516,-9-6-129,-20-16-2967,3 21-2064,-8 4 0,3 2-258,0-7 129,7 5 0,7 1 0,8-5-129,15 0 129,7-3-129,6-9 0,1-10-129,3 0 258,-5-9-258,-3-9 129,-9-4 0,-8-7-129,-7-4-129,-5 4-258,-19-8-774,7 16-2967,-14-2-903,4 3-516,0 3-258</inkml:trace>
  <inkml:trace contextRef="#ctx0" brushRef="#br0" timeOffset="303350.3506">30871 16250 9804,'14'94'5676,"-13"-47"-387,2 7-129,-3-11-4257,0-2-387,-2-16 0,0-1-258,2-24 0,0 0 0,0 0-129,17-22 129,0-4 0,4-2 0,-1 2-129,4-8 129,2 7-129,0 5 0,1 2-258,-9 3-516,8 17-1548,-22-20-2322,13 12-903,-17 8-516,16-13-258</inkml:trace>
  <inkml:trace contextRef="#ctx0" brushRef="#br0" timeOffset="304710.4284">31379 16393 11094,'35'7'5805,"-18"-7"-258,-17 0-258,17 0-4386,-17-9-516,-2-5-258,-17 0 0,-1 3 0,-5 4 0,-3 2 0,-4 5 0,5 10-129,0 5 129,10 9 0,5-1 0,9 1-129,3-3 129,4 0-129,15-3 0,8-1 0,0-12 0,5-5-129,2-7 129,-1-14 0,3-6-129,-3-11 258,-6-11-129,-6-9 0,-2 0 0,-6-3 129,-4-4-129,-5 12 129,-4 1-129,0 12 0,-5 19 0,-3 4 0,8 17 129,-20 0-129,7 26 0,2-2 258,-2 19-129,5 0 129,-1 11-258,6 7 258,3 7 0,2 2-258,5 2 129,1 0 0,5-9-129,1-5-129,0-14 0,-6-11-387,5-8-516,-13-25-1935,18 0-1935,-11-14-774,4-9-645,-5-11-129</inkml:trace>
  <inkml:trace contextRef="#ctx0" brushRef="#br0" timeOffset="304995.4447">31720 16384 14190,'1'82'5676,"-1"-50"-129,0 7-903,0-5-4773,-1-14-387,1 9-2193,0-29-2709,-3-9 129,2-16-258,1 0-774</inkml:trace>
  <inkml:trace contextRef="#ctx0" brushRef="#br0" timeOffset="305021.4462">31725 16192 11868,'0'-11'5031,"0"11"-2064,13 11-3870,-13-11-3612,12 20-645,-4-8-645</inkml:trace>
  <inkml:trace contextRef="#ctx0" brushRef="#br0" timeOffset="305342.4646">31873 16300 11352,'1'89'5805,"-2"-37"-516,-3-10-129,4 14-4257,-4-13-387,-3-13-387,2-7 0,3-10 0,2-13-258,1-20 129,6-1-129,4-16 129,4-1-129,3 2 129,1 2 0,1 4-129,1 11 129,1 11 129,-4 8 0,-2 6-129,-1 13 0,-6 10-129,3 10-516,-10-18-1806,9 13-2709,-9-6 0,4-4-903,0-13 0</inkml:trace>
  <inkml:trace contextRef="#ctx0" brushRef="#br0" timeOffset="305750.4879">32259 16417 10062,'14'0'5547,"-14"0"-258,0 0 0,-5 30-4773,-9-18-129,-1 2-258,-4 4 129,4 7-129,1-5-129,4 5 129,7-2-129,3-1 129,3-5 0,9-9-129,6-8 0,-2-7 0,3-5 0,2-9 0,-7-5 0,3 2-129,-1-5 129,-5 5 0,-6 5-129,-1 1 129,-4 18 129,0 0-258,0 0 258,-5 18-129,-1 11 0,3 3-129,2 11 258,1-8-258,7 4-129,1-13-129,11-1-645,-3-25-1677,4-7-2451,-3-19 0,-1-14-645,-3-4-516</inkml:trace>
  <inkml:trace contextRef="#ctx0" brushRef="#br0" timeOffset="306048.505">32633 15703 11739,'52'114'5805,"-36"-39"-258,-2 8-387,-4-6-4257,-10 14-258,0-7-258,-5-4-129,3-4-129,-1-4-129,3-10-258,0-62-774,5 88-2709,-5-88-1548,0 0-258,0 0-258,0 0-516</inkml:trace>
  <inkml:trace contextRef="#ctx0" brushRef="#br0" timeOffset="306225.5151">32895 16316 10191,'0'0'5934,"15"-56"-516,-15 56 258,-70-9-3483,11 9-1677,-8 0-387,-6-1-258,-3 1-516,6-6-1806,9 8-2967,11-2-387,19 0-258,11 0-258</inkml:trace>
  <inkml:trace contextRef="#ctx0" brushRef="#br0" timeOffset="306377.5238">32948 16265 10191,'48'61'5547,"-25"9"-387,-23-70-258,3 55-4257,-3-55-516,-9 59-1032,9-59-3741,0 0-258,0 0-129,0 0-903</inkml:trace>
  <inkml:trace contextRef="#ctx0" brushRef="#br0" timeOffset="307072.5635">33200 15954 13029,'49'29'5934,"-49"-29"-258,62 60-516,-62-60-4773,0 0-258,0 0-387,0 0-1161,0 0-3225,0 0-645,0 0-645,0 0-387</inkml:trace>
  <inkml:trace contextRef="#ctx0" brushRef="#br0" timeOffset="307738.6016">33358 16264 10965,'52'81'5805,"-52"-81"-387,32 70-129,-32-70-5031,0 0 387,0 61-516,0-61-129,0 0 129,0 0-129,0 0 0,0 0-258,16-60 387,-16 60-258,21-57 129,-21 57 129,0 0-129,0 0 0,46-53-129,-46 53 258,0 0-129,0 0 0,0 0 0,35 59 0,-35-59 0,0 0 0,0 0 0,27 57 258,-27-57-258,0 0 0,0 0 0,0 0 129,0 0-129,52 29 0,-52-29-129,0 0-129,0 0 258,0 0 129,0 0-129,0 0 0,0 0 0,17 59 387,-17-59 0,-4 71 129,-4-15-258,-5 1 129,3 1 0,-4 1-258,2-8 129,12-51-129,-28 80 0,28-80-129,0 0 258,0 0-129,0 0-129,-55 22 387,55-22-387,0 0 0,-14-67 129,14 67-129,0 0 0,4-67 0,-4 67-129,0 0 0,0 0-258,0 0-129,0 0-1161,0 0-2193,0 0-1548,0 0-387,0 0 129,-66-25-774</inkml:trace>
  <inkml:trace contextRef="#ctx0" brushRef="#br0" timeOffset="308783.6614">29391 17163 12255,'43'-19'5805,"-26"10"0,-13-7-516,-4 16-4515,0-19-516,-9 11-129,-9 0-129,-5 7 0,-2 1-258,2 4 129,2 10 129,4 7 0,8 0 0,4 5 258,5 6-258,10 2 129,1 3 0,8 1 0,-2-4-129,0-2 129,-3-1-129,-3-4 0,-9-3 0,-2-9 129,-12-9-129,-6-6-129,-6 0-129,-4-7 0,0-3-645,-10-6-2193,23 2-1548,-9-6-774,15 5-387,2 2-645</inkml:trace>
  <inkml:trace contextRef="#ctx0" brushRef="#br0" timeOffset="309110.6801">29567 17304 11997,'20'2'5547,"-1"10"-258,-19-12-258,-2 14-4644,2-14-129,-21 27 0,8-2-258,3-3 129,2 2 0,5 4-129,3 1 129,14-12 0,3 5 0,6-18-129,0-7 129,0-7 0,-5-12-129,-6-9 129,-7-8-258,-5-6-258,-9-6-129,-16 0-1677,10 16-1935,-12-5-1290,5 11-387,-2 1-387</inkml:trace>
  <inkml:trace contextRef="#ctx0" brushRef="#br0" timeOffset="309721.7151">29940 16855 5547,'16'-5'4773,"-16"5"-516,0 0-645,0-14-3354,0 14-129,0 0 387,0 0 258,-2-13 258,2 13 258,0 0 129,7 11 516,-7-11-129,6 16-387,-6 1-516,0 5-387,0 14-129,-5 3-129,-2 1 0,-2 5-258,1 15 0,-1-6 258,1 0-258,-1-1 0,4-5 0,2-3 129,-2-7-258,3-7 258,-1-7 0,2-11-258,1-13 258,0 16 0,0-16 0,0 0-129,0 0 129,0 0 0,0 0-129,0 0 0,0-8-129,0 8 0,0 0 129,0 0 129,0 0-258,0 7-129,0-7-258,0 0-258,0 0-1677,0 0-1677,0-14-1419,0-6-645,2 0-129</inkml:trace>
  <inkml:trace contextRef="#ctx0" brushRef="#br0" timeOffset="310433.7558">30013 17199 11739,'4'18'5805,"-4"-3"-516,5 4 129,-5 3-4644,1 3-387,-1 7-129,0 4 0,0 0-258,4-3 129,1-4-129,2-1 129,4-11-258,0-2 258,4-15-129,0-8 0,1-15 0,-2-1 129,-2-8 0,-2-4-129,-3 2 129,-2 1-129,-5 4 0,0 4 0,0 10 0,-3 4-129,3 11 129,0 0 0,0 0 0,-11 0 0,11 0 0,0 18 0,0-18 129,6 11 0,-6-11-129,15 21 0,-2-12 0,2-3 129,3 1-129,0-1 0,5 4 0,0-3-129,3 2 129,0-9-129,-3 3 129,2-3-129,-4-2 0,-6-7 0,-2-6 0,-7-2 129,-6 0-129,0 3 129,-7 0-129,-6 4 0,-1 0 129,-4 10 129,4 10-129,0 7 0,3 6-129,2 8 129,5-1-129,4 2 129,0 10-258,4-1-258,9 0-645,-10-9-1806,20 6-1548,-10-20-1032,6 2 0,-4-12-903</inkml:trace>
  <inkml:trace contextRef="#ctx0" brushRef="#br0" timeOffset="311021.7894">30550 17356 10191,'6'51'5547,"-6"-24"-645,0 0 258,-14 8-4902,9-4 129,-3-4-129,5 1 0,-1-5-129,4-3 0,0-20 0,10 0 0,4-6 0,4-13-129,2 1 0,0-10-129,-1 0 129,2 4 0,-2 9-129,-6 5 129,-1-2 0,-12 12 0,14 2 0,-10 10 129,0 22-129,-1-5 129,7 0 0,-2-4 0,4 7 0,4-10-129,1-5 0,5-11 129,0-24-129,-1-8 0,3-7 258,0-18-129,0-22 0,-5 2-129,-2-1 258,-4-1-258,0 3 258,-2 7 0,-8 10-258,1 20 0,-3 14 129,-1 19 0,0 0 0,-4 19 0,-4 18-258,-1 14 0,-1 13 0,5 1 0,-1 8-258,2 6 0,2-6-387,-5-19-1677,14 3-1677,0-28-1032,5-16-258,-12-13-903</inkml:trace>
  <inkml:trace contextRef="#ctx0" brushRef="#br0" timeOffset="311227.8012">31062 17287 8514,'-13'-44'5805,"-15"32"-516,-5 10 129,-13-10-2580,-9 2-2580,-11 1-516,-16-4-2451,12-2-2322,-1 2-516,15-4-129,10 0-64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8-04-06T15:27:12.036"/>
    </inkml:context>
    <inkml:brush xml:id="br0">
      <inkml:brushProperty name="width" value="0.05292" units="cm"/>
      <inkml:brushProperty name="height" value="0.05292" units="cm"/>
      <inkml:brushProperty name="color" value="#1F497D"/>
    </inkml:brush>
    <inkml:context xml:id="ctx1">
      <inkml:inkSource xml:id="inkSrc4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1" timeString="2018-04-06T15:27:44.667"/>
    </inkml:context>
  </inkml:definitions>
  <inkml:trace contextRef="#ctx0" brushRef="#br0">10980 662 11997,'0'0'5160,"0"0"-129,-46 93 0,43-29-4644,-6 2-387,-1 5 258,-4 6 258,-1 1-258,-6 2-129,3 4 516,-6 0-645,3 2 516,-2-4-258,2 8-258,1-6-258,0 2 258,1-12 0,4-1-258,-1-3 129,3-5-129,2-2 129,0-9-258,3-4 387,0-6-258,0 1 258,1-2-129,-3-3 129,3-2-387,-3-7 516,1-2 0,2-4 0,1-2 0,-1-8 129,7-15-258,-2 19 129,2-19 129,9 6-258,4-2 258,4-4-129,6 2 0,8 3-129,5 2 129,7-4-129,7 2 129,10 4-129,10-4 129,8 4-129,4-3 0,10 3 0,8 0 129,9 7-129,7 2 0,10-1 0,2 5 0,8 0 0,9 2 0,7-6 0,6-5 0,7-12 0,4 1-129,2-2 129,3-3 0,-3-7-129,-3 3 129,-5-1-129,1 8 129,-8 0-129,-8 0 258,-6-1-129,-5-3-129,-3-2 129,1-7 0,0-4 0,-8-10 0,0 0-129,-3 1-129,-4 1 258,-1 5 0,-2 2 0,-4 8-129,-5 1 129,-4 4 0,-5 3 0,-1-1 129,-1-1 0,-4-3-129,-5-4 0,0-6 0,-2-2 0,-3 4 0,-7-2 0,-1-1-129,-6 1 129,-5-1 0,-8 8 0,-9-1 129,-5 2 0,-5 1-129,-4 0 129,-4-5-129,-2-4 129,-1-1-258,-5-8 129,0 0 258,-2-10-387,-4-8 516,0-13-387,-4 1 258,-3-7-258,-2-9 774,-3 3-645,2-5 129,-3 7 0,1-5-129,-3 9 0,1-11 0,-1 8-129,0 3 129,0 4 129,0 1-387,0 1 129,-5 5-258,5 52 387,-13-73-774,13 73 774,-16-49-645,16 49 258,0 0 129,-42-50 129,42 50-258,0 0 387,-61-38 516,61 38-516,-52-34-129,52 34 0,-60-40 129,60 40 129,-73-38 129,73 38-516,-85-34 0,33 21 0,-3 5 129,-4 5 0,-3-1-645,-2 3 516,-1 1 0,-1-4 129,-2 2 0,5-5 0,-2-2 0,-2 0 129,-2-5-129,-4 0 129,-4 1-258,1 2 258,-4 4-129,-1-4 0,-2 5 0,2-8-258,2 7 903,2-1-645,3-9 129,-3 10 0,2-4-129,5 2 129,-2-1-258,7 6 258,0-4-129,3 2-129,3 2 0,5-6 129,4 6-129,-1 0 258,2 1 0,1 2-258,-3 1 0,1 0 258,-1 0-258,1 1 129,1-1 0,-2-8-258,2-1 258,49 9 129,-93-26 0,93 26 258,-81-23-516,81 23 258,-82-6-129,82 6 258,-80 3-258,80-3-258,-84 17 0,84-17 129,-89 6 129,89-6-129,-97-6 0,47-7 0,1 1 258,-3-1 0,2 5 387,0-1-516,1 1 0,49 8 258,-94-3-129,94 3 0,-90 3-129,90-3 0,-89 0-258,89 0 0,-88 0 258,88 0 0,-93-21-129,93 21 258,-94-29-258,46 14 129,48 15 129,-95-18 258,95 18-387,-95 3 129,95-3 1,-92 25-130,92-25 0,-89 37 0,89-37 0,-93 42-130,93-42 1,-97 35 0,49-20 129,-5-1-258,0-1 258,2 1-129,-1-1 258,52-13 129,-96 25-258,96-25 129,-86 13-258,86-13 258,-74 8-258,74-8 0,-66 6 0,66-6 129,-61-6-129,61 6 129,-52-5-129,52 5 258,0 0 0,-65-1 0,65 1 0,0 0-258,-52 9 129,52-9 0,0 0 387,0 0-516,-56 25 0,56-25 0,0 0 129,0 0 129,-50 27 0,50-27-129,0 0-258,0 0 129,0 0 387,-53 43-129,53-43-258,0 0 0,0 0-258,-35 50 516,35-50-258,0 0 129,0 0-1548,-59 48-3483,59-48-387,0 0-387,-68 3-129</inkml:trace>
  <inkml:trace contextRef="#ctx0" brushRef="#br0" timeOffset="5303.3032">14594 2124 3999,'5'-12'5418,"-5"12"-387,15-7-516,-15 7-2193,0 0-387,-10 2-516,10-2-645,-30 0-387,7 0 0,-9 0 0,-3 0-129,-7-6 0,-3 2-129,1-1 0,-1-5-258,-1 9 129,5-2 0,1 1 0,7 2 0,4 0 0,7 6 0,2 0-129,7 3 258,13-9-129,-14 5 0,14-5 129,0 0-129,15-6 129,5 2-129,5 3 129,5 1 0,5 0 0,5 10 0,1 2 0,0 7 0,0-3 0,-3-1-516,-2 0 516,1 0-516,-6-5 387,-2-8 0,-6 3 0,-5-4-387,-2-1 258,-5-1 516,-11 1-516,0 0 516,-6-5-387,-12 5-258,-8 0 258,-5-5 0,-10 3 129,-3-3-129,-4 3 129,3-2-129,0 1 0,4-2 387,7 0-387,4 5 387,8 1-387,8 6 129,14-7-258,-2 17 129,9-8 129,14 2-516,8-2 258,7-6-129,6 0 129,2-3 129,-2 0 0,-3-4 129,-6-1-129,-7-1 0,-8 3 0,-18 3 387,0 0-387,0 12-258,-17-3 129,-6 1-129,-8-3 129,-4 1 0,-3-2 0,-2-12-1032,11-4-3870,-5-11 387,12 6-903,3-3 129</inkml:trace>
  <inkml:trace contextRef="#ctx0" brushRef="#br0" timeOffset="30546.7472">12084 2187 903,'22'0'3225,"-2"-1"258,-20 1-2838,12 0 129,-12 0 258,0 0 0,0 0 129,-16-7 0,2 6 129,-16-10-129,2 6 258,-17-9-258,0 6-129,-13-2-774,2 4 258,-8-1-387,1 2-129,2 3 0,1 2 0,6 2-258,6 5 258,10 2 0,3-1-516,11 1 516,6 2-387,7-4 387,11-7-387,0 0 387,0 0 0,5 6 0,9-6 129,3 0-129,5 0 129,3 0 0,3 0-129,4 0 129,3 9-387,4-3 258,5 2 129,2-2-129,0-5 0,-5 2 0,-2 0 129,-8 0-129,-6-3 129,-11 0-129,-14 0 0,-14-3 0,-15 3 0,-13-7 0,-12-4 258,-7-3-645,-10-8-387,1-1-3483,1-1 645,-2-1-1419,11 3 1032</inkml:trace>
  <inkml:trace contextRef="#ctx0" brushRef="#br0" timeOffset="32565.8627">18927 1211 9546,'0'0'5160,"0"0"774,0 0-258,0 0-3483,0 0-1548,0 0 387,28 56-516,-28-56 0,-11 82 0,2-31-516,-3-2-129,3-1 387,4-12-774,-4-19-903,9-17-3870,0 0-387,0 0 258,0 0-903</inkml:trace>
  <inkml:trace contextRef="#ctx1" brushRef="#br0">7087 682 0,'0'0'0,"0"0"0,0 0 0,0 0 0,0 0 0,0 0 0,0 0 0,0 0 0,0 0 0,0 0 0,0 0 0,0 0 0,0 0 0,0 0 0,0 0 0,0 0 0,0 0 0,0 0 0,0 0 0,0 0 0,0 0 0</inkml:trace>
  <inkml:trace contextRef="#ctx0" brushRef="#br0" timeOffset="32708.8708">18917 979 14448,'0'0'5934,"0"0"-516,0 0-1161,0 0-4902,-18 57-3741,18-57-516,0 0-645,0 51 129</inkml:trace>
  <inkml:trace contextRef="#ctx0" brushRef="#br0" timeOffset="33015.8884">19377 838 13158,'0'0'5676,"0"0"-516,0 0-129,0 0-5031,0 0 129,0 0 0,0 0 0,-43 59 0,43-59-258,-58 73 387,58-73-516,-38 109 516,27-45-129,8 4 129,3 6 0,0 10 645,1-7-903,2-6 129,0-5-516,-3-19-774,0-5-3870,-6-16-258,6-26-774,0 0 387</inkml:trace>
  <inkml:trace contextRef="#ctx0" brushRef="#br0" timeOffset="33168.8972">19300 1384 14190,'0'0'5160,"0"0"645,-45-27-387,45 27-5289,0 0-1806,-74 0-3354,74 0-129,0 0-258,-63-23-258</inkml:trace>
  <inkml:trace contextRef="#ctx0" brushRef="#br0" timeOffset="33735.9295">20083 972 10062,'0'0'5676,"57"37"-258,-57-37-516,12 108-4128,-14-37-129,-3-1 0,-7-3-516,-2 0 129,-1-13-387,15-54 516,0 0-387,0 0 129,0 0 129,-48-45-258,48-19 129,10-24-258,4-13 258,6 19-258,3-16 645,2 18-387,1 16 258,1 15 0,-27 49 0,51-25-645,-51 25 516,43 60-129,-25-2-258,-3 8 129,-3 8-258,-2 11 0,-3-7 387,-3-13 516,-3-10-903,-1-55 516,0 73-387,0-73-258,0 0 645,0 0 258,-55-24-387,55 24-258,-55-55 258,55 55-129,-70-66 129,70 66-258,-65-43-645,65 43-1032,-51-19-3225,51 19 0,0 0 129,0 0-903</inkml:trace>
  <inkml:trace contextRef="#ctx0" brushRef="#br0" timeOffset="34162.954">20483 591 12255,'56'-11'5547,"-44"57"-387,5 21-258,-8 13-4128,4 6-129,-10 2 129,3-5-516,-6-8-258,0-13 387,0-13 0,0-49 0,-9 53-129,9-53-258,0 0 0,0 0 0,0 0 129,0-63 0,0 63-258,23-49-387,-23 49 387,0 0 129,62-15-129,-62 15 645,0 0-645,59 72 0,-59-72 0,18 83 129,-18-83-387,-5 72 0,5-72 516,0 0-129,-61 54 129,61-54-774,-59-20-1935,59 20-2451,-60-51-258,60 51 258,-33-53-1032</inkml:trace>
  <inkml:trace contextRef="#ctx0" brushRef="#br0" timeOffset="34502.9735">20957 1203 11223,'0'0'5418,"0"0"0,0 0-1032,0 0-3999,0 0 387,0 0-387,0 0-258,-13 47-129,13-47 129,0 0 129,-32 58 129,32-58-258,0 0 0,0 0 129,12 49 0,-12-49 0,0 0 258,0 0-774,20 69 0,-20-69 258,-16 37-387,-7-22-129,-4-4 645,27-11-774,-64 3-2580,64-3-1419,-55-7 0,55 7-903,0 0 129</inkml:trace>
  <inkml:trace contextRef="#ctx0" brushRef="#br0" timeOffset="34744.9873">21480 1076 10449,'0'0'5031,"39"52"129,-39-52 258,0 0-3225,0 0-2709,-66 6 387,66-6-1935,-70-10-2580,70 10-258,-57-12-387,57 12-1419</inkml:trace>
  <inkml:trace contextRef="#ctx0" brushRef="#br0" timeOffset="34886.9953">21383 1138 12900,'0'0'5547,"23"59"-1161,-23-59 1032,0 0-5547,-42 57-387,42-57-3741,-62 8-258,62-8-129,0 0-387</inkml:trace>
  <inkml:trace contextRef="#ctx0" brushRef="#br0" timeOffset="35256.0165">21938 562 12255,'0'0'5418,"-7"84"-258,-8-31-129,9 17-4644,-14 2 0,7 5 387,-3 0-516,3-10-516,7-3-129,6-64-2451,-6 76-1806,6-76 129,0 0-516,0 0-903</inkml:trace>
  <inkml:trace contextRef="#ctx0" brushRef="#br0" timeOffset="35954.0565">21413 1491 10836,'27'-31'5160,"-27"31"-258,-8 13 645,-4 3-3870,-2 1-1290,14-17-645,0 0-645,-58-1-1806,58 1-2064,0 0-258,-67 0-387,67 0-516</inkml:trace>
  <inkml:trace contextRef="#ctx0" brushRef="#br0" timeOffset="37104.1222">21756 723 12255,'0'0'5805,"8"44"-387,-8-44 129,0 115-3870,-1-34-1161,-11 5 129,4 11 0,-1 6-774,-1 3 517,3-24-518,3-4 1,4-10-1032,-7-25-1935,8-5-2709,1-22 258,-2-16-387,17 0-774</inkml:trace>
  <inkml:trace contextRef="#ctx0" brushRef="#br0" timeOffset="37600.1506">23645 548 11352,'0'0'5676,"-45"-24"-645,45 24-258,-47 46-4515,47-46 129,-51 66-129,51-66 0,-27 63-129,27-63-516,0 0 516,0 0 0,68 43 0,-68-43-516,74-23 516,-74 23 0,64-59-129,-64 59 387,29-73-258,-29 73-387,-11-75-129,11 75-1161,-60-60-3483,60 60-258,-71-26-258,71 26-258</inkml:trace>
  <inkml:trace contextRef="#ctx0" brushRef="#br0" timeOffset="37848.1648">23956 283 13158,'0'0'5547,"0"0"-258,-32 78 0,8-5-5031,-6 7 129,-2 8-387,-1-5 0,3 1-258,6-14-774,-8-4-4386,32-66 0,-16 71-258,16-71-516</inkml:trace>
  <inkml:trace contextRef="#ctx0" brushRef="#br0" timeOffset="38148.182">23974 647 12900,'0'0'5547,"0"0"-129,0 44-129,0-44-5289,-27 81 258,27-81-516,-29 78 258,29-78-516,-10 57 387,10-57-387,0 0 129,45 27 516,-45-27-258,52-18 129,-52 18 0,0 0 387,62-60-516,-62 60 645,0-49-516,0 49-516,-33-51 0,33 51-2967,-67-44-1419,67 44-258,-67-22-645</inkml:trace>
  <inkml:trace contextRef="#ctx0" brushRef="#br0" timeOffset="39019.2317">24365 211 12126,'0'0'5676,"21"69"-387,-16-8 0,-5 7-4515,0 16-129,0 0-387,0 6-258,-4-5 0,2-16-258,2-2-903,0-67-3999,-4 80-387,4-80-645,0 0 129</inkml:trace>
  <inkml:trace contextRef="#ctx0" brushRef="#br0" timeOffset="39161.2398">24476 667 11481,'-11'-48'6063,"11"48"-645,0 0 0,-61-24-3354,61 24-1806,-65-11-1161,65 11-3999,-61-23-645,61 23-258,0 0-129</inkml:trace>
  <inkml:trace contextRef="#ctx0" brushRef="#br0" timeOffset="39739.2729">24506 517 13029,'21'133'5547,"-8"-63"-129,-9-4-516,22-5-5031,-24-11 258,-2-50-645,0 0 258,0 0 129,0 0 129,0 0-645,0 0 516,65-67 387,-65 67-258,50-68 645,-50 68-516,53-42 0,-53 42-129,0 0 516,65-8-129,-65 8-387,0 0 258,0 0-258,0 0 0,0 0-387,0 0 516,-17 49 0,17-49-258,0 0 0,0 0 129,-45 49 0,45-49 129,0 0-129,5 63 0,-5-63-516,0 0 516,38 54 129,-38-54-258,0 0 129,0 0-129,0 0 387,51-2-258,-51 2 0,0 0 129,7-66-387,-7 66 387,0 0 129,1-49-258,-1 49 387,0 0-258,0 0 387,0 0-387,9 59 0,-9-59 129,8 59-387,-8-59 129,12 60-774,-12-60-645,0 0-3741,0 0-258,0 0 0,49-20-1032</inkml:trace>
  <inkml:trace contextRef="#ctx0" brushRef="#br0" timeOffset="40092.2931">24974 616 12384,'57'94'5805,"-50"-39"-387,6-1-645,-7 9-4128,-6-63-387,11 86 0,-11-86-774,0 0 258,0 0 0,0 0-129,0 0 129,31-49-258,-31 49 129,20-81 0,-20 81 258,19-70 258,-19 70-258,0 0 516,0 0-129,0 0 129,0 0-129,52 60 0,-52-60 0,17 71-258,-17-71 0,20 52-774,-20-52-2580,0 0-1677,0 0-258,0 0-774,0 0-129</inkml:trace>
  <inkml:trace contextRef="#ctx0" brushRef="#br0" timeOffset="40401.3108">25446 635 12126,'0'0'5418,"0"0"-258,-6 49-387,6-49-4773,0 0-258,0 0-258,-62 57 258,62-57 129,0 0 0,0 0 0,-12 63 129,12-63 258,0 0 258,37 75 129,-37-75-387,27 53 0,-27-53-129,0 0-387,0 0 129,0 0-1032,0 0-1677,-47 19-2064,47-19-516,0 0-258,-54-63-387</inkml:trace>
  <inkml:trace contextRef="#ctx0" brushRef="#br0" timeOffset="40895.3391">25555 686 10965,'13'76'5547,"-13"-76"-903,0 97 387,0-97-4773,0 83-129,0-83-774,0 0 0,0 0-774,0 0 129,0 0-645,0 0 258,16-69 0,-16 69 387,25-58 1161,-25 58 129,0 0 645,0 0 387,50-16 1032,-50 16-387,0 0 0,20 60-258,-20-60-387,0 0-387,25 55-387,-25-55-258,0 0 0,0 0-258,0 0 387,40-53-516,-40 53 129,17-51 0,-17 51 129,0 0 0,0 0 387,0 0-129,0 0 258,0 0-129,58 38 129,-58-38-129,16 61-387,-16-61-1032,0 0-3741,0 0 0,0 0-645,59 25-387</inkml:trace>
  <inkml:trace contextRef="#ctx0" brushRef="#br0" timeOffset="41049.3479">25955 750 11223,'27'57'5547,"-10"24"-258,-17-81-1419,17 60-8514,-17-60-129,0 0-645,0 0-516</inkml:trace>
  <inkml:trace contextRef="#ctx0" brushRef="#br0" timeOffset="41241.3589">26134 444 11997,'0'0'5676,"0"0"-516,0 0-645,0 0-4773,34 89-258,-35-41-1032,1 6-1548,0 9-1935,0-3-516,0-7-129,0-53 129</inkml:trace>
  <inkml:trace contextRef="#ctx0" brushRef="#br0" timeOffset="41459.3713">26289 368 10836,'3'-51'5676,"-3"51"-129,9 101-387,-9-26-3999,4 13-387,-4-2-387,2 2-129,-1-8-258,0-13-387,3-9-387,-4-58-645,0 0-3741,0 0-129,0 0-387,0 0-387</inkml:trace>
  <inkml:trace contextRef="#ctx0" brushRef="#br0" timeOffset="41625.3808">26416 545 12126,'0'0'5676,"-62"46"-129,62-46-516,-86 59-4386,35-40-387,-7-9-516,-6-10-2709,13 0-2064,1 0-387,50 0-645,-58-9 0</inkml:trace>
  <inkml:trace contextRef="#ctx0" brushRef="#br0" timeOffset="42032.4041">26525 779 10191,'0'0'5547,"0"0"-774,0 0 258,-21 51-4773,21-51 0,0 0 129,-49 72-387,49-72-129,-18 57-129,18-57 129,5 49-129,-5-49 0,0 0 129,49 19 129,-49-19-129,0 0-387,47-52 516,-47 52-258,12-49 129,-12 49-129,0 0 258,0 0-258,0 0 387,0 0 645,0 0-516,0 0 516,1 58-516,-1-58 0,25 53-516,-25-53-2580,0 0-2193,0 0-129,54-3-387,-54 3-387</inkml:trace>
  <inkml:trace contextRef="#ctx0" brushRef="#br0" timeOffset="42341.4217">26667 750 12126,'77'118'5547,"-56"-66"-516,-7-1-387,-14-51-4773,22 72-129,-22-72-129,0 0-258,0 0-387,0 0 258,0 0 645,15-55-387,-15 55 387,6-66 129,-6 66 387,0 0 0,25-56 645,-25 56-516,0 0 0,0 0 0,0 0-516,40 61 0,-40-61-774,0 0-2580,0 0-1548,21 53-387,-21-53-387,0 0-258</inkml:trace>
  <inkml:trace contextRef="#ctx0" brushRef="#br0" timeOffset="42650.4395">27067 773 10449,'0'0'5031,"0"0"258,0 0-516,0 0-4386,0 0 0,0 0-387,0 0-129,0 0 129,0 0-129,0 0-129,-43 69 387,43-69-258,0 53 129,0-53 129,0 0-129,41 52 129,-41-52 258,51 7-387,-51-7-387,50 0 645,-50 0 0,0 0-258,50-3-129,-50 3 0,0 0-129,0 0-516,0 0-3612,0 0-645,0 0-387,-48 0-258</inkml:trace>
  <inkml:trace contextRef="#ctx0" brushRef="#br0" timeOffset="43639.496">23293 1448 9288,'0'0'5160,"0"0"-516,50-30 645,-50 30-4128,0 0-129,59-12 0,-59 12-258,58 2 0,-58-2-387,72 1 129,-72-1-516,91 0 387,-37-4-258,1-4-258,6-5 387,1 13-129,5 0-129,1 8 129,5 3 258,2 6-645,4 17 387,3-7 0,0-8-129,3-2-258,2-1 645,2-16-645,3 5 387,2-5-129,-2-12 0,-3 2 129,1 10 129,-2 4-258,-1 5-129,-5-1 0,-1 1 258,-1 3-129,0-12 0,6 0 0,-2 0-129,-2-15 129,4-11-258,-2 15 774,0-7-387,-4 2 258,-1 13-387,-2-3 0,4 0 129,-3 6 259,-3 0-388,-1 0 0,-2 0 0,-7 0 0,-4 0-259,-6 0-257,-55 0-903,83-40-3612,-83 40-258,0 0 129,0 0-903</inkml:trace>
  <inkml:trace contextRef="#ctx0" brushRef="#br0" timeOffset="44996.5736">21777 761 5031,'0'0'5418,"21"-57"-129,-21 57-387,0 0-2967,0 0-516,1 71 129,-1-71-774,-13 92 387,-2-29-516,8 12 129,-7 0 0,7 14 0,-3-9-387,1 9 129,4-5-258,1-2 387,2-22-387,-1-4 1,1-6-647,-2-13 517,0-1-387,-4-19 0,8-17-774,-29 10-4128,29-10-258,-15 3-387,13-14-387</inkml:trace>
  <inkml:trace contextRef="#ctx0" brushRef="#br0" timeOffset="45496.6023">24318 1915 13932,'20'27'5289,"-19"-1"258,8 9-645,-3 1-4515,-6 4-387,0-4 0,-1-3-129,0 5-645,-11-25-2838,12 11-1677,0-10-516,12-6-129,-12-8-129</inkml:trace>
  <inkml:trace contextRef="#ctx0" brushRef="#br0" timeOffset="45775.6182">24534 1956 13545,'3'-9'5547,"1"15"-387,-3 25-258,-1-2-4515,-6-3-258,-4 6-129,3 2 0,3-2-258,3-2 129,6-10 0,10-8-129,6-8 129,5-2 0,3-8 129,0-7-129,-2-8 258,-4-8 0,-13 0 0,-6-2-129,-4 1-129,-12 2-258,-3 7-774,-19-1-3612,10 11-516,-4 9 129,12 3-903</inkml:trace>
  <inkml:trace contextRef="#ctx0" brushRef="#br0" timeOffset="46083.6357">24841 1881 11868,'10'-14'5418,"-10"14"-258,0 0-645,-9 18-3870,6 4-774,-2-3 129,5 2 129,1 1-258,10-1-258,4-8 387,4-3 129,2-8 0,-2-7-258,-4-9 258,-4-6-129,-10-1 0,-2-3 129,-10 2-516,-12-6-258,9 9-4128,-14 5 387,7 12-903,0 1 0</inkml:trace>
  <inkml:trace contextRef="#ctx0" brushRef="#br0" timeOffset="46309.6488">25128 1886 12126,'0'7'5289,"-6"16"-387,-18 9 129,0 6-4902,-12 5 0,0-4-129,0 9-387,-3-10-903,20 3-3612,-6-11-258,20-2-258,3-12-645</inkml:trace>
  <inkml:trace contextRef="#ctx0" brushRef="#br0" timeOffset="46555.6628">25114 2110 10707,'-26'7'5160,"14"17"-774,-3-1 516,10 8-4773,-7-6 258,12 0-387,0-5 0,14-5-387,4-12 387,4 0-129,3-3-129,-4-15 516,0-2-387,-11-7 129,-6 2-774,-24-6-3096,-6 11-903,-14 0 258,-8 8-1032</inkml:trace>
  <inkml:trace contextRef="#ctx0" brushRef="#br0" timeOffset="48073.7496">21036 2520 11739,'-4'20'5676,"-10"-6"-387,-8-9-387,-5 2-4902,-7 1-258,-9-10-1419,8 2-3225,0 0-258,12 0-387,5 0-645</inkml:trace>
  <inkml:trace contextRef="#ctx0" brushRef="#br0" timeOffset="48243.7593">20985 2782 11868,'12'21'5676,"-12"5"-258,-13-26-387,13 0-4644,-29 6-258,2-6-387,2 8-774,-14-7-3999,18 7 0,0-6-774,15 13-258</inkml:trace>
  <inkml:trace contextRef="#ctx0" brushRef="#br0" timeOffset="48679.7843">21316 2600 6966,'38'0'5160,"-18"0"-258,3 1-387,-2-1-3999,5 4 0,-6-4 0,3 7 0,-5 1-129,3 12 258,-9 2-258,-3 8 129,-9 5-258,0 7 516,-14 1-516,-5-2 258,-5-5-387,-7-7 258,1-11-387,0-6 0,3-7-129,5-5-258,8-6 258,14 6 258,-1-15-129,9 9 129,14 6 129,10 1 516,8 7-516,7 5 258,2 3-387,3-2-387,5 9-903,-12-15-4128,10 5 129,-9-9-258,5 3-645</inkml:trace>
  <inkml:trace contextRef="#ctx0" brushRef="#br0" timeOffset="49406.8258">24318 2798 8514,'9'-11'5418,"-9"11"-387,0 0-129,0 0-3999,-9 8-129,-6 0-258,4 6-129,-4 1 0,4 8 387,1 3-387,3-2 129,2 5-129,4 1 129,1 0-387,0-3 0,0-1-258,-3-9-1032,6 8-3741,-3-14-387,0 2-387,0-13-516</inkml:trace>
  <inkml:trace contextRef="#ctx0" brushRef="#br0" timeOffset="49732.8446">24578 2768 9030,'0'0'5418,"0"0"-516,0 14 0,-6 1-4257,2 2-387,-2 1 0,2 3 0,4-6-258,0-15 0,9 18 0,2-18-129,5 0 0,-3-8 0,-1-9 129,-2-3-129,-6 3-129,-4-8-258,-4 13-387,-22-9-3741,8 13-129,-4 2-645,4 9 0</inkml:trace>
  <inkml:trace contextRef="#ctx0" brushRef="#br0" timeOffset="49994.8595">24872 2670 10320,'13'18'5418,"-20"7"-258,-13 3-258,7 14-4128,-20-1-387,-2 1 258,-4-5-387,1 1 0,3-2-516,1-9-516,17 5-3483,-3-12-1032,13 1 0,4-6-903</inkml:trace>
  <inkml:trace contextRef="#ctx0" brushRef="#br0" timeOffset="50287.8763">24821 2953 10191,'-4'34'5160,"-4"-5"-387,-3-5-516,1 5-4257,0 0 258,3 0-516,3-6 516,4-9-258,0-14 129,25 9 129,-8-9 129,2-7-129,-1-15 0,-5 4 258,-8-4-516,-5-1 258,-15 7-645,-20-3-3225,-1 12-1290,-15-2-129,-4 12-774</inkml:trace>
  <inkml:trace contextRef="#ctx0" brushRef="#br0" timeOffset="50993.9167">20930 3456 10707,'-11'12'5289,"-4"-3"-258,-8-4-129,-5-4-4773,-1 3-516,-8-6-3870,9 2-387,1 0-645,11 4-258</inkml:trace>
  <inkml:trace contextRef="#ctx0" brushRef="#br0" timeOffset="51150.9256">20895 3631 10191,'-1'37'5160,"-14"-23"-129,-4-7-516,-6-11-7095,-1 4-2064,-2 0-258,6 0-387,2-3-516</inkml:trace>
  <inkml:trace contextRef="#ctx0" brushRef="#br0" timeOffset="51546.9483">21121 3465 9159,'44'-14'5160,"-17"8"-387,0-2-258,0 5-4257,-4-4 0,1 0-129,-6 6 258,-5 2-258,-13-1 0,6 27 0,-12-11 0,-7 4 0,-3 7-129,-2-4 0,1-1-129,1-4 0,6 1-129,6-5 129,4 2-129,11-2 129,4 3 129,5 2 387,-2 1-129,3 5 0,-6 3 129,-6-2-129,-7-1 0,-2-2-129,-11-6 0,-9-8-516,1 3-774,-11-12-3612,10-8-129,-1-9-645,14-1 0</inkml:trace>
  <inkml:trace contextRef="#ctx0" brushRef="#br0" timeOffset="52042.9767">23789 3511 9933,'-36'25'5547,"14"-1"-387,2 12-258,-3-6-4515,4 12-129,1-2-129,9-2-129,8-2 0,4-9-129,15-7 258,8-6 0,7-4-129,2-10 129,2-13 129,-3-8 0,-6-11 0,-6-1 0,-10-7-129,-9 0 0,-4-4-129,-16 4 0,-4 10-129,-8 1-387,1 20-645,-15-2-3870,16 14 0,3 5-516,11 13-258</inkml:trace>
  <inkml:trace contextRef="#ctx0" brushRef="#br0" timeOffset="52211.9864">23994 3754 12255,'22'42'5418,"-14"-19"-387,-2-1-1419,-6-9-8514,2 0-387,-2-13 0,0 0-1290</inkml:trace>
  <inkml:trace contextRef="#ctx0" brushRef="#br0" timeOffset="52418.9982">24231 3580 10836,'13'4'5676,"2"21"-258,-15 1-516,2 10-3999,-2 4-516,-5 0-258,-4 6-258,2-6-387,7 6-516,-10-14-3870,14-6-129,5-15-516,12-8-645</inkml:trace>
  <inkml:trace contextRef="#ctx0" brushRef="#br0" timeOffset="52727.0158">24563 3546 10965,'5'31'5547,"-5"-12"-645,0 7 0,-11-1-4773,8-1 0,2 2-129,1-2-258,2 0 258,11-12-258,2-6 258,6-6 0,3-4 0,-2-9 129,-2-12-129,-7-1 129,-5-7-129,-8 1-129,-6 8-516,-19-11-2322,3 21-1806,-8 3-516,4 11 0,0 2-516</inkml:trace>
  <inkml:trace contextRef="#ctx0" brushRef="#br0" timeOffset="53002.0315">24986 3489 11997,'11'39'5418,"-22"1"-129,-15 0-387,1 12-4773,-11 5 0,-5-5-129,-3 3 0,-1-6-387,7 1-387,-3-19-2580,15 13-1806,3-16 0,13 0-387,8-10-516</inkml:trace>
  <inkml:trace contextRef="#ctx0" brushRef="#br0" timeOffset="53275.0472">24935 3906 10836,'11'16'5418,"-11"9"-516,-4-3 129,-7 7-4773,-1-1 0,1 1-129,1-1 0,5-4 0,5-6 0,8-8 129,7-4-129,9-6 0,0-7 129,1-6-129,-3-4-129,-4-6 0,-10 3 0,-8-3-387,-13 11-1032,-21-8-3612,-2 9-129,-12-1-516,-4 7-516</inkml:trace>
  <inkml:trace contextRef="#ctx0" brushRef="#br0" timeOffset="54746.1312">25920 1927 10707,'79'-29'5031,"-43"24"0,1 7-387,-12 1-3999,0 4-516,-13 1 258,-5 3-387,-5 5 129,-2 0-258,-10 4 129,-5 5 0,-4 4 0,-3 4 0,-5 0-129,-1 4 258,-2-7-129,-2 3-129,1 1 0,1-2-387,5 3 387,1-3-258,9 3 258,0 1-258,8 4 258,5 1-258,2-2 516,3 3-129,4-1 258,4 1-129,-3-4-129,0-6 258,0-3-258,-3-8 129,-2-4-258,0-6 258,-3-11-258,0 0 0,0-10 0,0 10-258,-5-14 258,5 14-129,0 0 129,-16-5 0,13 16 0,1 9 0,2 9 258,5 10 387,6 8 0,5 13-129,1 3 129,6 11 129,-3 0 0,4 4 0,-8-1-258,-1-3-129,-12-12 0,-3-10-129,-3-13 0,-15-13 0,-9-14-387,-6-13-129,0-12-774,-9-22-3741,9 0-258,2-11-387,11 0-516</inkml:trace>
  <inkml:trace contextRef="#ctx0" brushRef="#br0" timeOffset="55065.1495">26359 2377 10449,'4'-4'5805,"-7"21"-645,-2 12 0,-4 0-5031,3 0-129,1 0 0,4-10-129,1-1 0,11-9 0,6-9 0,5-3-129,2-6 129,-1-10 129,-3-2 0,-7 0-129,-9-1 129,-7 4-516,-7 12-2709,-16-4-1677,1 9-129,-4 1-645,7 4 0</inkml:trace>
  <inkml:trace contextRef="#ctx0" brushRef="#br0" timeOffset="55259.1606">26691 2334 10320,'-3'48'5547,"-25"-10"-516,-5 16-129,-7 7-5031,-13 7-258,4 9-2064,-2-16-1677,11 8-1032,5-11 0,18-7-774</inkml:trace>
  <inkml:trace contextRef="#ctx0" brushRef="#br0" timeOffset="55531.1762">26681 2826 9933,'-11'15'5934,"-12"2"-774,3 14 129,-4 1-4902,4 0 129,2-4-258,8-2-258,10-4 129,5-11-387,17-8 258,3-3 0,3-4 0,1-8 0,-2-5-129,-6-5 387,-10-5-387,-9-2-129,-6 4-516,-26-5-4257,5 9 258,-8-8-1032,1 9 129</inkml:trace>
  <inkml:trace contextRef="#ctx0" brushRef="#br0" timeOffset="55867.1953">27175 2316 10836,'8'111'5805,"-5"-28"-387,-3 5-258,-1 15-4257,-7-3-387,-1-3-387,3-10-258,-1-16-774,10-9-3870,-2-25-387,11-9-387,0-23-774</inkml:trace>
  <inkml:trace contextRef="#ctx0" brushRef="#br0" timeOffset="56029.2047">27343 2835 10707,'22'13'6321,"-16"-1"-1032,5 11 0,-1 11-5934,-5-13-3999,7 5-387,-6-9-516,10 4-645</inkml:trace>
  <inkml:trace contextRef="#ctx0" brushRef="#br0" timeOffset="56455.229">27683 2932 11352,'16'3'6063,"-16"-3"-903,0 0 129,11 0-5160,-11 0-387,-6-1 129,6 1-258,-17-12 129,17 12 258,-19 0-129,19 0 129,0 0 258,-10 12 0,10-12-258,0 18 387,2-6-258,4 2-258,1 1 129,-1-2-129,-6-13 258,10 15-258,-6-4 387,-4-11-387,5 15 258,-5-15 0,0 20 129,0-20-129,-2 26 0,-1-6 0,-3-3 129,0 0-258,-2-2 0,-3-1 129,0-1 0,-3-3-258,-1-8-129,-5-4-645,20 2-3999,-28-23-258,19 8-387,-5-18-645</inkml:trace>
  <inkml:trace contextRef="#ctx0" brushRef="#br0" timeOffset="57092.2655">27879 2388 7998,'13'35'5160,"-9"4"-258,-4 7-258,10 14-3999,-10 3-258,0 11 258,-3 3-258,1-3-129,0-6-129,2-16 129,0-9-129,0-10 0,3-20-129,-3-13 0,13-13-129,-5-12 0,0-3-129,0 4 0,2-2 129,-2 1 0,0 11-129,-8 14 258,16 0 258,-7 9 129,-2 7-129,3-1 129,3-1-129,3-1 129,1-7-387,5-6 0,2-17-129,3-8-129,1-13 0,0-13-129,-1-12 129,-5-2-129,-4-6 129,-3 5-129,-5 5 387,-3 6 0,-5 15 258,0 14-129,-2 13 387,0 13-258,0 23-129,0 17 129,0 11-129,3 11-258,0 8-129,0 4 0,8 12-2064,-6-19-2322,8-4-387,-5-25-258,5-9-258</inkml:trace>
  <inkml:trace contextRef="#ctx0" brushRef="#br0" timeOffset="57221.2729">28352 2755 9030,'-44'-75'5418,"13"57"-387,-10-9-516,4 7-5418,-10 14-3225,-2-3-774,7 10-516,2 1-516</inkml:trace>
  <inkml:trace contextRef="#ctx0" brushRef="#br0" timeOffset="58015.3183">28926 2732 10062,'13'-17'5676,"-8"-6"-774,-5 23 0,-32 0-4644,9 0-258,-4 0-258,-5 12 0,6 8-258,4-3-129,10 6 129,7-5 129,7 1 0,9-6 258,9 2-129,4-8 387,3-7-129,0 0 0,-5-7 258,0-1-258,-5-1 258,-6 6 0,-11 3 0,0 0 258,0 15 129,-5 8 129,-12 0-258,4 14 258,-7-8-258,4 7 129,-2-7-258,5-4-516,-1-8 258,4-13-387,10-4 0,-15 0-129,15 0-129,0-20 0,0 20 0,14-25 258,3 18-129,3 2 258,7 2-129,5-7 129,1 0 129,4-4-129,1-7 129,2-7-387,-4-11 387,-2-2-387,-6 0 258,-7-1-258,-5 5 0,-12 7 129,-4 11 0,0 19 0,-21 4 129,1 15 129,-1 12 0,3 6 387,0 4 0,7 6 258,5 0-258,6-6-258,10-3-129,5-17-1419,10 5-2967,2-10-645,7-9-129,-2-10-387</inkml:trace>
  <inkml:trace contextRef="#ctx0" brushRef="#br0" timeOffset="58243.3313">29410 2299 10965,'3'29'5547,"-3"16"-516,-5 9-129,5 19-4902,-9 8 258,-4 1-129,1 6-129,2-12-129,4-4-258,-2-15-516,13-3-2838,-4-34-903,10-16-645,0-16-774</inkml:trace>
  <inkml:trace contextRef="#ctx0" brushRef="#br0" timeOffset="58439.3425">29569 2307 10191,'13'13'5418,"-9"38"-387,-6 5-258,0 14-4128,-12 4-129,1 0-387,-3-1-129,-2-3 0,4-6-774,-6-29-1677,13 6-2322,0-19 0,7-8-645,0-14-645</inkml:trace>
  <inkml:trace contextRef="#ctx0" brushRef="#br0" timeOffset="58572.3501">29538 2727 8256,'-2'-64'5289,"-7"49"0,-14 4-516,-1 11-3483,-11-3-645,-2 3-903,6 1-4257,-9 6-387,9 8-516,5-9-387</inkml:trace>
  <inkml:trace contextRef="#ctx0" brushRef="#br0" timeOffset="58774.3616">29668 2778 10320,'-12'57'5934,"1"-34"-1032,3 8 258,0 1-5418,-5-14-3741,12 4-774,1-22-258,2 11-516</inkml:trace>
  <inkml:trace contextRef="#ctx0" brushRef="#br0" timeOffset="59399.3975">29876 2793 4128,'1'31'5289,"6"-18"-258,9-3-258,-1-10-2967,14 8-516,-8-9-645,6 0-387,-3-11-258,-1 1 0,-3-5-258,-3-1 129,-5 6 0,-5 0 129,-7 11-129,6-15 258,-6 15 0,0 0 129,-13 0 129,7 18 0,-4-1 129,5 12 129,-2 13-258,6 13 0,1 9 0,0 11 0,0-1 0,4 5-129,-1-2 0,-3-7-258,0-11 258,-9-12-129,-6-17-129,-4-15 0,-6-15-387,-8-17-387,7-8-4257,-13-8 129,7 5-645,-2-3-387</inkml:trace>
  <inkml:trace contextRef="#ctx0" brushRef="#br0" timeOffset="59724.416">28597 3591 11868,'32'54'5547,"-27"-16"-258,-3 19-258,-3 1-4773,-11 6-258,-2 3-258,-4-6-387,7 3-1419,-8-29-2967,13-3-258,6-32-258,0 11-387</inkml:trace>
  <inkml:trace contextRef="#ctx0" brushRef="#br0" timeOffset="59882.425">28703 3817 11094,'-19'-26'5160,"-10"18"129,1 12-258,-12-4-4515,0 5-387,-1 3-516,-4-8-2193,16 0-2451,9-4-258,20 4-387,-4-21-387</inkml:trace>
  <inkml:trace contextRef="#ctx0" brushRef="#br0" timeOffset="60254.4464">28786 3622 11223,'-2'70'5547,"-7"-24"-387,3 12-129,-1 1-4644,-5 9-129,-2-9-129,2 1 0,1-13-129,4-9 0,2-13 0,5-25-129,0 0 0,0-17-129,8-12-129,0-8 0,5 0 129,-1-3 0,2 8 0,-2 6 258,1 10 129,0 7 0,-3 8 129,3 5 0,-5 16 0,3 2 0,-1 9-258,0 3-129,0 2-387,-5-15-1548,6 12-2838,-3-11-258,6-4-516,-4-12-258</inkml:trace>
  <inkml:trace contextRef="#ctx0" brushRef="#br0" timeOffset="60843.4801">29022 3961 9933,'14'75'5418,"-14"-39"-387,4 7 0,-6-6-4644,0-5 0,-2-3 0,0-5-129,3-13 0,1-11-129,0 0-129,15-13 0,2-9 0,-2-7-258,6-2 129,-1-1-129,5 5 0,-3 3 129,1 5 0,-3 4 0,2 6 129,-3 6 0,-1 3 129,0 0-129,-5 0 0,-1 3 129,-12-3-129,13 10 0,-13-10 129,3 14-129,-3-14 0,-6 19 0,-2-5 129,-3-1-129,2 4 129,-1 7-129,2-6 0,5 2 129,3-4-258,1 0 129,10-4-129,5 0 129,5-8 129,2-4-258,1-9 129,-2-5-129,0-4 0,-4-7 0,-4-3 129,-8-1-258,-4 0 129,-2 0 0,-4 6 0,-8 3-129,-1 8 0,-2 2-387,2 10-258,-5-5-1419,18 5-2451,-17 10-258,17-10-387,0 15 258</inkml:trace>
  <inkml:trace contextRef="#ctx0" brushRef="#br0" timeOffset="61232.5023">29515 3985 8901,'1'50'5160,"-1"-19"-387,0 3-387,0 1-4128,0 0-129,5 0 0,2-5-258,4-12 129,5-4-258,3-12 129,3-2 0,0-11 0,0-9-129,-5-6 129,1 1 0,-8 5 0,-1 0 129,-5 8 129,-4 12 0,0 0 0,0 0 0,-1 14 129,-2 4-129,3 4 0,0 4-645,0-12-1677,6 7-2322,8-6-258,3-7-516,4-3 0</inkml:trace>
  <inkml:trace contextRef="#ctx0" brushRef="#br0" timeOffset="61734.531">29988 4051 4644,'19'0'4902,"-19"0"-258,0 0 0,0 0-3741,1-11-129,-1 11-129,-16 4 129,3 11-258,-5 2-129,4 8-129,0 1-129,7 2 0,3 1-129,4-4 0,5-2 0,6-5 0,5-6-129,1-7 129,0-5-129,-3-2 0,0-9 129,-3-3 0,-4 0 0,-1-3 129,-5 0 129,-1 17 129,1-17 0,-1 17 258,0 6-258,0 14 258,-2 0-258,1 13 129,-4 6-129,1 5 0,-1 3-258,-1 4 129,-5-8-129,3-2-129,-3-3 0,-2-9-129,3-6-129,-4-13-516,14-10-387,-27-3-3999,24-16 0,-2-13-258,7-1-645</inkml:trace>
  <inkml:trace contextRef="#ctx0" brushRef="#br0" timeOffset="62067.5501">30277 3794 10965,'8'79'5547,"-3"-18"-516,-5 0 0,0 4-4386,-7 4-387,2-6 129,-2-12-129,3-9-129,2-11-258,2-14 129,0-17-129,15 9 129,1-15 0,0-9 0,6-2 0,1 5 129,-1-2 0,5 13 129,-2 1 0,0 14-129,0 13 0,0 4-129,1 7-903,-14-7-4128,8 3-129,-7-13-516,-13-21-645</inkml:trace>
  <inkml:trace contextRef="#ctx0" brushRef="#br0" timeOffset="70351.0239">28182 5608 9804,'29'35'5676,"-17"-22"-387,-12-13 0,0 0-4902,-6-15 0,-21-11 129,-9-12-258,-9-7 129,-10-8-129,-7-10 0,-7-8 0,-3-2 0,1-1-129,3 5 129,2 1-129,6 5-129,5 2 129,6 10-129,9 7 129,7 10-129,7 6 0,5 5-129,7 9 258,3 4-129,11 10 258,0 0-258,-13-9 258,13 9-129,0 7 0,0 10 0,2 2 0,0 9 0,-1 9-129,0 8 0,0 1 0,-1-3 0,0-3 0,0-7 0,0-8 0,0-8 0,0-17 0,-1-18 0,0-13 0,-1-10 0,-3-7 0,-1-4 0,-1 0 0,2 4 0,0 10 0,1 7 0,2 13 129,2 7-129,0 11 0,12 0 0,4 6 129,7 0-129,5 1 0,6 2-129,6-1 0,4 0-258,2 0-387,-11-10-2580,8 8-2322,-15 0 258,3 9-903,-11-3-258</inkml:trace>
  <inkml:trace contextRef="#ctx0" brushRef="#br0" timeOffset="70788.0487">28721 5447 11094,'27'-23'5676,"-25"11"-258,-2 12-645,-15 0-4257,-10 4-129,-4 3-258,-2 3-258,0 5 129,1 2 0,8 2 129,7-1-258,9 7 258,8-3 0,15 8 0,3 1 0,3 4 0,3 5 0,-5 3 0,-1 4 0,-11-8 0,-9-2 0,-11-11-258,-16-9 129,-7-13-387,-11-8-258,6-4-4515,-10-16-387,9 1-387,9-3-387</inkml:trace>
  <inkml:trace contextRef="#ctx0" brushRef="#br0" timeOffset="71078.0654">28898 5669 9804,'7'33'5418,"-16"-3"-258,-5 2-258,10 4-4773,-8 2 0,6 4 0,6-7-129,16-5 129,10-13 0,10-6 0,5-11 0,1-4 0,0-17 0,-4-7 0,-13-9 0,-11-2-129,-14-7-129,-10 4-387,-13 13-903,-15-5-3612,1 12-258,-5 7-387,6 15-387</inkml:trace>
  <inkml:trace contextRef="#ctx0" brushRef="#br0" timeOffset="71269.0764">29289 5929 11094,'2'138'5934,"-10"-75"-516,-11-12-516,-11-17-6192,-4-6-3999,1-23-129,6-9-516,1-18-387</inkml:trace>
  <inkml:trace contextRef="#ctx0" brushRef="#br0" timeOffset="72295.135">29813 5512 10320,'11'-4'5805,"-3"17"-516,-8 10 129,0 15-5031,-4 7-129,-6 10-129,-1 9-258,2-1 258,3-6 0,6-3 0,1-9-129,15-12 129,7-19-129,5-14 129,4-14 0,0-16-258,0-10 0,-1-3 129,-4-9 0,-7-5-129,-3 8 129,-6 12 129,-4 8 0,-3 18 0,-4 11 0,0 11 0,0 25 0,0 10 0,0 10 0,0 7-129,3-4-129,4-6-258,13 2-1806,-5-23-3225,8-12 0,-4-15-645,3-5-258</inkml:trace>
  <inkml:trace contextRef="#ctx0" brushRef="#br0" timeOffset="72807.1643">30311 5555 10965,'12'-2'5934,"-12"10"-516,1 17-129,-1 11-4773,0 10 0,-3 2-387,1 10 0,1 2 0,1-3 0,3-8 129,8-12-129,3-10 0,8-15 129,3-12-129,2-7 0,0-23 0,-1-8-129,-3-10 0,-4 0 0,-5-6 0,-5 3-258,-4 9-129,-5-1-129,0 26-774,-13 1-3999,13 16-129,0 0-645,-7 27-258</inkml:trace>
  <inkml:trace contextRef="#ctx0" brushRef="#br0" timeOffset="73005.1757">30838 5792 11352,'-13'6'6063,"-2"4"-516,-8-6-387,-4 0-5418,1 10-2064,-8-13-2967,5 4-258,3-5-258,13 3-774</inkml:trace>
  <inkml:trace contextRef="#ctx0" brushRef="#br0" timeOffset="73318.1936">31034 5604 12900,'8'47'5805,"-8"-7"-645,0-11-645,5 22-4128,-5-5-129,3-2-129,1-8-129,7-13 0,6-14 0,8-9 0,-3-14 129,2-13-129,0-10 0,-1-7 0,-3-7 0,-6 3-258,-6 4-129,-8-2-258,6 26-1677,-6-5-3096,0 25-129,0 0-258,0 0-516</inkml:trace>
  <inkml:trace contextRef="#ctx0" brushRef="#br0" timeOffset="73543.2064">31511 5652 8643,'3'68'5934,"-2"-31"-258,2 6-387,-3-9-3096,4 2-2193,-4 5-1161,-7-18-3999,7-6-129,0-17-516,3 12-516</inkml:trace>
  <inkml:trace contextRef="#ctx0" brushRef="#br0" timeOffset="73835.2231">31778 5582 12513,'15'9'6063,"-1"13"-774,-14-22-129,-7 22-5031,-8-6-387,-6-3 0,4 5-129,-2 2 129,7 3 129,4 0 129,8 0 0,2 5 129,8-1 258,3 4 129,1-3-129,-4-2-129,-7-1-129,-3-11-774,-7 5-3999,-19-19-645,-2-4-516,-7-18-516</inkml:trace>
  <inkml:trace contextRef="#ctx0" brushRef="#br0" timeOffset="73964.2304">31447 5432 11997,'13'-5'5547,"-10"13"-5160,-3-8-387,0 0-5160,-14-8-903</inkml:trace>
  <inkml:trace contextRef="#ctx0" brushRef="#br0" timeOffset="74527.2626">28348 6449 7998,'17'4'6192,"-3"6"-516,-14-10-129,-18 31-2580,-8-16-3096,-13-7-258,1 8 0,-3-3 129,7 5-129,7-1 129,17 4-129,10 1 258,13 0 0,14 4 387,4 0 0,5 3 0,-4-1 0,-1 1 0,-13-3 0,-14-1-129,-8-4 0,-19-1 0,-8-8-387,-13-10-645,7 3-4257,-13-5-387,12-3-258,6-8-516</inkml:trace>
  <inkml:trace contextRef="#ctx0" brushRef="#br0" timeOffset="74911.2847">28515 6763 8385,'17'115'5934,"-11"-48"-387,-3 4-258,-3-2-4515,0-2-516,-10-15-129,-2-15 0,1-18-129,-1-19-258,2-20 129,3-21 0,5-15 0,2-16 0,4-4 0,7-7 129,7 4 0,4 8 0,3 8 129,2 19-129,-1 15 0,1 16 129,-2 13-129,-6 14 129,-6 19-129,-9 6 129,-5 6-129,-16-1 0,-10-4-129,-8-13-387,-2-3-774,-17-18-3741,14-6-258,1-17-516,11-7-387</inkml:trace>
  <inkml:trace contextRef="#ctx0" brushRef="#br0" timeOffset="75211.3018">28623 6797 9159,'74'45'5676,"-35"-35"-129,-4-10-387,13-1-4644,-18-20-129,-6-8-516,-6 0-129,-11-5-258,-6 6 0,-8 3-129,-8 9 258,-11 11 129,-1 5 0,0 15 387,1 5 129,9 12 129,1 1 258,14 8-258,2-4 0,14-5 0,7-2-258,7-10-387,14 3-903,-13-14-3999,17-9-129,-3-8-516,4-6-258</inkml:trace>
  <inkml:trace contextRef="#ctx0" brushRef="#br0" timeOffset="75392.3121">29197 6733 9030,'-10'18'5547,"-3"1"-129,-4 4-387,-1 11-4773,0-2 0,0 4-258,7-3-129,2-7-516,13 8-387,3-19-1935,19 4-2064,5-13-387,7-7-258</inkml:trace>
  <inkml:trace contextRef="#ctx0" brushRef="#br0" timeOffset="75595.3238">29482 6363 8901,'-5'82'5547,"0"-16"-258,-1 10-258,1 18-4386,-6-5-258,1 4-258,4-5-387,-4-15-645,10-4-4128,0-19-129,0-14-387,8-21-387</inkml:trace>
  <inkml:trace contextRef="#ctx0" brushRef="#br0" timeOffset="75735.3318">29514 6741 9546,'-37'-28'5805,"5"28"-516,-5 2-387,0 19-6579,-9-10-3225,0-3-258,4-1-903,10-1 0</inkml:trace>
  <inkml:trace contextRef="#ctx0" brushRef="#br0" timeOffset="76195.3581">29535 6770 8901,'-1'77'5805,"-5"-34"-516,-1-5-129,7-3-4902,-3-6 129,-2-7-387,5-8 0,0-14-258,13 11 0,1-13 0,9-5 0,3-9 129,6-2-387,0-4 516,-2 2-258,-2 0 387,-3 3-129,-5 5 129,-6-2 0,-14 14 0,0 0 129,1 8-129,-9 8 258,-2 5-258,-3 5 129,4 2-129,3 1 129,6 0-129,9-6 129,8-6 0,7-7-258,3-8 0,2-4 129,-4-17-129,-3-6-129,-6-5 129,-10-3-258,-6-4 0,-10 5-516,-23-9-1290,0 17-3096,-3 9-129,1 8-516,1 6-387</inkml:trace>
  <inkml:trace contextRef="#ctx0" brushRef="#br0" timeOffset="77024.4054">29990 6873 8256,'0'66'5805,"-1"-30"-516,-1 1-258,1-14-4644,0 7-774,-1-9 0,2-21-258,0 0 0,0 0-129,17-12 0,-8-13 258,8 0 0,-2 0 387,1 0 129,2 7 258,-6 2-129,0 6 258,-12 10-129,18 3-129,-18-3 258,8 24-258,-6-8 129,1 1-129,0-2 0,2-1-129,-5-14 129,19 8 0,-4-8-129,1-2 129,1-7 0,3-2 0,0 0 0,1 4 0,-5 2-129,0 2 129,-3 2 0,1 1-129,-2 3 129,-2 1 0,3 2 0,-1-6 0,5-1-129,0-7 129,2-6-258,-5-4 129,1 0-129,-6-6 0,-4 4-129,-5 0 129,-6 8-129,-8 6 129,-5 6 0,-2 9 0,1 8 258,2 9 0,3 5 129,9 4 0,3-4 0,4 1-129,12-6 129,7-8 0,7-8-387,5-10 129,5-11-258,0-16 0,3-6-129,-6-18 129,0-7-258,-7-12 258,-4-3 0,-8-7 0,-3 11 258,-7 6 0,-5 10 387,0 18 0,-3 20 0,3 15 0,-19 28 129,11 25-129,-3 9 129,4 15-129,-3 8-129,4 2-129,3-8-129,2-7-129,1-6-516,-3-26-2322,5-8-1806,5-20-645,3-13-387,1-22 130</inkml:trace>
  <inkml:trace contextRef="#ctx0" brushRef="#br0" timeOffset="77147.4125">30702 6769 5289,'-38'-28'5418,"12"28"-774,-7 0-258,2 11-4644,-7-1-2064,2 5-2064,9 9-645,6-3-129</inkml:trace>
  <inkml:trace contextRef="#ctx0" brushRef="#br0" timeOffset="77847.4525">30630 6988 2709,'87'-17'4902,"-48"-7"-129,-3-1-258,-2-1-3483,-19-7-387,2 4-387,-15 3-516,-2 7-129,0 19 0,-23-13 129,7 19-129,-6 6 129,7 13 0,-4 3 129,10 4 129,-1-2 0,9-2 0,1-4-516,13-3 129,-1-11-516,14 0 0,-5-10-774,9-3 258,-7-9 0,7 7 387,-8-4 516,3 5 774,-7 4 258,-6 2 903,6 23 387,-13-7 0,8 15 258,-13-6-516,6 7-129,-8-13-387,5 7-387,-3-28-129,0 0-258,0 0 129,2-23-258,6-9 0,4-5 258,2-6-258,6 2 129,1-3-129,4 8 129,1 5-129,4 7 258,-2 3-129,4 11 0,-6-2 0,1 2 0,-5 4 0,-3 1-129,-7-1-129,-12 6 129,0 0 0,0 0 0,-18 5 0,0 8 129,-5 1 0,-1 6-129,0 2 129,6-1-129,2 4 258,6-6-258,10 0 258,0 0-258,10-4 129,7 4 0,0-6 0,4 3 0,-5-2 0,2 4-258,-9-3 258,-6 5-258,-4-1 0,-16-6-258,-5 7-516,-19-19-2838,4 3-1548,-11-7-129,-1-7-1032,0-12 0</inkml:trace>
  <inkml:trace contextRef="#ctx0" brushRef="#br0" timeOffset="78418.4853">31912 6893 10320,'5'-13'5418,"-21"9"-258,-5 4-258,9 3-4773,-13 8 129,-3 6 0,3 1 0,6 5-129,5-1 0,9 0-129,5-2 129,6-4 0,7-9 0,4-6-129,2-2 0,1-9 0,-2-5 0,-2-5 0,-4 1 0,-3 5 129,-9 14-129,0 0 129,12 0 0,-10 17 0,2 9 0,-1 9 0,3-1 0,0-1-258,6-7-258,-12-26-1290,17 17-3483,-17-17 0,17-17-645,-11-11-258</inkml:trace>
  <inkml:trace contextRef="#ctx0" brushRef="#br0" timeOffset="78883.5119">32037 6842 10965,'46'59'5805,"-27"-27"-516,-3-8-258,-2-3-4773,-8-8 129,-6-13-258,1 14-258,-1-14 0,0 0-129,0-6 129,0-5 129,2-1-129,9 0 129,4 1 0,3 0 129,3 5 0,6 4 0,-7 2-129,3 11 129,1 2-129,-1 3 258,0-3-258,4-1 129,-5-4-129,-22-8 387,55-8-129,-55 8 0,62-42 0,-62 42 0,53-56-129,-53 56 0,27-51 129,-27 33-645,0 18 129,-19-8 0,1 13-129,1 13 129,1 11 129,2 7 0,10 8-129,4-44 645,15 93-258,9-44-258,-24-49-1677,37 68-3225,-37-68 129,18 45-903,-26-44-258</inkml:trace>
  <inkml:trace contextRef="#ctx0" brushRef="#br0" timeOffset="79619.554">28721 7764 10320,'-10'121'5934,"2"-54"-645,-2-20 0,4-2-5160,-4-11-129,3-16-129,7-18 0,0 0-258,9-20-129,6-10 129,6 5 129,2-9 0,3 1 129,1 3 129,-5 5 129,-2 11 129,-6 10 129,-3 4 0,-9 12-258,1 11 258,-3 3-129,-3 8 0,0-2-258,2 2 0,1-6 0,8-7 0,11-6 0,4-13-129,6-2 129,2-14-129,1-6 0,-2-9 0,-4 1 129,-8 0-129,-10 0 129,-8 8 0,-4 6-129,-12 5 0,-4 8 129,-3 3-129,-1 9 0,3 4-129,6 5 0,4-3-129,11 4-258,4-11-129,17 10-258,-6-15-258,17 11-129,-14-16-387,14 11-516,-20-10-1548,4-1-1419,-3 0 516</inkml:trace>
  <inkml:trace contextRef="#ctx0" brushRef="#br0" timeOffset="80116.5824">29392 7629 9804,'13'-3'5676,"-20"30"-258,-6-2 0,6 15-4902,-9 1-258,0 13-129,0 8-258,3-7-129,6 2-129,-1-14-645,13 6-3612,-1-17-774,4-4-387,-8-28-258</inkml:trace>
  <inkml:trace contextRef="#ctx0" brushRef="#br0" timeOffset="80243.5897">29386 7984 8127,'-5'-84'5934,"-13"49"-516,-3 13-258,-14-3-3999,6 2-774,-3 15-3483,-7-3-1935,6 6-516,2 5-516,11 0-129</inkml:trace>
  <inkml:trace contextRef="#ctx0" brushRef="#br0" timeOffset="80807.6219">30002 7996 9546,'36'-21'5934,"-23"5"-645,-5-3 0,3 1-4773,-15 1-129,-9 8-258,-10 2-129,-4 7 0,-3 4-129,1 9 129,4 8-129,7 5 129,10-4 0,8-4-129,6 0 129,12-11 0,7-4-129,4-3 258,-1-14-129,-1-2 0,-3-2-129,-6-1 129,-5-1 0,-5 4 129,-8 16-129,0 0 129,0 0-258,-1 15 258,-4 6-129,2 4-129,3 3-387,0-10-645,7-1-4128,8-6-129,6-5-387,3-6-258</inkml:trace>
  <inkml:trace contextRef="#ctx0" brushRef="#br0" timeOffset="81028.6346">30368 7792 10320,'-7'0'5934,"-7"9"-645,-5 8 129,-2 7-5160,-2 1 0,2 6 0,0-1-387,5 5 129,11 0-258,5-5-129,10 3-645,-2-18-2580,18 2-1677,2-10-516,5-7-258</inkml:trace>
  <inkml:trace contextRef="#ctx0" brushRef="#br0" timeOffset="81276.6488">30612 7783 10062,'-10'57'5805,"-10"-24"-387,-3-1-129,2 3-5160,-7 1 129,-1-4-129,6-4-129,10 2-129,6-2 0,9-6 0,14-2-129,11-3-516,-7-17-1161,17 0-3096,-8-5-387,0-6-387,-4-7-258</inkml:trace>
  <inkml:trace contextRef="#ctx0" brushRef="#br0" timeOffset="81671.6714">30800 7850 9159,'11'9'5676,"-2"11"-129,-7-3-258,-12 0-4644,6 8 0,-5-4-387,4 4 0,1-1-258,2 1 129,2-3-129,9-7-129,5-7-129,2-9-258,5-6-129,-5-13-129,6 0 129,-10-9-258,6 4 516,-9-1-129,1 6 516,-2 8 129,-8 12 129,0 0 129,0 0 0,3 22 258,-3-1-258,0 7 129,1 2-387,4 1 0,4-2-129,1-9-516,11 6-1935,-4-17-2451,-3-6-516,4-4-258,-3-10-387</inkml:trace>
  <inkml:trace contextRef="#ctx0" brushRef="#br0" timeOffset="82626.726">31131 7875 10320,'10'51'5805,"-10"-19"-258,3 6-258,-9-2-4902,6-3 0,-5-10-387,2-3 129,2-6-387,1-14-129,0 0-129,8-9 129,8-9 0,0-7 129,6 0 0,3-1 0,5 0 258,-3 3 0,3 3 258,-2 8-129,-5 7-129,2 5 129,-5 2 0,-5 1-129,1 3-129,-5-6-129,-11 0 129,15-7-129,-5-8 129,-9-5-129,1 2-129,-2-1 258,-7 4 129,-5 5 0,-2 8 0,-1 5 129,-4 14-129,3 9 129,2 3-129,3 5 258,11 2-129,0-3-129,7-13 0,6-2 0,7-11-129,-1-9-129,2-9 258,0-12-129,-6-1 0,-3-2 0,2 5 0,-7 0 0,-4 5 258,-3 16-258,0 0 258,0 0-129,-5 9 0,1 12 129,3 3 0,1 1-129,2 1 0,9-3 129,3-4-129,4-7 0,4-11 129,5-7 129,1-13 0,1-11-129,1-11 129,-1-9 0,-2-5-258,-1-6 258,-2 4-516,-5 2 258,-3 7-129,-3 12 0,-8 8 0,-2 14 0,-3 14 129,-7 10 0,-5 19 129,0 13-129,-2 6 387,1 9-258,2 6 129,6 4-129,4-2 258,1-4-258,8-9 0,8-4 0,9-13 0,2-13-129,5-14 129,2-10-258,0-13 0,-1-12 0,2-7-129,-9-6-129,-6 4 0,-7 2 129,-5 8 0,-8 9 129,-10 11 0,-3 6 258,-8 15 129,1 11 129,-1-1-129,1 7 129,1 2-129,5 3-129,9-8-258,-1-10-774,7-5-4128,-1-14-129,12 12-387,0-13-516</inkml:trace>
  <inkml:trace contextRef="#ctx0" brushRef="#br0" timeOffset="82767.734">31995 7856 11868,'-66'-4'5676,"19"8"-516,0 1-387,-6 5-5805,-18-10-3999,-8-9-258,-4 1-516,0-4-516</inkml:trace>
  <inkml:trace contextRef="#ctx0" brushRef="#br0" timeOffset="83435.7723">28937 8834 10062,'-12'91'5676,"0"-41"-516,-1-1 0,4-3-5160,-4-10-129,1-9-129,4-15-258,8-12 0,6 0-129,12-13 258,-1-11 0,9-2 129,-1-2 258,-2 0 129,2 6 129,-8 5 129,1 11 0,-18 6 129,18 7-258,-17 9 129,2 9 0,-2-1-258,4 2 129,-1-6-129,4-3 0,2-9-129,6-8 0,3-8 0,3-13-129,0-3 0,1-3 0,-1 2 129,-2 7 129,-6 1 0,0 6 0,-14 11 129,15 14 0,-13 1 0,2 13-129,-4 0-129,0-2-129,0 6-387,0-18-1032,0 0-3741,0-14-258,14 6-387,1-12-516</inkml:trace>
  <inkml:trace contextRef="#ctx0" brushRef="#br0" timeOffset="83736.7895">29472 8910 10449,'0'57'5805,"-4"-25"-645,2 4 129,2-4-5031,0 0 0,-1-4-387,1-7 129,7-4-129,6-9-129,6-6 129,2-2-129,2-10 0,2-6 129,-2-2 0,-2 0 129,-4 3 0,-2 1 258,-7 2 0,-8 12 0,0 0 0,11 3-258,-11 13-129,0-4-774,10 3-4257,-5 0-129,7 2-645,4-6-129</inkml:trace>
  <inkml:trace contextRef="#ctx0" brushRef="#br0" timeOffset="84000.8046">29992 8946 9030,'0'6'5805,"0"6"-387,-6 4-258,-5 1-4386,4 9-258,-6-2-258,3 3-129,4 2-129,4-4-258,5 2-129,8-10-387,11 2-903,-7-14-3483,14-5-387,3-17-129,3-9-258</inkml:trace>
  <inkml:trace contextRef="#ctx0" brushRef="#br0" timeOffset="84308.8222">30279 8512 9159,'-16'57'5547,"-1"6"-129,2 16-258,-6 5-4386,5 10-258,-7-11-258,4-5-387,5-13 129,4-13-258,6-12 129,4-16 0,0-24 129,21 2 0,-5-8 0,4-14 258,-1 0-258,0 2 129,0-1 0,-4 9 0,-1 10 0,-2 4-129,-4 13 0,2 4-129,-1 7-258,-6-14-2064,7 11-2709,4-7-258,5-8-516,2-6-129</inkml:trace>
  <inkml:trace contextRef="#ctx0" brushRef="#br0" timeOffset="84698.8444">30922 8953 9546,'11'0'5805,"-11"0"-516,-11 25-129,-5-4-4902,-6 9-258,-3 3-129,5 3 0,1 2 129,6-2-129,9-1 129,4-7-129,2-8 129,11-11 0,7-9 129,-1-15 0,4-10-129,-5-9 129,-1-1-129,-6-2-129,-3 8 0,-3 7 129,-5 10-129,0 12 0,0 0-129,-14 23 0,12 6-258,-5-8-2193,7 6-2064,7-6-645,5-8-129,5-11-258</inkml:trace>
  <inkml:trace contextRef="#ctx0" brushRef="#br0" timeOffset="85051.8647">31176 8638 6837,'15'26'5676,"-14"13"-258,-1 15-387,-1 1-2709,-5 14-2064,-13-2-129,3-2 129,2-7-258,1-8-129,2-6 129,4-15 129,7-12-258,0-17-129,10 5 258,6-8-258,3-7 129,4-2 258,3 2-258,4 4 129,-2 6 129,-1 12 129,-8 8 0,-7 6 0,-12 2 129,-1 1-258,-19-3 0,-6-3 0,-9-15-129,-4-8-258,4-4-645,-14-21-4257,20-3 0,5-2-387,12-2-645</inkml:trace>
  <inkml:trace contextRef="#ctx0" brushRef="#br0" timeOffset="85351.8819">31541 9119 9933,'14'29'5547,"-19"-5"-258,-7 0-258,4 7-4902,-4-1 129,5 3-258,3 2 0,4-4-129,4-6 129,12-8 129,2-8-129,4-6 0,2-6 387,-3-18-258,-3-9-129,-6-7 129,-8-4-387,-5-1 0,-9 9-645,-19-9-2193,5 14-2193,-3 11-387,2 11-129</inkml:trace>
  <inkml:trace contextRef="#ctx0" brushRef="#br0" timeOffset="85889.9125">31654 9162 9159,'27'36'5934,"-17"-7"-516,-3 5-258,7 3-4644,-9-4 0,-1 4-387,1-12 0,2-5 0,4-9-258,-11-11 0,25-10 129,-8-9-129,2-9-129,0-6 258,3 3-129,-3 2 258,-4 1-129,-1 7 129,-5 5-129,-9 16 0,11 0 129,-11 0-129,3 20 258,0-4-387,3-1 258,-1 0-258,5-4 129,7-2 129,5-7-129,3-2 0,5-5 0,1-9 129,1-4-129,-3-2 0,0-1-129,-8-3 258,-7 2-258,-7 2 129,-7 4-258,0 16 129,-11-10 0,-9 10 258,0 16-129,-2 8-129,0 9 258,4 6 0,3 8 129,3 1-129,11 4 0,3 1-258,10-2 0,5-11-129,5 3-2709,-9-18-1935,-3-13-645,-10-12-129,0-13-258</inkml:trace>
  <inkml:trace contextRef="#ctx0" brushRef="#br0" timeOffset="86694.9587">29414 10073 9159,'-25'73'5418,"16"-44"-129,2-6-258,6-10-4644,1-13-129,1-16-129,9-9-258,1-14 129,7-8 129,0 0 0,-1-4 0,4 9 387,-4 1-129,-2 15 0,-4 4 0,0 10 0,-11 12-129,13 8 129,-8 12-258,2 11-258,0 11 258,1 6-258,3 10 129,0 1 0,2-2 129,0-7 0,1-6-129,-3-17 258,-3-8-258,-8-19 0,0 0 129,-16-27-258,-7-2 129,-5-5-129,-2-1-129,-8 2-258,5 7-387,-5-4-1032,14 18-3612,4 5 0,20 7-516,0 0-258</inkml:trace>
  <inkml:trace contextRef="#ctx0" brushRef="#br0" timeOffset="87111.9824">29769 9819 11868,'23'54'5547,"-12"-12"-258,-3-10-1032,3 26-3870,-11-5-258,0-1 0,-2 0 0,-1-10-129,-2-6 129,3-8 0,-2-14-129,4-14 0,0 0-129,6-21 129,5-3 0,2 3-129,1-4 129,3 1-129,7 12 129,-3 7 0,-2 5 129,2 12-129,-7 10 0,-4 7 129,-4-2 0,-6-2-129,-11-4 0,-6-8 0,-2-2-129,-8-11-387,5 0-645,-17-14-4128,17-1-129,4-1-258,11 1-774</inkml:trace>
  <inkml:trace contextRef="#ctx0" brushRef="#br0" timeOffset="87448.0017">30218 10139 10707,'26'0'5805,"-26"0"-258,0 0-387,-8-8-4902,-7 8-258,-6 7-129,0 1-129,3 7 129,5 3-129,8 7 129,5 7 129,9 2 129,9 5 258,2-4-129,3 0 129,-4-7-129,-2 0 129,-11-10-258,-6-6 0,0-12-258,-19 6-129,-1-6-387,-9-15-774,5 3-3999,-3-4-129,6 6-516,3-3-387</inkml:trace>
  <inkml:trace contextRef="#ctx0" brushRef="#br0" timeOffset="87661.0138">30756 10152 9159,'14'0'5418,"-26"6"-645,-16-6-1935,2 0-7740,-3 5-258,-2-1-516,7 4 0</inkml:trace>
  <inkml:trace contextRef="#ctx0" brushRef="#br0" timeOffset="87804.0221">30699 10315 10320,'25'52'5805,"-23"-34"-387,-6-7-129,-12 3-5160,-2-11-1290,-19-9-3870,7-5-387,-2-4-387,10 1-516</inkml:trace>
  <inkml:trace contextRef="#ctx0" brushRef="#br0" timeOffset="88064.037">31150 9978 10707,'-2'82'5934,"-2"-21"-258,-1 7-258,10 13-4644,-6-9 0,1 0-129,0-8-774,0-16-645,6-6-4515,-5-18-258,5-11-387,-6-13-645</inkml:trace>
  <inkml:trace contextRef="#ctx0" brushRef="#br0" timeOffset="120842.9117">18551 561 7224,'0'0'4257,"50"-44"0,-50 44-258,0 0-4773,0 0-129,0 0 903,9-51 1290,-9 51-516,0 0 0,-51-29-129,51 29 258,-55 0-516,55 0 0,-64 22 0,64-22-129,-74 65 0,74-65-258,-90 89 0,38-45 0,-3 6 0,-6-4 0,1 2 0,-1-8 0,3-7 0,6 0 0,52-33-387,-80 68 387,80-68 258,-38 80-258,36-30 0,2 7-129,12 10 129,5 7 0,7 3 903,0-12-903,4 6 129,2-8-129,0-4 387,3-8-516,4-6 645,4-9-516,4 1 0,6 7 0,3-5 0,2 10 0,5 5-258,-2 3 258,-3 5-516,-7 8 516,-9 4-645,-8 5 516,-9 4-258,-10 2 387,-8-7-387,-5 1 387,-5-5 129,-5-4 0,-4-8 258,1-10-258,-2-7 387,3-14-387,2-7 258,2-8-258,2-3 387,6-13-516,0 0 129,0 0-129,0 0 0,-2-14 129,2 14 0,0 0-129,0 0 129,2 10-129,3 25-258,1 22 387,-1 18-387,0 13 129,1 9 0,1 5 0,2-2-129,-2-11 129,-3-10 129,0-21 0,-2-17 129,-1-13 0,3-8 0,-4-20 129,13 15-129,1-12 0,9 1 129,9 5-129,12 5 0,7 1-129,9 5-129,6 5-516,-8-23-2193,5-2-2322,-12-17-129,-9-22-387,-10-15-516</inkml:trace>
  <inkml:trace contextRef="#ctx0" brushRef="#br0" timeOffset="132502.5787">20616 8277 3483,'76'56'4902,"-47"-41"-129,-1-6-3999,-3 5-387,-10-8-129,-3-1 258,-12-5-129,0 0-387,0 0 129,-6 8 0,-9 2 0,-4-2 129,-8 0 129,-1 2 0,-11 1-129,0-3 0,-9-6 0,-5 1-129,-5-6 0,-3 1 0,-4-6 258,-3 2-387,-1-2 258,0 5-258,-2 3 258,2 3-129,0 7-129,1 4 258,0 5-129,1 0 0,1-2 0,3-2-258,4-8-129,-2-7-387,14-3-1032,-8-15-2322,5-8-1032,13 3-516</inkml:trace>
  <inkml:trace contextRef="#ctx0" brushRef="#br0" timeOffset="133030.6089">20370 9198 516,'18'18'4644,"-18"-18"0,0 0-129,-3 12-3612,-16-7-1290,-12 0 258,-7 0 258,-12 0 387,-4 3-258,-14-3 129,1 1-129,-5-2 258,1 3-129,-5-3-129,0 2 0,-1-3 0,7 5-258,0-1 258,5 7-258,4 5 258,4-3-516,6 7 0,5-4-258,10 9-1290,-2-5-1806,6-3-1548,17 9 129</inkml:trace>
  <inkml:trace contextRef="#ctx0" brushRef="#br0" timeOffset="133406.6304">20079 10227 2709,'14'8'5031,"-14"-8"-258,-10 5-129,-13-5-4515,-1 3-516,-22-3-258,-8 0 1161,-9 0-258,-11 2-129,-4 3 129,-3 1-129,-2 0 0,-3-3-129,5-1 258,-1-2-258,1-11 129,3-8 0,-5-2-129,1-4-129,1-2-129,4 6-1419,-3 3-2709,0-3-903,18 15 387</inkml:trace>
  <inkml:trace contextRef="#ctx0" brushRef="#br0" timeOffset="133834.6549">20222 11270 516,'-20'31'4644,"11"-10"258,-20-14-387,-4 3-4515,-14-8 0,-14-5 774,-8-7-258,-16-6-129,-6-2 0,-6-1-258,0 2-129,0 0 0,1 6-258,7 5-258,2 0-387,18 6-1419,0 6-1548,7-6-1032</inkml:trace>
  <inkml:trace contextRef="#ctx0" brushRef="#br0" timeOffset="134203.676">20055 12427 4773,'0'-17'5160,"-9"13"0,-13-7-387,-14 9-4902,-9-9-129,-9 4 129,-11 2 258,-12-4 129,-5 3-129,-4 0-387,-3 0 129,6 4-387,0-5-258,16 7-516,-5-9-1290,18 3-2193,9 6-516</inkml:trace>
  <inkml:trace contextRef="#ctx0" brushRef="#br0" timeOffset="134530.6947">20326 13267 5676,'-19'58'5676,"-5"-29"-516,-5 3-258,-12-1-4773,-20-7-258,-18-8 258,-21-4 258,-11-12-258,-16-3-516,-16-20-387,-3-1-1032,-21-12-2967,-7-9-387,-1 4-516</inkml:trace>
  <inkml:trace contextRef="#ctx0" brushRef="#br0" timeOffset="138017.8941">1612 7509 1677,'1'23'3612,"11"5"516,-12-28-258,8 18-4128,-6-1-516,3 9 516,-5 2 258,-5 4 903,2 14-258,-9 10 0,0 12-129,1 9 129,1 13-258,-5 11 0,6 11-387,-7 12 0,2 4 129,0-2-129,6 5 0,-7 1 0,-2-2-129,4-2 129,-4-2 0,1-6 129,-6 0 258,-7-1 129,9 1-129,-6 2 129,13 4 258,-11-1-258,15 6 258,-11-3-129,20 9-258,6-8 129,0 6 0,7-6 0,-4 3-387,10-6 0,-11 1-129,3-5 258,-9 4-129,-2-2 0,-2-3-129,-9-2 0,1-2 129,-9 0 129,4-4 0,0-5-258,2-3 0,0-7-129,3-7 129,3-7 0,3-10 129,2-9-258,2-11 258,0-54-258,17 70 0,-17-70 129,34 9-258,-6-23 0,-2-21-129,9-13 129,-2-16-129,9-4 129,-7-9-129,3 6 0,-10 5 516,-3 13-129,-6 13 129,-7 17-129,-12 23 0,0 0 0,-18 35-129,-7 14 129,-9 8 0,-9 12 0,-2 6 0,-9-4 0,9-5 258,3-9 0,42-57-129,-67 81 129,67-81-387,0 0 129,0 0 0,0 0 129,-53 0-129,53 0 0,-21-68-129,21 68-516,-43-107-1806,25 36-2322,11 1-258,14-16-387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8-04-06T15:33:56.761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7818 12135 10062,'31'12'5934,"-16"-2"-258,-3-5-129,2 10-4515,-14-15-387,14 5 0,-14-5-258,0 0 0,-20 1 0,-1 0-258,-8-1 129,-8-1 0,-6 0-129,-10-1 129,-3-1 0,-4 3-129,-5 0 0,2 0 0,-4 0 0,0 10 0,3-2 1,0 1-130,4 5 0,4-1 0,6 2 0,5 1 0,5-3 0,9 0 0,6-1 0,4-6 0,4-1 0,6-4 0,11-1 0,-15 0 0,15 0 0,-6-12 0,6 12-517,1-22-386,16 16-2193,-5-14-2580,12 0-258,4-7-645,9 1-129</inkml:trace>
  <inkml:trace contextRef="#ctx0" brushRef="#br0" timeOffset="507.029">9863 12214 11352,'-8'17'6063,"-8"-5"-387,1 4 0,-8-5-5031,-7 5 0,-14-7-258,-7-4 129,-10-1-129,-1-1 0,-3-3 0,2 5-129,1-4-129,4 2 0,9 4 1,6 7-130,6-4 0,6 4 0,6-3 0,4-3 0,6 4-130,3-7-128,12-5-258,0 0-387,0 0-1290,9-6-3483,10-4-258,2-8-387,10-2-387</inkml:trace>
  <inkml:trace contextRef="#ctx0" brushRef="#br0" timeOffset="952.0544">12176 12317 11739,'0'0'6192,"-13"6"-258,-11-2-258,-12-4-5031,-12 0-129,-13 0 129,-6 0-258,-6 0 129,0 5-387,-1 4 129,3 4-128,3 3-130,4-1 0,9 3 0,2-4 0,4 3-259,-1-16-644,12 10-3483,-15-16-1677,3-5 0,-5-4-516</inkml:trace>
  <inkml:trace contextRef="#ctx0" brushRef="#br0" timeOffset="1667.0953">9017 8133 8127,'10'7'6321,"-10"13"-387,-12-11-129,-9 17-2064,-17-18-3225,-16 5 129,-18-6 0,-11 5-129,-16-5-129,-5-1-257,-5-5-130,-2 1 0,8-1 0,9-1 0,11 0 0,12 0 0,14 0 0,11-4 0,12 4 0,13-1-388,21 1 1,0 0-129,0 0-258,25-14-129,13 18-1161,-10-4-3096,23 0-516,4-1-516,12 1-258</inkml:trace>
  <inkml:trace contextRef="#ctx0" brushRef="#br0" timeOffset="2082.119">11401 8312 7611,'64'-10'6321,"-64"10"-516,0 0 0,-12-8-2838,-15 11-2064,-20-3-129,-4 10-129,-16-3-129,-2-3-129,-1 1-129,3 1-129,5-4 0,7-2-129,11 0-129,7-3-258,14-1-387,-1-15-3225,24 19-1935,-12-26 0,12 12-645,1-3-387</inkml:trace>
  <inkml:trace contextRef="#ctx0" brushRef="#br0" timeOffset="3768.2155">5252 12184 10191,'-7'-16'5934,"-11"8"-387,10 24 129,-5 19-4644,7 20-258,-6 11-129,6 21-129,-3 3 0,8 5-258,0-3 0,1-9-129,7-13-129,8-13 0,4-16 0,5-20-258,6-10-129,-2-13-516,15-6-1419,-15-20-3096,7-6-258,-7-11-516,-2-1-129</inkml:trace>
  <inkml:trace contextRef="#ctx0" brushRef="#br0" timeOffset="3937.2252">5345 12476 9546,'-87'-21'6192,"42"21"-645,1 1 258,4 20-3870,-4-15-1290,10 5-129,3-2-516,6-3-516,17 12-2193,-4-15-2709,12-3-258,0 0-258,17 0-645</inkml:trace>
  <inkml:trace contextRef="#ctx0" brushRef="#br0" timeOffset="4828.2761">5419 12684 8256,'23'17'5676,"-3"-13"-387,6 0-258,3-3-3096,3 7-1677,-3 4-129,-2 2 0,-6 4 129,-5 8-129,-10 5-129,-6 5 0,-10 5 0,-9-3 129,-5-3-129,-3-2 0,-1-10 0,1-4 129,3-15 0,8-4-129,6-6 129,10-5 0,10-4 0,10 2 0,7 4-129,6 5 0,5 4 0,2 0 0,0 9-387,-6-6-258,4 12-903,-20-16-1032,13 1-258,-22-16 0,11 6-129,-19-24 645,10 11 774,-10-11 1161,-1-4 1419,6 16 1161,-8-10 387,2 32 258,-6-20-258,6 29-387,-8-5-645,8 21-516,-8-2-645,6 3 0,0 2-129,1-8-258,1-3 0,2-5 0,-2-12-129,18 2 0,-18-2 0,20-12 0,-11-2 0,-1 0 129,-1 3 0,-2-1 0,-5 12 258,5-14-129,-5 14 129,0 0-129,7 15 129,-4 7 129,2 2-129,2 10 0,-2 8 129,2 5-129,-5 5 129,0 2 0,-2-4 0,-3-1-129,-11-7 129,-4-8-258,-9-14 258,-3-10-129,-7-10-258,0-13 0,-3-10 0,1-9-129,7-8-129,4-5-129,14 4-516,-3-17-1806,19 14-2838,8-1 0,14-1-516,2-6-387</inkml:trace>
  <inkml:trace contextRef="#ctx0" brushRef="#br0" timeOffset="5392.3084">5545 8523 10191,'0'36'5934,"12"-32"-645,8-4 387,4-14-5031,6 2 0,-3-19-129,2-4-129,-4 1-129,-3-8-129,-5 6 129,-7-1-387,-7 2 258,-4 7-129,-14 12-129,-6 4 129,-8 12 0,-6 9-129,-4 13 129,-1 10-129,1 9 129,4 0-129,7 5 258,8 3 0,12-3 0,8-1-129,12-4 129,12-4-129,13 0-129,4-7-258,9 0-645,-9-23-2967,9 2-1419,-4-9-387,-3-10-516</inkml:trace>
  <inkml:trace contextRef="#ctx0" brushRef="#br0" timeOffset="5844.3342">6042 8402 8385,'14'-18'5676,"-14"18"-387,-7 0-387,-5 22-4128,-5-9-387,0 13-129,-3 1 129,6 7-129,-1 2 0,9 0-129,4-6 0,2-3-129,11-10 129,7-9-129,3-8-129,-1-7 258,1-11-258,-5-3 129,-4-4-129,-3 1 129,-5 1-129,-3 6 258,-1 4-129,0 13 0,0 0 258,-10 21-129,7 1 258,3 9-129,0 3 258,9 5-258,2 2 258,6 3-129,0-5 0,5 1-129,-1-3 0,0 4-129,-4-8 129,-1 6-258,-8-5 0,-7-4-258,-1 5-129,-13-9-129,-3 7-1548,-17-15-3096,1 0-387,-4-10-774,1-4 0</inkml:trace>
  <inkml:trace contextRef="#ctx0" brushRef="#br0" timeOffset="6982.3993">14742 9937 9159,'2'54'5934,"4"-18"-387,-1 3-387,2-1-4644,-3-1-129,3-1-129,-3-4-129,3-6 258,0-9-387,-7-17 129,24 15-129,-7-10 0,2-5 0,0 0-129,2 0-387,-11-14-1419,4 12-3483,-14 2 0,11-10-645,-11 10-258</inkml:trace>
  <inkml:trace contextRef="#ctx0" brushRef="#br0" timeOffset="7392.4228">14888 10314 8256,'25'-12'5934,"-8"-9"-645,-4-14-129,8-7-4515,-14-7-258,2 1 0,-3-4-258,-1 2-258,-4 11 0,-1 2-516,4 23-1419,-4 14-3225,0 0 129,0 0-903,19 8 129</inkml:trace>
  <inkml:trace contextRef="#ctx0" brushRef="#br0" timeOffset="7707.4408">15310 9861 8901,'10'-18'5805,"-10"18"-258,-17 18-258,4 11-4644,-3-6-516,-2 3 129,0-3 0,2 4-129,7-2-129,5-4 129,5-1-129,12 0 258,7-4-129,5 1 0,-3 3 0,4-4 129,-6 3-129,-7 3 0,-12-1 0,-6-6 0,-12 3-258,-12-7-129,-1 3-1032,-19-11-3354,10-1-903,1-2-387,9-1-516</inkml:trace>
  <inkml:trace contextRef="#ctx0" brushRef="#br0" timeOffset="8400.4804">20962 12670 10320,'-20'-9'5934,"8"9"-129,-13 1-258,10 8-5031,-28-8 0,-11 5 0,-17-2 0,-9-2 0,-10-2-129,0-3-129,-1-3 0,7-2 0,2 1-129,9-1 129,11-2-258,9 1 129,12 2-258,5-1 129,11 3-258,5-4-129,20 9-258,-16-20-516,25 20-1935,-3-9-2709,20-2-258,3-3-258,12 3-516</inkml:trace>
  <inkml:trace contextRef="#ctx0" brushRef="#br0" timeOffset="8781.5022">22484 12690 10320,'18'15'6192,"-18"1"-645,-21-12 0,-10 5-4902,-13-6-129,-9 2-129,-11-5 129,-8 0-129,-3 0-129,0 0 0,1 0-129,6 0-129,6 0 0,7 0 0,12 0-258,7-4-129,14 2-129,7-7-258,15 9-516,-3-27-1548,20 17-2838,6-5-129,12 4-516,8 1 0</inkml:trace>
  <inkml:trace contextRef="#ctx0" brushRef="#br0" timeOffset="9113.5212">24303 12693 10965,'21'17'5934,"-23"3"-516,-23-29-774,-7 9-4257,-14-3-129,-4-2 0,-8 4-129,-2-9-129,5 7-387,-3-12-1677,13 10-3483,-3 3-129,8 2-387,0 0-387</inkml:trace>
  <inkml:trace contextRef="#ctx0" brushRef="#br0" timeOffset="9908.5667">21836 10509 9288,'16'30'6063,"-24"-16"-387,-12 3 0,-20-6-4773,-6-1-129,-18-4-129,-5-1-129,-11-2 0,1 2-258,1-2 0,7 1-129,10 1-129,10 1 0,13-1-258,9-4-129,29-1-516,-17 0-1419,36 0-3483,8 0 0,15-6-387,6-6-516</inkml:trace>
  <inkml:trace contextRef="#ctx0" brushRef="#br0" timeOffset="10217.5844">23431 10614 9417,'11'8'6192,"-24"9"-516,-14-3-129,-12-1-5031,-8-6-258,-11-3 129,-2 4-129,-1-3-129,4-2-387,10 13-2064,-4-14-3225,17 3-129,10 0-645,11-4-387</inkml:trace>
  <inkml:trace contextRef="#ctx0" brushRef="#br0" timeOffset="11275.6449">17766 12492 12255,'0'0'5934,"0"0"-258,1 23-258,4 0-4773,2 9-258,-2 0-129,3 9 0,-1-3-387,4-2 258,1 2-258,5-4 0,5-2-387,3-11-258,15 8-2580,-10-22-2193,7-2-258,-4-5-387,-4-9-516</inkml:trace>
  <inkml:trace contextRef="#ctx0" brushRef="#br0" timeOffset="11425.6535">18034 12653 10449,'-72'-10'6063,"33"11"-645,-3 9-129,1 7-4644,-5-1-258,1-4-645,7 10-1161,-2-13-3870,16-2-129,6-3-387,18-4-645</inkml:trace>
  <inkml:trace contextRef="#ctx0" brushRef="#br0" timeOffset="11775.6735">17999 12776 8514,'39'13'5934,"-19"5"-516,-3 2-129,10 8-4644,-20 5-258,-4 6 129,-6 1-258,-11 6 0,-10-8-258,0-2 0,-4-12 129,-1-8 0,4-12 0,7-4-129,7-9 129,9-9 0,6-1-129,12-1 258,9 4-258,6 4 0,6 6 0,0 3-129,5 3-129,-6 0-516,6 8-3354,-13-2-1290,-2-3-129,-3-3-774</inkml:trace>
  <inkml:trace contextRef="#ctx0" brushRef="#br0" timeOffset="12191.6973">18393 12856 9804,'-11'8'5418,"11"-8"-258,-22 19-258,9-12-5031,13-7-129,-22 17-258,17-5 129,-1-1 0,6 0 129,0-11 129,10 13 129,1-5 129,1-6 258,1-2 0,-13 0 129,20-7-129,-15-5 0,-5 12 0,8-21-129,-8 21 129,3-19-129,-3 19 129,0 0 0,0 0 129,11 14-129,-9 14 0,-2 3 0,0 10-129,0 2 129,-7 5-258,-7-3 129,-2-6-129,-7-10 0,-2-9-129,-4-8-258,-1-12-129,7 0-1290,-14-30-3096,21 0-1032,3-10-258,10-7-516</inkml:trace>
  <inkml:trace contextRef="#ctx0" brushRef="#br0" timeOffset="12687.7257">18470 10804 8514,'12'37'5934,"-2"-21"-516,5-8 0,13-4-4902,-9-5-258,3-10 258,-1-12-516,-2 1 129,-2-5-129,-4-1 129,-6 4-258,-7 0 129,-2 9 0,-13 8 0,-3 7 129,-5 3-129,-2 11 129,2 9-258,-1 10 387,6 11-258,5-2 258,7 4-258,6 0 258,4 0-387,13-1 0,3-11-258,11 4-1419,-8-16-3483,11-6-258,0-12-516,-2-4-387</inkml:trace>
  <inkml:trace contextRef="#ctx0" brushRef="#br0" timeOffset="13131.7511">18870 10910 7740,'0'0'5547,"-12"0"-258,-3 5-387,-4 10-4644,0 4-129,-2-2 0,2 3-129,4 2-129,3-5 0,10-3 0,2-14 0,8 9 0,5-9 0,4-2 129,0-9-129,1 2 129,-2-5 129,-3 2 129,-2 8 0,-11 4 0,11 4 0,-11 10 258,5 14-129,-5 4 129,0 10 0,-6 8-129,5 5 129,-6-4 0,2-5-129,-2-4-129,-1-7 129,-1-14-129,2-2-129,7-19 0,-18 5 0,18-5-129,-12-8 129,9-6 0,3-2-129,0 6 0,6-1-129,6 3-387,-4-15-1419,11 18-3096,-19 5-903,21-14-258,-21 14-516</inkml:trace>
  <inkml:trace contextRef="#ctx0" brushRef="#br0" timeOffset="14940.8545">7096 11685 11352,'10'33'5805,"-7"14"-129,2 15-387,-3-4-4515,-1 23-387,-1 0-258,-6 0 0,0-8-387,-4-19-774,10-8-3096,0-27-1161,0-19-516,11-21-516</inkml:trace>
  <inkml:trace contextRef="#ctx0" brushRef="#br0" timeOffset="15103.8638">7323 11605 10836,'16'127'5805,"-8"-36"-774,0 10 129,-5 10-5418,-3-15-2193,3 1-2451,2-13-387,3-16-516,7-20-387</inkml:trace>
  <inkml:trace contextRef="#ctx0" brushRef="#br0" timeOffset="15569.8905">9210 11894 10062,'15'79'5676,"-10"-18"-387,1 10-129,1 8-5031,-4-1-129,-3-18-1032,7-5-3999,-4-18 0,2-21-645,-5-16-387</inkml:trace>
  <inkml:trace contextRef="#ctx0" brushRef="#br0" timeOffset="15727.8995">9448 11877 9417,'31'176'5676,"-17"-66"-903,12 16-1161,0-9-8385,-1-17-387,2-9-258,4-24-516</inkml:trace>
  <inkml:trace contextRef="#ctx0" brushRef="#br0" timeOffset="16148.9236">11493 12064 9030,'20'129'5547,"-10"-47"-258,5 1-258,-3-7-5547,5-1-903,-15-23-3483,7-23-258,2-22-258,2-20-645</inkml:trace>
  <inkml:trace contextRef="#ctx0" brushRef="#br0" timeOffset="16293.9319">11658 11924 8901,'17'102'5676,"-8"-28"-645,-4-8-1935,2 5-7998,-5-8-129,-2-16-774,-3-19-258</inkml:trace>
  <inkml:trace contextRef="#ctx0" brushRef="#br0" timeOffset="16764.9589">7957 7777 10062,'5'128'5547,"-2"-51"-645,3 0-258,-1 12-6063,-4-13-3483,8-20-387,3-19-129,0-23-516</inkml:trace>
  <inkml:trace contextRef="#ctx0" brushRef="#br0" timeOffset="16943.9691">8203 7748 10449,'25'176'5547,"-5"-64"-387,2 9-129,-4-3-5289,3-4-903,-9-20-3870,5-26-516,2-22-129,3-26-258</inkml:trace>
  <inkml:trace contextRef="#ctx0" brushRef="#br0" timeOffset="17432.9971">11189 8128 9933,'16'61'5676,"-9"-14"-516,0 11-129,3 4-5160,-3 7-516,-7-10-1806,0 0-2709,4-2-258,1-7-516,2 2 0</inkml:trace>
  <inkml:trace contextRef="#ctx0" brushRef="#br0" timeOffset="18081.0341">20110 12387 7998,'-12'130'5805,"4"-55"-387,2 0-516,0-6-5031,5-1-2580,-4-23-2064,4-24-774,1-21-258</inkml:trace>
  <inkml:trace contextRef="#ctx0" brushRef="#br0" timeOffset="18246.0436">20275 12313 9546,'14'122'5934,"-6"-39"-516,2 8-516,-8-12-6579,6 3-3225,1-13-516,2-17-387,8-20-387</inkml:trace>
  <inkml:trace contextRef="#ctx0" brushRef="#br0" timeOffset="18638.066">21825 12501 9159,'7'112'5676,"-2"-46"-516,1 2-387,-6-11-6450,0 0-3354,0-16-129,2-20-516,-2-21-516</inkml:trace>
  <inkml:trace contextRef="#ctx0" brushRef="#br0" timeOffset="18785.0744">22046 12501 7353,'23'103'5547,"-7"-30"-774,-6-5-1161,11 9-6837,0-12-1935,2-13-516,1-17-387</inkml:trace>
  <inkml:trace contextRef="#ctx0" brushRef="#br0" timeOffset="19213.0989">23762 12395 8256,'11'136'5676,"-5"-58"-387,-1 0-387,1-6-4902,-2 1-903,-5-26-3225,1-14-903,4-21-516,-4-12-258</inkml:trace>
  <inkml:trace contextRef="#ctx0" brushRef="#br0" timeOffset="19381.1084">24016 12447 8643,'24'89'5805,"-14"-21"-387,2 9-387,-1 0-5160,0 3-1935,-5-16-2838,-1-13-516,-3-16-258,-2-35-387</inkml:trace>
  <inkml:trace contextRef="#ctx0" brushRef="#br0" timeOffset="19860.1358">21408 10373 8643,'5'103'5805,"7"-40"-516,-1 8-258,-1 1-5418,6 3-1677,-8-21-3096,-2-22-258,-6-32-645,12 0 388</inkml:trace>
  <inkml:trace contextRef="#ctx0" brushRef="#br0" timeOffset="20017.1449">21532 10290 8901,'35'109'5805,"-13"-32"-516,3 5-258,-7-12-5676,8 4-3612,-9-22-1032,-4-19-387,2-20-387</inkml:trace>
  <inkml:trace contextRef="#ctx0" brushRef="#br0" timeOffset="20461.1702">23104 10344 8514,'31'43'5934,"-15"4"-387,-3 12-258,2 11-5031,-3 11-387,-11-11-2709,3 6-2451,-3-8-258,-1-16-903</inkml:trace>
  <inkml:trace contextRef="#ctx0" brushRef="#br0" timeOffset="21667.2392">13035 5781 8385,'6'-56'5547,"-10"21"-258,-8-2-387,-10 8-3741,-5 3-774,-12 4 0,-3 15-129,-6 11-129,3 17 0,7 13 0,7 9-129,12 8 0,12 2 129,8 0-129,17-2 258,11-15-258,9-8 129,7-17 0,3-11-129,0-23 129,-4-22 0,0-19-129,-9-18 0,-7-11 0,-10-10 129,-10-8 0,-8 3 0,-2 10-258,-9 15 258,-1 17 0,-2 22 0,1 25 0,13 19 0,-15 35 0,13 23 258,2 15-129,4 18 0,5 12 129,5 11-258,3-4 129,7-4-129,2-8-129,2-10 0,0-13-129,0-18-129,1-15-516,-10-28-1290,8-7-3225,-14-8-387,3-16-258,-7-17-516</inkml:trace>
  <inkml:trace contextRef="#ctx0" brushRef="#br0" timeOffset="21813.2476">13356 5702 10836,'31'38'5418,"-15"-6"-258,5 4-129,-1-11-5934,-12 4-3999,3-8-129,-4-10-516,7-11-516</inkml:trace>
  <inkml:trace contextRef="#ctx0" brushRef="#br0" timeOffset="22120.2652">13903 5025 8643,'-10'-83'5289,"-7"57"-387,-8 13-129,7 13-4257,-10 17 129,4 14 129,1 7-258,7 15 129,5 5-129,9 16 129,4 1-129,11 8-258,5 0 0,6 1-129,-1 3-129,3-2 0,0-5-129,-7-10-258,1-4-516,-13-25-1419,4-6-2967,-6-16-387,-5-19-129,8-13-516</inkml:trace>
  <inkml:trace contextRef="#ctx0" brushRef="#br0" timeOffset="22269.2737">13943 5556 10191,'-46'-11'5547,"18"19"-387,-1 4-258,-4 3-5031,-8-6-1161,0 3-3354,2-2-516,9-5-387,9-2-387</inkml:trace>
  <inkml:trace contextRef="#ctx0" brushRef="#br0" timeOffset="22600.2926">14350 5015 6837,'25'-75'5160,"-26"60"-258,-13 15-387,-9 10-3870,1 21 129,-9 8-129,6 13 129,-5 4 0,12 14 0,1-3-129,14 9 0,3 2-129,2 4-258,7 2 129,4 7-387,-1-2 0,-3-6 0,-3-8-129,-6-12-129,0-9-258,-9-22-903,4-14-3741,-11-18-129,4-12-387,0-20-645</inkml:trace>
  <inkml:trace contextRef="#ctx0" brushRef="#br0" timeOffset="23555.3472">14290 5519 8514,'3'8'5418,"-14"3"-129,-11-1-516,-10 1-3870,-5 0-774,-10-2 0,0-1 0,-3 1 0,6-2-129,3 0-258,7-3-129,14 9-645,0-10-129,20 17-774,0-20-516,8 24-903,0-13-387,19 19 0,-6-12 258,16 8 774,-6-6 1549,13 0 1160,0 0 1418,3-12 1162,6 3 645,-2-11-129,6 0 0,-10-19-387,9 2-903,-20-18-387,3 5-645,-17-8-258,-6 6-129,-15-5 0,-2 10-258,-19 8 0,-6 10-129,-4 9 0,-1 12 258,1 11 0,7 10-129,5 6 129,11 5 129,5-3-258,7 2 129,11-8-129,7-5-129,6-7-129,2-12-129,2-8-129,-4-11-258,1-6-129,-8-14 0,1 3 0,-9-12 129,1 11 258,-8-2-129,2 15 516,-9 13 516,11 4 0,0 20 258,-6 3 0,4 19 0,-5-12 129,4 13-258,-6-14-258,2-3-129,-4-8 0,0-22-129,0 0 0,0 0 0,10-17-129,0-9 387,2-4-258,5-3 0,5-3 0,5 4 0,6 2 0,3 2 0,3 6 0,1 2-129,-1 1 129,-2 4-129,-4 3 0,-5 0 0,-8 0 0,-6 0 0,-14 12-129,11-22 129,-11 22-129,-11-21 0,-3 10 0,-4 6 129,-4 1-129,-3 2 0,-1 3 129,2 12 0,2 7 0,7 9 0,5 2 129,7 5-129,3 6 0,10 2 129,8-2-129,6-2 129,1-6-129,1-5-129,1-7 0,-6-11-258,3-3-645,-17-16-2967,7-8-1032,-6-4-258,-2-7-516</inkml:trace>
  <inkml:trace contextRef="#ctx0" brushRef="#br0" timeOffset="24123.3796">15261 5698 8901,'26'107'5289,"-11"-54"-387,1 6-774,-3-14-3999,-1-9 129,-5-14-258,2-10 129,-9-12-129,10-18-258,-6-5 129,-1-9-258,5-2 129,-2-3 0,3 8 0,1 4 129,4 13 0,-1 11 129,4 6 0,2 14 129,1 7 129,3 6-129,-3-2 0,3-1 0,-2-12 0,1-9-129,-3-9 0,-2-20 129,-2-17-129,-4-15 0,-1-13-129,-4-10 258,-3-17-129,-3-7 129,-3-9-129,-7 1 129,-4 7-129,1 14 129,0 13 0,3 17 0,1 27 129,9 30-129,-1 28 0,5 33 0,10 23 0,7 17 129,3 15-258,2 7-258,3-2 258,-2-9-387,2-7-903,-15-26-3612,7-20 0,-8-24-645,-2-27-129</inkml:trace>
  <inkml:trace contextRef="#ctx0" brushRef="#br0" timeOffset="24253.3872">15780 5593 6708,'-39'-48'5289,"19"47"-387,-1 9-258,-3 13-4515,1 3-3870,-9 1-774,-7-5-516,3-1-387</inkml:trace>
  <inkml:trace contextRef="#ctx0" brushRef="#br0" timeOffset="24899.4241">16412 5615 7998,'-15'-28'5805,"15"28"-516,-21 3-129,9 20-3999,-5 3-645,2 2-129,-4-2-129,2 9-129,3 0 0,6 1-129,8-7 0,8-6 0,12-1-129,11-8 129,10-7 0,5-7 0,6-6 0,-2-8-129,0-6 0,-6-4 129,-7-6 0,-12 4-129,-6 2 129,-7 4 0,-10 9 0,-2 11 0,-8-1 0,0 8 129,-2 15-129,4 5 129,5 4-129,1 3 129,12 1-129,8-5 129,5-7-129,8-8 129,2-12-129,-1-3 0,-4-13-129,-6-10 129,-5-9 0,-14-7-129,-6-2 129,-16 1-129,-12 5 129,-9-5-258,-6 14-387,-13-12-1935,7 21-2451,5 3-129,13 8-774,8 0 0</inkml:trace>
  <inkml:trace contextRef="#ctx0" brushRef="#br0" timeOffset="25168.4394">16994 4946 9288,'11'144'5805,"1"-44"-774,-1 11 0,4 8-4644,-3-3 129,1-11-387,-3-12 0,1-11-258,-1-15-387,-8-23-1548,7-14-2838,-2-13-645,5-13-258,1-6-387</inkml:trace>
  <inkml:trace contextRef="#ctx0" brushRef="#br0" timeOffset="25467.4566">17373 5713 7482,'0'0'5676,"-14"0"-387,-8 9-516,-1 2-4515,-2 2 0,3 8 0,3-3 0,7 7-129,9-1-129,8-1 0,14-5 0,8 0 258,6-9-258,1-8 0,-1-1 129,-4-15-129,-7-8 0,-9-6 0,-12-5 0,-5-4-387,-13 8-258,-17-8-1032,2 13-3225,-2 4-258,5 9-516,2 5 0</inkml:trace>
  <inkml:trace contextRef="#ctx0" brushRef="#br0" timeOffset="26080.4917">17583 5655 8385,'31'104'5805,"-16"-47"-387,4-2-258,-3-2-4902,-2-11 0,-4-14-258,-10-28 129,15 0-258,-12-15 129,2-14-258,1-6 129,3-9 0,2-6 0,3 0-129,4 5 258,0 7 0,1 6 0,0 3 387,-1 9-387,-3 3 129,-3 11-129,-12 6 129,0 0-129,0 0 0,3-12 0,-3 12-129,-14-2 129,3 2 0,-2 3 0,2 0 0,11-3 129,-18 22-129,17-5 129,1 7 0,6 6 0,7 6-129,3 1 129,3 6 0,2 3 0,-2 0-129,-2 2 129,-5-5-129,-5-3 129,-6-7 0,-2-5-129,-12-8 0,-7-9 129,-3-8-129,-5-3 129,-1-11-129,3-6 129,0-3-129,6 1 0,6 2 0,7 3-129,7 14-387,0-11-387,15 23-1935,-1-2-2322,4 8-387,-2 0-387,-1 4 388</inkml:trace>
  <inkml:trace contextRef="#ctx0" brushRef="#br0" timeOffset="27851.593">14414 7096 10707,'21'3'5934,"-21"-3"-387,0 0-258,1-5-4902,-12-2-258,-13 2 0,-7 5-129,-6 0 0,-2 11-129,2 7 0,5 11 129,7 5-129,11 1 129,11 4-129,3-1 129,13-7 0,11-6 0,4-12 0,3-13-258,1-7 258,0-21-129,-3-13 129,0-19-129,-7-7 0,-4-8 129,-7-3 0,-3-1 0,-6 5 0,-2 12 0,0 13 0,-4 18 0,-1 17 0,5 14 0,-8 24 0,6 24 129,1 14-129,1 13 0,0 5 129,0 4-129,6 1 0,2-3 129,3-12-129,6-13 129,2-17-129,2-17 0,0-15 0,2-12-129,1-26 258,-2-10-258,-1-9 129,-3-6-129,-3-1 258,-1 2-129,-4 8-129,-3 9 129,-3 14 0,1 9 0,-5 14 0,0 0 0,0 19 0,0 7 0,0-3 129,0 8-129,1 0 0,5-4 129,4 2-129,4-7 0,2-7 0,5-4 0,4-5 0,1-6 0,1 0 0,2-14 0,-2-5 0,-1-3-129,-4-2 129,-2 2 0,-2-4-129,-5-1 129,-3 3-129,-4 7 129,-1-1-129,-2 6 129,-3 12 0,1-18-129,-1 18 129,0 0 0,0 0 0,0 8 0,0-8 0,-2 11 129,2-11-129,-2 11 0,2-11 129,0 0-129,0 0 0,0 0 0,0 0 129,0 0-129,0 0 0,0 0 0,0 0 0,0 0 129,0 0-129,0 0-129,0 0 129,-11 6 0,11-6 0,0 0 129,0 0-258,0 0 258,0 0-129,0 0 129,0 0-129,0 0 129,0 0-129,0 0 0,0 0 129,0 0-258,-9 12 258,9-12-129,0 0 129,-1 15-129,1-15 129,0 14-129,0-14 0,0 22 0,0-3 0,0 2 129,0 0-129,6 6 0,0-6 0,5 0 0,5-2 0,4 1 0,6-9 129,4-4-258,5-4 129,2-3 0,4-10 129,-2-4-258,-3-5 129,-3-9-129,-5-1 258,-5-4-258,-7-5 0,-6 0 129,-8 2-258,-2 3 258,-7 4-129,-10 9 129,-1 10-129,-2 10 0,-1 10 129,0 13-129,3 11 258,5 7-129,6 6 0,7 0 129,13-2-129,8-4 129,8-7 0,10-2 0,7-6-387,4-10-258,12 2-2322,-13-18-2193,5 0-645,-6-17-258,-5-1-645</inkml:trace>
  <inkml:trace contextRef="#ctx0" brushRef="#br0" timeOffset="28415.6252">16025 6609 10449,'20'21'5805,"-13"10"-387,4 15 129,-5 9-5031,1 8-258,-3 13-258,-2-2-258,7 8-258,-9-22-2064,9 4-2838,1-15-258,8-12-387,0-20-387</inkml:trace>
  <inkml:trace contextRef="#ctx0" brushRef="#br0" timeOffset="28572.6341">16155 6816 10836,'-79'-3'5805,"35"9"-774,-4 14-1548,5-2-6321,-5-11-2064,10-4-387,7-3-774,12 0 258</inkml:trace>
  <inkml:trace contextRef="#ctx0" brushRef="#br0" timeOffset="28879.6518">16296 6834 8514,'-7'22'5547,"-3"-4"-645,1 13-903,4-4-3741,5 2-129,5-2 0,15-2 0,10-4 129,12-7 0,3-6 0,3-7 258,-3-9-387,-4-5 129,-13-9-129,-10-2 129,-19-4-258,-19 0 0,-14 2-516,-20-8-2322,0 15-2193,-5 2-387,4 6-516,-1 6 1</inkml:trace>
  <inkml:trace contextRef="#ctx0" brushRef="#br0" timeOffset="30324.7344">14377 8337 9546,'17'-4'5934,"-1"-5"-645,-16 9 129,5-13-4902,-5 13-129,-18-9-258,-4 9-129,-5 0 0,-5 9 129,-1 11-129,3 8-129,4 3 129,10 4-129,7-3 129,9-5 0,12-9 0,9-3-129,10-15 129,3-8 0,6-16 0,-4-13 129,0-9-258,-3-8 0,-6-7 258,-6-6-258,-7-3 258,-6-2-258,-8 7 258,0 5-129,-6 9 0,-4 14 0,-3 14 0,0 11 0,0 12 0,2 20 0,1 12 0,4 16 129,3 11-129,3 6 129,2 5 0,10 1 0,2-3 0,7 2 0,4-11-129,1-9 129,-2-13-129,-1-10-516,0-9 129,-7-18-645,7 6-2709,-14-16-1806,-1-5-129,-5-8-645</inkml:trace>
  <inkml:trace contextRef="#ctx0" brushRef="#br0" timeOffset="30640.7525">14708 8247 9933,'11'37'5934,"-7"-11"-516,3 3 0,2-5-5160,-6 4-387,-1 0-516,-2-28-1548,0 18-2838,0-18-774,0 0 0,-1-21-516</inkml:trace>
  <inkml:trace contextRef="#ctx0" brushRef="#br0" timeOffset="30750.7588">14720 8195 7353,'-5'-11'4515,"5"11"-4257,-3-19-1290,3 19-3741,9-4-387</inkml:trace>
  <inkml:trace contextRef="#ctx0" brushRef="#br0" timeOffset="31051.776">15165 7824 8385,'9'-17'5805,"-31"4"-645,-2 9-129,-6 4-4773,-3 9-258,-1 5 129,2 15 0,8 11-129,9 8 258,13 11 0,2 6 0,18 4 129,4-1-129,5 7 129,-2-10-129,-4-9 0,-6-8-258,-8-12-258,-6-10-774,-15-23-3612,1-3-645,-1-25-516,1-4-516</inkml:trace>
  <inkml:trace contextRef="#ctx0" brushRef="#br0" timeOffset="31217.7855">15124 8140 8901,'-9'34'5676,"-12"-20"-258,-11-12-387,-7-2-5289,-4 0-1548,-2-6-3096,2-9-387,8-3-516,14 3-129</inkml:trace>
  <inkml:trace contextRef="#ctx0" brushRef="#br0" timeOffset="31538.8039">15503 7781 7482,'32'-51'5676,"-32"32"-387,0 19-129,-22-13-4515,-1 21-258,-11 10-129,1 10-129,-1 12 0,6 10-129,5 7 258,10 3-129,8 8 0,5 9 258,5-3-258,7 6 129,-1-7 0,-1-7-258,-6-9 0,-5-11-258,-10-12-129,-9-33-1677,1-1-2967,-4-22-645,3-11-387,1-10-129</inkml:trace>
  <inkml:trace contextRef="#ctx0" brushRef="#br0" timeOffset="32335.8494">15377 8162 8385,'20'48'5805,"-18"-31"-387,-2-17-258,0 0-4902,-15 0-129,-1-19 0,-3-3-129,1 4 0,1-2 0,0 3-129,0 5 129,1 6 0,2 9 0,1 13 0,2 5 0,2 5 0,2 8 0,5 1 258,2 1-258,4 4 129,10-5-258,7-6 129,6-5-258,4-7 258,6-6-258,-1-11-258,6 0-258,-5-17-129,4-2-387,-14-21 0,6 11 0,-17-17-258,4 15 258,-14-8 387,1 10 387,-7 4 645,-6 8 387,6 17 258,-29-4 387,15 13-129,-12-3 129,12 16-129,-10-4-258,11 6 0,-2-5-129,10 4-258,3-4 0,3 3 0,9-1-129,6-2-129,3-5 0,2-1-129,1-2 0,-3-3-129,0-6 0,-4-2-129,-4-9 0,-4-9 129,-3-1-129,0-6 129,1-4 0,-1 6 129,2 4 0,5 3 129,3 11 129,5 5-129,-2 12 129,4 15 0,-4 4 0,0 2 258,-5 4-387,-1 1 0,-7-5-129,-4-4 129,-2-11-129,2-18 0,-16 0 0,6-5 0,2-19 129,3-5 0,5-7 129,3 0-129,9-5 0,7 5 0,7 6 0,3 8-129,7 2-258,-7 0-774,10 9-3612,-12-3-387,0-4-645,-6-4-258</inkml:trace>
  <inkml:trace contextRef="#ctx0" brushRef="#br0" timeOffset="32866.8798">16389 7809 9288,'0'0'5805,"10"25"-516,-4 11 0,6 10-4902,-10 8 0,2 3-258,-4 0 0,1-5 0,-1-4 0,0-10 0,1-17 0,-1-21 129,0 0-129,20-12 0,-7-17 0,4-6-129,3-1 0,4 3 0,4 8-129,-1 16 129,1 7 0,-4 4-129,-6 21 129,-2 9 0,-12 2 129,-4 3-129,-14-3 0,-10-9 0,-12-1-258,-5-12 0,1-6-1032,-12-15-3354,15-3-774,7-10-387,13-3-387</inkml:trace>
  <inkml:trace contextRef="#ctx0" brushRef="#br0" timeOffset="33154.8963">16833 8030 8514,'24'22'5676,"-24"-9"-387,-5 10-129,-7 2-4902,-2 9 129,-2 0-258,1 4 0,5-3 0,7 0 0,4-7-129,14-11 0,7-14 129,4-4-258,0-13 129,-1-14 0,-7-10 0,-5-4-258,-13-2 129,-8-2-387,-7 18-1161,-19-4-3354,2 4-129,-1 5-516,4 17-516</inkml:trace>
  <inkml:trace contextRef="#ctx0" brushRef="#br0" timeOffset="33482.9151">17042 7967 8256,'28'102'5805,"-17"-49"-387,-2 3-129,-4-9-4902,0-7-129,-5-14-129,0-12 0,0-14-129,2-18-129,3-10 0,4-8 0,3-3 0,4 0 129,3 1 0,3 8 0,4 12 0,1 14 0,-2 4 0,-3 11 0,-1 13 0,-7 2-387,5 15-1935,-11-13-2709,-2-7-387,-2-8-645,-4-13 130</inkml:trace>
  <inkml:trace contextRef="#ctx0" brushRef="#br0" timeOffset="33919.9401">17494 7893 6708,'-26'65'5547,"7"-27"-387,-1 4-387,1 3-4515,2 5 129,4-10-258,10-2 129,4-14-129,16-11 0,7-13 129,6-8 0,3-27 129,1-13-129,-4-15 0,-3-7 0,-10-14 0,-4-8-258,-11 0 129,-2 6-129,-8 11 0,-5 12 0,-3 17 0,-2 15 0,1 25 129,3 16 0,1 23 0,6 19 0,3 16 129,4 12 0,4 9 0,6 1 0,2-5-129,3-2 129,2-10-258,-1-12 258,0-11-516,-4-14 0,3-13-903,-15-23-2580,12 7-1677,-12-7-387,14-16-516</inkml:trace>
  <inkml:trace contextRef="#ctx0" brushRef="#br0" timeOffset="34518.9743">17770 8056 5934,'-3'44'5934,"3"-20"-387,0-1-516,9-1-4128,-8-6-258,4 1 0,-4-3-516,-1-14-258,7 11-258,-7-11-516,8-11-774,-8-19-387,7 20-903,-7-21-387,7 19 516,-7-16 645,10 21 903,-10 7 1032,12-8 1290,5 18 774,-17-10 1161,26 25 0,-26-25-387,33 31-516,-20-26-645,12 4-387,-7-7-516,9 0 0,-4-2-258,3-9-129,-3-9 0,-1-5-129,-4-1 0,-4-2 0,-4-3 0,-7 0-129,-3 4 129,-1 7 0,1 18 129,-20-8 0,7 8 258,3 21-129,-1 10 129,5 11 129,0 3-129,6 12 129,0 1-129,4 3 129,4 2-258,0-1-129,4-10-129,-7-12-258,2-3-1290,-18-33-3354,0-8-516,-11-30-645,-5-27-645</inkml:trace>
  <inkml:trace contextRef="#ctx0" brushRef="#br0" timeOffset="34636.9811">17686 7637 8643,'3'-30'3612,"26"32"-3354,14 13-258,14-9-5547,9-1-387</inkml:trace>
  <inkml:trace contextRef="#ctx0" brushRef="#br0" timeOffset="35123.0089">19005 7257 9030,'-14'1'5805,"5"10"-258,-5 5-258,-1 12-4644,-10 2 0,0 18-129,-4 6-129,6 13-129,0 6 0,10 7 0,4 7 0,9 2 0,6-2-129,9-2 129,7-7-129,2-10 0,3-13-258,-5-11-387,8-8-1677,-30-36-2709,26 7-903,-13-23-645,-2-15-387</inkml:trace>
  <inkml:trace contextRef="#ctx0" brushRef="#br0" timeOffset="35776.0462">19258 7480 8901,'14'63'5805,"-8"-11"-387,-6-3 0,0 1-4773,-6 4-129,-5 0-258,0-9 0,0-5-258,-1-14 258,4-5-258,8-21 129,0 0-129,0 0 129,0-27 0,7-11 0,6-9 0,1-6-129,2-11 129,1-3 0,0 3 0,-1 2 0,-2 13-129,-4 4 129,1 13 129,-2 4-129,0 13 129,-9 15-129,14 0 0,-6 16-129,-1 12 129,0 11-129,2 10 0,4 12 0,3 8 0,1-1 0,3 7 0,0-10 129,1-6-258,-1-7 258,-3-11-129,-5-10 0,-5-12 0,-7-7 0,0-12 0,-17 0-129,-3 0 258,-6-2-258,-3-2 129,-3 1 0,-1 2-129,4 1-129,-1 1-129,8 11-387,-6-12-1677,19 8-2709,-3-7-387,12-1-645,-5-9-387</inkml:trace>
  <inkml:trace contextRef="#ctx0" brushRef="#br0" timeOffset="36304.0764">19694 7323 8901,'13'-14'5547,"-13"14"-129,0 0-258,0 7-4773,0 6 0,-7 0-129,1 3-258,3-2 129,3 5 0,7-6 0,7 0-129,5-10 129,1-3-129,1-3 0,-1-13 0,-5-2 0,-7-7-129,-7 5-258,-8-12-903,-2 15-3870,-13-1-129,-1 4-516,-1 4-258</inkml:trace>
  <inkml:trace contextRef="#ctx0" brushRef="#br0" timeOffset="36564.0912">19937 7146 10062,'72'129'5934,"-41"-40"-516,1 16 0,-11 4-4902,-8 7-129,-13-6-258,-14-12-129,-11-7-516,-24-31-3225,6-9-1677,-7-16-516,6-13-387</inkml:trace>
  <inkml:trace contextRef="#ctx0" brushRef="#br0" timeOffset="37843.1645">22426 12727 7353,'6'13'5676,"6"-3"-516,-12-10-129,10-12-4128,-10-18-129,0-5-129,-2-17-387,-3-10 129,-4-14-129,0-12 129,-4-13-258,1-7 129,-1-1-129,5 3 129,-4 1 0,6 4-129,3 5 0,1 7-129,2 13 129,0 12 0,0 0-129,0 6 0,0 10 0,0 5 129,-2 5 0,-3 9-129,-1 4 0,1 6 0,-1 8-129,6 11 258,0 0-129,-15 0 0,9 18-129,-1 8 258,0 2-129,-2 0 129,0 4 0,-3-4-129,3 0 0,-1 0 129,1-13-129,9-15 0,-10 14 0,10-14 0,-3-9 129,3-4-129,5-11 0,4-2 0,4 6 129,4-5-129,3 4 129,1 1-129,1 15 0,0 5 129,2 8-129,-1 9 0,-3 0 0,-1 6-129,-3 5-387,-3-4 0,5 11-2322,-16-18-2322,9 4-516,-7-8-516,2 6-387</inkml:trace>
  <inkml:trace contextRef="#ctx0" brushRef="#br0" timeOffset="38468.2002">22675 11688 9417,'9'56'5805,"-8"-21"-516,1 2-129,-2 0-4773,-6 0-129,-4-12-258,0-1 129,-2-17-129,12-7 0,-12-23 0,12-12 129,4-11 0,9-6 0,4-8 0,7-5 0,3 4 129,5 2-129,-3 10 0,1 9 0,-1 14 0,-3 9-129,-3 11 129,-3 10-129,-1 14 0,-5 17 0,0 3 129,-3 12-258,0 6 0,-3 5 129,2-3 0,-4-3 129,-3-7-129,1-7 129,-4-7-129,0-11 0,0-10 129,0-13-129,-13 10 0,0-10 0,0 0 0,-5 0 129,-1-3-129,0 1 0,-3 2 0,4 0 129,0 0-129,3 0 0,1 2-129,0-2-129,14 0-258,-25-17-645,25 17-3096,-9-26-1161,4 14-516,1-5-516</inkml:trace>
  <inkml:trace contextRef="#ctx0" brushRef="#br0" timeOffset="38808.2196">23200 11366 6837,'0'0'5676,"-4"6"-387,4-6-258,-12 23-4515,10-2 0,-4-5 0,6 3-129,1-5-129,10-1-129,4-7-129,6-3 129,-1-3-129,0-2 0,-2-6 0,-8-4 0,-10 12-516,-3-27-2580,-14 18-1806,-9-2-774,-5 2-258</inkml:trace>
  <inkml:trace contextRef="#ctx0" brushRef="#br0" timeOffset="40367.3088">10458 12195 5289,'9'-55'5418,"-2"15"-516,-6-9-258,-1-11-4257,0-9-129,0-13 0,-3-5 129,-5-12 129,2-3 0,-6-14-129,4-1 129,-6-10-129,4 1 0,-3-12 129,3 4-258,-4-2 129,3 3-129,-2-1-129,4-2-129,-1 5 129,0 7 0,2 4-129,3 8 129,-1 1 0,4 5-258,-3 10 129,4 11 129,0 2-129,1 4 0,0 15 0,0-1 0,0 7 0,0 6 0,1 1 129,0 9-129,2 8-129,0 4 129,-1 3 129,-1 10-258,1 6 129,-2 11 0,0 0-129,-3 11 258,-6 10-129,-4 5 0,-3 7-129,-4 3 258,-4 2-129,1-1 129,-3-4-258,4-6 129,2-8-129,1-7 129,6-12 0,5-10 129,5-12-129,3-8 0,3-6 258,7-6-258,5-3 258,6 6-258,3-2 129,5 8 0,1 5 0,3 12-129,-2 9 129,3 9-129,-1 17 129,0 7-129,-1 16 0,-4 4 0,1 8-129,-4 0-258,1 9-903,-18-16-3225,7 5-774,-4-6-387,-5 1-387</inkml:trace>
  <inkml:trace contextRef="#ctx0" brushRef="#br0" timeOffset="40955.3425">10723 9900 9546,'7'20'5676,"-7"7"-387,0 10-129,-6 0-4773,3-2-129,-5-7-129,1-7-129,1-8 129,6-13 0,-3-10-258,4-19 258,10-8-129,2-10 129,3-2-129,3 0 129,2 0 0,1 6 0,-3 12 0,1 11 0,-1 10 0,-3 11 0,1 11-129,-2 14 0,1 12 0,2 10-129,1 5 258,-2 8-258,2 1 129,1 2 0,-5-1 129,-1-2-129,-5-15 0,-7-11 129,-2-9-129,-11-10 129,-10-16 0,-8-1-129,-6-13 0,-5-12 0,-1 6 129,1 0-129,2 3 129,5 3-258,8 7-129,2 0-258,23 7-1548,-16 6-3225,16-6-387,6 5-258,8-3-387</inkml:trace>
  <inkml:trace contextRef="#ctx0" brushRef="#br0" timeOffset="41265.3602">11280 9735 9288,'13'-5'5805,"-6"12"-645,-7 8-129,0 4-4773,-4-2 0,-2 0-129,1 1 0,5-1 129,0-17-129,20 9 129,-3-12-129,2-8 0,0-1 0,-5-6-129,-4 1-129,-10-3-516,0 20-3483,-30-13-1161,0 13-387,-6 6-516</inkml:trace>
  <inkml:trace contextRef="#ctx0" brushRef="#br0" timeOffset="46927.6841">24844 3705 8256,'23'98'5031,"-15"-35"-258,-2 3-387,-2 4-4515,-3 14-516,-2 5 387,-3 5 129,2 4 0,2 5 258,1 12 0,7 10 0,7 10 0,0 11 258,6 18-387,0 8 0,2 20 129,4 14-129,1 12-129,2 13 129,-1 12-129,2 10-129,-2 4 258,1 6 0,1 2 0,-4 4 258,-1 5-258,-4-1-258,-1-2 129,-2 4 258,-4 0-129,-3 5 0,1 5 258,-5 2-516,4 5 516,-4 9-129,3 10 0,1 1-129,4 6 129,-1-3 129,1-3 129,1-16 0,-1-1 129,-2-19-129,3-11 129,-9-14-129,4-8 0,-5-12-129,1-1-129,-2-13-129,3-7 0,-3-16 0,4-12 258,-1-24-387,1-23 0,0-27-129,-4-31-387,9-17-3483,-12-37-1161,-3-23-387,12-23-774</inkml:trace>
  <inkml:trace contextRef="#ctx0" brushRef="#br0" timeOffset="47571.7208">26129 3253 11094,'29'177'5031,"-19"-82"258,3 10-129,-10-14-4644,1-3-129,-4-19-258,-4-20-258,-3-15-645,-17-30-3354,12-9-1032,-5-30-387,5-4-387</inkml:trace>
  <inkml:trace contextRef="#ctx0" brushRef="#br0" timeOffset="48023.7468">25924 3026 10320,'32'-114'5676,"-9"49"-516,14 9-129,-8-6-4386,18 10 129,2 4-387,2 13-129,-2 16-129,0 14 0,-3 16-129,-5 20 129,-7 16-129,-9 12 516,-10 9-387,-8 6 258,-7 1-387,-8-8 129,-8-7 0,-3-12-129,-1-11 0,0-12-258,8-10 129,12-15-129,0 0 129,0 0 129,25 6 0,4 2 129,6 8 0,5 12-129,-1 11 0,-1 13 129,-11 8 0,-11 12 129,-14-4-258,-9 2 129,-20-9-258,-14-12 129,-8-14-129,-10-16-258,3-9-516,-10-25-2838,19 1-1419,2-16-387,19 9-387</inkml:trace>
  <inkml:trace contextRef="#ctx0" brushRef="#br0" timeOffset="48470.7722">26659 3278 9030,'5'21'5289,"-5"12"-258,0 17-387,0 4-3741,3 14-129,2-6-387,7 2-129,5-17 0,8-11 0,2-19 0,3-14 0,0-20-129,-1-20-129,-2-17 0,-1-12-258,-4-5 129,-3-7-129,-6-3 129,-3 4 129,0 9-258,-3 11 516,-1 11-258,1 12 387,1 11-387,-8 23 387,16 6-258,-6 22-258,0 13 258,0 10-258,3 16 129,-3 9-129,1 4 258,3-4-129,0-3-129,2-11 258,2-6-387,1-13-129,4-12-903,-11-24-3741,10-5 258,-5-17-903,3-14-258</inkml:trace>
  <inkml:trace contextRef="#ctx0" brushRef="#br0" timeOffset="48758.7888">27435 2402 11094,'-24'55'5805,"9"-9"-516,6 25-258,-4 5-4773,-7 7 129,1 7-129,0 1-129,4 1 0,5 0 0,7-6-129,3-11 129,8-2 0,7-7-516,4-6 258,5-11-129,3-3-258,-4-11-129,4 3-903,-20-19-3483,10-4 0,-17-15-645,12 0-258</inkml:trace>
  <inkml:trace contextRef="#ctx0" brushRef="#br0" timeOffset="49016.8036">27458 2764 9804,'-3'-18'5805,"-34"13"-516,8 18 0,-13 2-4257,-11 7-258,-13-7-258,-3 0-129,-3-7-387,2-3-258,11 4-645,-3-16-3483,26 7-774,4-8-516,32 8-387</inkml:trace>
  <inkml:trace contextRef="#ctx0" brushRef="#br0" timeOffset="49368.8236">27707 3393 11997,'-20'82'5805,"10"-21"-258,-9-5-387,0 10-4773,-6 0-129,-1-10-258,1-7-516,-10-25-2322,13 1-2580,-1-20 129,23-5-774,-16-10-387</inkml:trace>
  <inkml:trace contextRef="#ctx0" brushRef="#br0" timeOffset="49967.858">28126 3167 10449,'15'-11'5805,"6"8"-645,-21 3 129,11 24-4128,-11 6-903,0 8 0,-5 2-258,-1 3 0,2-2 0,1-3 129,3-14-258,7-7 129,10-13 0,4-12-129,3-14 129,3-10 0,2-4 129,-2 1-129,-4 4 0,-3 5 0,-6 8 0,-3 12 129,-11 6-129,14 16 129,-11 8-129,3 3 129,-1-5-129,1-1 129,3-5 0,2-15-258,4-8 258,-1-15-129,1-15-129,-2-9-129,1 1-129,-3-5 0,-3 7-258,-8-1-387,6 24-3870,-7-1-129,1 21-516,0 0-258</inkml:trace>
  <inkml:trace contextRef="#ctx0" brushRef="#br0" timeOffset="50155.8687">28610 3101 11352,'13'81'5289,"-7"-42"-258,2 4-387,3-5-5547,-11-18-3741,5-6-387,-5-14-387,14-16-516</inkml:trace>
  <inkml:trace contextRef="#ctx0" brushRef="#br0" timeOffset="50291.8765">28725 2757 8127,'11'-6'3999,"-11"6"-3741,12 0-387,1 2-4644,-3-2-258</inkml:trace>
  <inkml:trace contextRef="#ctx0" brushRef="#br0" timeOffset="50514.8892">28897 2503 10707,'16'72'5418,"-15"-18"-129,6 15 0,-4 11-4773,-3 14-129,0 4-258,-3-4-129,0 0 0,1-16-129,2-10-387,-3-24-1032,11-13-1806,-8-31-1548,8-18-516,-7-28-129,8-10-129</inkml:trace>
  <inkml:trace contextRef="#ctx0" brushRef="#br0" timeOffset="50661.8976">28956 2897 4386,'3'-90'5547,"-6"65"-258,3 25-129,-31-7-1935,18 21-1806,-17 6-774,0 3-129,-3 1-903,-5-14-2064,9 8-2322,2-13-516,13-1-258,4-5-387</inkml:trace>
  <inkml:trace contextRef="#ctx0" brushRef="#br0" timeOffset="51002.9172">29129 2464 9546,'25'90'5676,"-13"-15"-258,-11 8-258,3 17-4515,-4-6 0,0-3-258,0-12-258,0-13 129,-1-15-129,1-19-258,0-32 129,0 0 129,7-21-129,3-13 258,-2-5-258,4 0 258,2 0-258,2 7 258,2 16-258,2 15 0,-4 12 129,5 17-387,-1 10 258,-1 9-387,1 4-129,-11-15-2838,10 5-1548,-5-19-258,6-7-645,-7-15-258</inkml:trace>
  <inkml:trace contextRef="#ctx0" brushRef="#br0" timeOffset="51762.9606">29723 2797 9546,'0'46'5934,"-4"-11"-774,4 19 0,-10-5-4386,6 10-129,-6-9-258,3-5-129,-2-4-129,4-12-258,0-12 129,5-17-129,0 0 0,-1-28-129,1-5 0,2-11 258,7-8-387,1-9 0,4 6 129,1 7 129,5 10 0,-1 10 258,3 9-129,2 17 0,-4 6 258,0 25 258,-4-1-258,-3 8 129,-5 2-129,2 5-258,-5 0 0,-1-5 129,-1-7-258,1-8-129,2-6 258,-6-17-258,21 0 129,-12-22 258,5-7 0,-1-6 0,3-4-387,-1 1 258,-2 0-129,-3 2 129,-1 16-129,-1 9-129,-8 11 258,0 0-129,9 10 258,-9 18 129,0 10-258,0 4 0,2 3 129,4 0-129,4 2 129,6-8-258,4-8 258,5-11-129,-1-14 258,2-6-129,-1-14 0,-5-10 0,-4-11 129,-9-6-129,-5-1-129,-6 1 129,-11 1-387,-9 6 129,-4 6-129,-1 7 387,-1 11-387,3 3 129,6 7 0,8 0 0,13 0 258,0 15 0,15-5 0,8-6-129,9 1-129,3-5-258,8 4-774,-12-14-3870,9-1 387,-9-7-774,-2 7-387</inkml:trace>
  <inkml:trace contextRef="#ctx0" brushRef="#br0" timeOffset="52079.9788">30339 3398 10707,'16'8'5805,"-17"20"-387,-30-14-258,-12 4-3870,-24 1-774,-19 2-129,-20 1 0,-7 6-258,0-5-387,1-5-258,17 10-516,5-19-3096,30 11-1032,16-6-645,31 2-387</inkml:trace>
  <inkml:trace contextRef="#ctx0" brushRef="#br0" timeOffset="53019.0325">26605 4578 11868,'0'0'5805,"5"13"-258,-10 20-645,-1 16-4515,-7 7-129,1 7 0,-3 3-258,1-3 0,0-5-129,4-10 129,2-13 0,5-11 0,3-24 0,0 0-129,14-13 129,5-11-129,3-7 258,5-4-258,7 1 129,1 5 129,2 9-129,-3 11 0,-3 9 0,-4 12 0,-6 13-129,-9 9 258,-11 4 0,-5 2-129,-20-4 0,-7-6 0,-9-10 0,-10-11-258,3-9-258,-7-16-1032,17-2-3741,-2-14 129,18 3-645,5-5-516</inkml:trace>
  <inkml:trace contextRef="#ctx0" brushRef="#br0" timeOffset="53328.0501">27038 4825 9804,'0'12'5547,"-11"-1"-387,1 7-129,-5 2-4644,-2 9 0,2 0-258,3-1 129,10 1-258,3-3 129,14-7 0,6-5-129,5-8 129,2-3-129,-1-10 0,-2-9 0,-8-7 0,-11-6-129,-6 0 0,-15-3-129,-5 7-774,-20-9-3096,8 14-1032,-6 5-129,6 12-774</inkml:trace>
  <inkml:trace contextRef="#ctx0" brushRef="#br0" timeOffset="53716.0723">27232 4808 9804,'12'74'5547,"-12"-33"-387,3 7-129,-3-4-4773,0-9 0,-6-7-129,1-12-129,5-16-129,0 0 0,12-8 0,3-17-129,9-4 129,2-2-258,6 3 258,1 4 0,1 7 0,-2 5 129,-1 12-258,-4 12 516,-6 5-129,-5 7 0,-4 1 0,-4 0-129,-2 1-129,-5-9-387,3-5-258,-4-12-258,0 0-1032,2-19-774,12 3-1935,-6-12-516,5-1 0</inkml:trace>
  <inkml:trace contextRef="#ctx0" brushRef="#br0" timeOffset="54099.0942">27681 4825 2709,'-5'17'5031,"-6"7"0,1 15-1290,-11-7-1032,15 19-903,-9-14-387,13 10-258,-3-18-129,12-3-387,5-15-129,10-12-129,3-18-129,4-13 0,0-18 0,2-14-258,-5-9 129,-4-13 0,-8-6-129,-7 2 258,-7-1-258,-3 7 0,-11 17 0,-2 10 129,-5 17-129,-1 21 0,-2 19 129,8 23 0,0 19 0,5 14 0,4 14 0,6 10-129,1 9 129,7 4-129,6-7 129,4-2-258,4-6-129,2-12 0,3-9-516,-8-28-1419,9-3-3096,-9-23-129,4-3-387,-4-18-387</inkml:trace>
  <inkml:trace contextRef="#ctx0" brushRef="#br0" timeOffset="54322.107">28000 4851 9159,'14'92'5418,"-7"-51"-258,3-2-129,-3-12-4644,0 0-129,-2-14-387,-5-13-774,14 8-516,-13-15-3483,9-8-129,-1-9-516,2 1-258</inkml:trace>
  <inkml:trace contextRef="#ctx0" brushRef="#br0" timeOffset="54655.1261">28172 4914 5031,'27'26'5418,"-12"-15"-258,7-2-516,-5-9-2967,14 5-645,-8-7-387,5-4-387,-5-6 0,-2-1-129,-2-5 0,-1 4 129,-9-3-129,-3-1 0,-6 2-129,0 4 129,0 12 129,-19-9-129,0 12 129,3 17 0,-2 6 0,3 13 0,0 8 129,7 13 0,1 5 0,7 8-129,0-7 0,3-4-129,3-6-129,-4-11-258,-2-15-258,-13-30-1935,-2-14-2709,-13-34-387,-3-18-387,-10-24-129</inkml:trace>
  <inkml:trace contextRef="#ctx0" brushRef="#br0" timeOffset="54768.1325">27890 4430 11223,'-2'-18'5676,"26"48"-1419,4 4-3999,25 5-5031,-6-3-645,11-6-774</inkml:trace>
  <inkml:trace contextRef="#ctx0" brushRef="#br0" timeOffset="55520.1755">29118 4586 10836,'11'-9'5676,"1"-3"-516,-12 12 0,0 0-4773,0 0-129,0 0-258,-12 3 129,12-3-129,-17 9 129,17-9-129,-6 16 129,6-16 0,4 16 258,9-5-129,3 5 0,2-1-129,1 2 129,0 0-129,-5 2 0,-1 3 0,-6 2 0,-6-2 0,-3-6-129,-12-4 0,-7-4 0,-5-2 0,-6-4-258,-3-5-258,2 3-774,-14-16-3483,18 11-774,-1-2-258,12 6-774</inkml:trace>
  <inkml:trace contextRef="#ctx0" brushRef="#br0" timeOffset="55813.1923">28738 4992 11094,'-2'57'5805,"-6"-23"-516,-6-8-516,-3-3-5547,3-5-4128,-5-16-387,7-2-516,3-14-387</inkml:trace>
  <inkml:trace contextRef="#ctx0" brushRef="#br0" timeOffset="56219.2155">29431 4146 10191,'0'0'5547,"9"20"-387,-7 15-129,-2 11-4386,0 16-387,0 8 129,-2 10-387,-3 3 129,1-3-258,-2-1 129,2-8-258,4-12-387,-8-29-1032,8-9-3354,0-21-129,1-16-774,4-16 129</inkml:trace>
  <inkml:trace contextRef="#ctx0" brushRef="#br0" timeOffset="56359.2234">29500 4490 10320,'-21'-5'5547,"3"13"-516,-9 1-129,-1 4-4902,0 5-1935,-5-12-3096,3 0 0,1-1-774,10 2-387</inkml:trace>
  <inkml:trace contextRef="#ctx0" brushRef="#br0" timeOffset="56557.2348">29621 4619 9546,'2'44'5160,"-2"-18"-2451,0-8-2580,-1-7-5418,1-11-129,0 0-387</inkml:trace>
  <inkml:trace contextRef="#ctx0" brushRef="#br0" timeOffset="56811.2493">29798 4160 11352,'27'12'5547,"-19"14"-258,3 29-1419,-11-7-2967,2 18-387,-4 3-129,-5 5-258,-5 1-129,1-4 0,2-13 0,-1-15-645,8-5-774,2-38-3741,0 0-258,6-18-387,13-21-258</inkml:trace>
  <inkml:trace contextRef="#ctx0" brushRef="#br0" timeOffset="56983.2592">30053 4141 10707,'22'36'5547,"-14"19"-129,-5 9-258,1 16-4515,-4 1-258,-1-2-387,-5-1-258,-10-15-1161,5-6-3741,-12-17-258,1-10-387,-4-18-645</inkml:trace>
  <inkml:trace contextRef="#ctx0" brushRef="#br0" timeOffset="57195.2712">29521 4490 12126,'0'12'5805,"0"-12"-645,0 0-1032,20 0-8772,-20 0-387,2-17-645,1 5-903</inkml:trace>
  <inkml:trace contextRef="#ctx0" brushRef="#br0" timeOffset="59994.4313">27694 6063 8514,'-19'4'5547,"0"10"-258,-3 4-645,-4-4-4902,5 13-129,-5-3-129,10 3 0,3-8-387,13-4 516,0-15-129,27 3 258,0-4 387,3-20 0,6-2 258,-7-8 0,3 6 258,-13-6-129,-1 7-258,-9 1 258,-3 11-129,-6 12 0,0 8 258,-8 10-129,1 16-129,-3 9 0,2 15 0,-4 7 129,2 10-129,-1-1 0,0 4-129,-1-6-129,-2-5 129,0-14-129,-2-12-129,-2-16 0,-1-14 0,2-14-129,4-18-129,6-5 129,6-14-129,3-2 129,10 2-129,11-3 129,7 2-129,6 7 129,7 0 0,3 2 258,3-1-258,0 1 129,0-2 0,-1-7 0,-2-4 0,-6-4 0,-8-1 0,-7 3-129,-6 7 129,-11 6-129,-7 9 0,-1 25 0,-17-5 129,0 14 0,-3 20 0,4 8 0,1 2 0,6 2 129,9 0 0,3-9 0,17-7-129,7-8 129,10-12-129,5-10 0,5-16 129,3-14-258,-1-14 129,-1-13-129,-5-12 129,-5-13 0,-7-4-129,-7-3 129,-6 4 0,-4 10 0,-6 11 129,-4 19-129,-4 26 129,0 24-129,-6 24 129,-1 31 0,1 18-258,0 18 129,3 10 0,1 5 0,2-6-129,5-11-258,1-23-774,14-10-3096,-7-26-1032,4-23-129,-1-20-516</inkml:trace>
  <inkml:trace contextRef="#ctx0" brushRef="#br0" timeOffset="60127.439">28574 5862 7740,'-52'-97'5547,"15"66"0,2 19-645,-6 5-4257,-3 6-2838,4 9-2580,4 4-387,9 2-774,12-1 129</inkml:trace>
  <inkml:trace contextRef="#ctx0" brushRef="#br0" timeOffset="60567.4642">29343 5903 8385,'-51'-4'5676,"21"5"-258,-5 6-258,10 11-4386,-11-5-129,4 3-258,4 3-258,7 2 0,11 5-129,10-2-129,7-7 129,12-6-129,7-4 0,3-7 0,3-5 0,-3-14-129,-2-2 129,-8-7 129,-4 4-129,-7 2 129,-5 5 129,-3 17-129,0 0 129,-11 7 0,2 20 129,2 11 0,3 4-129,4 4 0,0 3-258,7-15-774,18 1-3612,-4-19-645,5-14-387,0-13-645</inkml:trace>
  <inkml:trace contextRef="#ctx0" brushRef="#br0" timeOffset="60943.4857">29589 5374 9546,'-5'136'5676,"-4"-49"-645,2 8 129,0-3-4773,-1-1-129,0-6 0,3-12-129,3-13 129,2-15-258,4-19 129,10-18 0,4-9-129,4-18 129,2-10-129,0-6-129,3 4 129,0 1-129,2 9 0,-5 12 0,-3 9 129,-5 14-129,-7 11 129,-6 10-129,-3 0 129,-12-1 0,-11-2 0,-3-8-129,-5-11 0,-7-17-903,16-7-3612,-8-12-516,9-4-516,8-4-387</inkml:trace>
  <inkml:trace contextRef="#ctx0" brushRef="#br0" timeOffset="61243.5029">30032 5847 9933,'31'12'5805,"-31"-12"-516,0 16 0,-13-5-5160,1-1 0,-1-1-129,1 1-129,0 6 129,5 2 129,6 2-129,1 1-129,8 1 258,6 6 0,-3 0 0,-2 1 0,-4-6-129,-5-3 0,-5-8 0,-10-8 0,-6-4-387,-10-19-1548,9 3-3225,-2-7-258,7-1-387,5 2-516</inkml:trace>
  <inkml:trace contextRef="#ctx0" brushRef="#br0" timeOffset="61535.5196">30264 5932 8643,'10'0'5805,"-10"0"-516,-10 9-129,-3 1-4515,1 7-258,-3 0-129,6 7 0,2 0-129,5 1 0,4-1 0,9-4 0,8-7-129,0-5 129,1-8-129,-3-8 0,-5-10 0,-7-8 0,-5-5-129,-11-7-516,-2 12-2709,-12-9-1935,-2 8-258,-2 3-516,6 7 1</inkml:trace>
  <inkml:trace contextRef="#ctx0" brushRef="#br0" timeOffset="61819.5358">30446 5992 10062,'16'77'5676,"-10"-37"-258,-3-9-387,-3-5-4773,0-10 0,0-16-129,-10-1 0,10-23-129,2-6 0,6-9 0,6 0 0,3-4 129,4 2-129,2 7-129,5 10-129,-6 8-129,9 13-645,-19-8-2064,12 14-2064,-8 5-516,5 8-387</inkml:trace>
  <inkml:trace contextRef="#ctx0" brushRef="#br0" timeOffset="62186.5568">30841 5882 8514,'5'54'5805,"-3"-11"-516,-2 4-129,0 9-4644,-7 0 0,0 2-129,-3-8-258,1-4-129,-1-9-129,1-15 129,9-22-129,0 0 0,-2-12 0,2-26 0,7-11 129,6-11-129,4-2 129,5-8 258,3 4-129,3 10 129,-1 8 0,5 13-129,-4 17 0,-5 15 129,-6 8 0,-8 24-258,-9 3 129,-4 5-129,-15-3-129,-7-2 0,-4-9-129,-4-17-645,11-2-2580,-7-21-1806,11-16-387,7-11-516</inkml:trace>
  <inkml:trace contextRef="#ctx0" brushRef="#br0" timeOffset="62382.568">31347 5172 9546,'38'70'5547,"-35"-4"-387,-2 25-129,-3 8-4515,0 7-129,-8 0-387,-4-13-645,14 0-2838,-10-24-1677,7-14-258,3-22-387</inkml:trace>
  <inkml:trace contextRef="#ctx0" brushRef="#br0" timeOffset="62520.5759">31467 5631 8385,'-31'-35'5418,"1"35"-516,-8 7-1032,1 12-7869,-4 11-516,-2 2-645,5-5-645</inkml:trace>
  <inkml:trace contextRef="#ctx0" brushRef="#br0" timeOffset="62722.5875">31536 5652 8643,'-6'80'5547,"-4"-34"-516,-3-3-774,7 4-5418,-14-7-3483,14-17-258,6-6-516,0-17-129</inkml:trace>
  <inkml:trace contextRef="#ctx0" brushRef="#br0" timeOffset="62990.6028">31696 5671 5676,'0'-15'5418,"-11"15"-516,-1 8 0,-7 4-3870,11 14 129,-8-6-774,9 6 129,1-6-258,6-1-129,0-6 129,0-13 129,24 8-129,-7-8 0,1-3 129,-1-9-129,0-5 0,-7-5-129,-7 2 129,-3-3-774,-5 10-774,-20-5-3483,4-1-387,-1 7-516,-3 1-387</inkml:trace>
  <inkml:trace contextRef="#ctx0" brushRef="#br0" timeOffset="63571.636">31822 5618 10836,'25'73'5289,"-17"-34"-258,-5-5-129,0-1-4644,-1-6-258,-2-14 0,0-13 0,0 0-129,3-25 0,0-7 0,6 0-129,-1-2 258,5-2-129,1 5 129,3 9 0,0 16 129,0 6 0,3 16 129,-3 5 0,1 8 0,0 5-129,0 1 129,-8-5-129,5-9-129,1-7-258,-5-11 0,4-3-258,-4-15-129,2-7-387,-3-12 0,5 7 129,-7-9 0,0 11 387,-1-3 258,-4 4 516,-3 24 258,4-15 387,-4 15 0,-3 14 0,-2 6 0,-2-1-129,-1 6-129,1 0-387,-2 4 129,4-1-129,4-2 0,1 1 0,0 0 0,6-1-129,4 3 0,-1 1 0,1-2-129,-3 1-258,-5-10-645,3 0-3612,-5-19-903,-17 7-129,-4-26-774</inkml:trace>
  <inkml:trace contextRef="#ctx0" brushRef="#br0" timeOffset="63699.6433">31788 5177 12513,'-9'37'1548,"9"-10"-1419,5-1-258,-5-26-5676</inkml:trace>
  <inkml:trace contextRef="#ctx0" brushRef="#br0" timeOffset="69504.9754">26506 12143 8901,'27'19'5934,"-27"-19"-387,11 17 0,-11-17-4644,-14 10-258,-10-10-129,-5 3-129,-12 1 0,-5 0 0,-9 0 0,0 4 0,0-3-258,2 3 0,3 1-129,6-3-129,8 0 0,6-4-387,9 7-258,3-9-387,18 13-1677,0-13-2838,10 6-387,6-4-387,13-2 1</inkml:trace>
  <inkml:trace contextRef="#ctx0" brushRef="#br0" timeOffset="69907.9984">27348 12154 7482,'5'20'5805,"-11"-11"-129,-12 1-387,-11-3-4257,2 2-387,-14-9-129,0 0-258,-6-1 0,3-10-129,2 5-129,3-2 0,8 4-387,1-4-258,15 8-1677,-3 1-2838,18-1-516,-9 20-387,9-7-129</inkml:trace>
  <inkml:trace contextRef="#ctx0" brushRef="#br0" timeOffset="70361.0244">28087 12149 8643,'0'0'5934,"-14"0"-129,-8 0-387,-2 3-4386,-7-3-645,-5 0 0,-5-4-129,-1 3-129,2 1-129,4 0-129,6 0-258,2 0-387,14 11-1032,-6-5-3741,20-6 0,-3 15-774,3-15 0</inkml:trace>
  <inkml:trace contextRef="#ctx0" brushRef="#br0" timeOffset="70752.0466">28988 12082 7998,'-2'23'5547,"-20"-12"0,-10-4-387,8 1-4257,-19-5-516,1 1 129,-4-4-258,4 0-258,7 0-258,3 0-129,16 2-903,-6-7-1806,22 5-2064,0 0-516,6 3-129</inkml:trace>
  <inkml:trace contextRef="#ctx0" brushRef="#br0" timeOffset="71293.0777">30202 11968 7353,'-55'21'5676,"9"-8"-258,-2 5-258,-15-12-3741,11 14-258,-13-11-516,10 3 0,2-5-258,9 4-258,8-7 0,6-2-387,11 7-774,-7-9-3483,16-1-903,10 1-387,-11-2-516</inkml:trace>
  <inkml:trace contextRef="#ctx0" brushRef="#br0" timeOffset="75631.3258">25886 7443 4902,'0'26'5934,"0"-26"-129,10 19-387,-10-19-3612,32 6-516,-17-8-516,13-7-258,0-8-258,4-3 0,0-9-129,0-5-129,-5-1 0,-6 1 0,-7 0 0,-7 2 0,-7 9 0,-10 4-129,-7 15 129,-6 8 0,-4 13 0,-1 6 0,0 15 0,2 7 258,6 2-258,5 5 258,8-3-258,6-2 0,4-2 0,10-7-387,7-4-387,-7-17-3483,8 5-1161,0-10-387,4-7-387</inkml:trace>
  <inkml:trace contextRef="#ctx0" brushRef="#br0" timeOffset="75849.3383">26494 7305 7998,'-30'89'5547,"9"-40"-129,-4 0-516,3 3-5031,-10-11-1290,8 0-3612,3-3-129,5-8-903,11-5 516</inkml:trace>
  <inkml:trace contextRef="#ctx0" brushRef="#br0" timeOffset="76009.3474">26451 7598 7224,'-27'-74'5805,"5"38"-129,-7-3-645,1 4-3870,0 8-1806,-8-6-3870,11 9-774,5 10-258,9 4-645</inkml:trace>
  <inkml:trace contextRef="#ctx0" brushRef="#br0" timeOffset="76309.3646">26719 7598 10320,'-7'14'5934,"7"-14"-645,-8 14-1677,-4-14-8772,12 0-387,-8-19-516,8-3-387</inkml:trace>
  <inkml:trace contextRef="#ctx0" brushRef="#br0" timeOffset="76434.3718">26679 7354 10191,'0'0'5934,"-8"15"-516,8-4-645,6-11-8643,-6 0-1290,3-17-774,1 2-387</inkml:trace>
  <inkml:trace contextRef="#ctx0" brushRef="#br0" timeOffset="78087.4662">27007 7349 5934,'0'0'5934,"0"0"-387,6-8-258,14 2-4257,-8-16 0,9 1-516,0-2-129,2 7-129,0-2 129,-1 8-258,-3 10 0,1 11 129,-4 18-258,-4 12 258,-6 5-129,-5 10 0,-3 6-129,-12 1 0,-8-5 0,-5-8 129,-6-9-129,-1-11-129,1-7-129,3-8 258,6-13-129,6-2 258,18 0-129,-9-18 0,14 5 129,11 6 129,6-1-129,5 5 129,5 3-129,3 4-129,1 6 0,-3-5-129,0 7-387,-8-12-1419,8 0-3225,-14-3-516,-1-7-387,-7-6-258</inkml:trace>
  <inkml:trace contextRef="#ctx0" brushRef="#br0" timeOffset="81438.658">27459 7732 7611,'11'14'5676,"3"-13"0,5-4-645,8-7-4128,-5-12-258,3 3-258,-2-8-258,2 2 0,-4-2-129,-7 1 0,-5 3 129,-5 6-258,-4 5 129,0 12-129,-18-7 129,3 7 0,-1 11-129,-4 9 129,3 5 0,3 2-129,5-1 129,6 1 129,3-2-129,13 2 0,10-9 129,7-9 0,7-5 0,6-4 0,5-12 0,2-9-129,3-14 0,0-10 129,0-9-258,-3-11 129,-7-3-129,-7-6 0,-8 5 0,-7 4-129,-10 15 258,-10 11-129,-6 15 129,-12 16-129,-7 17 0,-4 20 258,-1 9-129,-1 14 129,5 7-129,2 4 0,9 2 0,8-2 129,6-7 0,9-4 0,10-9-129,6-11 129,8-12-129,6-13 129,2-7-129,-2-13 0,-3-11-129,-2-5 129,-11-5-129,-5 1 0,-12 5 0,-7 5 0,-15 11 0,-6 6 129,-4 9-129,-3 11 129,1 8-129,1 5 258,8 3-129,6 5 0,12-5 129,5 2-129,13-6 0,9-3 0,7-6-258,1-4-387,10 4-2580,-6-16-1806,-4-1-516,-5-2-387</inkml:trace>
  <inkml:trace contextRef="#ctx0" brushRef="#br0" timeOffset="81701.673">28580 7472 7353,'-2'25'5547,"-16"-15"-258,-6 5-258,1 7-4644,-7 2 0,6 3 0,1 1-129,9 2 0,8-3-129,6-3-258,14-1 0,8-7-387,13-3-258,-4-17-1677,9-7-2580,2-12-258,-1-8-645</inkml:trace>
  <inkml:trace contextRef="#ctx0" brushRef="#br0" timeOffset="81910.685">28833 7086 8256,'0'7'5676,"-3"23"-387,-2 16-258,-3 15-4386,0 12-129,-5 11-258,1 6-129,-2-2-129,5-6 0,2-7-258,-2-16-387,9-7-1161,0-25-3225,0-27-258,18 0-516,-3-24-129</inkml:trace>
  <inkml:trace contextRef="#ctx0" brushRef="#br0" timeOffset="82047.6927">28870 7487 5805,'-34'-21'5676,"5"21"-258,-4 1-645,2 15-3870,-12-4-903,-3-12-2709,7 4-2322,8 0-258,8-4-645</inkml:trace>
  <inkml:trace contextRef="#ctx0" brushRef="#br0" timeOffset="82542.7211">28887 7557 7998,'3'94'5805,"-1"-53"-516,2-2-258,-8-11-4128,5-4-387,-1-24-387,0 0 0,20-14-387,-7-14 387,4-3-387,-1-6 129,4 2 0,2 2 0,-2 3 129,-1 9 0,-4 7 0,-2 6 0,-13 8 0,13 1 129,-13-1-129,0 27 129,0-6-258,-3-1 258,-1 6 0,2 0-129,0-2 129,2 0 0,9-4-129,5-6 0,2-6 0,2-7-129,-1-6 129,1-7 0,-3-8-129,-5-3 0,-4-1 0,-6 0 129,-4 3-129,-11 1-129,-3 10-129,-8-4-387,9 14-1161,-15 0-2838,10 0-645,1 0-387,7 0 130</inkml:trace>
  <inkml:trace contextRef="#ctx0" brushRef="#br0" timeOffset="82956.7447">29362 7495 6708,'5'75'5547,"-5"-35"-129,0-6-387,-3-2-4386,-5-10-258,3-6-129,5-16-387,0 0 0,0 0 129,-4-14-258,8-8 387,7-1-258,3 2 258,1 3 129,1 0 0,1 6 0,-2 7 129,-3 5-129,-12 0 0,17 18-129,-11-5 0,-1-1-258,1 8-387,-6-20-774,8 17-3483,-8-17-645,13 9-387,-3-9-129</inkml:trace>
  <inkml:trace contextRef="#ctx0" brushRef="#br0" timeOffset="83219.7599">29694 7546 6837,'11'-9'5547,"-11"9"-129,0 0-258,-13 0-3999,-3 0-645,0 4-258,-3-4 0,5 10 0,1-6-129,7 7 129,6-11 0,2 21 0,9-9 129,5 5 0,-3 1-129,2 0 0,-6 2-129,-6-2 0,-3-4 0,-10 0-387,-6 2-1032,-20-16-3612,7 0-387,-5 0-645,-3-8-387</inkml:trace>
  <inkml:trace contextRef="#ctx0" brushRef="#br0" timeOffset="89318.1087">26192 12420 8901,'15'18'5805,"-15"-18"0,0 0-258,0 0-4128,18 9-645,-18-9-129,0 0-258,3-17-258,-2-3 0,-1-5 0,2-3 0,-2-7-129,0-4 129,0 1-258,0 2 258,0 4 0,-3 4 0,0 2 0,-1 6 0,0 5-129,0-2 0,-2-1 129,0 0-129,-3 2 0,1 2 129,-2 1-258,10 13 258,-21-22-129,21 22 0,-17-13 0,17 13 0,-17-1 0,17 1 0,0 0 0,-14 4 0,14-4 0,0 0 0,-10 14 0,10-14 0,0 0 0,-10 11 0,10-11-129,0 0-258,-12 3 0,12-3-258,-5 13-1419,-6-10-3483,11-3-258,-2 13-516,2-2-387</inkml:trace>
  <inkml:trace contextRef="#ctx0" brushRef="#br0" timeOffset="90064.1513">27026 12368 6966,'12'22'6063,"-12"-22"-516,12 5-387,2-1-3870,-12-13-645,5-7 129,-6-9-387,2 1 129,-3-7-258,0 0 0,0-3 0,0 0 0,-7 5-258,3 3 129,-4 2 0,0-1-129,0 5 0,0 3 0,-2 3 0,2 4 0,8 10 0,-19-7 0,7 7 0,0 0 258,-2 3-258,1 4 0,0-1 0,1 2-129,12-8-258,-21 1-645,21-1-3741,0 0-903,0 0-387,0 0-645</inkml:trace>
  <inkml:trace contextRef="#ctx0" brushRef="#br0" timeOffset="91271.2204">31414 12495 11997,'5'15'5547,"4"-22"0,-1-18-258,-7-17-4773,4-19 0,-5-30-129,0-10 129,0-22-258,-6-8 129,-7-3-129,9-6 0,-2 0 129,-4 6-258,1 11 0,6 9 129,-6 7-129,9 8 0,0 5 1,0 10-130,0 7 0,5 10 0,0 4 0,-5 11 0,4 12 0,-4 7 0,5 13 0,-5 9 0,0 11 0,0 0 0,-5 17 0,1 4 0,-8 3 0,1-1 0,-6 8 0,3-2 0,-4-1 0,1-11 0,8-1 0,-1-5 0,10-11 0,-14 11 0,14-11 0,-6-20 0,6-4 0,7-2 0,1-7 0,8-5 0,3-4 0,-2 5 0,3 5 0,-3 9 0,0 4 0,-1 12 0,4 7 0,-5 14 0,2 4 0,3 5 0,1 5 0,-4 4 0,3-6 0,-1 0 0,-5-3 0,-3-10 0,-1-1 0,-10-12-388,16 24-2966,-16-24-2451,0 12-258,0 0-645,5 4-258</inkml:trace>
  <inkml:trace contextRef="#ctx0" brushRef="#br0" timeOffset="91631.241">31910 10641 12255,'25'35'5805,"-18"4"-129,-7 17-129,0 18-4773,-5 11-129,-5 10-129,-7-4 0,3 0-258,-3-7 0,1-5 0,2-20 1,4-9-259,4-19 0,5-14 0,1-17 0,7 9 0,10-11 0,6-5 0,2 1 0,6-5 0,1 7 0,-1-4 0,-1 8 0,-7-5-388,-3 7-773,-20-2-3225,8-6-1419,-8 6-387,-7-14-258</inkml:trace>
  <inkml:trace contextRef="#ctx0" brushRef="#br0" timeOffset="91828.2521">31851 11169 13545,'49'18'6192,"-16"-13"-387,7 1-516,-2-5-5031,3-5-645,-5 1-3225,-15-15-2064,-6-2-129,-15-4-387,-4 0-645</inkml:trace>
  <inkml:trace contextRef="#ctx0" brushRef="#br0" timeOffset="91981.261">31880 10812 13932,'61'-27'5805,"-14"19"129,3-12-645,13 0-5418,-5 8-2967,-3-20-2451,-12 4-387,-13-3-387,-15-3-903</inkml:trace>
  <inkml:trace contextRef="#ctx0" brushRef="#br0" timeOffset="93245.3333">26491 10921 8256,'13'0'5934,"-13"0"-129,0 0-129,-7 7-4644,-7 0-258,-14-5 0,-2 1-387,-7-3 0,-5 0-129,1 0-129,2 0 0,4 0 0,5-2-258,7-1-129,4-1 0,19 4-258,-14-4-258,14 4-903,0 0-3354,15-1-774,4-4-129,8-1-645</inkml:trace>
  <inkml:trace contextRef="#ctx0" brushRef="#br0" timeOffset="93620.3547">27261 10925 8643,'2'15'6063,"-2"-15"-645,-15 8 0,15-8-4644,-28 4-387,6-4-258,-5 0 0,1 0-129,-1-1-258,1-2-258,11 9-903,-11-3-3483,26-3-645,-14 24-258,14-11-387</inkml:trace>
  <inkml:trace contextRef="#ctx0" brushRef="#br0" timeOffset="94066.3802">28309 10909 7740,'8'31'5547,"-9"-20"0,1-11-516,-26 8-3999,7-2-516,-10-6-129,-2 0-258,-3-5-129,0-1-129,2 3-258,-3-8-903,19 9-3870,-2 2 0,18 0-903,-12 10 129</inkml:trace>
  <inkml:trace contextRef="#ctx0" brushRef="#br0" timeOffset="94572.4092">29250 10791 6063,'29'15'5934,"-29"-15"-645,5 16 0,-10 2-4128,-19-18-258,-3 0-516,-12-7-258,-6 1-258,0 1-258,-13-14-1806,11 14-2838,6 2-387,9 2-516,11 1 0</inkml:trace>
  <inkml:trace contextRef="#ctx0" brushRef="#br0" timeOffset="95137.4414">29990 10602 10191,'25'34'5805,"-25"-17"-387,-7 5 0,-18-6-5031,-4-3-129,-13-8-129,-5-5-258,-5 0-645,-13-7-3870,11-5-645,3-1-645,5 5-516</inkml:trace>
  <inkml:trace contextRef="#ctx0" brushRef="#br0" timeOffset="95965.4889">26293 11111 8256,'6'12'5934,"3"-1"-387,-9-11-129,14-5-4644,-8-12-129,-6-8-129,1-4-129,-1-7-129,0-5 129,-3-5-129,-2 2 0,-6-1 0,4 4 0,-1 7 0,2 8 0,-2 3-258,3 9 129,5 14 0,-5-14 0,5 14-129,0 0 0,0 0 0,0 0 0,0 0 0,0 0 0,0 0-129,-11-8 129,11 8-258,0 0 0,0 0-258,0 0-387,0 0-2709,0 0-1935,0 0-387,1 16-516,6-3 129</inkml:trace>
  <inkml:trace contextRef="#ctx0" brushRef="#br0" timeOffset="96572.5236">27080 10722 6708,'5'35'5547,"-5"-4"0,0 4-645,-6 0-3999,4 10-258,-5-4 129,3 8-258,-1-8-129,5-6 0,0-3 0,3-1 0,5-8-129,3 0 0,3-13-129,0-10-258,3 3-387,-5-11-774,10-1-3870,-12-10-129,0 2-774,-5-9-258</inkml:trace>
  <inkml:trace contextRef="#ctx0" brushRef="#br0" timeOffset="97120.5549">26278 10739 7482,'-7'18'5805,"-3"-4"-387,-2 1-129,-2-10-4257,-1 8-1032,0 5-774,-10-9-4257,13 0-258,12-9-645,-12 6-258</inkml:trace>
  <inkml:trace contextRef="#ctx0" brushRef="#br0" timeOffset="97932.6014">25812 9737 8127,'3'12'5934,"-3"-12"-516,30 0-129,-30 0-4515,38-12-129,-8-1-129,7 2-129,1 0 0,4 4-129,0-2 129,0 5 0,1 4-129,-3-2 0,-3 1 0,-3 1 0,-3-2-258,-6-6-387,0 8-516,-20-18-3096,9 8-1548,-14 10-645,19-13-516</inkml:trace>
  <inkml:trace contextRef="#ctx0" brushRef="#br0" timeOffset="98300.6224">26617 9583 9159,'24'21'6192,"-6"-16"-774,0-5 129,23-4-5031,-19-10-129,5 1-129,1 0-129,-1-2 0,1 3-129,-1 3 129,-1 6-129,-2 2 129,-1 1-129,-1 2 0,-3 0-258,-1-2-129,0 2-387,-8-8-1161,9 6-3483,-8-5-258,1 4-387,-12 1-258</inkml:trace>
  <inkml:trace contextRef="#ctx0" brushRef="#br0" timeOffset="98704.6455">27410 9505 7611,'36'9'6192,"-13"-3"-645,-2-5-129,17 0-4515,-15-2-258,6-6-129,-5-2-129,4 1-258,-1 2 0,0-3 0,-1 0-129,1 4-129,-1-1 0,-3 3-258,3 3-258,-9-10-1419,10 8-3096,-9 0-387,3 2-516,-7 0 0</inkml:trace>
  <inkml:trace contextRef="#ctx0" brushRef="#br0" timeOffset="99072.6666">28147 9426 5031,'40'5'5676,"-17"-5"-387,3 0-387,-1 0-3870,8 0-129,-10 0-129,10 0-258,-11-1-258,2 1 258,-2-2-258,-3 2-258,-3 0 129,-2-2-387,3 2-903,-11-7-1548,5 5-2451,3-2-129,2 0-774</inkml:trace>
  <inkml:trace contextRef="#ctx0" brushRef="#br0" timeOffset="99372.6837">29080 9399 8385,'49'25'5934,"-18"-23"-516,3-2-129,9 1-4386,-2-9-258,3-6-387,-2 0 0,-1-1-516,0 9-1290,-13-5-3483,0 3-516,-9 1-129,-7 2-774</inkml:trace>
  <inkml:trace contextRef="#ctx0" brushRef="#br0" timeOffset="100182.7301">26003 9876 8514,'7'13'6192,"-7"-13"-387,16-18-258,-12-8-4644,2-10-258,-6-12-129,0-4-129,0-4 0,-2-2-129,-6 4 0,3 4-129,-1 10 0,0 6 0,0 7 0,1 8-129,-1 3 0,6 16 0,-8-18 0,8 18 0,0 0 0,-17-9 0,17 9 0,-17 2 0,5 5 129,1-1-129,-2 1 0,0 2 0,2 0 0,11-9 0,-17 10-258,17-10-129,0 0-129,-13 0-516,19 3-2193,-6-3-2322,0 0-387,16-8-516,-4 8-129</inkml:trace>
  <inkml:trace contextRef="#ctx0" brushRef="#br0" timeOffset="100602.7541">26215 9340 8256,'16'45'5805,"-14"-20"-387,0 8-258,-2-1-4515,0 12 0,-4-1-258,2 8-129,0-2 0,2 4 0,5-2 0,4-2 129,2-4-258,3-7 129,-1-6 0,1-10 0,-4-7-129,-10-15 0,16 5 129,-16-5-129,8-15-129,-5-3 129,0-1-129,0 0 0,2 2 0,0 2 0,4 5 0,-9 10-129,21-11-129,-6 6-258,5 6-516,-20-1-2838,30 5-1677,-13 2-516,3 6-258</inkml:trace>
  <inkml:trace contextRef="#ctx0" brushRef="#br0" timeOffset="128502.3499">26661 13928 9159,'-34'16'6063,"11"24"-645,-9 11 129,15 19-4773,-20 5 129,7 10-129,-1-5-258,10 7-129,7-8 0,9 0-258,5-7 129,12-2-129,9-10 0,7-5-129,4-5-129,5-9 129,1-5-387,-5-13-258,3-1-1032,-15-22-3741,2 0-645,-12-13-129,2-9-645</inkml:trace>
  <inkml:trace contextRef="#ctx0" brushRef="#br0" timeOffset="129027.3799">27084 14013 10320,'32'6'5934,"-22"19"-258,-1 22-258,-3 9-4902,-2 11-129,-4 6-129,0 3 0,-4 2-258,-2-2 0,1-9-387,-1-16 0,6-1-1419,-5-26-3612,5-11 0,0-13-645,15-13-258</inkml:trace>
  <inkml:trace contextRef="#ctx0" brushRef="#br0" timeOffset="129179.3886">27235 14432 9933,'-13'-10'5805,"-5"10"-258,-9 3-129,6 8-4902,-14-8-258,-3-3-516,5 9-2193,-4-12-2838,10 1-387,7-8-516,9 2-387</inkml:trace>
  <inkml:trace contextRef="#ctx0" brushRef="#br0" timeOffset="129742.4208">27406 13965 4773,'17'59'5934,"-14"-23"-516,1 9-129,-4 3-2709,0 9-1548,-11-5-129,6 7-129,-7-9-258,2 1 0,1-7-258,2-7 0,1-8-129,3-4 0,0-7-129,3-5 0,0-13-129,1 15 129,-1-15 0,17 7 0,-3-5 0,1 1 0,4 0 129,2 4-129,4-4 129,2 4-129,1-7 0,1 0 0,3-3 0,-2-6 0,1-5 0,-4-7-129,-3 2 129,-5-10-129,-3 6 129,-8 5-129,-7-1 0,-2 8 0,-10 9 129,-5 2 0,-3 11 0,1 10 0,1 7 0,4 7 258,5 3-258,6 1 129,4-1-129,9-4-258,12-2-129,-1-15-516,17 3-2838,-8-20-1806,7-3 0,-4-19-774</inkml:trace>
  <inkml:trace contextRef="#ctx0" brushRef="#br0" timeOffset="130230.4487">28081 13850 10449,'13'25'5805,"-6"-1"-129,-3 3-516,-3 1-5289,0 2-774,-3-11-4128,2-3-258,0-16-516,0 0-516</inkml:trace>
  <inkml:trace contextRef="#ctx0" brushRef="#br0" timeOffset="130370.4567">28250 13843 10965,'13'56'5934,"-9"-20"-645,2-2-516,4 4-8385,-9-13-1548,6-2-516,-7-23-387</inkml:trace>
  <inkml:trace contextRef="#ctx0" brushRef="#br0" timeOffset="130755.4787">28846 13884 8643,'46'-51'5805,"-33"25"-645,-8 6 129,-17 2-4773,-2 11 0,-13 7-129,-2 10-129,-4 14 129,0 13-129,0 11 129,7 12-129,4 9 258,11 8-129,3 4 0,7 11 0,1-1-129,0 2 0,0-3-129,2-7 0,-2-6-129,-2-9 0,-9-12-516,-3-19-516,5 0-1677,-9-29-2838,8-8-258,-1-11-516,10-15-258</inkml:trace>
  <inkml:trace contextRef="#ctx0" brushRef="#br0" timeOffset="130928.4886">28821 14461 10836,'0'-13'5934,"-24"-2"-516,-1 11 0,-11 0-5160,-6-2 0,-5-2-516,-6-1-645,16 3-4386,-8-2-258,14 8-258,8 0-645</inkml:trace>
  <inkml:trace contextRef="#ctx0" brushRef="#br0" timeOffset="131650.5299">28887 14451 9030,'10'118'5676,"-9"-60"-387,3 1-129,-7-10-4644,3-6-129,-1-14-129,-1-10-129,2-19-129,0 0 0,0-10-129,2-17 129,8-2 0,3-4 129,6 1-129,1 3 129,4 3-129,3 8 129,-3 7-129,3 11 129,-2 6-129,2 14 129,0 0-129,2 3 129,1-3-129,0 0-129,4-11 258,-1-8 0,-1-4 0,-4-15-129,-4-6 129,-4-5-129,-5-2 0,-8-5 129,-7 8-258,-9 4-129,-6 7 129,-6 8 0,-4 8 0,-2 1 0,2 16 129,2 9 0,6 4 0,6 6 129,7 1 0,6 1-129,11-4 129,10-2 0,6-6 129,5-11-258,4-7 0,3-10 129,2-14-129,-4-10 0,-4-6 0,-6-5-129,-6-4 0,-8 2 0,-4 3 0,-10 8 0,-3 13 129,-10 10 0,-2 6 0,-4 15 129,2 9-129,1 11 129,5 6 129,7 6-258,3-4 258,10 2-258,11-8-258,6-8-645,16-4-4257,-1-16 258,5-9-774,3-14-774</inkml:trace>
  <inkml:trace contextRef="#ctx0" brushRef="#br0" timeOffset="132023.5513">30252 14461 13287,'13'105'5805,"-8"-40"-129,-5-8-645,4-6-5031,-4-4-387,-2-27-1935,1-5-3096,1-23-129,0-16-387,1-21-387</inkml:trace>
  <inkml:trace contextRef="#ctx0" brushRef="#br0" timeOffset="132146.5583">30307 14297 12900,'4'-41'5289,"-4"41"-2580,12 17-3999,-8-5-3612,5 0-516,2 7-903</inkml:trace>
  <inkml:trace contextRef="#ctx0" brushRef="#br0" timeOffset="132438.575">30610 14480 11094,'-25'86'5805,"13"-43"-387,6 0-258,-13-1-4902,19-4-129,9-10 129,15-9-258,5-7 0,6-7-129,2-9 258,-2-7 0,0-8 129,-9-11-129,-11-8 0,-10-6 0,-10-3 0,-15 5 0,-11 4-258,-9-5-516,0 18-774,-18 6-3870,16 12 129,3 6-645,12 7-258</inkml:trace>
  <inkml:trace contextRef="#ctx0" brushRef="#br0" timeOffset="132766.5938">30886 14462 10191,'0'61'5676,"0"-16"-387,-1 4-129,1 1-4773,0-5 0,0-10-129,6-10-258,-6-25 129,24 0-129,-7-11 129,3-17 0,3-5 0,-3-1 0,1 2 0,0 9 258,-1 13-258,-2 10 129,-8 14-129,2 15 0,-4 7 0,-1 2-258,3 4-645,-10-16-4257,4-8-258,-4-18-516,18-24-516</inkml:trace>
  <inkml:trace contextRef="#ctx0" brushRef="#br0" timeOffset="133024.6085">31395 13855 10965,'-20'76'5289,"11"-34"-387,7 4-903,-11-4-8643,10-13 0,7-5-774,-4-24-387</inkml:trace>
  <inkml:trace contextRef="#ctx0" brushRef="#br0" timeOffset="133150.6157">31544 13901 11223,'15'19'5676,"-15"11"-258,3 7-516,5 6-8772,-8-3-1032,0-5-645,0-9-903</inkml:trace>
  <inkml:trace contextRef="#ctx0" brushRef="#br0" timeOffset="135194.7327">31748 13566 12900,'25'0'5805,"-12"12"-516,6 6 129,-8 5-4515,12 19 0,-8 2-387,3 18-258,-4 21 129,-1 19 1,-5 16-388,-3 17 0,-5-3 0,-6 2 0,-7-7 0,-2-12 0,-4-23 0,1-22 0,-3-23 0,1-13 0,1-17 0,3-10 0,5-6 0,11-1 0,-13 0 0,13 0-3097,0 0-2708,0 13-129,9 14-516,0 4-387</inkml:trace>
  <inkml:trace contextRef="#ctx0" brushRef="#br0" timeOffset="144086.2412">26788 16121 5805,'26'-21'6063,"-12"19"-516,-3-9-258,16 11-3612,-17-11-129,7 4-645,-5-17-129,0 3-129,-5-11-258,-2-2-129,-5 5 0,-10 3-129,-7 7 0,-10 9-129,-5 10-129,-3 9 129,0 17-129,4 6 0,7 1 129,6-1-129,12 0 0,6-6 258,10-7-258,9-8 258,7-11-129,0 0 0,4-8 0,-5-3 0,-1-4 129,-4 1-129,-7 6 0,-13 8 0,17-5 129,-17 5 0,7 19 0,-6 4-129,-1 12 129,0 10 0,-3 5 0,-2 5-129,-6 4 258,0-2-129,-5 0 0,-1 1 129,-4-15-129,-1-8-129,-2-18 129,1-7 0,-2-10-129,5-8 0,4-12-129,6-11 0,7 4 129,3-4 0,13 8-129,8 2 258,9 3-258,5 2 258,8 4-258,0-5 258,5 3 0,0-2-129,-2-7 0,-5-4 0,-1-3 0,-7-5 0,-6 2 0,-8 3 0,-4-2-129,-8 3 0,-5 9 0,-2 7-129,0 13 129,-19-2 0,6 9 0,0 8 0,-1 6 0,4-1 129,4 9 0,5 0 0,1-3 129,8-3-129,6-8 0,5-4 129,2-11-129,-1-2 0,3-14 0,-4-6 0,-2-3 0,-2-2-129,-3-1 129,-3 3-129,-1 10 0,-2 0 129,0 4 129,-6 11-129,17-10 0,-6 10 0,2 0 0,4 4 0,-1 2 129,3 3 0,-3 1-129,0-3 0,-3 4-129,-4 1 258,-3 2-258,-6 5 129,-1-1-129,-10 3 129,-3 7 0,-2-3 0,-3-4 0,-1-2 0,2-9 0,2-6 129,5 0 0,11-4 0,-7-12-129,7 12 0,11-19 129,8 13-129,4-2 129,8 7-129,1 1 0,6 0 0,-2 0 0,-2 0-129,0 0-258,-10-9-387,3 6-2451,-17-22-2193,0 7-258,-10-8-516,0 9-516</inkml:trace>
  <inkml:trace contextRef="#ctx0" brushRef="#br0" timeOffset="144614.2714">28200 16213 9546,'-15'2'5805,"9"26"-516,-6 8 0,5 19-4128,-7 1-645,-3 13-129,-3-1-129,-1-13-129,0 0 129,5-13 0,-1-22-129,17-20 0,-14-19 0,14-24 0,7-12 0,8-7 0,7-11 0,6-1-129,5 5 129,4 12-129,1 9 0,-1 16 129,-1 17 0,-6 15-129,-7 9 0,-8 15 129,-13 9-129,-2 4 0,-17 1 0,-6-3 0,-7-10-129,-6-9-129,3-9-129,-1-7-387,12-9-774,-6-19-3483,24 4-387,4-13-516,11 5-258</inkml:trace>
  <inkml:trace contextRef="#ctx0" brushRef="#br0" timeOffset="145366.3143">28524 15745 10320,'25'2'5676,"-17"8"-258,3 12-258,-11 10-4386,0 12-129,-1 6-258,-7 9-258,-5 14 0,-3-1-129,-1-3 129,1-6-129,3-12 129,2-7-258,3-13 0,6-15 129,2-16 0,8-8-129,7-15 258,3-3-129,3-4 0,2-4 129,3 4 0,0 4 0,-5 13-129,1 7 0,-2 11 129,-6 12-129,-1 4 0,-3 10-129,-3 6 129,-3-2-129,1-5 129,0-2-258,1-7-129,-6-21-258,18 18-258,-9-26-645,14 2-1161,-14-22-1032,17 15-774,-13-26 258,17 21 387,-19-15 1677,14 15 1290,-8-1 1161,-5-2 1548,8 18 1806,-12-12 516,5 15-387,-13-11-516,0 11-903,-14 0-903,4 14-129,-16-3-516,4 9-129,-7-1-258,5 8-129,1 0 129,8-1-387,8-3 258,7-5-387,8-5 387,11-6-258,6-7 0,1-4 129,2-12-258,-1-3 258,-4-6-258,-6-5 129,-6 2-129,-7 6 0,-4 4 129,0 18 129,-20-6-129,6 9 0,1 15 0,2 7 129,6 3-387,0-3-258,8 11-1419,-1-19-3225,14 1-129,0-13-516,8-4 129</inkml:trace>
  <inkml:trace contextRef="#ctx0" brushRef="#br0" timeOffset="145973.3492">29204 16131 10062,'15'0'5418,"-15"0"-516,0 0 0,0 0-4644,-5 12-129,-8-11 0,0 5-129,-2 0 0,2 7 129,1 2 0,5 0 0,3 4 0,4 1 129,2 0-129,7 0 129,3-2-129,2 1 129,1-3-129,-1 1-129,-2-1 258,-3 4-258,-4 1 129,-5-1-258,-2-3 387,-9 0-258,-4-6 0,-1-2 129,-2-5-129,2-3 0,1-3 258,15 2 0,-13-20-258,13 20 129,7-20-129,9 12 129,6 3-129,5 1 0,5 4 0,3-3 0,1-2-129,2-5 129,-4-1 129,-1-8 0,-4 0-258,-7-13 258,-3 1-258,-11 8 129,-3 1-129,-5-1 129,0 23-129,-14-11 0,1 13 0,-1 14 129,2 6 0,4 3-258,4 6 258,4 8 0,7-4 129,9-3-258,5-8 129,3 1-258,3-8-387,-7-17-1419,7 4-2967,-11-9 0,-5-4-774,-11-10 0</inkml:trace>
  <inkml:trace contextRef="#ctx0" brushRef="#br0" timeOffset="146372.372">28810 16353 9933,'6'48'5547,"-1"-11"-387,-4-9-129,10 4-4257,-9 2-1161,-5-15-4257,3 1-258,0-20-516,0 0-645</inkml:trace>
  <inkml:trace contextRef="#ctx0" brushRef="#br0" timeOffset="147034.4098">30184 16258 12384,'27'-35'5805,"-27"35"-387,1-12-258,-1 12-4644,-9 2-516,-11 4 129,-3 5-258,2 5 129,0 2 0,6 3 0,8 1 0,7-2 129,9 5 258,7-1-258,0 1 129,1-4 0,-2 3 129,-7-3-129,-8 0-129,-9-2-129,-12-6-129,-9-9-258,-4-4 129,-7-6-387,7 3-903,-13-17-3225,24 6-645,3-10-258,17 9-645</inkml:trace>
  <inkml:trace contextRef="#ctx0" brushRef="#br0" timeOffset="147217.4203">30416 16345 11868,'-9'42'5805,"-5"-17"-516,1 7-258,4-2-5289,-16-16-3483,15 5-1290,10-19-387,0 0-516</inkml:trace>
  <inkml:trace contextRef="#ctx0" brushRef="#br0" timeOffset="147354.4281">30510 16127 7353,'13'16'3999,"-2"7"-3612,-4-11-387,3-10-4386,7-1-774</inkml:trace>
  <inkml:trace contextRef="#ctx0" brushRef="#br0" timeOffset="147634.4442">30679 16181 10320,'4'67'5418,"-6"-31"-129,-2 8-129,-9-9-4257,4-4-516,-4-9-129,3-11-258,10-11 0,0 0 0,-2-16-258,7-5 258,11-2-258,4-6 258,5 1-129,-3 8 129,2 0 129,-3 15 0,-1 7 0,-3 12-129,-5-2 129,0 16-129,-4 3 129,-2-7-516,2 10-774,-9-19-3870,1 2 0,0-17-258,0 0-903</inkml:trace>
  <inkml:trace contextRef="#ctx0" brushRef="#br0" timeOffset="148147.4735">31074 16223 11868,'10'0'5289,"-10"0"-129,0 0-1032,0 0-3612,-9 0-129,9 0-129,-21 20-129,10-5 0,2 4 258,4 2-258,3-4 258,2 15 0,0-6 0,7-6-258,-1-5 258,2-1-129,-8-14 0,14 11 0,-14-11-258,6-14 129,-3-4-129,-2-2 129,1-3-129,-1-1 129,-1 7-258,0 2 258,0 5 0,0 10 0,0 0 0,-3 26 0,0 8 129,-3 15 0,-1 4 0,-2 5 1,-2 9-259,-2 6 0,-4-7 0,-1-3 0,-4-9 0,-1-12 0,0-10 0,-2-6 0,1-15 0,0-11-388,7-5 1,-2-15-516,13 8-1161,-7-20-3225,15-2-387,8-15-258,11 1-903</inkml:trace>
  <inkml:trace contextRef="#ctx0" brushRef="#br0" timeOffset="148559.4971">31394 15852 11352,'9'18'5676,"-12"9"-258,-3 16-129,-12 3-4773,2 13 0,-3 2-258,-2 0 0,5-5-129,4 3-129,10-8 258,5-8-258,15-4 0,3-10 0,7-7 129,6-14-258,-1-8 129,0-11-129,-7-8 0,-8-10 0,-7-3 0,-8 0 129,-5 5-258,-10 9 258,-4 8-129,-3 9 129,0 10 129,5 15 0,4 9 0,5 9-129,5 2 0,13-1-129,3 0-129,2-11-645,12 2-3612,-13-14-645,3-3-516,-8-13-129</inkml:trace>
  <inkml:trace contextRef="#ctx0" brushRef="#br0" timeOffset="150459.6058">32092 16371 12126,'54'-29'5676,"-30"20"0,-11-8-387,-5 1-4128,-13 0-774,-7 5 0,-12 2-258,-6 9-129,-4 0 0,-1 12-129,1 10 258,2 4-387,15 0 258,6 1-258,11 1 258,8-11-129,12-1 0,6-10 129,7-6-258,-3-2 129,-2-7 0,-5-5 0,-2-1 0,-7 2 129,-14 13 0,12-12-129,-12 12 258,-5 12-129,0 8 129,2-6-258,2 7-387,1-21-1548,7 25-3225,8-25-129,10-4-387,-2-19-516</inkml:trace>
  <inkml:trace contextRef="#ctx0" brushRef="#br0" timeOffset="150655.617">32457 15870 11352,'11'-12'5805,"-1"37"-258,-10 15-129,0 19-4773,-4 0-129,-6 11-258,-2 4-258,-4-7-129,3-4-387,2-23-2064,1 3-2709,2-16 0,8-10-645,0-17-774</inkml:trace>
  <inkml:trace contextRef="#ctx0" brushRef="#br0" timeOffset="150810.6258">32591 16128 13803,'-1'-12'5805,"-43"12"-645,9 10-129,-20 0-5031,7-2-645,2 15-3096,3-13-1935,3 8 258,8-1-645,20-2-258</inkml:trace>
  <inkml:trace contextRef="#ctx0" brushRef="#br0" timeOffset="151118.6434">32822 16239 13029,'0'0'5934,"0"0"-774,0 0 258,0 0-5031,-49 54-129,49-54-129,-67 47-129,67-47 129,0 0-129,-19 63 129,19-63-387,60 19 387,-60-19-129,87 3-129,-87-3 258,75-32-258,-75 32 129,19-59-129,-19 59 0,-39-58-645,39 58-2064,-79-65-2322,79 65-129,-96-26-516,96 26-387</inkml:trace>
  <inkml:trace contextRef="#ctx0" brushRef="#br0" timeOffset="151599.671">33110 16218 11997,'24'52'5418,"-15"20"-258,-9-72-258,-8 63-4644,8-63-387,0 0 129,0 0-258,0 0 0,0 0 0,60-36 0,-60 36 0,50-56-129,-50 56 258,0 0 0,63-57 0,-63 57 258,0 0 129,0 0-129,0 0 0,0 0 0,36 62 0,-36-62-129,0 0 258,0 0-129,0 0 0,50 29 0,-50-29 129,0 0-129,49-43 129,-49 43 129,0 0-258,36-49 258,-36 49-129,0 0 0,0 0 0,0 0 0,43 61-129,-43-61 0,0 0-258,38 61-387,-38-61-3096,0 0-1806,0 0-258,44-43-258,-44 43-516</inkml:trace>
  <inkml:trace contextRef="#ctx0" brushRef="#br0" timeOffset="152282.71">28161 17000 10707,'25'4'5547,"-25"-4"-387,15 3 0,-15-3-4515,0 0-258,-9 7-258,-6-1 258,-2 0-258,-1 6-129,-3 3 129,1 6 0,5 0-129,4 0 129,9 4 0,4-8-129,12-5 129,10-4 0,4-6-129,1-2 0,2-10 0,-2-6-129,-6-6 129,-7-2-129,-8 3 0,-8 0 0,-1 4-129,-12-3-645,13 20-903,-35-22-3354,22 15 0,-3 4-645,16 3-129</inkml:trace>
  <inkml:trace contextRef="#ctx0" brushRef="#br0" timeOffset="152562.726">28371 16994 9288,'19'34'5547,"-16"-10"-387,2 7 0,-5-8-4386,4 3 0,-4-6-258,0-6 0,0-14-258,0 0 0,22-5-129,-7-15 0,6 2 0,2-6-129,2 0-129,0 4-129,2 6 0,-6-2-903,10 16-3096,-14-2-903,4 4-258,-3 5-516</inkml:trace>
  <inkml:trace contextRef="#ctx0" brushRef="#br0" timeOffset="152771.738">28988 17070 10836,'0'43'5676,"-1"-22"-645,-5 5-129,-2-9-4773,-7-3-1290,10 0-3612,-7-9-258,12-5-258,-8-7-645</inkml:trace>
  <inkml:trace contextRef="#ctx0" brushRef="#br0" timeOffset="152889.7448">28992 16970 8514,'0'0'387,"9"0"-387,-9 0-1419,18 1-3612</inkml:trace>
  <inkml:trace contextRef="#ctx0" brushRef="#br0" timeOffset="153183.7616">29161 17000 10836,'-17'50'5418,"12"-22"-258,-6-7-258,9 0-4515,-4-2-129,1-3-129,5-16 0,3 16-129,8-15 0,4-1 0,5-2 0,1-7 129,-1-5-129,0-4 129,-2 1-129,-9-1 0,-4-4-129,-5 4 129,-8 2-258,-10-5-516,4 16-2064,-9-6-1935,2 10-516,-1-2-129,7 3-645</inkml:trace>
  <inkml:trace contextRef="#ctx0" brushRef="#br0" timeOffset="153557.783">29376 16974 8643,'34'22'5547,"-21"-3"-387,-8 4-387,6 3-3354,-11-9-645,-2 5-387,-3-5-258,-1-5 0,6-12-129,0 0 129,0 0-129,5-16 0,8-5 129,3 4 0,3-1 129,6 7-129,-2 2 129,4 9 0,-5 6 0,3 7 0,-5 6-129,-2 3 0,-1-2-645,-17-8-3612,0-12-903,12 0-516,-11-13-645</inkml:trace>
  <inkml:trace contextRef="#ctx0" brushRef="#br0" timeOffset="185114.5879">14686 14970 10965,'83'-51'5934,"-56"18"-387,-13-4-258,-14 5-5418,-28-21-129,-33 4 129,-29-5 0,-25-1-129,-25 5 129,-22 5 129,-23 11-129,-17 12 0,-13 10 129,-14 6 129,-7 6 0,-8 8-129,-10 7 258,-14 2-129,-5 5 129,-16-1-129,-8 7 129,-6 5-129,-3 8-129,-3 9 129,10 8 0,9 13 0,16 12 0,14 5-129,20 2 0,24 3 0,21-1 129,27 0-129,26-7-129,24-9 258,24-2-258,29 2 258,27 1-129,25 2 0,21 3 129,32 1-129,24 12 0,30 0 0,25 8 0,26 3 0,28 2-258,29 4 387,29 0-129,31-3 0,27-14 0,27 6 0,24-13 0,23-3 0,18-19 129,16-14-129,10 2 0,7 0 0,5-5 129,9-5 0,5-2 0,11-22 0,0-2-129,6-3 129,-1-8-129,4-12-129,-9-14 258,-5-21-258,-9-15 0,-15-2 0,-9-4 129,-17-10 0,-17-20-129,-26-10 258,-18-2-387,-28-7 258,-29-2 0,-36-7 0,-33-2 0,-37-3 0,-31-1-129,-36 2 0,-33 2 0,-34 7 258,-30 0-258,-25-1 0,-34-2 129,-34 3 129,-30 3 0,-32 0-129,-31 2 129,-34 1 0,-28 2 129,-35 6 129,-28 14-258,-24 8 129,-18 10 0,-24 19 0,-12 9 0,-15 19 0,-12 17-129,-1 10-258,-5 15 258,8 9-129,1 4-129,16 7-258,16-3-258,25 9-1290,18-16-3483,30 1-387,25-4-516,32 3-516</inkml:trace>
  <inkml:trace contextRef="#ctx0" brushRef="#br0" timeOffset="185939.6351">10188 15579 11739,'-6'-64'5805,"-10"40"-129,-4 13-258,-6 10-5160,-4 1-258,-8 12 129,2 18-129,2 8 129,4 14-129,5 6 0,9 10 0,8-5 129,8-1 0,7-6-129,12-2 129,9-10-129,8-8 129,10-13-129,8-15 129,7-8-129,2 0 129,0-19-129,-2-9 0,-5-9 129,-11-4-258,-7-1 129,-12 4 0,-11 5 0,-10 5 0,-5 15 0,0 13 0,-13 16 0,5 14 0,4 9 0,4 9 258,2 2-258,14-5 0,10-4 0,10-10 0,7-11 0,3-12 0,1-8 0,-3-16-129,-6-11 258,-11-8-129,-16-12-129,-11-3 129,-20-4 0,-14 1-258,-6 4-129,-13 4-387,8 26-1290,-9-4-3354,16 22-129,4-1-258,18 8-774</inkml:trace>
  <inkml:trace contextRef="#ctx0" brushRef="#br0" timeOffset="186298.6556">10897 15667 9417,'10'99'5805,"-3"-39"-516,7 8-129,-3-7-4644,4-4 0,-4-15-258,4-9 129,0-25-258,3-9 0,-3-23-129,1-14 129,0-12-129,-1 1 0,0 3 0,0 7 129,-4 8 0,1 17-129,-1 14 258,1 15-258,3 22 129,0 8 0,2 2-129,-3 1-129,6 2-258,-5-19-387,11 2-1290,-7-26-3225,3-8-129,-1-21-516,8-6-258</inkml:trace>
  <inkml:trace contextRef="#ctx0" brushRef="#br0" timeOffset="186602.673">11533 15686 10707,'0'-15'5547,"-6"7"129,-5 10-645,-11 2-4515,2 6-258,-5-3-129,3 5 0,1-2 129,7-1-258,14-9 0,-6 18 129,14-6 0,13 1-129,4 3 129,4 9 0,1 3-129,-5 1 0,-4 5 0,-12 0 129,-9-2-129,-6-1 0,-16-6 0,-9-12-129,-3 0-129,-6-12-258,8 5-1935,0-13-2967,8-6-129,8-5-516,16 4-129</inkml:trace>
  <inkml:trace contextRef="#ctx0" brushRef="#br0" timeOffset="186791.6838">11771 15842 8385,'-11'61'5418,"9"-27"-516,0-8-903,0 3-8256,5-6-387,5-11-774,8-10-258</inkml:trace>
  <inkml:trace contextRef="#ctx0" brushRef="#br0" timeOffset="187597.7299">12097 15752 6708,'14'3'5289,"-14"-3"-258,0-18-645,-3-2-3612,3 20-516,-31-15 0,10 15 0,-1 8 0,-1 13-129,5 11 129,6 8 0,6-3 0,6 4 258,12-2-258,12-6 129,9-12 0,8-18-129,3-14 258,0-17-387,1-13 129,-3-13 0,-5-13 0,-6-9-129,-12-4 0,-7 5 0,-9-2 0,-3 8 0,-8 12 0,-5 10 0,-3 14-129,-3 15 129,-2 18-129,1 12 129,2 20-129,1 10 129,3 10 0,1 7-129,4 4 0,8 7 129,1 0 0,6-3-129,5-2 129,5-7-129,2-14 129,-1-2 0,2-15-129,-2-11-129,0-15 129,-2-4-129,-1-14 129,-3-5 0,-1 1-129,-2 0 129,-2-1 0,-2 3 0,0 7 0,-4 12-129,0 0 129,0 0 129,13 7-129,-13-7 0,4 25 0,-3-8 129,1-1-129,-1 1 129,-1 3-129,0-8 129,0 5-258,0-4 129,0-2 129,0-11-129,0 22-129,0-22 258,8 16-258,-8-16 129,19 7 0,-7-6-129,-2-1 0,3 0 0,-13 0 0,18-4-258,-18 4 0,0 0-129,15 0-258,-15 0-1290,0 0-3225,0 0-129,0 0-387,1 12-129</inkml:trace>
  <inkml:trace contextRef="#ctx0" brushRef="#br0" timeOffset="187929.7489">12649 15903 10707,'9'72'5805,"-5"-33"-645,4 1 129,0-10-4644,-3 3-129,-5-15-129,0-18-129,0 0 0,4-9 0,-2-16-129,2-7 0,1-5 0,4-3-258,2 5 0,3-2-258,8 9-387,-4-5-645,11 16-3999,-8-2 129,9 10-645,-3-7-129</inkml:trace>
  <inkml:trace contextRef="#ctx0" brushRef="#br0" timeOffset="188614.7881">13394 15422 12384,'0'0'6063,"4"8"-516,2 21-129,-6 15-4644,5 9-516,-5 7 0,1 12-258,-1 3 0,0-4-129,0-7-129,0-9-258,8-2-1548,-1-25-3354,6-8-258,0-20-516,7-8-258</inkml:trace>
  <inkml:trace contextRef="#ctx0" brushRef="#br0" timeOffset="188785.7979">13569 15735 11352,'-41'-33'6063,"12"30"-645,-9-2 258,0 8-5031,-2 0-516,-6-3-774,12 8-3741,0-1-774,12 3-774,9-4-258</inkml:trace>
  <inkml:trace contextRef="#ctx0" brushRef="#br0" timeOffset="189190.821">13601 15669 11352,'6'20'5805,"-6"0"-387,-2 5-258,-11 0-4773,7 2-258,0-1-129,3 5 0,3-2-129,2-10 129,11-4-129,6 0 0,3-7 0,3-2 129,0-6-129,-4-5 129,-3 2 0,-2 1 0,-16 2 0,16-9 258,-16 9-129,0 0 0,0 0 0,14 9 0,-14-9 129,18 21-129,-8-14-129,4-2 129,3-5-129,-2-3 129,1-17 0,-3-3 0,-2-5-129,-4-5 0,-3-1 0,-4 0-129,0 11-129,-9-2-258,9 25-516,-24-26-2580,24 26-1677,-16 0-258,14 14-645,1-2 129</inkml:trace>
  <inkml:trace contextRef="#ctx0" brushRef="#br0" timeOffset="189485.8379">14116 15774 9804,'-9'24'5676,"-4"3"-516,-3-1 0,16 3-4773,-8 0-129,2 3 0,6-4 0,9-5 0,11-8 0,6-10 0,3-5 0,3-2 0,-3-17-129,0 2 0,-7-4-129,-8-6-129,-6 4-258,-8-8-129,0 14-903,-21-12-3870,9 8 0,-5-3-387,4 8-516</inkml:trace>
  <inkml:trace contextRef="#ctx0" brushRef="#br0" timeOffset="190265.8824">14594 15925 10191,'96'-16'5676,"-51"-13"-258,1 1-258,-12-9-4773,-6-6-129,-14 2 129,-6 6-129,-8 7-129,-9 8 0,-9 12-258,-5 8 129,-1 12 0,4 10 0,2 10 0,6 11 129,8 0-129,4 0 0,13-2 0,13-5 129,7-11-129,8-4 0,7-19 129,3-11-258,4-12 129,1-17 0,-2-12 0,-5-9 129,-4-8-129,-5-5 129,-8-2-129,-8-5 0,-10 5 0,-4 14 129,-10 10-129,-3 14 0,-13 16-129,-7 13 0,-4 18 129,-5 19 0,4 17-129,-1 8 0,6 11 129,5 4-258,13 10 258,5-4 0,15-7 0,9-7 0,14-10 0,4-10 129,4-21-129,3-17-129,-1-18 129,-4-13-129,-7-9 258,-6-4-258,-14-4 129,-11-1-129,-6 13 0,-14 9 129,-8 12 129,-7 11-129,-2 12 0,2 15 129,4 15-129,11 6 129,7 1-129,7-1 129,12-1-258,13-2 129,11-8-129,5-16-387,12-8-516,-16-18-3741,16-7-516,-8-12-387,1-10-387</inkml:trace>
  <inkml:trace contextRef="#ctx0" brushRef="#br0" timeOffset="190813.9139">15863 15651 9159,'-11'13'5676,"-4"11"-387,-10 1-258,3 8-4515,-4-7-129,-1 8-129,6-1-129,9 2 0,11-6-258,6-9 129,21-2-258,8-16 0,10-2-129,4-16-129,11-7-774,-12-26-258,9 3-387,-13-28 129,1 6 0,-19-23 258,2 6 387,-17-7 387,-4 4 1032,-2 19 774,-6 2 645,2 32 129,-13 8 0,11 36-258,-12 16 0,11 38-387,-9 11-129,8 20-387,-4 4-387,3 14 0,1-4-129,4-11-129,0-13-129,2-21-645,11-11-387,-13-52-645,26 17-1935,-17-45-903,9-12 774,-11-26 1290,11 5 1290,-7-4 1419,-2-2 774,2 26 1290,-11-8 1806,0 26 516,-9 2-645,9 21-1677,-44 3-645,11 10-1032,-12 2-129,-6-2-516,-3 3-387,-5-13-645,15 5-3870,3-8-258,13 0-645,13-7 0</inkml:trace>
  <inkml:trace contextRef="#ctx0" brushRef="#br0" timeOffset="191273.9402">16364 15609 9417,'22'114'5676,"-22"-53"-516,0-6-129,-9-10-4773,-2-6 0,-5-13-129,3-11 0,13-15 0,-11-6-129,11-20 129,10 0-129,7-10 0,9 1 0,7-4 0,3 2 0,1 5 0,-2 11 0,-3 1-129,-4 9 258,-6 7-129,-8 4 0,-14 0 0,5 23 129,-5-2 0,-5 4 0,-2 1-129,2 5 129,3-6 0,2-2 0,6-8 0,9-6 0,3-9 0,4-3 0,2-13 0,-2 0-129,-3-7 129,-2 4-129,-7-2-129,-8 2 0,-2 2-258,-13-1-258,0 14-645,-16-11-4128,8 8 0,-3-2-387,7 4-387</inkml:trace>
  <inkml:trace contextRef="#ctx0" brushRef="#br0" timeOffset="191662.9625">16906 15594 5031,'18'88'5289,"-14"-30"0,2 2-516,-1-3-3612,-2-13-645,0-5-258,-3-29 0,0-10-129,1-23 0,0-16-129,2-11 129,0-1-129,4-2 129,2 4 129,3 8 0,3 11-129,1 13 129,2 12-129,0 7 129,1 19 129,-2 4-129,0 9-129,-2-2 0,-2 2 129,-5-5-129,2-2 129,-5-15-129,-5-12-129,0 0-129,9-8-258,-9 8-903,0-31-3612,0 13-516,0-6-258,0 7-645</inkml:trace>
  <inkml:trace contextRef="#ctx0" brushRef="#br0" timeOffset="192001.9817">17418 15540 8127,'15'9'5418,"-13"4"-129,-3-1-258,1 2-5031,-16 2 129,-7 0-258,-4 0 258,2-2 0,1-6 0,5 2 0,6-4 129,12 6 0,1-12 0,13 24 129,4-7-258,5 10 129,-2 5-129,0 4 129,-5 4-258,-8-8-129,-3 4-645,-16-25-2193,-3 6-2064,-13-17-387,-2-4-645,-3-20 130</inkml:trace>
  <inkml:trace contextRef="#ctx0" brushRef="#br0" timeOffset="192330.0006">18065 15448 9288,'-16'66'5547,"15"-27"-387,0-2-258,-2-4-5031,3 2-1032,-9-16-3741,9-19-516,0 0-129,-2-8-516</inkml:trace>
  <inkml:trace contextRef="#ctx0" brushRef="#br0" timeOffset="192731.0234">18326 15444 5289,'4'107'5676,"-4"-55"-387,1-4-516,-4-15-3483,5 2-645,-2-35-129,0 0-258,2-6 0,5-21-129,3-6 0,5-1 258,2 5-258,5 3 0,2 7 0,2 16 0,-2 3 0,0 18-258,-3 9 129,-1 6-129,0 10-903,-18-14-3225,8 4-1032,-3-9-129,1-7-903</inkml:trace>
  <inkml:trace contextRef="#ctx0" brushRef="#br0" timeOffset="193158.048">19201 15646 7611,'37'-6'5805,"-25"-2"-516,-11-4-129,-1 12-4773,0-17 129,-13 13-258,-7 4-258,1 12 129,0 3-129,2 5-129,6 5 129,8 0 0,3-5 0,9-1-129,10-8 129,1-10 0,4-2 0,1-11 129,-2-7 0,-3 0-129,-3 2 0,-7 0 0,-10 17 129,10-11-129,-10 11 0,0 26 129,0 3-129,0 3 0,0 9-129,0-5-387,6 3-4257,-6-10-387,-2-11-516,-9-13-387</inkml:trace>
  <inkml:trace contextRef="#ctx0" brushRef="#br0" timeOffset="194226.1091">13528 16653 11094,'31'-5'5676,"-31"18"-129,-2 3-387,-23-3-4386,-3-4-774,-7 8 0,-4-10 0,2 12 0,3-5 0,8-1-129,12 1 129,13 4 0,7 0 129,12 2-129,6 12 0,0-3 129,1 6 0,-6-1 0,-4 2-129,-10-1 0,-5-1 0,-14-14 0,-5-8 0,-6-6 0,-1-10-258,2-9 387,2-5 0,5-5-129,8-2 0,9-1 0,1 11 0,15-4-129,6 7 129,9 12-129,3 0 129,6 0 0,2 0 0,0 6 0,2-7 0,-4-6 0,-4-2 129,-3-16-129,-6-5 0,-8-6 129,-6 6-258,-6-1 0,-7 7-129,-3 6 0,-8 12 0,-5 10-129,0 12 129,3 20-129,4 1 258,4 7 0,5-4 129,7 3 0,14-9 129,8-6 0,9-13 0,4-12 0,6-8 0,2-25 0,0-10-129,-3-12 129,-4-17-129,-6-15-129,-9-2 258,-7 0-258,-8-4 129,-5 15 0,-4 9 0,-4 13 0,-2 27 0,2 26 0,-11 8 129,7 26 0,4 31-129,0 8 129,4 14-129,7 13 129,4 3-129,7-3-258,-4-11-1032,12-7-3870,-3-29 0,4-15-387,-6-25-516</inkml:trace>
  <inkml:trace contextRef="#ctx0" brushRef="#br0" timeOffset="194384.1181">14338 16676 10062,'-72'-89'5547,"25"61"-129,3 20-258,-3 5-4386,3 9-516,2 15-774,-8 0-4257,20 5-516,6 0-258,17 1-516</inkml:trace>
  <inkml:trace contextRef="#ctx0" brushRef="#br0" timeOffset="194706.1365">14622 16823 9804,'11'-17'5547,"-23"1"-387,-4 5-129,1 5-4644,-3 10-129,-1 13-129,0 5-129,8 5 129,3 5-129,6 2 129,5 5-129,12-1 0,5-15 258,6-15-258,2-4 129,0-4 0,-5-14 129,-1-10-129,-8-11 0,-8-2 0,-6-5-129,-8 6 0,-10 4-387,-7-5-387,6 18-4515,-9-6 129,5 21-516,3-1-387</inkml:trace>
  <inkml:trace contextRef="#ctx0" brushRef="#br0" timeOffset="195030.155">15099 16445 8385,'36'-80'5547,"-23"55"-516,-11 11-129,-2 14-4128,-11 2-258,-9 15-387,-7 11 0,0 14 0,-2 2 129,2 8-129,3 6 0,5 9 0,7 2 0,6 0 129,3 2-129,3-7-129,1 1-129,3-7-258,8-3-903,-12-20-3741,3-11-129,-3-24-387,11-7-387</inkml:trace>
  <inkml:trace contextRef="#ctx0" brushRef="#br0" timeOffset="195178.1635">15021 16748 8901,'-44'-17'5031,"11"20"-774,-10 4-3483,3-2-5418,-6 1-258,0-6-387</inkml:trace>
  <inkml:trace contextRef="#ctx0" brushRef="#br0" timeOffset="196735.2526">15623 16528 129,'0'-18'3999,"0"18"774,0 0-129,4-16-1677,-4 16-1290,0 0 516,6 11-258,-13-11 129,10 22 129,-9-9-645,6 25-387,0 0-258,0 7-387,0 2-129,-1 5 0,-1-1-129,-2-7-129,1-2 0,-3-6-129,2-12-129,-1-2 129,0-12-129,5-10-129,-7 14 129,7-14 129,0 0 0,0 0 0,0 0 258,0 0-258,0 0-129,0 0 129,0 0 0,0 0 0,0 0-129,0 0 129,0 0-129,0 0 258,0 0 0,0 0 0,0 0 0,0 0-129,0 0 129,0 0 0,0 0-129,0 0 0,0 0 129,0 0-129,0 0 129,0 0-129,0 0 0,0 0 129,0 0-129,0 0 0,0 0-129,0 0-258,0 0-516,0 0-1419,0 0-3225,0 0-387,0 0-258,0 0-516</inkml:trace>
  <inkml:trace contextRef="#ctx0" brushRef="#br0" timeOffset="197637.3041">15758 16613 11739,'12'-1'5934,"-4"8"-387,-8-7-258,-27 8-4773,-3-4-129,-11-4-258,-4 0 0,-2 0-129,1 4-129,4-4-258,7 4-129,17 9-516,-4-17-1290,22 4-3225,-2 5 129,6 7-645,-4-12-258</inkml:trace>
  <inkml:trace contextRef="#ctx0" brushRef="#br0" timeOffset="198042.3273">15804 16499 11997,'24'48'5805,"-16"-11"-516,-7-2-1032,1 17-3612,-3-1-258,-9 0 0,-1-4-387,1 2 258,1-9-258,1-9 0,3-17 0,5-14 0,0 0 0,1-11 0,7-15 129,3-5-258,2-1 129,1 3 129,1 1 0,1 5 0,0 13 0,-2 6 0,-1 10 0,0 5-129,-2 9 129,-1 11-129,0-4 0,-1 6 0,-1-8-129,0 0-129,1-6-258,-9-19-516,22 13-4128,-17-19-258,2-4-516,-4-15-387</inkml:trace>
  <inkml:trace contextRef="#ctx0" brushRef="#br0" timeOffset="198837.3728">16046 16880 8127,'1'44'5676,"-1"-44"-387,2 24-387,-2-24-3741,0 0-516,0 0-129,0 0-258,6-20 129,-1-5-258,1 2 129,4-4-129,2-3 0,5 6 0,-2-2 0,2 9 0,2 9 0,-1 1-129,1 2 0,-2 4 0,1 6 0,-3 6 0,1-2-129,-1 1 129,1-4-129,-2-6 129,2 0 0,-1-2 0,-3-10-129,-1-7 0,-3 3 129,-3-12-129,-4 11-129,-2 4 129,-10-2 0,-3 9 129,-2 6-258,-2 9 258,2 13 0,2 9 0,2-1 0,7 7 129,5 2-129,4-3 129,11-5-129,5-5 0,9-5 0,4-11 129,4-8-129,-1-6 0,2-8 129,-3-6-258,-4-9 129,-2-4 0,-7-6 0,-7 5 0,-3 5 0,-6 2-129,-4 7 129,-2 6 0,0 12-129,-19 3 0,9 15 129,-1 3-129,1 4 129,4 3 129,6 3 0,2-1 0,14-2 0,7-5 0,5-3-129,5-5 0,6-7-387,-7-9-645,11-9-4128,-13-16 0,-4-5-774,-7-5 0</inkml:trace>
  <inkml:trace contextRef="#ctx0" brushRef="#br0" timeOffset="199342.4016">17073 16677 10449,'11'65'5805,"-8"-28"0,0 10-516,-11 2-4773,7 5 0,-7-12-387,-3-10 0,2-6 129,-2-12-258,11-14 0,-9-23 0,9-15 129,2-15-258,10-5 258,4-7-258,9-5 258,4 9-129,1 8 129,2 21-129,0 12-129,-4 15 0,-3 10 129,-9 23 0,-10 10-129,-6 5 129,-14 0-258,-10-5 258,-6-4-258,-5-9-387,3-3-516,-10-22-4128,17-5-258,7-15-129,15-2-774</inkml:trace>
  <inkml:trace contextRef="#ctx0" brushRef="#br0" timeOffset="199678.4209">17889 16539 8514,'9'19'5805,"-28"-2"-645,-3-4 0,9 9-4773,-10-2-129,-2 6-129,2 1 0,9 8 0,6 0-129,8-3 129,13-9-129,9-5 129,5-7-129,4-6 0,-3-5 129,0-19 0,-6-7 0,-9-5-129,-8-1 0,-9-8-129,-11 11 0,-11-6-516,5 21-3612,-9-2-903,4 16-387,1 0-258</inkml:trace>
  <inkml:trace contextRef="#ctx0" brushRef="#br0" timeOffset="199972.4377">18070 16676 8514,'-9'90'5805,"5"-50"-645,0 0 0,4-7-4644,0-18-129,0-15 0,5-1-129,11-15-258,0-7 129,8 0 0,3-4 0,2-1-258,3 5 0,-3 4-387,3 19-516,-18-10-3612,10 10-645,-6 0-129,0 0-645</inkml:trace>
  <inkml:trace contextRef="#ctx0" brushRef="#br0" timeOffset="200348.4591">18456 16252 7740,'4'16'5805,"-4"8"-258,0 10-516,-5 4-4515,2 14-258,-5 3 129,-1-3-387,1-2 516,2 4-645,3-11 258,3-5 0,0-7-129,8-14 129,6-14-129,2 4 0,2-7 129,0-6-129,-1-2 0,-2 1 0,-1-2 258,-14 9-258,0 0 129,0 0-129,-2 7 0,-16 4 0,-2 1 129,-4-9-129,-3 8-258,-4-8-258,10 8-1677,1-18-2838,5-3-516,6-13-129,9 2-645</inkml:trace>
  <inkml:trace contextRef="#ctx0" brushRef="#br0" timeOffset="200521.469">18703 16528 8643,'-1'56'5418,"-5"-26"-516,-3-9-1548,-1 1-8256,6 0-129,1-11-645,3-11 0</inkml:trace>
  <inkml:trace contextRef="#ctx0" brushRef="#br0" timeOffset="200772.4834">18971 16238 8256,'16'-12'5934,"-2"4"-258,-14 8-258,3 23-4773,-3 3-129,-6 12-258,-4 10 258,-2 14-516,1 5 129,0 8-129,1-4 0,2-10-258,8-2-645,-13-26-4257,17-8-129,-4-25-387,19 2-516</inkml:trace>
  <inkml:trace contextRef="#ctx0" brushRef="#br0" timeOffset="200942.4932">19045 16432 9159,'-21'2'5676,"-3"6"-129,-5 6-516,-2-9-4386,-10 0-645,-9-4-129,-1-1-903,13 0-4128,-6-6 0,13 4-774,9-3 0</inkml:trace>
  <inkml:trace contextRef="#ctx0" brushRef="#br0" timeOffset="202046.5563">19137 16567 7740,'0'0'5418,"6"-10"-129,-6 10-645,-21 2-4386,2 4-258,-6 0 129,2 5 0,-2 6 0,4 4-129,6 4 129,4-4 0,10-4-129,3-3 129,12-3-129,4-1 129,4-10-129,2-4 0,-2-14-129,-2-1 0,-1 7 0,-6-2 129,-13 14 0,17-14-129,-17 14 129,9 8 0,-6 7 129,2 0-129,1-4 258,3 0-129,4-11 258,6-4-129,2-14 0,2-13-129,3-6 129,1-5 0,-1-8-258,-2-6 129,-3 8-258,-5-1 0,-4 9 0,-4 3 129,-4 10-258,-4 9 129,0 7 258,0 11-258,-12 19 258,2 8-129,2 5 258,1 11 0,-1 6 0,5-3-129,3 0 129,2 0-258,8-13 387,4-5-387,5-7 129,1-10-258,2-6 0,-1-5 258,-2 0-129,0-5 0,-6 3 0,-13 2-129,16-9 129,-16 9-129,0 0 258,0 0-258,-6-12 129,6 12 129,-15 0-129,15 0 0,-12 3 0,9 7 258,3-10-129,0 19 0,0-19-129,0 0 129,5 17-129,-5-17 129,11 6 129,-11-6-258,11-6 129,-11 6-129,0 0 129,0 0-129,10-8 129,-8-5-129,-2 13 0,4-13 129,-4 13-129,9-22 0,-3 10 0,3-8 0,-1 3-258,5 6 258,-1-2 129,-1-2 0,3 3-129,-2 6 0,0 6 129,-12 0-129,14 13 258,-10 12 0,-4-4-387,-2 8 129,-6 1 0,-5 0-129,-1-6 0,-2 0 129,-2-6 0,-1-12-129,5-2 129,0-4 0,14 0 0,-14-16 129,14-4 0,0 7-129,12 0 129,5 5 0,6 2-129,1 3 129,3 3-129,3 9 0,0 8-903,-6-16-4128,1-2-645,-4-24-258,-4-16-774</inkml:trace>
  <inkml:trace contextRef="#ctx0" brushRef="#br0" timeOffset="208625.9327">3457 14606 10836,'1'-6'5805,"16"-5"-516,7 3-258,5-5-5160,-4-6 129,3 3-258,1-7 0,7-5 129,6-6-258,8-3 129,10-1 0,13-8 258,9 2 0,8-2 129,12 4 129,8 1-129,10 6 0,7 1-129,7 1 0,2 5-129,7-2 0,10 2-129,0 0-129,9-1 129,2-1-129,9 4 129,8-1 129,6 5 129,4 2-129,5 5 258,8 2 129,5 3-129,1-1 258,1-6-258,0 0 0,-1-4 0,2-4 0,-2-6-129,-7-2 0,0-3 0,-2 0 0,-2 5 129,-2 0-129,0 5 129,-3 2-258,0 6 258,-1 0-129,-2 7 0,0-1-129,-1-1 129,0-1 0,1 0-258,1-2 258,1-1-129,1 0 129,1-1-129,1 2 129,1 1-129,1 8 0,-2 5 387,0 2-258,-3 5 129,1 8-129,-1 3 258,0-2-258,-2 2 129,2-5-129,0-5 0,1-4 0,0-2 0,-1 0 129,3-10-129,-2 0 129,-2 2 0,0 5-129,-2-2 129,-4 2-129,-4 3 129,-1 0-129,-5 2 0,-4 6 0,-5-6 129,1 5-129,-4 0 0,1 1 129,-1-1-129,0 4 0,4 3-129,4 9 258,3 3-258,-3 6 258,1 6-258,4 7 129,-4 6 0,1 8 0,-5-4-129,3 4 129,-3 3 0,0 0 0,-6-1 0,-1-1 0,-1-3 129,-5 4-258,-4 9 129,-5 0 0,-4 3 0,-3 4-258,-3 2 258,-4 6 129,-3 4-129,-2 0 129,-5-3 0,0 0 0,0-2 0,-3-3 258,-3-7 0,-1 0-129,-2-10-129,-1-6 0,-2-2 0,0-6 0,-4-6-258,0 0 129,-2 0-258,5 1 129,-2-2 0,3-4-129,5 2 129,-2-1 0,6-3 0,1 1 0,2-1 0,0-6 0,3 3 129,2 1-129,-2-4 129,2 2-129,-1 1 258,0 1-258,3 3 129,0 4-129,-3 6 129,1-2-129,-3 2 258,0 9-129,3-5 0,-2-4-129,1-1 387,-1 2-258,0-12 258,1 0-129,5 6-129,-1-13 129,0 10 0,-1 0 0,-4 3 0,2-3 0,-1 6 0,0 2 0,-2-9-129,0-1 129,1-6 0,1 2-129,8-14 129,4-3 0,4-1 0,1-3 0,4 0 129,6 1 129,1 1-129,2-6-129,-5 6 129,-4 2-129,-7 0 0,-13-3-258,-11-1-645,-37-13-4644,-11-18 129,-28-22-645,-27-29-5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7-03-23T16:21:43.185"/>
    </inkml:context>
    <inkml:brush xml:id="br0">
      <inkml:brushProperty name="width" value="0.05292" units="cm"/>
      <inkml:brushProperty name="height" value="0.05292" units="cm"/>
      <inkml:brushProperty name="color" value="#1F497D"/>
    </inkml:brush>
    <inkml:context xml:id="ctx1">
      <inkml:inkSource xml:id="inkSrc38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1" timeString="2017-03-30T15:27:05.706"/>
    </inkml:context>
  </inkml:definitions>
  <inkml:trace contextRef="#ctx0" brushRef="#br0">5083 3301 9546,'37'25'5934,"-19"-15"-516,-18-10 0,24 6-4128,-24-6-258,0 0-258,0 0-258,-13-5 0,-4-8-258,-6 7-129,-5-4 0,-10 6-129,-7-7 0,-6 5 0,-6-1-129,-6 3 129,0 1 0,1-2 0,2 0 0,6-2 0,2 3 0,11-4 129,7 4-129,8-2 0,5 3-387,6-5-129,15 17-2193,0-9-2967,11 2 129,6-2-645,8 3-258</inkml:trace>
  <inkml:trace contextRef="#ctx0" brushRef="#br0" timeOffset="497.0284">6389 3303 10836,'34'10'5934,"-20"-3"-516,-14-7 129,0 0-4515,-14 0-258,-9 4-258,-15-4 0,-6 0-129,-6 0-129,-4 0-129,-6-1 0,5-4 0,5 5-129,6 0-129,9 0 129,6 0-258,9 0 0,2 0-129,18 0-129,-20 2-387,20-2-516,0 0-3225,-2 17-903,2-17-129,15 5-516</inkml:trace>
  <inkml:trace contextRef="#ctx0" brushRef="#br0" timeOffset="952.0545">7763 3372 8901,'30'3'5805,"-30"-3"-387,0 0 0,0-11-3870,-19-7-387,0 8-387,-13-3-258,0 7 0,-9-4-258,-1 6-129,-2 1 0,-1 3-129,-2 0 0,3 4-129,2 1-258,-4-5-1290,6 4-3741,2-4 0,8 0-645,0-1-258</inkml:trace>
  <inkml:trace contextRef="#ctx0" brushRef="#br0" timeOffset="1863.1066">4576 3526 10062,'11'8'5805,"10"-5"-387,-21-3 0,28-2-4257,-28 2-258,19-15-258,-13-2-258,1-3 0,-3-11-129,0-5 0,-4-9-129,0-3 0,0-7 0,0-2-129,-2-2 0,-2 2 129,-2 2 0,0 10 0,3 1-129,-4 8 0,1 3 129,0 8-129,-1 4 0,7 21 0,-12-19 0,12 19 0,-9-4-129,9 4 129,-15 5 0,15-5-129,-21 24 129,8-11 0,-2 4-129,-1-1 129,-1 3 0,5-4-129,-3 0 129,4 0 0,11-15-258,-17 19 0,15-5-903,2-14-4257,0 0 0,0 0-645,9-2-387</inkml:trace>
  <inkml:trace contextRef="#ctx0" brushRef="#br0" timeOffset="2531.1447">6042 3598 5934,'13'0'5547,"8"-2"0,-21 2-387,25 0-3225,-25-12-387,0 12-516,2-24-258,-1 4-258,-1-8 0,-3-1-129,-3-17-258,1 1 129,-2-7-258,1-6 258,0-2-258,0 5 258,3-4-258,-4 6 129,1 10-129,1 5 0,0 4 129,-1 10-129,1 5 0,5 19-129,-14-10 129,14 10 129,-16 3-129,4 6 0,-1 8 0,-4 2 129,1-2-129,-4-4 129,2 6-258,-3-3 129,5-2-387,-1-7-516,9 7-4257,8-14-387,-11 22-258,11-22-516</inkml:trace>
  <inkml:trace contextRef="#ctx0" brushRef="#br0" timeOffset="3209.1836">5083 5581 9933,'2'15'5805,"-26"-15"-387,-4-1 0,-21-14-4515,5 6 0,-16-3-258,2-1-258,-4 2-129,6 8-129,4 1-129,10 2 129,8 2 0,9 2-258,8 4-129,5-3 0,12-5-645,-12 0-1548,12 0-2838,0 0-387,21-12-258,-2 6-258</inkml:trace>
  <inkml:trace contextRef="#ctx0" brushRef="#br0" timeOffset="3553.2033">6318 5665 8901,'14'0'5805,"-14"0"-129,-7-6-258,-15 6-3741,-17-3-645,-4 3-387,-12 0-258,-5 0 0,-4 0-129,1-3-258,4 3-258,4 0-129,15 2-387,0-2-1032,27 0-3483,-2 0-258,15 0-258,8 3-516</inkml:trace>
  <inkml:trace contextRef="#ctx0" brushRef="#br0" timeOffset="4133.2364">7991 5607 10191,'-9'2'5547,"-9"13"-258,-10-15-1161,-4 15-3096,-17-7-258,-5 4-129,-11-8-258,-2 1-129,2-5-387,-1-3-258,11 3-1161,0-12-3870,13 6 129,4-2-645,12 3-258</inkml:trace>
  <inkml:trace contextRef="#ctx0" brushRef="#br0" timeOffset="4837.2766">4840 5877 9933,'12'-2'5547,"-12"-15"-258,-13-9-129,-4-9-4257,-9-15-387,-1-8 0,-4-15-129,-1 3-258,0-4 129,5 4-129,3 4 129,8 8-129,3 11 0,7 10-129,2 13 129,4 9 0,0 15 0,0-14-129,0 14 0,0 12 0,-6 0 0,-4 6 0,-1-1-129,-5 3-129,0 4 0,-3-9-129,6 4-903,-13-9-3870,26-10-387,-18 10-258,18-10-387</inkml:trace>
  <inkml:trace contextRef="#ctx0" brushRef="#br0" timeOffset="5580.3192">7611 5840 3999,'17'-9'5418,"-6"5"0,2-1-258,4 5-2838,-12-11-645,15 8-258,-17-11-645,8 2-129,-7-8-129,-2-2-129,-2-10-129,-5-4 0,-5-8 0,-2 0-258,-3-3 129,-1 2-129,0-3 129,0 4-129,-3 4 129,3 3-129,0 8 129,3 4 129,2 3-129,2 4 0,9 18 0,-15-17-129,15 17 129,0 0-129,0 0 0,-15-1 0,2 3 0,-3 5 0,-7-3 0,-6 4 0,-7 2 0,-6-3 0,-1 1-387,-6-8-774,10 7-4128,-1 0-258,10 6-516,8 1-258</inkml:trace>
  <inkml:trace contextRef="#ctx0" brushRef="#br0" timeOffset="7977.4563">5166 8288 11223,'-8'31'6192,"-18"-26"-645,-10 0 0,-31-6-4773,4-4 0,-12-9-258,-6 1-129,3-3-129,2-1-387,8 2 258,14-3-129,12 7 0,11 4-129,18 4-129,13 3-258,0 0-903,0 10-3999,24-4-129,3-1-258,14 3-645</inkml:trace>
  <inkml:trace contextRef="#ctx0" brushRef="#br0" timeOffset="8400.4805">6490 8408 11094,'33'33'5934,"-32"-18"-387,-3 4 0,-24-14-4644,-12 6-129,-17-11-387,-7 0 0,-5 2-129,-3-2 0,2-4-258,6-4 129,12 4-387,10 4 129,16 0 258,8 3-645,16-3 258,0 0-516,13 17-1290,7-15-3354,10 0-258,4-2-129,8 0-645</inkml:trace>
  <inkml:trace contextRef="#ctx0" brushRef="#br0" timeOffset="8839.5055">7922 8389 5676,'60'8'5805,"-35"-3"-387,-5-3-129,-10-4-3870,12 9-129,-22-7-258,0 0-129,0 0-129,-19 9-258,-16-9 129,-6 0-258,-12 0 0,-9-7 0,-7 0-129,-10-6 0,2 2-129,0 3 0,9-2-129,8 0-129,11 1-129,8-2-387,21 11-4644,3-7-258,17 7-258,0 0-903</inkml:trace>
  <inkml:trace contextRef="#ctx0" brushRef="#br0" timeOffset="9855.5637">4713 8545 8385,'-17'0'6063,"17"0"-387,0 0 0,-13-32-3354,13 15-903,-6-17-645,1-1-129,-5-15-387,-1-4 129,-4-13-129,2-1-258,-5-4 258,-2 4-258,3-3 129,2 9 0,2 4-129,2 8 0,4 11 0,4 7 0,0 8 0,3 10 0,0 14-129,3-14 129,-3 14-129,0 0 129,0 0 0,1 12-129,-2 0 129,-9 1 0,-3 2 0,0-2 0,-3 3 0,-3 1 129,4-5 0,0-2-129,2-2 0,13-8-129,-13 11-258,13-11-258,0 0-1677,7 4-3225,7-4-258,0-4-258,7-3-516</inkml:trace>
  <inkml:trace contextRef="#ctx0" brushRef="#br0" timeOffset="10343.5916">4822 7592 6450,'17'14'5805,"-8"5"-258,1 4-258,0 13-2709,-6-10-1290,14 25-258,-13-8-258,5 13-129,-7 0-129,2 5-129,-5 3-129,0 1 0,0-6 0,0 0-129,-5 2 0,2-7-129,0-5 129,1-6-129,1-7 129,-3-2-129,2-5 0,1-6 0,-1-6 129,0-4 0,2-13-129,0 14 129,0-14 0,7 3 0,-7-3 0,19 0 0,-8 0 130,4-3-259,0-1 0,-1-1 0,1 0 0,-1-6 0,2 0 0,-6-2 0,2 6 0,-12 7 0,21-13-130,-17 1-1418,-4 12-3999,13 0-258,-10 12-516,-3 4-129</inkml:trace>
  <inkml:trace contextRef="#ctx0" brushRef="#br0" timeOffset="13947.7978">4715 9324 11352,'19'27'5934,"-9"6"-516,-4 3-129,4 13-4386,-6 4-645,1 10 129,-3 4-258,0 2 129,0-2-258,2-8 258,-1-9-129,5-4 0,-2-13 0,2-9-129,2-11-258,-10-13-645,27 0-3612,-27 0-1032,20-13-258,-10-6-258</inkml:trace>
  <inkml:trace contextRef="#ctx0" brushRef="#br0" timeOffset="20373.1653">5361 9455 8643,'18'3'5547,"-8"16"-129,1 6-258,-5 4-3999,8 12-129,-8-7-387,3 17-129,-4-5-129,2-2-129,-2 1 0,-1-4 0,0-7-129,3 2-129,0-4-129,-2-9 0,5 3-1032,-10-9-3999,11-7-129,-11-10-387,18 0-516</inkml:trace>
  <inkml:trace contextRef="#ctx0" brushRef="#br0" timeOffset="20800.1897">5875 9480 8901,'32'-5'5547,"-22"3"-129,3 2-258,-13 0-3870,0 0-387,0 0-129,0 8-258,-13-1-129,-4 4 0,-7-1-129,-5 1 129,-6-4-129,-1 5-129,-2-4 0,4 5 0,1-1 0,1-4-129,7 0-129,7 3 0,4 1 0,14-12 0,-14 20-258,14-20 0,0 18-129,0-18-387,3 25-516,-3-25-1161,0 0-2709,0 0-258,0 0-258,0 0 0</inkml:trace>
  <inkml:trace contextRef="#ctx0" brushRef="#br0" timeOffset="21507.2301">5785 9471 9159,'36'-18'5676,"-20"11"-258,-4 5 0,-12 2-4128,13-3-258,-13 3-387,-6 0-129,-10 6-129,-7 4 0,-9 0-129,-5-1 129,-11-3-129,-3 5-129,-2-3 129,-2 3-129,4-4 129,3-4-258,2 2 0,6 1 0,8-3 129,1 1 0,9-3-258,3-1 0,3 1 0,4-1-258,12 0-516,-14 0-903,14 0-3741,8 13-129,5-6-387,0 1-258</inkml:trace>
  <inkml:trace contextRef="#ctx0" brushRef="#br0" timeOffset="21928.2543">5788 9515 8127,'12'0'5805,"-6"9"-387,2 14 0,-8-3-3741,12 23-387,-6-2-516,5 13-129,-5-6-129,3 7-129,-1-11-129,0 0-129,-2-9 0,1-6 0,-4-8-258,0-5-129,0-1-387,-3-15-1032,0 0-3612,-6 0-387,6 0-258,-16-8-516</inkml:trace>
  <inkml:trace contextRef="#ctx0" brushRef="#br0" timeOffset="22236.2719">5517 9592 6321,'-8'-12'5805,"8"12"-129,2 12-387,17 21-2967,-18-9-774,15 23-516,-9-5-258,6 9-129,-8-4-258,4-1-129,-6-1-129,4-9 0,-6-8 0,2-3-129,0-6-258,-3-19-258,7 30-1161,-7-30-3741,0 0 0,0 0-516,16 11-387</inkml:trace>
  <inkml:trace contextRef="#ctx0" brushRef="#br0" timeOffset="22741.3008">5838 9588 8901,'0'0'5547,"0"0"0,0 0-258,0-7-3870,13 5-516,-4-12-258,11 4-387,-1-6 0,3-1 0,0 6-129,2 4 0,-3 0 0,-2-1-129,-2 7-258,-17 1-645,24-1-4257,-24 1-258,3 8-258,-3-8-645</inkml:trace>
  <inkml:trace contextRef="#ctx0" brushRef="#br0" timeOffset="23128.3229">6264 9847 9804,'64'-4'5676,"-39"1"-387,-8 3 129,-12 19-4386,-12-13-258,-9 13-258,-12 6-258,-2 1 0,0 3-129,-1 8 258,6-5-129,10 3 0,9-7-129,6-3 258,14-11-258,10-3 129,4-6-258,4-5-129,1 1-387,-8-14-2709,5 6-2193,-8-4-387,-5 3-129,-17 8-774</inkml:trace>
  <inkml:trace contextRef="#ctx0" brushRef="#br0" timeOffset="24323.3911">7012 10007 10062,'30'17'5805,"-30"-17"-387,18 3 0,-23-13-4257,5-5-258,-9-19-129,-1-5-387,-5-7 0,2-8 0,0-5-129,1 3-129,3 2 0,3 6 0,2 13-129,4 8 0,0 1 129,0 10-129,0 16 0,0-17 0,0 17 0,0 0-129,0 0 0,0 0 129,-8 20-129,-1 0 129,-4 0 0,2 1 0,-2 6-129,0-3 129,4-3 129,1-2-129,8-19 0,-12 20 129,12-20-129,0 0 0,0 0 129,-5-8-129,5-8 129,0-6 129,4-3-129,2-5-129,1 0 129,1-1 0,0-1-129,2 7 0,0 4 0,3 1 0,0 9 0,2 3 129,0 6-129,5 2 0,0 3 0,0 7 129,0-3-129,0 7 0,-2-4 0,-2-3 0,-5-4-258,-11-3-258,12 10-1290,-12-10-3741,-10-14-129,-11-9-645,1-4-645</inkml:trace>
  <inkml:trace contextRef="#ctx0" brushRef="#br0" timeOffset="29526.6889">2560 3387 3096,'0'0'4515,"0"0"258,0 0-387,0 0-2451,0 0-516,0 0-129,0 9-129,0-9-258,0 12 0,0-12 0,0 0-129,0 19-258,2-2 0,1-1-129,3 12 0,5 1-129,-1 13 0,1 7-258,2 6 258,-3-1-129,0 4 0,1-2-129,-4-6 258,-1-6-258,-3-7 129,2-9 0,-5-7 0,2-6-129,-2-15-258,5 20-129,-5-20-1032,0 0-3612,0 0-258,15 0-129,-15 0-1032</inkml:trace>
  <inkml:trace contextRef="#ctx0" brushRef="#br0" timeOffset="30331.7349">2837 3541 2967,'9'13'5031,"-5"0"0,-4-13-387,0 0-2193,20 22-903,-20-22-129,8 24-645,-8-10 129,9 8-387,-9 1-129,6 9 0,-3 0-129,3 7 129,-3 1-258,4 1 0,-1-2 0,-3 2 0,3-5 0,-1-7-129,-3-4 0,2-7 129,-2-5-129,-2-13 129,4 17 0,-4-17-129,0 0 129,0 0 0,0 0 0,0-15-129,0 1 129,-1 1-129,-4-4 0,0-2 0,1-4 0,-2 1 0,1 2 0,-1 5 0,0 0 129,2 0-258,4 15 129,-3-14 0,3 14 0,0 0 0,0 0 0,3 10 0,-3-10-129,10 19 129,-10-19 0,8 15 0,-8-15 0,7 11 0,-7-11 0,0 0 0,0 0 0,0 0 0,0 0 0,0 0 0,0 0 129,0 0-129,0 0 0,0 0 0,0 0 0,9 13 0,-9-13 0,0 0 0,0 0-258,0 0-129,10 16-645,-10-16-3612,0 0-516,0 0-516,0-12-258</inkml:trace>
  <inkml:trace contextRef="#ctx0" brushRef="#br0" timeOffset="30664.754">3065 3569 3999,'9'27'5418,"2"1"-129,0 7-129,6 17-2709,-9-12-1032,17 20 129,-15-14-645,9 8-129,-10-9-387,3-2-129,-5-8-129,0-8 0,-1-5-129,-3-7 0,2-1-387,-5-14-516,8 18-2064,-8-18-2193,3-6-129,-3-6-387,0-5-258</inkml:trace>
  <inkml:trace contextRef="#ctx0" brushRef="#br0" timeOffset="30957.7707">3312 3477 4644,'6'43'5289,"-22"-22"-129,-4 2-387,-22-13-2709,11 17-516,-22-16-387,12 7-258,-8-12-387,7-1-387,3 1-387,5-6-774,19 6-2967,0-5-1032,15-1-387,0 0-258</inkml:trace>
  <inkml:trace contextRef="#ctx0" brushRef="#br0" timeOffset="32050.8332">3516 4208 1032,'16'1'5031,"-16"-1"129,16 0-258,-1 0-2064,-15-11-903,15 6-387,-13-15-516,-2 20-258,7-26-387,-4 9-129,-3 1-129,-5 3-129,5 13 0,-19-16 0,3 16-129,2 0 129,-2 9 129,2 6 0,0 6 129,5 7-129,1 1 387,8 6-258,0-3 129,13 6 0,1-10 0,8 1 0,1-9-129,5-1-129,-2-6-129,0-10 0,1-3-387,-11-8-1419,6-2-3354,-6-8-129,-6 3-387,-7-5-387</inkml:trace>
  <inkml:trace contextRef="#ctx0" brushRef="#br0" timeOffset="32701.8705">2906 3526 129,'-2'14'4773,"0"2"387,2-16-129,-11 29-2193,-3-29-645,13 20-645,-17-16-258,18-4-387,-29 14 0,19-4-387,-4-8-258,14-2-258,-15 10-387,15-10-903,0 0-3483,0 0-129,0 0-258,0 0-516</inkml:trace>
  <inkml:trace contextRef="#ctx0" brushRef="#br0" timeOffset="33652.9249">5132 2356 4386,'84'4'3612,"-37"7"-258,9 19-129,-7-11-774,17 24-645,-12-14-516,8 16-387,-8-10-387,0 5-129,-12-1-1032,-11-11-3483,-2-5-645,-7-9 0,-7-10-516</inkml:trace>
  <inkml:trace contextRef="#ctx0" brushRef="#br0" timeOffset="33992.9443">5592 2415 4386,'57'35'5031,"-23"-22"-387,6 12-2064,-16-17-387,14 20-645,-19-16-516,9 12-129,-14-6-387,-2 3 0,-12-4-129,0-1-129,-15-4-129,-5-3-129,-8 1-387,-8-10-387,8 9-2967,-11-8-1032,2 0-387,-4 3-258</inkml:trace>
  <inkml:trace contextRef="#ctx0" brushRef="#br0" timeOffset="34462.9712">4796 2243 1806,'21'8'4257,"1"7"-129,-13 0-1935,-9-15-129,-3 26-258,-16-22-129,9 17 0,-15-13-387,10 14 129,-11-9-387,14 8-387,-5-7 129,12 7-258,1-8-129,5 6-387,8-6 129,9-1-129,2-1 0,4-2-516,10 9-2580,-7-14-1677,5 6-516,-4-6-387,-2 1 0</inkml:trace>
  <inkml:trace contextRef="#ctx0" brushRef="#br0" timeOffset="35924.0548">5199 2347 5031,'17'4'5289,"-17"-4"129,8 16-774,-6 2-2838,-11-10-645,2 12-645,-11-5 0,-3 1-516,-2 10-1806,-4-12-2967,0-2-258,4-3-129,5-6-645</inkml:trace>
  <inkml:trace contextRef="#ctx0" brushRef="#br0" timeOffset="57599.2945">8404 648 9804,'86'-30'4773,"-19"23"-258,-67 7-645,45 3-3741,-29 8 129,-13 20 129,3 13-258,-6 14-258,-2 17 0,-5 22 0,-4 13 258,2 22-258,0 8-645,2 20 516,1 6-516,3 25 516,3-1-129,0 22 258,3 3-129,3 13 129,1 11 258,2 1-258,-5 7 258,1 11-258,-1 9 0,-3 11 0,-1 7 0,0 16 0,0 7-129,-1 15 258,-3 4-258,4 11 129,0 4 0,9 8 129,0 2 0,3 6 129,3 4 0,-1 4 129,7 12 0,-5-2 129,9 17 129,-6-2 0,5 16 129,-6-1-129,7 12 0,-3-9 0,4 3-129,-10-13 0,3-12 0,-4-14 0,2-12-258,-4-21 258,-1-14-129,-3-23 0,0-11-129,-2-17 129,-2-7 0,-3-19-258,-1-14 129,-1-18-129,1-7 0,-1-13 0,0-21 129,0-11-258,0-16-258,0-21 387,-1-16-258,0-16-129,-6-30-516,7 0-774,-18-22-3483,9-19 0,-7-5-387,0 4-516</inkml:trace>
  <inkml:trace contextRef="#ctx0" brushRef="#br0" timeOffset="58927.3705">10927 2452 9288,'49'9'6063,"-25"-4"-645,-12-7 0,3 12-1935,-15-10-2580,0 0-258,-9 0-129,-13-3 0,-5 2-129,-6-1-257,-8 4-130,-4 4 0,-7-1 0,-3 2 0,-3 1 0,2 4 0,-1-10 0,1 11 0,6-7 0,1-5 0,8 5 0,5-5 0,7-1 0,7 0 0,8 0 0,14 0 0,-5-12 0,5-12-1549,15 19-3998,3-11-129,12 12-387,-3-9-258</inkml:trace>
  <inkml:trace contextRef="#ctx0" brushRef="#br0" timeOffset="59784.4195">13666 2475 12900,'14'22'5805,"-22"-10"-516,-14-12 0,-4 1-4644,-15 3-129,-6 1 0,-7-1 0,-1 1-258,-4-1 0,4 3-129,4-3 0,4-3-258,11 0-129,2-2-645,14 0-4386,-11-10-129,9 8-516,-2-1-258</inkml:trace>
  <inkml:trace contextRef="#ctx0" brushRef="#br0" timeOffset="60534.4624">10570 2900 11223,'0'0'5676,"12"-1"-387,-12 1-129,2-42-3741,1 14-387,-3-15-387,-3-11-129,-5-5-129,4-7 0,-4-5 0,3 1-387,0 3 258,1 3-258,3 4 129,-2 2-129,3 10 129,0 10-258,0 6 129,0 6 0,0 8 0,0 7 0,0 11 0,0 0 0,0 0 0,-17 3 0,17-3 129,-21 23-258,7-10 129,-5 2 0,-2-4 129,2 3-129,-2-8-129,2-3 129,3 3-129,1-6-129,15 0-258,-19-6-1419,19 6-3483,0 0-129,0 0-258,9 12-1032</inkml:trace>
  <inkml:trace contextRef="#ctx1" brushRef="#br0">146 9343 0,'37'0'0,"-37"0"0,0 0 0,0 0 0,0 0 0,0 0 0,0 0 0,0 0 0,0 0 0,0 0 0,0 0 0,0 0 0,0 0 0,61 0 0,-61 0 0,0 0 0,0 0 0,0 0 0,0 0 0,0 0 0,0 0 0,0 0 0,0 0 0,0 0 0,36 0 0,-36 0 0,0 0 0,0 0 0,0 0 0,0 0 0,0 0 0,0 0 0,0 0 0,0 0 0,36 0 0,-36 0 0,0 0 0,0 0 0,0 0 0,0 0 0,0 0 0,0 0 0,0 0 0,37 13 0,-37-13 0,0 0 0,0 0 0,0 0 0,0 0 0,0 0 0,0 0 0,0 0 0,0 0 0,0 0 0,0 0 0,0 0 0,0 0 0,0 0 0,0 0 0,0 0 0,0 0 0,0 0 0,0 0 0,0 0 0,0 0 0,0 0 0,0 0 0,50 27 0,-50-27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35 54 0,-35-54 0,0 0 0,0 0 0,0 0 0,0 0 0,0 0 0,0 0 0,0 0 0,0 0 0,0 0 0,0 0 0,0 0 0,0 0 0,0 0 0,0 0 0,0 0 0,0 0 0,0 0 0,0 0 0,0 0 0,0 0 0,0 0 0,0 0 0,0 0 0,0 0 0,0 0 0,0 0 0,0 0 0,0 0 0,0 0 0,0 0 0,0 0 0,0 0 0,0 0 0,38 27 0,-38-27 0,0 0 0,0 0 0,0 0 0,0 0 0,36-13 0,-36 13 0,0 0 0,0 0 0,0 0 0,37-28 0,-37 28 0,36-14 0,13 1 0,0 0 0,-49 13 0,317-82 0,-196 29 0,-121 53 0,0 0 0,0 0 0,0 0 0</inkml:trace>
  <inkml:trace contextRef="#ctx0" brushRef="#br0" timeOffset="63592.6373">11030 4601 12900,'12'17'5805,"-12"-17"-258,-18 14-129,-10-14-4644,-12 0-258,-15-2 0,-5 2-129,-5-14-129,-1 10 0,-1 1 0,8-6-258,10 9 130,8 0-130,11 0 0,7 0 0,8 9-130,15-9-128,-12 1-129,12-1-645,13-1-4386,-13 1-258,25-10-258,-11 5-516</inkml:trace>
  <inkml:trace contextRef="#ctx0" brushRef="#br0" timeOffset="64016.6615">12229 4681 10965,'24'27'5805,"-24"-13"-387,-1 1 0,-22-8-4515,-6 3-129,-13-10-129,-8 2-258,-9-2 0,0-3-129,1-6 129,5-2-387,5 0 0,9 3 0,12 5-258,10 0 0,17 3-516,-11-3-1677,22 6-2967,4 0 0,10 0-516,1-3-516</inkml:trace>
  <inkml:trace contextRef="#ctx0" brushRef="#br0" timeOffset="74576.2655">12200 2432 8127,'27'-2'5289,"-10"3"-258,-6-1-129,10 15-3225,-21-15-387,15 0-258,-15 0-387,0 0 0,0 0-129,0 0 0,0 0-129,-7-2 516,-9 2-516,1 0 129,-9 1-129,-3 6-129,-8 1 1,-3 0-259,-7 1 0,-2-3 0,-1-3 0,1 2 0,1-4 0,9-1 0,2 0 0,8-1 0,6-2 0,5 3 0,16 0 0,-12 0-1291,14 16-4127,-2-16-129,0 17-387,0-17-387</inkml:trace>
  <inkml:trace contextRef="#ctx0" brushRef="#br0" timeOffset="75355.3101">10846 1933 8643,'0'0'5547,"9"21"-516,-4 6-129,-3-3-2967,2 23-1161,-4-4-129,0 7 129,-6 2-258,1 8 258,0-1-258,4-3 129,-3-4-129,4-1 0,0-5-258,0-6-129,0-3 0,1-11-258,-1-2 258,3-1 0,-2-10-129,-1-13 129,0 0 0,0 0 1,18 1-130,-8-2 0,7-14 0,4-3 0,1 1 0,5 3 0,-2 1 0,1-1 0,-2 5-259,-11-3-1160,8 12-3870,-21 0-258,10 3-258,-10-3-387</inkml:trace>
  <inkml:trace contextRef="#ctx0" brushRef="#br0" timeOffset="75955.3444">13583 4519 9933,'33'-9'5676,"-33"9"-258,0 0-129,0 0-3870,-8 0-516,-23 0-129,-3 5-258,-15 0 0,-3 0-129,-10-1 0,-2 3 0,-2-6-129,6 3 0,2-1-129,6-1-129,9-2 0,7 0-258,9 0-258,2 0-645,25 0-4257,-26 10-258,26-10-258,-14 10-516</inkml:trace>
  <inkml:trace contextRef="#ctx0" brushRef="#br0" timeOffset="77119.4106">11825 5015 8256,'15'16'5676,"-15"-16"-258,13-6-129,-13-16-3999,9 3 0,-9-15-516,0 0 0,-3-9-387,0-4 129,-2-8-129,-2 2-129,0-1 129,2 8-258,-2-2 129,3 7-129,1 3 0,-3 4 0,0 13-129,1 6 0,-1 4 129,6 11-129,-18-14 0,2 14 129,-1 5 0,-3 10 0,-4-7-129,-1 4 0,0 4 0,3-4 129,1-3-129,4-3-129,7-1-129,10-5 129,-12 1-258,12-1-516,7-4-2967,-1-12-1677,9 4 0,-2-6-516,6 0-516</inkml:trace>
  <inkml:trace contextRef="#ctx0" brushRef="#br0" timeOffset="77518.4337">11974 4232 9159,'22'53'5547,"-10"-12"-387,-5 2 0,6 13-4128,-7 0-129,3 11 0,-5-5-387,3 6 0,-2-4-258,2-4 129,-2-14-129,1 2 0,1-13 0,-4-2-258,2-16 129,1-2 0,-6-15 0,10 12-129,-10-12 129,18-5 0,-5-6 0,4-2 0,3 2 129,1-1-258,1 1 0,-1 2 129,-2 4-258,-4 0-258,-4 5-258,-11-15-1161,0 15-3483,-13-7-387,-6 7-129,-9 5-903</inkml:trace>
  <inkml:trace contextRef="#ctx0" brushRef="#br0" timeOffset="78112.4674">11101 6480 10449,'0'0'6063,"-4"16"-387,-11-6-129,-20-5-4386,-7 5-387,-14-3-258,-5 5 0,-5-1-129,-3 1-129,7-4-129,7 0-129,12-1 0,10-4 0,9 2-129,11-2-258,13-3 0,0 0-516,12 4-1677,5-9-2967,7 0 0,0-6-516,9 3-387</inkml:trace>
  <inkml:trace contextRef="#ctx0" brushRef="#br0" timeOffset="78520.4911">12501 6550 10449,'-20'0'5805,"3"4"-387,-10-4 0,2 0-4773,-15-6 0,-3 1-258,1-5 0,1 2-258,3-2 0,3 0-258,10 7-258,5-3-129,14 15-1806,6-9-3225,0 0 258,4 15-774,12-9-129</inkml:trace>
  <inkml:trace contextRef="#ctx0" brushRef="#br0" timeOffset="78959.5159">14159 6360 7353,'31'44'5676,"-22"-30"-129,-4 7-129,-16-18-3870,1 12-258,-25-15-258,0 2-129,-12-4-387,-10-2 0,-8-7-258,-3 2-129,-2 4 0,3-1 0,3 2 0,7 3-258,7 1 0,8 3-129,12 10-258,4-6-645,21 8-4128,-5-2-258,10 3-516,0-16-387</inkml:trace>
  <inkml:trace contextRef="#ctx0" brushRef="#br0" timeOffset="79394.5411">13657 6584 9288,'11'-10'5934,"-4"-8"-516,-5-18 0,2-5-4515,-6-18 0,-6-4-387,-3-1-129,1 7-129,-2 4 0,0 5-129,2 13 0,2 10 0,3 11 0,5 14-129,0 0 129,-16-2-129,16 2-129,-23 15 258,8-6-129,-2 5 129,-1-3 0,-2 1-129,2-3 0,-1-3 0,6 2-129,0-4-258,13-4-258,-11 0-1935,11 0-2967,0 0 129,22-13-774,-5 0-129</inkml:trace>
  <inkml:trace contextRef="#ctx0" brushRef="#br0" timeOffset="79735.5606">13812 5999 7353,'17'76'5676,"-12"-24"-258,1-1-387,-2 14-3612,-4-4-387,6 8-129,-2-9-258,5 9 0,0-16-129,6 0 0,-1-14-129,4-12 0,-2-11-129,5-7 0,-5-9-129,0 0 129,-2-10-129,-3-3 0,0 0 0,-11 13-258,16-19-129,-16 19-258,17 0-3096,-17 0-2193,0 0 258,0 0-903,0 0-258</inkml:trace>
  <inkml:trace contextRef="#ctx0" brushRef="#br0" timeOffset="85694.9014">11142 8621 4902,'29'4'6192,"-17"-1"-516,-12-3-258,11 6-2580,-11-6-1548,0 0-129,-20-3-516,2 3 0,-12 1-258,-5 7 129,-6-3-258,-8-2 0,-3 3 0,0-1-129,-2-3 0,3 1 0,4-3 0,6 0-129,5 0 0,6 0 0,6-1 129,3-1 0,4 2-258,2 0-258,15 0-258,-23 0-903,23 0-3999,-10 7-129,10-7-516,0 0-258</inkml:trace>
  <inkml:trace contextRef="#ctx0" brushRef="#br0" timeOffset="86278.9347">12774 8670 9417,'10'-14'6063,"-10"14"-645,-12-8 0,-12 8-4515,-3 8-129,-15 2-129,-4 9 0,-7-8-258,-4 3 0,0 1-129,-1 1 0,2-8 0,4-2-129,7-1-129,4-5 0,4 0 0,8 0 0,4 0-129,3-4-258,12 6-516,-6-10-2451,16 8-2322,0 0-258,7-1-387,3-7-129</inkml:trace>
  <inkml:trace contextRef="#ctx0" brushRef="#br0" timeOffset="86858.9681">14656 8648 6321,'18'0'5805,"-16"12"-258,-2-12-258,-17 9-4128,-2 2 258,-16-8-387,2 9-129,-13-10-129,-1 2-258,-10 0-129,1-1 0,-2-3 0,7 2-129,2 2-129,6-2-129,8 6 0,4-3 0,9-2-258,5 4-129,9 12-1032,-5-12-3999,13-7-258,0 0-516,-13 4-516</inkml:trace>
  <inkml:trace contextRef="#ctx0" brushRef="#br0" timeOffset="87791.0214">10783 8955 7998,'0'0'6063,"13"7"-645,-13-7 129,0 0-4128,0 0-387,7-6-129,-7 6-258,4-21-129,0-2-129,-2-5 129,2-7-258,-3-6 129,5-3-129,-6-4-258,0-2 129,0-1 0,0 1 0,-6 2-129,-1 6 129,0-1-129,-1 9 0,-2 8-129,1 3 258,9 23-129,-19-17 0,9 16 258,-2 1-258,-2 12 0,2-2 129,-6 4 0,2 7-129,-1-9 0,1 1 0,1-2-258,2-3 129,13-8-129,-20 12-387,18 1-1290,2-13-3741,0 0-129,0 0-516,0 0-129</inkml:trace>
  <inkml:trace contextRef="#ctx0" brushRef="#br0" timeOffset="88519.063">12335 8905 4644,'3'15'5676,"1"3"-129,-4-18-387,0 0-3225,0-9-516,0 9-129,-3-33-387,2 10-129,-5-7-258,2-1 0,1-7-129,3 8 0,-1-4-129,1 1 0,0 0 0,0 5-129,0-4-129,0 5 129,0 3 0,0-1 0,-1 1-129,-5 6 0,3 5 129,-4 0-129,7 13 0,-20-9 129,7 5-258,-1 5 258,-2 8-129,-1 1 129,-1-1-129,0 2 0,-1 1 129,3-5-258,-1 4 0,0-8-516,17-3-4644,-24 12-387,10-12-387,-3 0-516</inkml:trace>
  <inkml:trace contextRef="#ctx0" brushRef="#br0" timeOffset="89152.0992">11230 10123 10191,'13'3'5805,"-31"-3"-258,-11-13-774,-5 13-3870,-17 0-129,-4 0-129,-8 0-258,1 0 0,0 2-258,6 4 0,10-3-129,9 1-258,11 5 0,5-9-774,21 0-4386,0 0-129,6 2-387,9-6-387</inkml:trace>
  <inkml:trace contextRef="#ctx0" brushRef="#br0" timeOffset="89540.1214">12845 10220 9933,'-30'41'5934,"3"-24"-516,-13-11 129,-10 0-5031,-10-6 0,0-1 0,-2-10 0,2-7-387,8-2 0,6 5-258,14 0-129,10-3-516,22 18-3741,-4-12-903,12 8-516,10-1-387</inkml:trace>
  <inkml:trace contextRef="#ctx0" brushRef="#br0" timeOffset="89964.1457">15006 10248 6966,'-9'22'6063,"-10"-13"-387,-11-3-258,-6 3-3354,-12-4-1419,-1 1 129,-17-6-129,6 0-387,-1-1 0,5 0-129,7-8-129,5 2-129,10 4-516,0-11-1677,15 14-3225,4 0 0,15 0-774,-13 6-129</inkml:trace>
  <inkml:trace contextRef="#ctx0" brushRef="#br0" timeOffset="90779.1923">10783 10287 9030,'19'-6'5676,"-19"6"0,13-17-258,-13-9-4386,3 4 0,-3-13-516,0-2 0,-5-12-129,1 7 0,-2 0-258,2 2 129,1 7 0,-1 8-129,4 5 129,0 20-129,0-19 0,0 19 129,0 0-258,0 0 129,0 0-129,0 0 0,0 0 129,0 0-129,-15 0-129,5 2 129,-5 10 0,-1-4 0,-4 1 0,-2 3 129,2-2-258,-1-1 258,4-1-258,1-8 0,4 0-129,-1 0-258,13 0-1419,0 0-3612,0 0-258,0 0-387,-2-8-516</inkml:trace>
  <inkml:trace contextRef="#ctx0" brushRef="#br0" timeOffset="91447.2304">14708 10587 6708,'0'-12'6063,"9"-13"-387,-3 2-516,-3-18-2322,0 3-2064,-4-18-258,-2 0-129,-7-2 0,-1-3-129,0 3 0,0 10 0,1 5 0,3 14 129,1 6-129,2 7-129,4 16 0,-1-13 0,1 13-129,0 0 0,-16 4 0,16-4-129,-26 15 0,7-6 129,-3-4 129,-5 1-258,0-6 129,2 0 0,0 0-258,1-2-258,12 2-4257,-7 0-903,7 5-258,1 3-516</inkml:trace>
  <inkml:trace contextRef="#ctx0" brushRef="#br0" timeOffset="92148.2706">11266 11785 9933,'5'25'6063,"-23"-20"-516,-5-2 129,-30-5-4773,8-1-258,-13-7 0,-5 3-129,-6-6-129,5 0-129,6 7-129,10 2-129,8 0 0,14 3 0,5 1-258,10 0-258,11 14-774,-12-11-4128,19 6-258,6-7-516,9 2-129</inkml:trace>
  <inkml:trace contextRef="#ctx0" brushRef="#br0" timeOffset="92548.2934">13330 11924 10449,'-48'32'6063,"16"-13"-387,-7-19-1548,-2 9-3225,-17-6 0,3 1 0,-3-6-516,3-9 0,6 0-258,3-1-129,12 1-129,5 0-129,15 5-258,0-12-1032,14 18-3870,10-15-387,8 10 0,3-6-645</inkml:trace>
  <inkml:trace contextRef="#ctx0" brushRef="#br0" timeOffset="92960.3171">15309 11792 8643,'5'31'6063,"-5"-31"-258,-22 22-258,-6-18-4773,-2 0-129,-16-4 129,-2 0-258,-8-6-129,-3 4 0,-1-5-387,6-4 258,0 0-129,6 3-258,9-1-129,2-1-258,12 8-903,-1-16-4257,8 12 0,2-2-645,16 8-129</inkml:trace>
  <inkml:trace contextRef="#ctx0" brushRef="#br0" timeOffset="93694.359">12973 12289 10062,'14'-17'5934,"-14"-16"-258,0-10-129,-5-14-4902,-3-6 0,-1-12-258,2 3 129,-5-1-387,6 11 129,-1 9-129,4 13 129,3 10-129,0 14 0,0 16 0,0 0 0,0 0 0,-6 11 0,-1 6-129,-2 8-129,-3-4 129,-3 2 129,0 0-129,-3-9-258,4 1 0,-5-7-258,12 8-1419,7-16-3612,0 0-129,-5-15-645,11 2-129</inkml:trace>
  <inkml:trace contextRef="#ctx0" brushRef="#br0" timeOffset="94371.3977">15047 12185 5547,'1'14'5805,"8"1"-129,-9-15-129,25 3-3870,-25-20 0,4-2-645,-4-22-129,-2-2-387,-8-14-129,2-6 0,-6-9-129,0 0 0,-4-1 0,-1 3-129,0 5-129,2 12 129,2 8 0,2 11-129,0 12-129,3 4 129,10 18 0,0 0 129,-13-9 0,13 9-129,-17 8 0,5 4 129,-4 0 0,-2 3 0,-5-5-129,-4 6 0,1 2 0,-2-6-129,8 7-1032,-5-12-4515,10 4-129,15-11-387,-13 13-645</inkml:trace>
  <inkml:trace contextRef="#ctx0" brushRef="#br0" timeOffset="98366.6263">11290 13515 6063,'39'22'5934,"-14"-12"-129,-7-8-387,5 18-2967,-23-20-903,26 3-387,-26-3-258,0 0-258,0 0 129,-9 0-387,-19 1 0,-11 3 0,-8 6-129,-14-2 0,-6 1 0,-7 0-128,1 2-130,2-3 0,7-8 0,4 0 0,9 0 0,13-8 0,5 3 0,9-3 0,6-1 0,6 4 0,12 5 0,0 0-130,0 0-1547,0 0-3999,16 0-129,-2 0-516,8-1-129</inkml:trace>
  <inkml:trace contextRef="#ctx0" brushRef="#br0" timeOffset="98852.6541">13051 13680 10191,'12'12'5934,"4"0"-516,-16-12 129,0 0-4257,0 0-387,-14 4-129,-10-4-387,-1 0 129,-11 0-129,-2 0 0,-3 0-129,0 0 0,1 0-258,1 0 129,3 7 129,5 2-128,6-3-130,2 1-130,8-1 1,1-4-129,14-2-258,-12 6-258,12-6-1161,8 6-3612,6-3-258,-2-6-129,9 2-774</inkml:trace>
  <inkml:trace contextRef="#ctx0" brushRef="#br0" timeOffset="99338.6819">15416 13464 9417,'54'19'5805,"-32"-9"-258,-7-6 0,8 3-4386,-23-7-258,-5 3-129,-16-3-129,-11 8-258,-9-7 0,-6 5 0,-9-1-129,-5 0 0,-6-1 0,3 4-129,1-6 0,6-1 129,5 0-258,4 0 0,9 1 0,5 2-258,8-2 0,3-2-903,23 0-4257,-26 4-387,26-4-258,-19 8-774</inkml:trace>
  <inkml:trace contextRef="#ctx0" brushRef="#br0" timeOffset="100614.7549">10798 13321 10062,'22'-1'5805,"-22"1"-387,17 21 0,-13-2-4257,-1 12-645,-3 2-258,-4 12-129,-2 3 258,2 6-129,-2-3 129,2 2-129,2-11 129,2-2-129,0-8 258,4-11-129,1-6-129,-5-15 0,14 7 0,-3-7-129,1-4 130,2-7-259,5-3 0,1 0 0,3-6 0,2 7 0,-3-2-259,-1-2 1,3 12-645,-19-9-2838,9 14-2193,-14 0 129,9 19-516,-9-6-516</inkml:trace>
  <inkml:trace contextRef="#ctx0" brushRef="#br0" timeOffset="102230.8471">12916 13217 10191,'-3'8'5805,"3"18"-387,0 10 0,-1 4-4386,1 16-516,-2 0 129,1 3-258,-1 3 129,-1-3-258,0-7 129,3-3-129,0-4 129,0-10-129,0-7-129,7-7 129,-1-7-129,-6-14 129,19 5-129,-8-5 0,3-12 130,4-3-259,2-2 0,0 1 0,2 2 0,1 1 0,-2 8 0,-6-2-517,4 18-1676,-19-11-3225,10 23-516,-10-23-387,0 18-387</inkml:trace>
  <inkml:trace contextRef="#ctx0" brushRef="#br0" timeOffset="103294.9081">10719 15381 10320,'0'20'5676,"0"-20"-516,3 27 129,-3-27-4515,3 13-129,-3-13 0,0 0 0,14 2 0,0-1 0,5-4 0,9-5-258,6 3-129,9 1 0,6-1-129,3 2 0,4 1 0,-1-2 0,-1 3-129,-5-5 0,-4 2 0,-4 0 129,-6-1-129,-4 5 0,-7 0-129,-2-1-387,-3 1-387,-19 0-4386,16 10-516,-16-10-258,15 5-516</inkml:trace>
  <inkml:trace contextRef="#ctx0" brushRef="#br0" timeOffset="103778.9357">12491 15569 8385,'3'17'6192,"16"0"-516,-5-17-129,11 6-2064,1-11-2967,8-2-129,4-10 0,3 0-129,4-1 0,3 4-258,4-1 258,2 8-129,-2-3 0,3 0-129,-2 6 0,-3 4 0,-1 0-129,-2 0 0,-4 4-258,-6-4-516,3 7-774,-17-7-3741,9 0-258,-7-11-387,3 4-387</inkml:trace>
  <inkml:trace contextRef="#ctx0" brushRef="#br0" timeOffset="104208.9604">14749 15439 8256,'54'15'5934,"-23"-9"-258,8 3-129,2-15-3870,12 6-258,-8-7-387,8 3 0,-4-8-387,-1 4-258,-1-1-129,-3-4 0,-3 2 0,-7 2-387,-6 6-129,-7-6-516,1 9-3612,-22 0-1290,0 0-258,-21-2-387</inkml:trace>
  <inkml:trace contextRef="#ctx0" brushRef="#br0" timeOffset="105079.0101">10996 14999 11223,'0'-14'6063,"9"14"-516,4 15-129,-8 7-4386,9 20-387,-5 1-129,-4 11-258,-1 5 0,1 6 0,-5-2 0,0 1 0,0-12-129,0-3 129,-1-9-129,1-7 129,0-12-129,0-8 1,0-13-130,0 15 0,0-15 0,15 0 0,-2-2 0,3-10 0,4 7 0,1-4 0,5-1 0,-4-4 0,1 2 0,-3-2 0,-3 10 0,-17 4-646,24-2-4256,-24 2-903,0 0-258,0 0-387</inkml:trace>
  <inkml:trace contextRef="#ctx0" brushRef="#br0" timeOffset="106023.0641">14802 15020 8385,'0'0'5676,"13"11"-129,-13 3-258,11 19-3741,-13 1-387,2 15-387,0 5-258,6 14 0,-2-2 0,5 1-129,0-3-129,7-1 129,-3-13 0,4-6 0,-3-17-129,4-5 0,-3-16 0,3-6-129,-4-11 1,5-17-130,-2-1 0,3-4 0,4 2 0,-1 2 0,-1 2 0,0 3 0,1 15-646,-12-2-1547,7 13-3483,-18-2-129,18 25-516,-18-12-645</inkml:trace>
  <inkml:trace contextRef="#ctx0" brushRef="#br0" timeOffset="107218.1326">10853 16837 10449,'22'13'6192,"-12"-8"-645,10-1 129,-1-7-4773,6-4-258,-4-8-129,10-2-129,2-3 129,9 3-129,1-10-129,6 15 0,0-2-129,5 4-129,1 5 129,-2 5-129,4 4 0,-1 0-129,-3 6 0,0-5-129,-1 6-129,-6-4-258,3 15-2580,-12-21-2451,2 6-129,-8-7-516,2 0-129</inkml:trace>
  <inkml:trace contextRef="#ctx0" brushRef="#br0" timeOffset="107707.1605">12987 16693 10449,'-16'23'6063,"6"-3"-516,10-20 0,0 14-4644,0-14-387,7 0 0,-7 0-129,27-18 0,-7 2-129,5 4 0,9 0-258,9-3 129,8-1 129,9 6-258,8-1 129,8 6-129,5-2 129,9 5-129,-1-7 0,1 5 0,-6-6 0,3 3 0,-8 2 0,-6-2 0,-6-4-129,-8-2-129,-7 9-129,-12-15-774,4 19-4386,-21-9-258,2 5-258,-8-7-516</inkml:trace>
  <inkml:trace contextRef="#ctx0" brushRef="#br0" timeOffset="108104.1832">15019 16568 10965,'79'15'5805,"-37"-15"-129,10 0-258,-8-12-4644,14-5-258,-4 2 0,6-1 0,-2-4-129,4 5 0,-3 6-258,-10-3 0,-4 4-258,-10 1-258,-10 7-516,-25 0-4515,-11 0-258,-19-3-258,-12-3-1032</inkml:trace>
  <inkml:trace contextRef="#ctx0" brushRef="#br0" timeOffset="152062.6975">16924 2402 11352,'38'13'5805,"-22"-4"-645,-16-9-129,0 0-4128,-14 0-129,-10 2-258,-11 0-129,-7 3-129,-14-3 129,-2 0-258,-8 1 0,1 1 0,3-2 129,5 2 0,5-3-258,9-1 0,10 0 0,6 1 0,12 2-387,4-3-645,11 0-4128,10 4-516,11 0-129,2-4-387</inkml:trace>
  <inkml:trace contextRef="#ctx0" brushRef="#br0" timeOffset="152515.7233">18404 2464 11997,'0'0'5547,"0"0"-258,0 0-258,-17 0-4128,-6 2-129,-13 0-258,-4 2-129,-10-1 0,-1 5-129,-1-3-129,1 3 0,9 1-129,4-4-258,10 6-258,0-11-1806,28 0-2967,-12 0-129,19 3-387,9-4-387</inkml:trace>
  <inkml:trace contextRef="#ctx0" brushRef="#br0" timeOffset="152911.7461">19908 2312 14190,'0'24'5418,"-12"-8"129,-5 17-1032,-14-14-3870,-7 1-387,-9-5 129,-4-1-258,-3-1-129,0-11-645,9 10-1677,-2-17-2838,12 4-387,7-5-387,7 1-516</inkml:trace>
  <inkml:trace contextRef="#ctx0" brushRef="#br0" timeOffset="153994.808">16438 2687 6450,'9'17'5418,"-2"-3"-258,-7-14-129,0 0-3096,18 0-387,-18-7-387,0 7-258,1-31-258,5 11 0,-6-12-129,3 2-129,0-4 0,0-1-129,-3-3 129,2 0 129,-2 2-387,0 3 258,0 2-387,-2 0 129,-1 1-129,0 1 0,1 9 0,1 5-258,-1-4 258,0 6-258,2 13 258,0 0 0,0 0 0,0 0 0,0 0 129,0 0-129,0 0 0,0 0 387,0 0-387,0 0-129,0 0 129,0 0 0,0 0-129,0 0 258,0 0-129,-11-5-387,11 5 387,-23 0 129,10 0-129,-5 0 0,-2 0 0,0 0 0,1 3-129,1-1 0,5 1-129,1-2-258,12-1-1290,0 0-3612,0 0 0,0 0-516,7 4-258</inkml:trace>
  <inkml:trace contextRef="#ctx0" brushRef="#br0" timeOffset="154741.8504">17938 2045 8514,'30'23'5289,"-23"-10"-516,5 10 129,-12-6-3612,10 15 258,-10-11-645,6 17 129,-6-3-387,4 7-129,-3-2 129,4 6-258,-2-5 0,3 3-516,0-4 258,1-4-258,-2-8 258,-1-4 0,0-7 0,-1-4 129,-3-13-129,0 0 129,13 12 0,-13-12-129,19-1 129,-4-4 0,3 2-128,3 2-130,5-3 0,-1 1 0,0 2 0,0 1 0,-4 0 0,-6 1-130,0 4-1031,-15-5-3999,0 0-387,-15-8-387,1 3-516</inkml:trace>
  <inkml:trace contextRef="#ctx0" brushRef="#br0" timeOffset="155867.9152">16613 4323 10320,'10'32'5934,"-9"-11"-258,-9-10-258,-2-6-3999,-16-1-903,-9 2 129,-8-4-258,-2 7-129,-5-1 129,1-2-258,5 0 0,2 6 129,8-1-258,6-3-129,9 9-258,1-8-774,14 4-4386,4-13 0,-1 16-387,1-16-774</inkml:trace>
  <inkml:trace contextRef="#ctx0" brushRef="#br0" timeOffset="156259.9376">16351 4655 9546,'4'-16'6063,"-4"-22"-387,-3-2 0,-7-15-3999,1 0-903,-5-15 0,0 4-387,0-1 0,1 11 129,1 5-387,3 18 129,3 10-129,-1 8 0,7 15 0,0 0 0,-9-6-129,9 6 0,-12 10 0,12-10 0,-17 10 0,17-10-129,-19 10 129,19-10 0,-24 15 0,24-15-129,-22 12 129,22-12-129,-17 9 0,17-9-129,-11 13-387,1-20-2967,10 7-2193,0 0 258,15 4-903,-15-4-129</inkml:trace>
  <inkml:trace contextRef="#ctx0" brushRef="#br0" timeOffset="156783.9676">18054 4401 6966,'31'27'6063,"-31"-27"-516,14 22-258,-14-22-1806,-18 9-2580,-14-7-129,-6 8-129,-11-2-129,-3 3 0,-7 2-258,0-4 129,4 3-129,4 1-129,8 1-129,8-1 129,7-3-387,5-3 0,13 1-258,-3-8-1161,13 0-3870,0 0-258,0 0-129,6 0-903</inkml:trace>
  <inkml:trace contextRef="#ctx0" brushRef="#br0" timeOffset="157322.9983">19775 4440 10449,'-9'44'5805,"-18"-32"-387,-1 16-129,-12-6-4515,-5-4 0,-5-7 0,-1 1-258,-1-9-129,2 3-129,3 1-258,10-7 0,5 0-258,5-2-516,27 2-4515,-19-1 0,19 1-645,0 0-129</inkml:trace>
  <inkml:trace contextRef="#ctx0" brushRef="#br0" timeOffset="157783.0243">19386 4128 8901,'0'76'5160,"5"-26"0,-1 0-129,9 14-3870,-11-8-129,8 8-258,-3-3-129,1 0-129,-2-3 0,3-2 0,-3-3-258,1-4 0,-5-12-129,2-5 0,-3-8 0,2-7-129,-3-17 129,5 15-129,-5-15 258,18-4 0,-3-7 0,8 1 0,5-3 0,7 2 0,2 1 0,1-2 0,-2 5-258,-3 2-129,-5 1 129,-9 4-516,-6 0-645,-13 0-3999,-9-9-645,-8-2-387,-5-1-387</inkml:trace>
  <inkml:trace contextRef="#ctx0" brushRef="#br0" timeOffset="159146.1027">15769 6639 6837,'8'21'5547,"-3"-6"0,-5-15-258,0 0-3612,0 0-387,14-1-258,-13-12-258,-1 13 0,21-20-258,-4 7 0,3 0 0,7 3-129,3 0-129,7-2 0,4 4 0,5 1-129,-1-1 129,4 0-129,1-1 0,-2-3 0,-4 2 0,-1 1 0,-9-2 0,0-2 1,-10 1-130,-2 4 0,-7 1 0,-5 3 0,-10 4 0,0 0 0,0 0-130,0 0-515,0 9-1935,-16-3-3225,16-6-258,-28 12-516,12-12-516</inkml:trace>
  <inkml:trace contextRef="#ctx1" brushRef="#br0" timeOffset="-5.61226E8">8527 7467 0,'0'0'0,"0"0"0,0 0 0,0 0 0,0 0 0,0 0 0</inkml:trace>
  <inkml:trace contextRef="#ctx0" brushRef="#br0" timeOffset="161714.2496">16011 6251 7998,'0'-18'5418,"0"18"0,0 0-387,0 0-3741,6 16-387,-4 9-387,-2 6-258,0 13 0,0 7 129,0 8-129,0 1 129,5 4-258,3-4 258,1-4 0,-1-8 0,3-11 0,-4-8 0,1-5 0,-3-9-129,-5-15 0,0 0 0,16 1-129,-16-1 0,12-1 0,-12 1 0,16-15-129,-5 11 0,-11 4 0,21-8-129,-21 8 0,21-8-129,-21 8-258,24-1-903,-24 1-4128,15-2-258,-15 2-258,16 4-774</inkml:trace>
  <inkml:trace contextRef="#ctx0" brushRef="#br0" timeOffset="162518.2955">17355 6460 8256,'-5'13'6063,"5"-13"-516,3 17 0,-3-17-4257,0 0-129,18 5-387,-5-5-129,4 0-129,8 0-129,1-4 0,8 1 0,7-6-129,4-3 0,5 0-129,9 1 129,0-5-129,6 3 129,0 2-129,3 2 0,-6 3 0,0 0-129,-4 4 130,-7 2-130,-6 2 0,-10 4-130,-7-3-128,-10-2-258,-4 3-129,-14-4-1032,0 0-3999,0 0-258,0 0-258,-13-5-645</inkml:trace>
  <inkml:trace contextRef="#ctx0" brushRef="#br0" timeOffset="163062.3263">19299 6357 7740,'-1'-13'5676,"1"13"-387,5-9-258,10 9-3870,-15 0-258,16-4-129,-16 4-129,25-15-129,-8 2 0,8 4 0,7-5 129,11 5-129,0-2-129,8 3-129,2 3 0,-2 5-129,-4 0 0,-2 0 0,-12 5-129,-9-4-129,-6 2-129,-18-3-387,0 0-3612,-12-12-1548,-12 1-258,-12-12-387</inkml:trace>
  <inkml:trace contextRef="#ctx0" brushRef="#br0" timeOffset="163776.3675">17841 6727 9804,'13'4'5934,"-13"-4"-258,7-12-129,2-8-4644,-9-11-129,0-1-258,0-18-129,-6 3 0,-1-10 0,1 3-129,-1-1 0,0 5-129,1 1 0,2 8 0,3 8 0,-1-2-129,0 11 0,2 6 129,-2 4-129,2 14 0,-1-12 0,1 12-129,0 0 129,-15 11 0,15-11 0,-17 22 0,6-5-129,0-3 258,-2-5-258,1 4 129,12-13-129,-22 12-516,21 0-2967,1-12-2064,-12-6-258,5-8-387,4-4-774</inkml:trace>
  <inkml:trace contextRef="#ctx0" brushRef="#br0" timeOffset="164726.4214">16183 8293 8127,'0'0'6063,"0"0"-516,-6 16 0,6-16-4128,0 13-387,0-13-258,0 0-258,17 2-129,-5-2 0,4-7 129,8-7-129,7-1 129,10 0-387,5 0 129,6-2 0,0 6-129,0 5 0,-3 1 0,-5 1 0,-9 4-258,-9-2 129,-11 2 0,-15 0 0,11 10-258,-11-10-387,-13 16-1290,-11-7-3870,3 6-129,-3-6-516,1 2-516</inkml:trace>
  <inkml:trace contextRef="#ctx0" brushRef="#br0" timeOffset="165462.4639">16250 8037 4257,'5'-33'6063,"-5"17"-387,0 16-258,2-32-2967,-2 32-774,0 0-516,15 23-387,-10 2-129,0 17-258,2 9 0,2 12 0,4 10-129,0 5 0,0-1 0,2 2 0,-2-7 129,2-10-258,-5-12 0,3-12 0,-6-18 129,0-8-129,-7-12 0,15-1 129,-7-18-258,5-1 129,4-2 0,1-3-129,2 3 129,4 1 0,-1 5-129,-2 1-129,-1 7 129,-4-2-129,-1 9-129,-15 1-258,21 0-516,-21 0-3741,0 0-1161,0-16-258,0 16-516</inkml:trace>
  <inkml:trace contextRef="#ctx0" brushRef="#br0" timeOffset="166226.5076">17612 8244 7482,'-18'20'5934,"7"-6"0,9-3-645,2-11-3612,0 0-387,0 0-258,9-2-258,5-6-129,7 3-129,5-4-129,7 4 0,6-3-129,7-5-129,4 3 129,4 2-129,2 2-129,-2 0 129,-3 0-129,-2-2 129,-7 5-129,-8 3 0,-5 0 0,-8-3 129,-4 3-258,-5-2 0,-12 2-387,14 0-258,-14 0-1032,0 0-3870,0 0-258,0-24-387,0 24-645</inkml:trace>
  <inkml:trace contextRef="#ctx0" brushRef="#br0" timeOffset="166841.5428">19276 8137 5031,'5'7'6063,"-5"-7"-387,5 12-387,14 0-3354,-19-12-258,15 1-516,-1-2-516,4 0 0,5-11-258,9 0 0,1-2 0,11 6-129,1-10 129,5 7-258,0 4 0,-2 1 0,0 4 0,-5 2 0,-6 0 129,-7 3-258,-7 5 0,-8-8 129,-4 0-129,-11 0-129,0 0-129,0-11-258,0 11-1419,-24-13-3483,10 0-387,-4-6-645,3 0-387</inkml:trace>
  <inkml:trace contextRef="#ctx0" brushRef="#br0" timeOffset="167490.5799">19546 8608 6063,'0'0'6192,"13"-4"-387,-13-32-516,3-12-2838,-6-20-1419,3-6 0,-9-15-387,2-2-129,-4 1-129,4 3-129,0 8 258,1 14-258,3 8 0,2 10-258,-2 15 129,2 9-129,-1 5 0,2 18 0,-9-15 0,9 15 0,-16 0 0,16 0 0,-19 10-129,5-4 129,1 5 0,-1 5 129,1-3-129,0-1 0,2-4 0,0 4 0,11-12 0,-17 9-645,17 3-3225,0-12-1806,-11-3-387,11 3-387,-5-26-645</inkml:trace>
  <inkml:trace contextRef="#ctx0" brushRef="#br0" timeOffset="170422.7477">16301 10414 1935,'0'18'4515,"0"-18"129,4 12-1935,-4-12-1419,0 0-258,0-16-387,0 16-258,0-17-129,0 17 0,0-19 516,0 19 0,0 0 129,0 0 0,0 0 258,0 0 0,0 0 129,13 15-129,-13-15-516,3 11 0,-3-11-258,0 0 129,0 0-258,7 14 0,-7-14-129,0 0 0,0 0 0,0 0 0,0 0 0,0 0 0,0 0 0,0 0 0,0 0 0,0 0-129,0 0 129,0 0 0,0 0 0,0 15-129,0-15 129,14 1 0,-3 3-129,10-4 129,8 0 0,6 0 0,6-3 0,7-4 0,5 3-129,2-2 129,-1-3 0,0 3 0,-5 1-129,-2 4 129,-7-2-129,-6-1 0,-4 2 0,-6 0-129,-3 2-129,-8 0 0,-1-2-516,-9-14-1290,-3 16-3612,0 0-129,16-19-645,-13 4-129</inkml:trace>
  <inkml:trace contextRef="#ctx0" brushRef="#br0" timeOffset="170977.7794">17638 10422 9417,'9'11'6063,"16"3"-645,-11-14 0,11 0-4644,-5-9 0,7 2-129,-1-7-258,4 1-258,4 7 129,5-3 0,2 4-129,5 5 0,-1 0 0,4 8 129,-3 8-258,-2-2 129,-5-5 0,-5 2-129,-6 2 0,-7-1 0,-4-1-129,-17-11-258,18 13-258,-18-13-645,0 0-4257,0 0 0,6-10-645,-6-2-516</inkml:trace>
  <inkml:trace contextRef="#ctx0" brushRef="#br0" timeOffset="171445.8062">19119 10316 6708,'14'17'6063,"-1"-10"-645,0-7 0,21 2-3870,-15-11-258,14 0-387,-1-6-258,13 2 0,8-3-258,9-3 0,9 5-129,1-3 0,4 11-129,0 2 129,-1 3-258,-9 1 129,-8 0-258,-14 5 0,-9 0-387,-21-5-516,-14 0-4386,0 0-129,-30 0-645,-13-1-387</inkml:trace>
  <inkml:trace contextRef="#ctx0" brushRef="#br0" timeOffset="172157.8469">18054 10669 3354,'0'12'5805,"0"-12"-258,0 0-258,-3-20-2967,8 20-516,-7-26-258,5 7-516,-3-18-258,3-9 0,-3-1-258,0-4 0,-2-7-129,-2-3-129,-2 4 0,0-2 0,-6 10-129,2 9 0,0 6-129,0 5 0,2 10 0,-1 6 0,9 13 129,-17-5-129,17 5 0,-20 10 0,7 0 0,-1-2 0,-3 1 0,1 2 0,-2-3 0,2-4 0,1-2-258,2-2-129,13 0-645,-25-1-4515,25 1-258,0-15-516,11 10-258</inkml:trace>
  <inkml:trace contextRef="#ctx0" brushRef="#br0" timeOffset="172781.8823">19357 9913 6708,'18'23'5805,"-9"-2"-387,2 11-258,-6 0-3612,4 15-645,-9-3-129,4 9-258,-4 1 0,4 8 0,1-4-129,2-6-129,5-1 0,5-1 0,3-10 0,4-1 0,4-17 0,1-13 0,1-6 0,0-3 0,-2-8 0,0-9-129,-4-1-129,-5-11 129,-1 11-258,-5 1-129,-2 5-258,-11-16-1806,0 28-3354,-1-12-258,1 12-258,-20-3-645</inkml:trace>
  <inkml:trace contextRef="#ctx0" brushRef="#br0" timeOffset="173519.9244">17365 12055 9417,'50'-3'5934,"-30"3"-258,0 4 0,-20-4-4644,6 15-129,-17-10-258,-13 3-258,-14 0 0,-4 4-129,-8-1-129,-3 2 0,-1 1 0,2-6-129,10 3 129,4 4-129,9-3 0,4 4-258,10 1 0,0-9-258,15-8-387,-15 2-1677,15-2-3096,0 0-129,0 0-387,10-14-129</inkml:trace>
  <inkml:trace contextRef="#ctx0" brushRef="#br0" timeOffset="173903.9468">18834 12142 8514,'58'15'5934,"-58"-15"0,10 22-387,-26-18-4128,-10 13-516,-18-5-129,-4 2-258,-6-1 0,-2 0-258,-3 0-129,6-3 129,9-5-129,4-4-129,11 1 0,4-1-129,6-1-129,8 0-129,11 0-258,-10-15-516,20 15-2709,-3-12-1677,11-4-516,1-4-258,12 3-128</inkml:trace>
  <inkml:trace contextRef="#ctx0" brushRef="#br0" timeOffset="174246.9663">20823 11940 9546,'-7'40'6063,"-21"-20"-516,-7 4 0,-6-10-5160,-15 3 0,-13-6 0,2 2 0,1-5-387,3-4-129,5 6-774,-8-4-4386,19-1-387,-1-1-258,7 0-516</inkml:trace>
  <inkml:trace contextRef="#ctx0" brushRef="#br0" timeOffset="174801.9981">18381 11912 7482,'27'2'5934,"-13"18"-258,0 6-387,6 21-3483,-12-3-645,7 21-387,-6 0-258,5 15 129,-7-5-258,4-2 129,0-7-129,1-6-129,1-15 0,0-13 0,2-16 0,2-14-129,-2-5 0,1-12 0,-1-8-129,-1-6 0,1-5 0,-2 0-258,-2 9-129,-3-3-387,5 21-1806,-7-11-3225,-6 18-129,17-6-387,-8 10-516</inkml:trace>
  <inkml:trace contextRef="#ctx0" brushRef="#br0" timeOffset="175462.0359">20477 12487 8643,'0'0'5934,"0"0"-129,8-33-129,9 7-4386,-17-26-258,4-9-258,-4-15-129,0-6-258,-7-6-129,-2 3 0,-4 5 0,2 3-129,-4 22-129,6 9 0,-3 15 0,5 11 0,7 20 0,-19-9 0,19 9-129,-15 18 129,6-1 129,-3 2-129,-1 6 0,-2-2-129,-2-2 129,2 2 0,0-5 0,1-1-129,2-8 0,0-1-258,7 6-1677,-6-14-3354,11 0-516,0 0-258,-8-9-1032</inkml:trace>
  <inkml:trace contextRef="#ctx0" brushRef="#br0" timeOffset="178522.2109">14965 1233 10836,'0'-13'5031,"0"13"-258,15 0-129,-15 0-4644,17 18-129,-14 2 129,6 8 0,-2 1 129,5 8 129,-2 11-129,3 8-387,0 11 129,1 10-129,1 6 129,0 7-516,3 10 516,3 1 129,-2 3-129,2 0 258,-1-3-129,-5-2 129,1-1 0,-6 2 129,-4 2-258,-1 0-258,-5 2 258,0 4 0,0 1 258,0 3-516,0 6 258,8-2 0,2 2 0,5 2 0,2 0-129,4-4 129,-3 4 0,-1-2-129,-1-4 129,-1 1-129,-7-2 129,-2 0 0,0-4-129,-2 4 129,1-2-129,1 1 129,1-3 0,-1-5-129,1-2 129,-2-4 0,-4-3 0,-1-6-129,0-1 129,-3-8 0,-5-2 0,-1 0 0,-1-3 129,2 1-129,1 1-129,-1 2 129,1-1 0,4 9 0,-1-2 0,4-2 0,-3 5 0,2-1 0,1 1 0,0 1 0,0 0 0,0-2 0,1 2 0,2 3-129,-3-4 129,0 1-258,1 1 129,-1-2-129,4 2 0,-2-1-129,5 1 0,1 1 258,4 5 0,1-1 0,4 2 258,-1 3-129,1 4 0,0 4 0,0 2 129,1 0-387,0 4 258,0 0 0,3 5-129,4-7 129,2-1 129,4 2-129,-2-4 129,0-2 0,-2-2 0,0 1 129,-6-5-129,0 5-129,-4-3 129,-4-2 0,-4-1-129,1 1 129,-3-3-129,0 1 0,-3-1 129,2 0-129,2 1 129,-1 5-129,2 2 0,4 4 0,-1 4 129,5 6 0,-2 3-129,4 5 258,-3-3-258,2-1 129,-4-1 129,2-1-129,-1-8 0,-1-2-129,-4-3 129,1-5-129,-1 1 129,-1 3-129,-2 1 0,2 1 0,-2 8 0,2 3 129,1 4-258,3 4 129,1 4 0,2 1 129,1 0 0,-1 3 129,1 0-258,-2-1 129,-2-7-129,-3-4 258,-2-2-258,-1-3 0,-4-2-129,3-5 129,1 3-129,-1-3 258,3 1-129,-1 0 0,4-5 0,-3 6 129,0-11-129,1 2 0,-3-6 129,-1-7-129,-1-2 0,0-7 0,-2-3-129,4-4 258,-1 6-258,3-10 129,4 2 129,-1 0-258,3-5 258,-2 4-258,0 2-258,-13-15-1161,0-8-3354,-6-6-258,-9-11-516,-9-24-129</inkml:trace>
  <inkml:trace contextRef="#ctx0" brushRef="#br0" timeOffset="232985.3259">8878 981 7740,'66'-38'5031,"-36"29"-645,5 9 0,-14 7-3225,8 13-129,-14 4 129,4 19-645,-9 8 0,2 19-258,-8 17 0,-1 19-645,-3 13 645,4 13-774,-1 17 387,2 2 258,0 3 0,1-1-387,2 6 258,3-3 129,1 3 0,0-1 129,2-2-258,-3-1-258,-1 2 258,-2 6 129,-2-1-129,-2 4 0,-4 4-129,0 7 129,0 6 0,-1 1-129,-2 5 129,2 4-258,0-3 129,1 4 0,0 0 129,0-3-129,1-1 129,0-5-129,2 2 129,-2-1 0,1 1 129,-2 1-129,0 1 129,0 4-129,0 6 0,0 4 0,1 2-129,1-4 129,0-2-129,-1 2 129,0-6 0,-1-4-129,0-10 129,0-1-129,0-3 129,-4 1 0,-2-3 0,0 3 0,-5 5 0,2 7-129,0 6 258,0 7-129,1 2-129,3 5 387,3 5-258,2 7 0,0-5 0,2-4 129,5 1 0,3-5-129,-2 1 129,0-4-129,-1-7 129,4-3 0,-8 1 0,3 1 0,-1-6-258,1 1 129,-2-8 129,1-1-129,0-2-129,2-3 258,-4-7-129,3-4-129,0-1 129,0 0 258,1-3-387,-2-4 0,1-5 129,2 2-129,-1 3 129,0-4 0,1-15 0,2-10 0,-4-4-129,4-13 387,-1-12-258,-1-13 0,-2-22 0,-1-13-129,2-15 129,-4-3-387,1-8-516,-4-28-1677,-6 23-2451,2-11-129,4-12-645,-5 19 258</inkml:trace>
  <inkml:trace contextRef="#ctx0" brushRef="#br0" timeOffset="271697.5402">13350 16129 9804,'34'51'5676,"-21"-20"-516,6 17-516,-8-7-3999,-1 20 129,-3-4-387,0 9 0,-5-6 0,4 4 0,-1-5 0,3-1-129,2-8 0,-1-10 0,1-6-258,1-8 258,0-5 0,-1-9-129,-10-12 129,22 10 0,-10-14-129,0-6 0,2-6 129,2 0-258,2-1 129,2 5-129,-1-2 0,-3 0-129,3 5-129,-4 3-129,2 6-1032,-17 0-4128,19-6-258,-19 6-387,11-23-387</inkml:trace>
  <inkml:trace contextRef="#ctx0" brushRef="#br0" timeOffset="272365.5784">15181 16120 4902,'34'7'5805,"-19"1"-516,2 5 0,-8-1-2967,8 18-1161,-15-9-129,5 18-516,-7-3-129,6 9-129,-6 4 129,0 3-258,1 0 0,4 1 129,-1 1-129,1-5 129,0-8-129,4-1 129,-2-9-129,4-4 0,-4-11 258,-7-16-129,21 9-129,-11-9 129,4-7-129,-1-6 129,3-7-129,1 2 0,2-3 0,1 7 0,-3 0-129,2-1-129,-3 8-129,-4-1-387,4 18-4773,-16-10-129,1 29-516,-3-13-774</inkml:trace>
  <inkml:trace contextRef="#ctx0" brushRef="#br0" timeOffset="282557.1614">21183 746 14577,'-1'32'5805,"1"3"-258,6 16-516,0 10-4515,3 22 0,-4-6-129,2 14-258,-2 0 0,-2-6-645,0-9 516,0-8-258,1-21 258,-3-15-774,5-13 129,-6-19-1677,12-5-3096,-6-15-129,12-8-645,-2-13 258</inkml:trace>
  <inkml:trace contextRef="#ctx0" brushRef="#br0" timeOffset="283069.1907">21807 741 14835,'69'-25'5934,"-45"20"-258,3 2-387,-27 3-4773,17-35 1,-17 35-517,0 0 0,-49-14 0,15 17 0,-3 4 0,-5-7 0,1 22 0,4-2 0,1-4 0,10 30 0,0-17 0,4 11 0,7-11 0,1 10 0,2-1 0,3 2 0,2-11-259,1-3 1,0-8 129,3-3-258,0 1 258,3 4 129,0-20-129,9 0 129,7 0 0,5-5 0,6 5 0,6 0 129,4 2-258,5 5 258,-3 21 0,-2 0-258,-8 9 258,-7 7 0,-11 4-129,-11 3 258,-12-4-258,-15-5-387,-7-7 387,-11-12-516,1-12-129,-10-11-2451,15-5-2193,-2-17-774,17 4 0,3-10 258</inkml:trace>
  <inkml:trace contextRef="#ctx0" brushRef="#br0" timeOffset="283669.225">22168 1108 12900,'14'103'5289,"-12"-43"0,8 8-774,-4-8-4128,-3-4-258,-3-14 0,0-12-516,1-16 387,-1-14-516,6-17 645,1-11 387,4-12-516,1-6 387,2 1-387,1 6 387,0 0-258,3 15 387,-2 12-516,0 12-129,0 15 258,-3 8 0,-4 7-129,1 1 0,-3 0 0,-5-6 0,3-8 0,-5-17 0,0 0-129,18-21 129,-9-8 0,2 3 0,3-2 0,2-3 0,0 4 129,2 9 0,-4 15-129,3 9 129,-6 15 0,1-1-129,-4 10 129,0 6-258,-1-1-258,-7-17-1419,6 4-3225,-6-22-645,11 11 0,-3-19-387</inkml:trace>
  <inkml:trace contextRef="#ctx0" brushRef="#br0" timeOffset="283850.2353">22814 1288 13287,'32'117'5805,"-14"-54"-1032,-10-15 387,1-4-5289,-5-11 129,-4-12-903,0-21-3096,0 0-1032,0-34-516,-6-10 258</inkml:trace>
  <inkml:trace contextRef="#ctx0" brushRef="#br0" timeOffset="283953.2412">22874 1147 7611,'26'-13'387,"-13"17"-258,3 3-516,3 7-3870</inkml:trace>
  <inkml:trace contextRef="#ctx0" brushRef="#br0" timeOffset="284201.2554">23179 1164 11868,'-5'39'5289,"-12"-13"-258,5 9-129,-9-6-4515,0 11 258,1 2-387,2-2-387,7-5 258,8-8-387,7-3 387,12-6-387,6-5 258,7-7-774,0-1 129,-8-9-3225,8 3-1161,-9-10-258,-2 0-645</inkml:trace>
  <inkml:trace contextRef="#ctx0" brushRef="#br0" timeOffset="284825.2911">23334 1194 10836,'15'97'5676,"-7"-36"-1290,-7-13 516,5 0-4386,-6-6 129,0-5-645,-5-17 129,5-20-516,0 0 516,0-7 387,0-16-516,13-2 387,0-3-129,7-4 258,3 1-516,3 7 516,0 4-387,-1 4-129,-5 6 0,1 5 0,-8 0-129,-13 5-258,13-8 0,-13 8-516,0 0 258,-11-13-258,11 13 129,0 0 129,-11-13 387,11 13 129,0 0 387,5 9 645,-5-9-387,15 23 387,-9-9-258,4 8 0,-7-5-387,1 3 0,-2 0 0,0-2-129,3-5 0,-5-13 129,15 17-258,-3-17 129,3 0 0,2-9-129,-3-5 0,0 0 0,-4-4 0,-3-1-129,-7-2 0,-2 4 129,-12 4-129,-1 4 0,-4 5-516,-12-9-1548,10 13-2838,-5 2 0,11 9-516,-1-2-258</inkml:trace>
  <inkml:trace contextRef="#ctx0" brushRef="#br0" timeOffset="285337.3204">23973 1286 11997,'22'-35'5418,"-22"35"-387,0 0-129,0 0-4257,0 13-129,-15-1-387,-2-2 0,2 8 129,0-5-258,15-13 129,-8 24 0,8-12 0,13-3 129,4 5-129,1 3 0,1 5 0,-1-1 0,-5 4-516,-8-5 258,-5 2-387,-9-2 387,-12-5-516,-3-5 129,-8-10-774,9 0-2967,-10-10-774,11-4-387,-1-14 258</inkml:trace>
  <inkml:trace contextRef="#ctx0" brushRef="#br0" timeOffset="285569.3337">24138 651 12771,'26'36'5418,"-18"3"-258,2 24-516,-4 7-3612,1 22-774,-4 1-516,-3 1 129,0-12-129,0-6-645,7-1-1677,-3-29-2580,8-8-129,-1-18-387,9-16-129</inkml:trace>
  <inkml:trace contextRef="#ctx0" brushRef="#br0" timeOffset="285723.3421">24380 1061 11997,'-15'-26'5676,"-9"30"-774,-17 5 0,6-4-4773,-12 0-645,-15-4-3612,14 10-903,1 0 0,18 15-903</inkml:trace>
  <inkml:trace contextRef="#ctx0" brushRef="#br0" timeOffset="286125.3655">24521 1232 10449,'-1'-15'5031,"-11"14"-258,0 7-258,-5 1-3999,-1 2-129,-3 11-129,1 2 0,1-2-129,7 1 0,5 0-258,5-3 258,2-6-129,0-12-129,18 8-129,-6-9 0,1-8 0,-13 9 0,23-23 129,-16 11 129,-7 12-129,11-11 258,-11 11 129,8 16 129,-4 1 0,1 5 0,1 0-129,1 0-387,1-2 129,-8-20-258,18 18-2580,-16-31-1677,8-10-516,-4-21-129,0-9-774</inkml:trace>
  <inkml:trace contextRef="#ctx0" brushRef="#br0" timeOffset="286458.3845">24637 671 9288,'7'-17'5160,"1"28"-129,-8 9-903,12 27-1419,-12 5-1677,1 14-258,-1 7-645,0 11 0,0 1 0,0 5-129,3-12-129,-2-11-258,4-4-645,-5-25-3870,7-11 0,-7-27-258,16 5-516</inkml:trace>
  <inkml:trace contextRef="#ctx0" brushRef="#br0" timeOffset="286663.3962">24821 988 12126,'-41'15'5160,"7"-6"-387,0 6-516,-9-13-3870,-2 1-516,-2 1 0,1-4-258,9 2-516,1-5-903,18 8-2838,1-5 129,17 0-774,0 21 0</inkml:trace>
  <inkml:trace contextRef="#ctx0" brushRef="#br0" timeOffset="286969.4137">24705 1231 6966,'59'-9'4902,"-28"5"-645,-2-5 129,2 5-3612,-16-8 0,0 1-387,-12-4-258,-3-7 0,-9 10 0,-9 3-258,-4-1 258,-2 9 0,-4 1 129,4 11 0,-1 5 0,12 11 0,6-3 0,7 3 258,1 6-387,11-7-387,13 1-903,-4-7-2838,14-2-774,-1-5 129,7-6-774</inkml:trace>
  <inkml:trace contextRef="#ctx0" brushRef="#br0" timeOffset="287322.4339">25170 992 11223,'8'-15'5031,"-8"15"-387,0 0-387,-8 4-3612,8-4-645,-25 28 129,11-9-258,-5-4 129,6 3 0,2 2 129,5 3 0,6 0 129,6-5 129,3 6-258,10-6 129,0-2-129,3-2 0,1-2-129,-5-3 129,2 5 0,-10-3-129,-2 2-129,-8 4 129,-4-1 0,-16 2-129,-13 5-258,-20-12-1806,-4 12-2709,-16-5-387,-2 6-129,-7-11-774</inkml:trace>
  <inkml:trace contextRef="#ctx0" brushRef="#br0" timeOffset="288442.498">21271 2100 5547,'-1'13'5547,"14"-8"-516,1-4-129,0-10-3354,11 4-645,-5-12 0,9 10-129,-1-6-129,11 5-258,-1-4 0,8 0 0,3-1-129,11 5-129,4-4 129,9 1-129,9-2 0,2 5 0,8-2-129,3 4 129,1 3-129,4 2 129,2 1 0,3 1-129,-3-1 129,0 0-129,2-1 129,-3-5 0,1 2 0,3-1-129,-4-6 129,1 11-129,1 0 129,-2 5-129,-1 4 258,1-2-258,-3 2 129,-1 1-129,1-7 129,-3-3-129,-5 0 129,1-3 0,-7-5-129,1 7 129,-6 1 0,-6-8 0,-2 5-129,-6 3 258,0 0-129,-3-1-129,-2-2 0,-5-1 0,-8-1 129,-1 3-129,-9 0 0,-6-1-387,-4 6-774,-27-3-4128,12 13 0,-12-13-645,-5 14-774</inkml:trace>
  <inkml:trace contextRef="#ctx0" brushRef="#br0" timeOffset="358957.5312">27535 1565 10062,'32'-30'5418,"-26"10"-258,5 6 129,-11-6-4515,-6 3 129,-14-10-645,-10 7 258,-6-2-387,-7 4 387,-4 5-258,-4 10-258,0 3 129,1 14 0,4 7 129,3 11-516,8 3 516,3-2-516,4 6 258,7 1-129,4-2 258,7 0-387,9-5 258,1-4 129,11 4 0,6 1 0,7-1-129,10 1 129,5-4-129,8 8 129,5 4 0,3 2 258,3 4-258,-1 8 387,-2-2-387,-5 10 129,-7 1-129,-9-9 0,-8 2 0,-11-3-387,-7-3 258,-8-7-129,-12-1 129,-10-10 0,-16-7 258,-6-4-258,-13-12 129,-4-5-129,-5-6 129,2-7 0,0-12-129,6-1 0,10 3-129,8-1 129,15 7-516,0-6-1032,25 17-3741,-18-3-258,18 3-387,9 2-516</inkml:trace>
  <inkml:trace contextRef="#ctx0" brushRef="#br0" timeOffset="359475.5609">28370 1788 10449,'38'21'6063,"-38"-21"-645,3 26-258,-19-17-4128,-9-2-516,-16-5-129,-6 1-258,-7-3 0,-2-8-129,-1 6 0,4-3 0,10 5-258,4-2-258,13 4-774,-1-2-3870,16 15 0,0-15-645,11 14-258</inkml:trace>
  <inkml:trace contextRef="#ctx0" brushRef="#br0" timeOffset="359702.5738">28358 2100 12771,'24'60'6321,"-33"-41"-1032,-6 4 387,-24-13-5031,-5-8-258,-13-2-129,-1 0-387,-4-3 129,2-3-129,12 6-516,-4-6-3870,27 11-774,3 3-129,15 12-774</inkml:trace>
  <inkml:trace contextRef="#ctx0" brushRef="#br0" timeOffset="360804.6369">29364 1589 9417,'36'1'6192,"-18"13"-645,-18-14-129,19 16-2709,-21-3-2322,-13 1-129,-12-5 0,-6 3-129,-10-4-258,-8 12 258,-3 0-129,0-1 129,-3 1 0,6 2 0,7 5 0,2 1 0,4-4 0,12-3-129,6 7 129,8-1 0,6-7 129,6-1-129,14-10 0,12 3 0,8 0-129,9-8 129,6-4-129,4 7 0,1-2 0,-2 3 129,-7-1-258,-8-5 129,-9 9 129,-8 0-129,-12 0 0,-8 3 258,-2 1-258,-17 0 259,-6 7-259,-4 11 0,-7-8 0,-8 6 0,3 2 0,-2-3 0,2 0 0,4-1 0,6-1 0,5-11 0,4 7 0,9-3 0,7-3 0,6-1 0,13-1 0,9-3 0,8 1 0,8 0 0,5 1 0,6-10 0,-2 4 0,-4-3 0,-4-3 0,-7 0 0,-5 1 0,-6-4 0,-6 0-259,-12-16-2966,-3 16-2322,7-32-258,-3 14-645,-4-18-387</inkml:trace>
  <inkml:trace contextRef="#ctx0" brushRef="#br0" timeOffset="361500.6766">29834 1975 11739,'15'46'5934,"-15"-13"-774,1 17 258,-7-1-4773,6 5 129,-4-5-387,1-7-258,0-9 129,1-3 0,2-14-129,0-16-258,0 0 258,12-21-129,-4-8 129,4-5 129,-1 3-387,0-7-129,2 3 258,-2 8 0,1 6 129,-1 13-129,0 8 129,-1 8 0,-3 10 129,3 8 129,-1-2-258,-2 5 129,2-5-129,-4-3-129,5-8 129,-10-13-129,22 0-129,-8-27 129,-1 2-129,3-6 0,-1 2 129,4-1-129,-4 7 258,2 4-258,-4 15 387,-3 12-129,1 12 0,-4 11 130,0-1-259,-1 8 0,0 2 0,-4-9-130,3-1-1031,-5-30-4128,0 0-258,0 0 0,15-14-645</inkml:trace>
  <inkml:trace contextRef="#ctx0" brushRef="#br0" timeOffset="361928.7012">30615 2196 9417,'43'-3'5418,"-43"3"-129,17 10 129,-24-10-2838,-9 17-2064,-6-4-387,-5 1 0,-2 8 0,2 1-129,3 0 258,11 2-129,7-5 129,8-4-258,8 4 258,8 0-258,3-5 129,0-2-129,-3 0 129,-4-4-129,-7 6 0,-7 0-129,-11 1 129,-16 0-258,-3 3-258,-19-11-3096,4 11-1548,-6-8 0,7 2-774,-2-10-258</inkml:trace>
  <inkml:trace contextRef="#ctx0" brushRef="#br0" timeOffset="362636.7416">31152 2312 13158,'24'14'5547,"-10"-14"-258,12 0-387,1-5-3870,5-8-645,-3-11-258,5 2 129,-4-4-258,-6-3 0,-1 5-129,-13-3-129,-9 7 129,-1 20 129,-20-16 0,-9 16-129,-4 3 258,-4 14 0,0 5 0,3 10 387,3 3-387,9 3-129,10 4 129,6 1 0,12-5 0,9-4-387,11-3 258,2-11-516,8-1-258,-4-19-2580,9 0-2064,-9-8 129,2-3-645,-17-21-516</inkml:trace>
  <inkml:trace contextRef="#ctx0" brushRef="#br0" timeOffset="363425.7868">31734 1778 13545,'6'-12'5934,"-2"21"-516,-4 33-387,-4 6-4386,-6 12-258,-3 18-387,0 7-129,-4 1 129,3-3 0,7-4 0,4-10 0,3-9-129,1-13 258,11-18 258,3-11 0,8-14-258,3-6 0,0-16 0,1-17-129,1-1 129,-2-3-258,-5-1 129,-7 7-129,-5 1 129,-9 8 0,0 24-129,-15-6 258,-5 8-129,0 16 0,-1 8 0,0 2 0,6 5 0,4 2-129,4-7 129,7 1 0,10-2-387,4-12-516,17 7-2709,-6-18-1677,13-1-129,-4-7-258,9-5-516</inkml:trace>
  <inkml:trace contextRef="#ctx0" brushRef="#br0" timeOffset="363636.7989">32181 2316 12255,'9'-16'5418,"-9"16"-129,-16 0-258,-3 20-3999,-7 1-387,1 5-387,-1 3-129,3 3-129,5-3 129,12 0-387,6-9 129,14-5-129,11-7-258,3-9-387,20-2-2967,-9-27-1032,4-1-387,-4-18-387,3-9-129</inkml:trace>
  <inkml:trace contextRef="#ctx0" brushRef="#br0" timeOffset="363824.8096">32504 1692 12384,'11'-20'5418,"-11"50"-258,-11 28-903,-5 8-3225,-3 12-387,-2 15-387,-3 5-129,-1-1 0,6-6-258,8-6-129,4-22-1548,5-11-3225,2-25-258,12-14-387,4-24-258</inkml:trace>
  <inkml:trace contextRef="#ctx0" brushRef="#br0" timeOffset="363961.8175">32492 2145 10449,'-6'-72'5547,"-11"60"-645,-12 5 258,-3 12-3999,-2 6-903,-4 0-1290,7 12-3741,2 4 129,9 4-903,5-11 129</inkml:trace>
  <inkml:trace contextRef="#ctx0" brushRef="#br0" timeOffset="364400.8422">32657 2311 12900,'-3'70'5160,"3"-70"-129,0 0-387,-34 59-3741,34-59-129,0 0-387,0 0-129,0 0 0,0 0-129,0 0 0,62-36 129,-62 36-258,83-48 0,-83 48 0,82-45 0,-82 45 0,55-38 0,-55 38-129,0 0 129,0 0 0,0 0 0,0 0 0,4 51-129,-4-51 258,-11 57-129,11-57 129,0 0 0,2 63-129,-2-63 0,0 0 129,52 0-129,-52 0 129,0 0-129,61-82 0,-61 82 0,15-65-258,-15 65-258,0 0-1419,-6-66-2838,6 66-387,0 0-258,-73 0-516</inkml:trace>
  <inkml:trace contextRef="#ctx0" brushRef="#br0" timeOffset="364742.8617">33089 2154 12255,'52'30'5547,"-26"29"-258,-26-59-387,-2 68-4257,2-68-258,0 0-258,-7 70 0,7-70 0,0 0 0,0 0-129,0 0 0,0 0 129,42-55-129,-42 55 0,0 0 0,52-64 129,-52 64-129,0 0 129,0 0 0,0 0-129,50 39 0,-50-39 0,0 0-516,0 65-516,0-65-3999,0 0 0,0 0-387,0 0-387</inkml:trace>
  <inkml:trace contextRef="#ctx0" brushRef="#br0" timeOffset="365016.8776">33383 2212 12126,'55'-38'5160,"-55"38"129,0 0-516,0 0-3741,0 0-387,0 0-387,0 0-129,0 0 129,0 0 0,0 0 0,0 0 0,-7 49-129,7-49 258,0 0-129,1 61 0,-1-61-129,0 0-129,3 68 129,-3-68 0,-7 53 0,7-53-258,0 0-774,0 0-3999,-47 65-516,47-65 129,-58 0-903</inkml:trace>
  <inkml:trace contextRef="#ctx0" brushRef="#br0" timeOffset="366436.959">26985 3809 10191,'0'75'5418,"0"-24"-387,0 2 129,4 14-4128,-4-2-516,0 6-258,-1-4-129,-3-1 0,-1-14 129,2-4-129,-2-17 0,2-9-258,3-22 129,0 0 0,-10-6 0,9-26 0,1-11 0,0-12 0,3-11 258,1-13 0,5-5 0,2 3-129,1 6 0,-1 11 129,2 7 0,1 11-129,1 19 0,0 14 0,-1 13 0,2 11 0,-4 17 0,2 13-129,-1 11 0,0 7-129,0 2 129,-3 1-129,1-5 0,-2-10 0,1-14 129,-1-19-129,-9-14 129,19-12 0,-10-22-129,5-11 258,-3-9 0,7-5-129,-1 5 129,4 4 0,0 8 0,1 14 129,1 16-129,-1 12-129,3 23 0,-5 16 0,-1 12 129,0 15-258,0 8 129,1 3-129,-1 0 129,0-6-129,-2-9 258,0-11-387,-1-14-258,-16-37-774,26 18-3999,-24-29-129,8-12-516,-10-20-387</inkml:trace>
  <inkml:trace contextRef="#ctx0" brushRef="#br0" timeOffset="367370.0124">28196 3873 9933,'48'18'5805,"-34"-13"-387,-14-5 0,0 15-3354,-12-13-1677,-19-2-129,-5-7-258,-4 3-129,-6-3 0,5 3-516,-3-12-2451,19 16-2064,1 0-387,24 0-129,-7 9-516</inkml:trace>
  <inkml:trace contextRef="#ctx0" brushRef="#br0" timeOffset="367554.0229">28278 4063 12384,'2'35'5547,"-25"-28"-258,-4 11-774,-10-11-4128,-4-5-129,-5-2-258,-3 0-387,10 8-1290,1-7-3483,16 10-129,2-5-387,15 7-516</inkml:trace>
  <inkml:trace contextRef="#ctx0" brushRef="#br0" timeOffset="368397.0711">28893 3609 11223,'47'11'5676,"-34"-7"-516,1 5-129,-14-9-4257,0 0-258,-22 7-129,-2 0-129,-6 0 0,-4 4 0,-4 3 0,2 5 0,-2 8-129,6 4 129,0-1-129,4 2-129,2 2 0,5 5 0,1-9 0,6 5-129,2-8 0,4-5 0,4-1 129,4-6 0,0-15 0,12 13 0,2-12 129,4-1 0,5-7 129,5-2 0,4-2-129,3 8 0,0-2 0,2 0 0,-7 5-129,-1 0-129,-5 4 129,-6 8-129,-10 3 129,-7 0-129,-4 8 129,-12-3-129,-6 6 0,-3 0 129,-6 6 0,0-7 0,2 4 0,3-2 129,4-4-129,3-2 0,7-3 129,4-2 0,4-3-129,3 3 129,0-16 0,22 19 0,-2-13 0,9 6 0,0 0 0,5 0 0,-3-4-129,1-1-129,-2 0-258,-7-7-387,-3 11-2322,-16-19-2322,-4 8-387,0-31-387,-5 13-645</inkml:trace>
  <inkml:trace contextRef="#ctx0" brushRef="#br0" timeOffset="369125.1126">29215 4251 10320,'13'25'5547,"-7"2"-516,-6 1 129,3 10-4773,-3 0-129,0-6 0,-5-6-258,2-6 0,3-20 129,0 0-258,0 0 129,7-33 0,3-4 0,1-9 0,4-3 0,1 4 0,-2 1 0,1 9 129,-2 8 0,2 11 0,-2 16-129,-1 8 258,-3 15-129,1 7 0,-1 4 0,-1 6 129,2-4-129,-2-5 0,2-13 0,0-10 0,4-8-129,0-17 0,3-7 129,-2-8-129,3 0-129,0 1 258,-2 5-129,0 10 0,-1 11 258,-3 6-258,-2 16 129,-1 11-129,-3 10 0,-2 6-129,2 2-516,-6-17-2322,0 7-2451,-1-16-129,1-7-387,0-13-258</inkml:trace>
  <inkml:trace contextRef="#ctx0" brushRef="#br0" timeOffset="369545.1368">29714 4628 6708,'58'25'5418,"-26"-20"-258,5-4-258,-5-11-3741,8-1-129,-13-17-387,0 3-387,-6-5-129,-4-2 0,-7-3 0,-9 7-129,-1 9 129,0 19 0,-23-9 0,4 9 0,0 19-129,1 5 129,1 9 129,5 7-129,9-4 129,3 5-129,9-2-129,10-4-129,7-1-129,-3-18-1032,10 6-3741,-7-13-258,8-5-258,-9-8-516</inkml:trace>
  <inkml:trace contextRef="#ctx0" brushRef="#br0" timeOffset="370297.1798">30763 4247 7740,'9'-25'5805,"-9"25"-258,0-22-387,0 22-2193,-20 0-2580,4 8 0,-4 7-258,0 5 0,3 10 0,7 5-129,5-5 129,5 5 0,9-7 0,9-7-129,4-11 0,2-9 0,0-6 129,-2-11-129,-6-9 0,-9-6-129,-1-4 129,-8-4-258,-8 11-258,-10-9-1032,3 19-3741,-7-3 129,9 15-516,-2 1-387</inkml:trace>
  <inkml:trace contextRef="#ctx0" brushRef="#br0" timeOffset="370573.1956">30876 4228 9804,'22'36'5547,"-14"-11"-387,0 9 0,-8-1-4515,3 0-129,-3-5-258,3-4 0,-3-24-129,0 0 258,20 4-129,-5-14 0,0-17 129,3 0-129,0-3 0,0-1 0,3 11-258,-8-3-645,8 17-2838,-21 6-1677,19-15-258,-19 15-258,14-7-774</inkml:trace>
  <inkml:trace contextRef="#ctx0" brushRef="#br0" timeOffset="371153.2288">31304 3809 11223,'19'52'5418,"-19"-9"-387,2 15 0,-2 4-4386,0 10-129,-2-3-258,-6-2-129,1-8 0,3-7-129,1-18 0,2-10 129,1-24-129,0 0 0,12-25 0,1-5 0,2-1 0,1-2-129,5 11 129,2 5 0,-1 17-129,-1 5 258,-7 16-129,-1 7 129,-10 7-129,-3 0 129,-6-3 0,-14-11-129,-6-8 0,-6-9-129,3-4-387,-10-16-1806,13-1-2709,-1-8-258,13-1-387,7 1-258</inkml:trace>
  <inkml:trace contextRef="#ctx0" brushRef="#br0" timeOffset="371342.2396">31616 4271 11481,'0'62'5676,"-4"-38"-774,0-1-903,-9-8-8772,13-15 0,0 0-774,0-8-387</inkml:trace>
  <inkml:trace contextRef="#ctx0" brushRef="#br0" timeOffset="371573.2526">31784 3753 13287,'6'-22'5805,"10"16"-645,-10 26 0,-5 10-4515,1 16-129,-2 10-387,0 11 0,0 5-129,-2 6-129,2 4 0,0-5-129,5 1-387,-3-29-1419,8 7-3096,-2-24-258,4-10-387,-12-22-387</inkml:trace>
  <inkml:trace contextRef="#ctx0" brushRef="#br0" timeOffset="371754.2632">32032 3990 9288,'-24'55'5805,"-10"-30"-516,-13-6-258,-10 6-2580,-10-19-2709,-10-8-645,14-4-4128,-8-8 129,16 5-903,10-1-387</inkml:trace>
  <inkml:trace contextRef="#ctx0" brushRef="#br0" timeOffset="372717.3182">32155 4217 7224,'-26'6'5031,"1"-4"-258,1 5-387,-2 6-3225,-1-4-258,3 10-516,9 0-258,7 2 129,8-5-129,4-1 129,8-6-258,7-1 129,0-8-258,-1-9 258,-2-10-129,-2-5-129,-5 2 129,-5-1 0,-3 4 0,-1 3-258,0 16 258,0 0 0,0 0 258,0 11-129,2 5 129,14 0 0,-4-4 0,6-1 0,0-10 129,4-2-129,1-17 129,2-5-258,0-15 129,0-6 0,-2-13-129,2-8 0,-6-4 0,-4-1-129,-7-1 129,-6 3-129,0 15 0,-4 8 0,-7 19 0,9 26 0,-25 0 129,12 25-129,0 18 0,6 10 129,-6 11 0,7 5-129,6 1 0,4 3 0,9-11 0,6-8-129,5-10 129,8-9 0,-32-35 129,85 27 129,-35-27 0,-50 0-129,91-36 129,-91 36 0,82-55-129,-82 55 258,57-43-387,-57 43 0,0 0 0,50-13 0,-50 13 0,0 0 129,32 61-129,-32-61 258,6 73-258,-6-73 0,-10 74 0,10-74 129,-36 56-129,36-56 129,0 0-129,-66 13 129,66-13 0,0 0 129,0 0 0,0-59 0,0 59-129,53-20 0,-53 20-129,72-7-645,-72 7-4386,65 0-258,-65 0-258,0 0-516</inkml:trace>
  <inkml:trace contextRef="#ctx0" brushRef="#br0" timeOffset="375425.4731">9744 853 13287,'12'12'5289,"-1"20"-516,-9-8 129,8 4-4386,-9 7 258,5-7-774,-4 0 258,-1 2-516,-1-8 258,2-7-129,-2-15 129,0 12 258,0-12-258,0-23 0,0-5-129,1-5 387,0-1-258,2 4 387,-1-1-258,4 6-129,1 6 0,-7 19 258,21 0 129,-9 8-387,1 3 129,-1 5-129,2-1 0,-1 2 0,-2-4 258,-11-13-129,17 1-387,-17-1 387,14-12-129,-8-16 129,-2 11 0,1-13-129,-1-15 0,0 16 0,1 4 0,0 6-129,-5 19 258,10-31-258,-10 31 129,14 0 129,-4 19 0,-1 1 0,3 2 0,-3-7-129,2 29 0,-4-21 0,3-7-1290,-10-16-3612,5 25-387,-5-25-129,0 0-387</inkml:trace>
  <inkml:trace contextRef="#ctx0" brushRef="#br0" timeOffset="375836.4966">10084 1189 10191,'49'-33'4902,"-21"9"-258,0-14-903,1 3-2580,-10-12-645,0 6 129,-7-4-645,-8-1 129,-1 11-258,-6 7 0,-5 6 0,-4 14 0,-2 8 0,3 9 129,0 21 129,5 12-129,0-4 258,7 11 0,8-8 0,7 8-129,2-7 258,4-16-903,8-8-2967,-8-9-774,3 0-774,-8-14 0</inkml:trace>
  <inkml:trace contextRef="#ctx0" brushRef="#br0" timeOffset="377626.599">10670 1340 6321,'0'0'5160,"0"0"-387,0 0-129,15 10-1290,-15-10-2193,4 22-258,-4-4-387,7 2 0,-5 1-129,6 0-387,-3 3 258,3 0-387,-2-3 0,-6-21-1419,17 22-3225,-17-22-387,10 10 0,-10-10-387</inkml:trace>
  <inkml:trace contextRef="#ctx0" brushRef="#br0" timeOffset="377821.6102">10777 1457 13416,'0'0'5289,"-10"9"-387,-5-9-516,-1 6-3483,-5-6-516,-3 8-258,1-7 0,-1-1-516,4 5-387,-3-10-2838,23 5-1419,-15-1-387,15 1 0,0 0-903</inkml:trace>
  <inkml:trace contextRef="#ctx0" brushRef="#br0" timeOffset="379232.6909">10920 1193 4773,'7'-20'4773,"-7"20"-258,2-21-387,-2 21-1935,0 0-387,0 0-645,0 0-129,0 0-129,4 10-258,1 10 0,-5-4 0,8 6-129,-4 1-129,5 7 129,-3-1-258,3 8 258,-1-11-258,2 2 0,-3-5 0,-1-3-129,0-5-516,-6-15-1161,8 18-3354,-8-18-516,0 0 129,0 0-1032</inkml:trace>
  <inkml:trace contextRef="#ctx0" brushRef="#br0" timeOffset="380021.736">12013 1411 10449,'5'-14'4773,"-5"14"0,0 0-516,0 0-3483,-5 18 0,-8-3-258,2 7-387,-1-2 258,3 8-387,2 1 387,7 0-258,0-4 258,7-3-258,8-4 129,4-8-129,3-3 0,2-7 129,3-6-129,-4-5-129,-4-9 0,-1-4 258,-9-3-258,-2-2 258,-7 2-258,-9 6 387,-7 1-516,-7 2 129,-2 15-774,-12-12-3096,9 17-1161,-5 3-516,9 8 129</inkml:trace>
  <inkml:trace contextRef="#ctx0" brushRef="#br0" timeOffset="380458.761">13402 1381 10836,'13'0'5418,"-12"21"-774,-9-15 516,-4 5-3741,-12-2-903,0-2-129,-6 3-129,0-5-387,2-1 0,2-4 129,12 6-1548,0-6-3225,14 0-387,0 0-258,20-14-516</inkml:trace>
  <inkml:trace contextRef="#ctx0" brushRef="#br0" timeOffset="380674.7734">13648 1092 12900,'23'68'5289,"-14"-16"-258,-5-7 129,0 9-4515,-4-9-129,0-13-258,0 0-516,-6-11-1032,6 3-3612,0-24-516,4 20-129,-4-20-774</inkml:trace>
  <inkml:trace contextRef="#ctx0" brushRef="#br0" timeOffset="408297.3533">9630 2114 3096,'5'77'3612,"8"-28"-1161,1 18-1290,-9-3 0,8 16 387,-5-3-387,7 13 258,-8-11-387,11 10-129,-9-15-258,6 3 129,-6-15-258,4-5-258,-5-10 0,-1-10-258,-3-9 129,1-5 0,-2-10 0,-3-13 0,4 16 129,-4-16-129,13 7 0,-13-7 0,20 0-129,-3-5 129,2 0-258,3 1 258,2-5-129,4-3 129,3 2-129,4 2 129,5-2 0,6 0 129,5-1-129,8 2 0,3 0 0,4 2-129,4-3 129,4 1 0,0 0 0,0-1-129,0 2 0,-1 3 129,4-3 0,4 4-129,-2-2 129,1 1-129,2 4 0,2 1 129,-2 0-129,3 0 0,1 4 0,-1 1 0,2 2 0,2-1 0,-1-2 0,-1 1 0,0-5 0,0 0 0,-5-4 129,4-1-129,-5 1 0,0 3 0,2 1 0,-1 5 0,-6 6 0,2 1-129,-7-2 129,-4 1 129,-6-7 0,-4 1-129,-6-8 129,-4-7-129,2-5 129,-6 0-129,5-1 129,-7 1-129,0 3 0,-2 5 0,-3 5 0,-2-1 0,-3 3 0,-4 3-129,-4 2 129,-3 2 129,-1-5-129,-4 0 0,-1-2 0,-2 0 0,0-2 129,-1-3 0,-11 5-129,21-15 0,-10 13 0,-11 2 0,21-11 129,-21 11-258,20-9 129,-20 9 0,19-20 0,-11 2-129,0-2 129,2-2-129,-1-6 129,1 0 0,-2-3 0,-1-1 0,1 3 0,-3-1 0,3 0 0,-2 2 0,-3 0 129,-1 1-129,0 2 0,-1 1-129,0-1 258,-1 3-129,0 4 0,0 5 0,0-1-129,0 1 129,-2-1 0,-2-2 0,1 4 0,-5-3-129,1-1 129,-3-4 258,-2 7-258,0-2 387,-1 3-516,-3 2 0,2-4 129,-2 8 0,2-1-129,-2 0-129,1-2 129,-2 3-258,-1-3 387,-3 4 0,-3-2 0,-5-6 129,-3 0-129,-6-2 0,-6-2 0,-5-3 0,-4 3 0,-1-5 0,-3 3 129,-4 5-129,-1-4 0,2 2 0,-4 2 129,0-5-129,-3 3 129,-2 0-129,-3-3 0,-2 6 0,1-3 0,-3 0 0,0 0 0,-1 0 0,1 0 0,0 2 0,2 4 0,-1-6 0,-3 10 0,4 2 0,1-1 0,2 4 0,1 1 0,5-1 0,3 1 0,2 0 0,5 0 0,0 0 0,3-3 0,3-2 0,2 2 0,0-1 129,2 0-129,2-3-129,2 5 129,1 2 129,5 0-129,0 0-129,4 0 0,1 5 129,3 0 0,1-4 0,2-1 129,1 0-129,0 0 0,1 0-129,1 0 129,-1-1 0,1-1-129,1 2 129,0 0-129,0 0 129,-1 1 0,1-1 0,-1 4 0,1 1 0,-5-1 0,-1-4 0,-3 2 0,1-2 0,-1 4 0,-2-4 0,2 1 0,-2 5 129,3-4-129,2 7 0,1-1 0,1 2 129,-1-1 0,5 2-129,-2-1 0,0 1 0,0 1 129,0-7-129,-3 5 0,2-2-129,-1 0 258,-2-2-129,-3 0 129,2 2-129,-1-1 129,3 4-129,-2 1 129,3 4 0,2-5 129,5-2-129,3 0 0,1 2 129,13-11-129,-18 18 0,18-18 0,-14 2-129,14-2-258,-19 0-129,19 0-1290,-27-4-2967,13-2-129,-4 0-645,8 7-258</inkml:trace>
  <inkml:trace contextRef="#ctx0" brushRef="#br0" timeOffset="409456.4196">9490 3460 3483,'0'0'3999,"0"0"0,10 6-2064,-10-6-129,4 28-516,-4-11-258,6 12-129,-6-1-258,7 8 129,-7-7-258,5 6 129,-5-7-258,4-2-258,-2-8-129,-2-6 129,0-12-258,0 0 129,2-19 0,-1-7 0,3-14 0,0-2 0,-1-8 387,4 0-258,-2-2 129,5 7 0,-2 3 0,0 9 0,-2 4 0,4 11 129,-1 1 0,-9 17-129,17-11 0,-5 11-129,-12 0-129,20 25 129,-7-7-129,0 5 0,1 8 0,-2 2 129,4 3-129,-3-3 129,-3-2-129,3 1 0,-4-3-129,-2-3 129,1-5-387,-6-7-129,3 6-129,-5-20-258,2 24-1548,-2-24-2064,0 0-258,0 0-387,-5 0 129</inkml:trace>
  <inkml:trace contextRef="#ctx0" brushRef="#br0" timeOffset="409606.4282">9748 3545 6966,'-38'10'5031,"22"0"-258,-7 0-645,4 2-3483,-8-3-903,-6 0-3612,9-9-516,5 0-516,6-5-258</inkml:trace>
  <inkml:trace contextRef="#ctx0" brushRef="#br0" timeOffset="415640.7733">10141 9612 1677,'0'74'3999,"0"-35"-1677,1 16-903,-1 3 258,0 9-387,-4-6 129,4 9-516,-1-7-258,1 6-129,-1-9-129,1-5 0,-1-5-258,-3-12 0,2-4-258,-1-6 129,-1-4 0,2-8 0,2 0-129,0-3 129,0-13 0,6 24 0,-6-24 129,20 18-129,-5-7 0,3-4 129,2-2 129,2 1 0,-1-4-129,2 4 129,3-5-129,2 1 0,0 1 0,5 0-129,-1 2 258,4 0-516,4-1 258,1 2 0,2-1 0,3 1 0,1 1 0,5 2 0,2 0 0,3 4 0,1-1 0,6 3 258,0 2-258,2 0 129,1-2-129,-1-1 0,3 0 0,1-4 0,-1 0 0,3-4 0,3-2 0,1-1-129,4-3-129,1 0 258,-3 0 0,1 2 0,2-1 258,-2 4-258,-2 3 0,-1-4 0,2 5 0,-3-1 0,4-1 0,-2-2 0,-1-3-258,-2-2 258,1-2 0,-2-4 0,-4-2 0,2-3 0,-2 1 0,0 3 0,5 4 0,-3 1-129,0 2 129,1 3 0,1 5 0,-2-3-129,-3 6 129,0-4 0,-4-6 129,-1 0-129,-1-1 129,4 0 129,-5-3-258,0-4 258,1-1-258,-1 2 129,0 1-258,-2 5 129,-3 0 0,-2 0-129,-2 3 0,0 3-258,-4 5 129,-3-3 129,2 2 129,-1-4 0,-1 1-129,-3-5 258,0-1-129,-2-1 129,-3 0 0,-3-5 0,-4-1 0,-3-1-129,-9-1 0,1 2 0,-6-3 0,-3 1 258,-10 8-258,19-21-258,-19 21 258,18-16 0,-18 16 258,19-12-258,-19 12 129,20-9 0,-20 9 0,19-22 0,-11 6 0,-1-10 0,-5-2 0,2-2 0,-4-8-129,0-6 0,0 3 0,-4-4 0,0-1 0,0 4 0,-1-3 0,1 1 0,0 2 129,2-1 0,1 0-129,0 7 129,1 2-129,-2 4 0,1 2 0,-1 3 0,0 2-129,-3 3 0,-1 2 129,-3 0 0,0 0-129,-1 0 0,-3 3 0,-4-2 0,1 4 0,-2 0 129,-1 0-129,-4 2 0,-2 3 129,-2 1 0,-3-1 0,-2 0 0,-3 4 129,-4 0-129,-2-3 0,0-4 0,-4-1 0,-4-6 0,-2 2 0,-2-2 129,-5-3-129,0-1 0,-8 4 0,-3-3 129,-4 2-129,-1 2 129,1-1-129,-4-1 129,1 0-129,-2 3 0,0-5 129,-1 3-129,-2 4 0,-4 0 129,1 1-129,1 1 0,-1 4 0,1 0 0,2 5 0,4 3 129,2-1-129,3 0 0,-1 1 129,-2 0-129,2 0 0,4 0 129,-4-1-129,4 1 129,-1 0-258,3 0 258,0 2-129,5 5 0,0 0 0,-1 3 129,2-1-129,-5-6 0,4 4 129,0-6-129,4 2 0,-1 2 0,5-4 0,0 3-129,3 7 129,6 1 0,2-1 0,2 2 129,-1-1 0,-1-3-129,-1 2 129,1-10-129,-3-1 129,-3 0-129,0 0 0,0 0 0,1-6 0,2 2 0,2 1 129,2 3-129,1 0 0,3 0 129,4 0 0,-1-1 0,0 0 0,3 1 129,-1 0 0,3 0 0,-3 0 0,1 0 0,-2 0-129,2 0 129,0 0-129,1-2 0,-1 0 129,3 2-129,0-1 0,7 1-129,0 0 129,0 0 0,3 0 0,3 5-129,-3 0-129,1-5-516,18 0-3354,-24 9-1032,6-9-774,5 0 129</inkml:trace>
  <inkml:trace contextRef="#ctx0" brushRef="#br0" timeOffset="416640.8305">9583 10363 5676,'0'0'5418,"2"22"-387,8 7-258,8 13-3999,-11-6-387,3 8 0,-4-5-258,1 2 129,-4-6-258,0-6-129,0-6-258,-3-23 0,0 13-258,-4-28-387,4 0-258,-12-20-387,12 7 258,-11-20 129,11 13 258,-11-13 387,11 5 258,0 10 903,0-9 516,6 19 258,-4-14 0,16 19-129,-12-13 129,16 18-387,-12-4 0,12 12-258,-8 3 0,3 8-258,-4 9-129,1 9 0,-8 10-129,-1 8 0,-5-2 0,0 3-129,-4-3 0,-3-11 0,-3-3 0,0-9-129,10-17 129,0 0 129,-10 0-129,10 0 0,9-13 129,4 6 0,2 4 0,4 3 0,-5 11 129,6 9 129,-10 0-258,-2 4 0,-8 0 0,-3 4 0,-12-4 0,-6-4-387,-4 5-774,-15-14-3225,5 1-774,1-2-387,1-1-516</inkml:trace>
  <inkml:trace contextRef="#ctx0" brushRef="#br0" timeOffset="420500.0513">16133 9864 1419,'17'23'3870,"-13"15"258,-4-7-2838,-5 1-774,2 11 0,0 2-258,-3 9 129,-1 5 129,4 7 129,-3-5 0,6 10 258,-3-6-258,3 9 258,0-15-129,2 6-258,-1-15 0,4-3-258,-4-13-129,2-3-129,-2-11 129,1-5-129,-2-15 0,4 16 129,-4-16 0,9 14-129,-9-14 129,16 10-129,-16-10 129,21 5 0,-7-4 0,5 2 129,0-3-129,5 0 0,3 0 129,5-2-129,6 2-129,3 0 129,6 0-129,3 5 0,2 1 0,6-2-129,4 3 129,2 0 0,3 3 129,2-6-129,6 7 0,6-2 0,3 0 0,4 2-129,2 1 258,3-3-258,3 2 129,0 6-129,5-3 129,-4-3-129,4-1 129,-1-3 0,2-5-258,-3-2 258,1-8-129,-1-5 258,1 4 0,-4-9-129,-2 3 129,-2 1-129,-2 9 258,-4 5-258,-2 1-129,-2 3 129,-5 0-129,-2-1 129,-1 4 0,-1-7 0,3-4 0,-1-10 129,-4 2-258,2-1 258,-2-6 0,-6 9-129,-4-9-129,-6 11 129,-5 0 0,-6 4 0,-4-5 0,-5 5 0,-3-2-129,-3-2 258,-5-2-129,-3-4 0,-1-2 0,-5-3 0,-2-1 0,-5-1 0,-1 1 0,-5 0-129,-1 3 129,-1 0 0,0-1 0,-3 0 0,-1-5 129,1 2-129,2-2 0,1-7 0,0-5 129,0 3-129,2-7 0,1-1 0,-2 3 0,1-6-129,-2 1 129,-2 3 129,-3-4-258,-3 3 258,1 1-258,-2 2 258,-1 5-258,2 1 258,-3 2-129,2 8 0,0 1-129,-2 5 129,11 15 0,-18-21 0,18 21 0,-21-15 0,10 8 0,-2 0 0,0 2 0,-6-6 0,-1 2 0,-1 1 0,-5-1 0,1-3 0,-5 6 0,-2-4 129,-4 5-129,1 3 0,-4 1 0,-8-1 0,0 2 0,-7-2 0,-1-2 0,-2-4 0,-3 2 129,1-3-129,-4-5 0,3 0 0,-5 0 0,1 3-129,-3-2 258,-2 7-129,-4-2 0,-1 3 0,2 2 0,-2 2 0,1 0 0,1-2 258,-2-4-129,6 1-129,-1 2 129,-4-6 0,3 1 129,-3-3-258,-2 7 258,5-1 0,0 6-258,4 6 129,2-5-129,5 6 129,4 5-129,3 0 0,5-6 129,2 3-129,0-5 0,1-2 129,1 1-129,2-3 129,-1 0-129,1 0 0,-2 1 0,2 0 129,1 5 0,2-1-129,-3 0 129,4 3-129,0-3 0,0 0 129,1-4-129,1 1 0,0-2 129,2 0-129,0 0 129,1-6-129,-4 2 0,2 0 0,-3 3 129,-2-2-129,-5-1 129,3 4 0,-4-1-129,0 0 0,-1 1 129,2 0-129,2 1 0,3 3 0,1-2 129,4 1-129,-2 0 0,5 0 0,3 2 0,1-2 129,3-3 129,4 3-258,4 3 0,1-3 0,15-3 0,-17 15-258,17-15-129,-15 7-516,15 6-3741,0-13-774,0 13-129,0-13-516</inkml:trace>
  <inkml:trace contextRef="#ctx0" brushRef="#br0" timeOffset="421200.0913">20639 10393 3354,'0'0'5160,"0"0"-129,9-14-516,-9 14-3354,-11-11-258,0 12 0,-12 3-258,6 11 258,-3 0-387,4 10 129,3 3-258,10 7 258,3-6-258,10 3 0,9-2-258,8-1 0,3-9 0,4-7-387,5 3-1032,-10-16-3741,2 0-258,-8-6-516,-6-11-258</inkml:trace>
  <inkml:trace contextRef="#ctx0" brushRef="#br0" timeOffset="422876.1872">25496 6176 3870,'13'-16'5418,"-13"16"-258,0 0-129,1 13-3999,-11 2 0,-2 16-258,-9 4-258,0 19 129,-5 4-258,2 11 0,0-4 258,4 0-387,0-5 129,7-4-258,1-17 129,4-14-258,8-25 0,0 0 129,0-27-258,14-17 129,2-18 0,7-7 129,4-14-129,5-1 0,0-4 258,-1 5-258,-1 7 129,-2 10 0,-3 13-129,-2 14 129,-6 14 0,-2 14-129,-4 12 0,-2 22 129,-1 9-129,-1 22 129,-2 10-258,2 11 129,-2 9 0,2 0 129,0-1-258,0-7 258,-2-11-129,3-13-129,-2-22 129,-6-30 129,0 0-129,-2-17 0,-12-16 0,-3-9 0,-8-3 0,-3-1 129,-4 8-129,-3 13 0,6 8-129,-3 6-387,13 18-1032,-3-1-3741,14 13-258,3-4-387,12 1-129</inkml:trace>
  <inkml:trace contextRef="#ctx0" brushRef="#br0" timeOffset="423613.2293">25998 6545 7611,'14'59'6321,"-5"-34"-774,-5-4-129,5-1-3741,-6-6-1548,-3-14-387,0 0-1032,-9-6-3999,5-14-258,-1-10-258,5 1-387</inkml:trace>
  <inkml:trace contextRef="#ctx0" brushRef="#br0" timeOffset="423756.2375">26034 6291 10320,'10'12'5934,"-2"2"-645,-1-2-129,-4-18-6321,-3 6-3870,0 0-258,-3-23-903,-5-1-387</inkml:trace>
  <inkml:trace contextRef="#ctx0" brushRef="#br0" timeOffset="425709.3492">26913 6114 8256,'57'-64'6063,"-31"34"-645,-6-11 0,-2 6-4515,-15-7-129,-3 15-129,-10 0-387,-13 11 0,-10 8-258,-5 7 129,-4 2-129,1 18-129,2 7 258,7 7-129,9 9 129,8 2 0,12-1-129,7 3 0,19 5 0,7 1 0,8 1 0,9 2 0,1 5 0,0 0 0,1 3 0,-8 2 129,-10-2 0,-8-3 0,-12-5 0,-14-6 0,-15-15 0,-14-11 0,-9-6 0,-7-11-129,-5-6 0,1-10 0,4-7-258,8-3 0,11 3-129,3 0-516,26 17-3096,-6-26-1548,13 22-258,11-10-516</inkml:trace>
  <inkml:trace contextRef="#ctx0" brushRef="#br0" timeOffset="426017.3666">27905 6097 10449,'15'0'6063,"-15"0"-516,-23 4-258,-2 4-4902,-13-7-129,-4 1 0,-5-2-258,-2 0 0,4 0-258,0 0-129,13 4-516,-4-11-2967,22 7-1419,14 0-387,-5 18-645</inkml:trace>
  <inkml:trace contextRef="#ctx0" brushRef="#br0" timeOffset="426218.3783">27888 6291 6450,'4'52'6321,"-20"-27"-387,-10-10-645,-3 10-1806,-11-25-2967,-7 0-129,-5-1-387,-1-9-387,13 6-4902,-5-1-129,14 4-516,9-2-516</inkml:trace>
  <inkml:trace contextRef="#ctx0" brushRef="#br0" timeOffset="438668.0904">28596 6068 8643,'0'0'5805,"0"0"-387,-4-14-258,-7 20-4257,-16 6-258,5 11-129,-10 12-258,3 13 0,2 8-129,8 10 129,5 1-258,8 3 129,6-5-129,16-2 0,9-14 258,13-11-258,4-20 129,11-13 0,2-13 129,1-24 0,-4-11-129,-4-9 129,-14-13-129,-14-6-129,-17-10 258,-13-1-258,-22 11 129,-12 15-258,-14 13 0,-8 11-258,3 32-516,-13 0-3870,21 33-774,4 10-387,18 10-387</inkml:trace>
  <inkml:trace contextRef="#ctx0" brushRef="#br0" timeOffset="438970.1076">28936 6516 11352,'7'56'6063,"-8"-18"-387,-2 11-129,-11 4-4902,3-11-258,-10-2-258,-2-11-774,9 5-1548,-9-27-3096,13-4-387,10-3-258,-5-19-903</inkml:trace>
  <inkml:trace contextRef="#ctx0" brushRef="#br0" timeOffset="439749.1522">29523 5960 11094,'10'30'6063,"-10"8"-387,6 23-387,-12 13-4644,6 12 0,-3 1-258,-1 5-258,-2-8 129,2-13-258,1-9 0,0-17 0,2-23 0,1-22 0,0-12 0,3-27 0,3-17 0,2-13-129,1-10 258,2-5-129,3 7 129,-1 9-129,1 9 129,0 14-129,0 22 0,0 18 129,1 13 0,-2 22-129,-2 8 0,3 3 0,-2 6 0,2-5 0,-1-16 0,4-14 0,-2-12-129,3-24 129,0-18 0,0-14 0,1-8 0,2 1-129,-4 9 258,-1 12 0,-1 12-129,0 26 129,1 23 0,-2 26 0,1 16 0,-2 21 0,2 3 0,-2 11-258,2-1 129,-1-9-129,1-21 0,-5-17-516,8-4-1677,-6-41-3354,5-3 0,0-25-387,1-14-645</inkml:trace>
  <inkml:trace contextRef="#ctx0" brushRef="#br0" timeOffset="440118.1733">30786 5972 11094,'41'47'5934,"-37"-35"-387,-4 9-258,-17-14-4773,-17-5-129,-13-2-129,-5 0-258,-8-1 129,1-3 0,4 3-258,3 0 0,12 3-387,3 1-774,24 7-3870,-3 2-129,16 6-645,0-5-258</inkml:trace>
  <inkml:trace contextRef="#ctx0" brushRef="#br0" timeOffset="440360.1872">30815 6335 10965,'35'46'5934,"-33"-29"-258,-3 5-129,-22-20-5031,-5 7-129,-14-9-129,-12 0-129,-5 0 0,-1-3-258,5 3-516,-3-12-2193,17 13-2580,5 3-258,15 10-129,11-1-774</inkml:trace>
  <inkml:trace contextRef="#ctx0" brushRef="#br0" timeOffset="449323.6999">31250 5711 8514,'4'31'5547,"-4"-31"-387,5 18-258,-5-18-3870,0 0-258,0 0-258,-5 9-258,5-9 0,0 0 0,-7-21-129,8 1 129,8-5 0,10-2-129,2-5 0,3 2 129,7 2-129,4 17 0,0 7 0,7 12 0,-5 18-129,-5 14 129,-3 19-129,-5 14 0,-13 16-129,-9 5 129,-8 6 0,-13-4 0,-11-8 0,-9-15 0,-6-13 129,1-24-129,5-20 129,11-16 0,7-20 0,17-9 0,6-6 0,19 7 129,13 2-129,14 14 0,4 5 0,3 7 258,5 10-129,-2 7-129,-2 1-129,-13-4-1032,-6 11-3999,-14-6-516,-8-3 0,-13-3-1032</inkml:trace>
  <inkml:trace contextRef="#ctx0" brushRef="#br0" timeOffset="450781.7833">25206 7656 8514,'38'153'5805,"-21"-64"-258,-4-3-387,-2-2-4644,-6-8-129,-1-11 0,-4-18-258,0-10-258,-2-14-645,-10-25-1419,12 2-2709,-12-34-774,10 4-258,-2-12-258</inkml:trace>
  <inkml:trace contextRef="#ctx0" brushRef="#br0" timeOffset="451240.8095">25166 7809 9030,'21'-40'5676,"-3"10"-258,5-2-129,1-10-4902,3 0 129,-2-6-258,-1 13-129,1 2-129,1 17 0,-1 15 0,-1 10 0,-4 27 0,-3 14-129,-6 17 258,-6 4 0,-5 9 0,-7-6 0,-7-11-129,-7-11 129,-2-20 0,1-12-129,1-20 0,11-22 129,5-7 129,5-7-129,8 5 0,11 2 129,5 10 0,6 14-129,2 9 129,-3 22-129,-3 11-129,-8 14 129,-7 4 0,-11 7-129,-7-1 0,-15 0 0,-8-7 0,-6-11-129,-4-7 129,0-10-258,5-8 0,3-17-387,17 6-1677,5-20-3225,12-4 0,10-6-516,18-2-516</inkml:trace>
  <inkml:trace contextRef="#ctx0" brushRef="#br0" timeOffset="451490.8238">25980 8135 6837,'16'60'6063,"-7"-30"-258,-4-2-516,4 6-3483,-7-13-903,5 0-258,-7-21-387,2 18-129,-2-18-387,0-16-903,0-6-4128,0-15-129,0-5-387,-1-5-516</inkml:trace>
  <inkml:trace contextRef="#ctx0" brushRef="#br0" timeOffset="451623.8314">25988 7882 10320,'0'-14'5934,"16"6"-258,-16 8-258,38 5-4773,-28-1-645,-10-4-2580,0 0-2838,10-12-258,-10 12-516,0-19-516</inkml:trace>
  <inkml:trace contextRef="#ctx0" brushRef="#br0" timeOffset="457708.1794">27077 7703 8901,'49'5'5934,"-28"-9"-516,-4-12 0,5-7-4902,-22-10-129,0 7 0,-13 3-258,-5 4 0,-9 5-129,-2 8 0,-4 6 0,1 12 0,0 13 129,5 5-129,3 4 129,3 0-129,12 3 129,5 0 129,4-1-129,8 3 0,10-3-129,9 2 129,5 6-129,3-2 258,4 1 0,-3 3-129,-2 2 0,-6-3 129,-10-2-129,-14-4 0,-7-6-129,-20-1-129,-9-9 0,-7-7 129,-7-8-129,2-3 0,-1-5 0,9 0-129,4-5 0,10-6-387,22 11-2322,-12-1-2709,12 1 0,16-10-516,6 2-129</inkml:trace>
  <inkml:trace contextRef="#ctx0" brushRef="#br0" timeOffset="458018.1972">27852 7822 8256,'17'-6'6192,"-17"6"-516,0 0-129,-28 1-3741,-2 5-1290,-11-5-258,-7 6-387,0 0-129,-2 0-258,12 13-516,-10-20-2064,22 15-2322,6-8-258,13 8-645,7-1 517</inkml:trace>
  <inkml:trace contextRef="#ctx0" brushRef="#br0" timeOffset="458249.2104">27850 8016 9804,'-1'34'5934,"-16"-19"-258,-11-15-129,7 7-4773,-22-8-129,-1-5-387,0 2-129,0-1-387,14 8-1419,4-3-3870,11 5 0,15-5-387,-9 16-645</inkml:trace>
  <inkml:trace contextRef="#ctx0" brushRef="#br0" timeOffset="468639.8047">28395 7512 10062,'-2'-39'5934,"2"39"-387,0 0 129,6 8-4515,1 30-387,-7 8-129,3 14-387,-3 9 129,0 2-129,0 2 0,0 1-129,-1-9 129,1-6-129,0-9-129,0-10 0,0-7-129,1-9-258,2 3-516,-6-14-4386,3 2-516,0-15-387,0 0-516</inkml:trace>
  <inkml:trace contextRef="#ctx0" brushRef="#br0" timeOffset="468898.8195">28656 8016 12126,'4'112'6063,"-4"-36"-258,-6-9-387,1 2-5031,-5-3 0,-2-16-387,0-5-516,-11-16-5031,10-8 0,0-16-516,13-5-516</inkml:trace>
  <inkml:trace contextRef="#ctx0" brushRef="#br0" timeOffset="471612.9747">29428 7580 10062,'12'123'5676,"-8"-41"-387,-3-14-1290,2 21-3225,-3-12 0,-1-10-258,-2-7-258,-1-10 0,1-23 0,3-27-129,0 0-129,0-28 129,0-15-129,0-13 0,4-13 129,3-2-129,4-5 0,-1 4 0,1 9 0,1 10 129,3 11 0,-2 21 0,2 15 0,2 11 0,-2 21 0,-2 15 0,0 8-129,-2 1 129,1-1-129,-3-10 0,0-9 0,-9-30 0,16-1-129,-6-33 129,-2-21 0,3-11 0,2-9 0,3-3 0,-1 3 0,2 16 129,1 14-129,7 22 258,-2 23 0,3 26-129,-2 24 0,-2 24 129,1 14-129,0 5-129,-5 2 129,0-7-258,-6-16-129,-4-19-129,5-14-903,-13-39-4257,0 0-129,15-33-387,-3-11-516</inkml:trace>
  <inkml:trace contextRef="#ctx0" brushRef="#br0" timeOffset="471921.9924">30551 7524 8256,'43'1'5805,"-43"-1"-129,9 19-258,-22-8-3225,-7-1-1806,-14 1 129,-4-3-387,-3-1 0,-3 1-258,2-1-129,-1-7-903,22 0-4128,-4 0 258,10 6-774,15-6-387</inkml:trace>
  <inkml:trace contextRef="#ctx0" brushRef="#br0" timeOffset="472154.0057">30643 7771 10320,'23'36'5934,"-23"-36"-258,-21 18-387,-12-15-4515,-5-3-129,-13-3-258,1-2-129,-3-2-129,4 1-258,9 6-516,0 0-3741,20 15-1032,9 0-387,11 10-516</inkml:trace>
  <inkml:trace contextRef="#ctx0" brushRef="#br0" timeOffset="484135.691">31205 7183 7611,'17'-40'5676,"-17"40"-129,5-20-516,-5 20-3612,-9 12-387,-3 17-129,-10 7-387,2 20 0,-3 11 0,4 16-387,2 12 129,13 8 0,8-6 0,22-4-129,14-14 0,9-19-129,11-21 129,8-27-129,2-24 129,-6-32 129,-4-21-387,-14-19 516,-15-14-387,-17-4 129,-14-6-129,-15 8 129,-20 14-129,-15 24-129,-8 26 0,-10 16-903,7 32-4386,-10 21 0,8 23-516,3 5-258</inkml:trace>
  <inkml:trace contextRef="#ctx0" brushRef="#br0" timeOffset="484972.7389">29618 8758 8643,'0'0'5934,"-16"23"-387,7 14-129,-6 5-3741,2 3-1161,-7 6-129,5 4 129,-1-1-258,7 4 0,4-16 129,5-4-129,5-11 0,8-2-129,8-11-129,0-5-258,5-2-516,-12-8-4257,11 1-387,-6-3-387,1 1-774</inkml:trace>
  <inkml:trace contextRef="#ctx0" brushRef="#br0" timeOffset="485241.7543">29818 8823 7482,'14'33'5934,"-7"6"-516,-3 3-258,3 9-2967,-4-9-1677,1-4-516,5 6-1032,-9-19-3612,11-8-516,0-14-516,5-3-387</inkml:trace>
  <inkml:trace contextRef="#ctx0" brushRef="#br0" timeOffset="485393.763">29978 8986 9159,'-39'-5'5934,"14"13"-645,1 5 129,-9-5-4773,4-1-516,1 4-1161,-6-11-4128,12 0 0,6-9-645,9-4-258</inkml:trace>
  <inkml:trace contextRef="#ctx0" brushRef="#br0" timeOffset="485821.7874">30044 8689 9288,'6'12'5934,"-3"22"-387,-3-9-258,10 19-3870,-10 3-516,6 5-387,-1 2-258,-1 1 0,2-10-258,-2-11-516,8 5-3354,-10-14-1677,6-10-129,-8-15-645</inkml:trace>
  <inkml:trace contextRef="#ctx0" brushRef="#br0" timeOffset="486388.8199">30622 8800 11352,'13'20'5934,"-9"12"-516,1 11-129,-1 0-4902,2 7-129,-2-5-387,-4-8-645,17-1-4515,-11-12-129,5-10-516,0-14-387</inkml:trace>
  <inkml:trace contextRef="#ctx0" brushRef="#br0" timeOffset="486549.8291">30767 8968 11352,'-8'-10'6063,"-9"10"-387,2 10-129,-21-1-4773,13 3-387,-4 0-387,-2-2-258,7 1-774,-12-11-4386,21 0-129,2-2-645,11 2-258</inkml:trace>
  <inkml:trace contextRef="#ctx0" brushRef="#br0" timeOffset="486925.8506">31415 8853 7611,'-28'35'6192,"6"-23"-516,1 1 0,-9-17-2193,0 10-2838,0-3-258,-1-3-516,7 0-645,-4 0-4386,28 0-387,-16-13-129,16 13-774</inkml:trace>
  <inkml:trace contextRef="#ctx0" brushRef="#br0" timeOffset="487149.8634">31571 8564 10965,'13'35'6063,"-4"5"-516,-3 1-129,7 17-4644,-9 0-258,5 8-387,-1-5-129,0-6-258,7 3-1935,-11-18-3483,5-8 258,-5-19-645,-4-13-258</inkml:trace>
  <inkml:trace contextRef="#ctx0" brushRef="#br0" timeOffset="487404.878">31656 8383 11223,'55'46'6192,"-22"9"-258,-2 13-516,14 21-4257,-18 8-387,-7 19-387,-11 1-129,-6 0-258,-7-2-258,-22-25-4386,-5-6-1161,-7-23 0,-5-22-645</inkml:trace>
  <inkml:trace contextRef="#ctx0" brushRef="#br0" timeOffset="488643.9489">32123 6026 11997,'17'-1'5805,"-17"21"-387,-10-1-129,-8 11-4644,-5-1-129,3 12-258,2 2-129,-2 3 129,5 1-129,11-2 0,4-2 129,10 1-129,6-8 0,7-4 0,2-6-129,1-1 0,1-6-129,-2-6-129,-2 3-1419,-4-16-3741,-19 0-129,13-3-387,-13-9-516</inkml:trace>
  <inkml:trace contextRef="#ctx0" brushRef="#br0" timeOffset="488892.9631">32244 6179 9804,'26'16'5676,"-20"9"-516,0 8 0,-3 2-3741,0 8-903,1-2-645,-1-13-645,9 7-2967,-5-17-1548,6-7-129,-3-9-516</inkml:trace>
  <inkml:trace contextRef="#ctx0" brushRef="#br0" timeOffset="489027.9708">32387 6340 9030,'-24'-20'5676,"10"13"-258,-5 6-129,-11-3-3741,3 1-1548,2 6-3483,5-3-1419,0 0-645,8 0-258</inkml:trace>
  <inkml:trace contextRef="#ctx0" brushRef="#br0" timeOffset="489275.985">32564 6104 11094,'47'79'5934,"-47"-79"-516,32 84-129,-32-84-4773,9 70-258,-9-70-1677,19 55-3483,-19-55-258,0 0-387,0 0-387</inkml:trace>
  <inkml:trace contextRef="#ctx0" brushRef="#br0" timeOffset="489766.013">33133 6055 11352,'0'0'5418,"22"81"-516,-22-81-516,-3 62-3612,3-62-516,-4 66-903,4-66-2967,4 61-1290,-4-61-516,0 0-129</inkml:trace>
  <inkml:trace contextRef="#ctx0" brushRef="#br0" timeOffset="489913.0215">33228 6251 11223,'0'0'5805,"0"0"-516,-54-31-258,54 31-4515,-60 13-645,60-13-2322,0 0-2709,-56 11-129,56-11-258,0 0-516</inkml:trace>
  <inkml:trace contextRef="#ctx0" brushRef="#br0" timeOffset="490493.0546">33192 6636 10707,'0'0'5547,"0"0"-258,0 0-258,48 34-4386,-48-34-258,0 59-258,0-59-516,-4 62-516,4-62-2967,0 0-1290,12 53-258,-12-53-645</inkml:trace>
  <inkml:trace contextRef="#ctx0" brushRef="#br0" timeOffset="490639.063">33289 6784 10062,'0'0'5676,"0"0"-387,0 0 0,-54-19-4128,54 19-774,-49-2-645,49 2-2064,0 0-2709,-51 0-387,51 0-129,0 0-645</inkml:trace>
  <inkml:trace contextRef="#ctx0" brushRef="#br0" timeOffset="490957.0812">33435 6536 9288,'0'0'6063,"27"65"-774,-27-65-129,4 71-3741,-4-71-258,-4 60-774,4-60-258,0 0-645,2 84-2193,-2-84-2322,0 0-387,0 0-387,0 0-387</inkml:trace>
  <inkml:trace contextRef="#ctx0" brushRef="#br0" timeOffset="491616.1186">33577 6180 6450,'0'0'5547,"0"0"-129,54 51-258,-54-51-2967,17 92-387,-8-32-387,-5 28-387,0-3-129,-4 15-129,0-4 0,-2 0-258,-5-16 0,-2-9-257,-6-15-259,15-56 0,-31 88-1033,31-88-4385,0 0-258,-34 67-258,34-67-516</inkml:trace>
  <inkml:trace contextRef="#ctx0" brushRef="#br0" timeOffset="494605.2898">27396 5389 5934,'9'0'5547,"-9"0"-258,11 24-645,-11-1-3483,8 13-387,-8-4-387,4 4-258,0 1-129,-1-10-516,6 3-1290,-7-19-2967,10-6-258,-12-5-645,20-10 258</inkml:trace>
  <inkml:trace contextRef="#ctx0" brushRef="#br0" timeOffset="494747.298">27510 5543 7353,'-13'-11'5676,"-2"11"-258,-8-1-387,8 7-3612,-15-6-516,5 0-774,0 3-516,-3-8-1677,11 4-2838,17 1-516,0 0-258,-6-22-387</inkml:trace>
  <inkml:trace contextRef="#ctx0" brushRef="#br0" timeOffset="495025.3139">27629 5075 7998,'17'-6'5418,"-17"6"-129,13 28-387,-13-5-4128,3 12 0,-3 2-645,0 3-129,0 4-903,-3-17-2193,3 3-1935,0-12-258,7-6-516</inkml:trace>
  <inkml:trace contextRef="#ctx0" brushRef="#br0" timeOffset="495237.326">27798 5216 6321,'2'56'5934,"-6"-21"-516,-9-6-387,4-2-3354,-14-2-1290,4 2-129,-3-10-258,-3-8-774,8 12-1419,-4-18-2838,6 5-516,1-4-129,14-4 0</inkml:trace>
  <inkml:trace contextRef="#ctx0" brushRef="#br0" timeOffset="495596.3465">27672 5561 3999,'28'8'5160,"-15"-3"-129,-4-5-645,11 12-2967,-20-12-516,6 31-258,-6-14-258,-6 1-129,-7 0 0,0 2-129,-3-6 0,-2-2 0,0-5-129,4-7 129,14 0-129,-16 0 129,16 0-129,0 0 0,19-5 0,0 5 0,3 5 0,1-3-387,7 9-387,-16-11-2967,8 0-1032,-7 0-387,-2-4-387</inkml:trace>
  <inkml:trace contextRef="#ctx0" brushRef="#br0" timeOffset="496650.4068">28271 5373 8256,'13'13'5676,"-13"-13"-387,0 0-258,-7 2-3999,7-2-516,-23 1-387,5 1-129,-1 0 0,1-2-387,4 11-1032,-9-8-3483,23-3-258,0 0-516,0 0-387</inkml:trace>
  <inkml:trace contextRef="#ctx0" brushRef="#br0" timeOffset="496889.4205">28461 5016 7611,'21'24'5547,"-18"-1"-258,4 11-387,-7-3-3999,4 11-258,-4 1-387,0-3 0,-3-2-258,1-9-387,2 8-774,-7-21-2322,7 7-1677,0-8-258,1-4-516</inkml:trace>
  <inkml:trace contextRef="#ctx0" brushRef="#br0" timeOffset="497197.4381">28662 5317 5676,'11'21'5676,"-11"-21"-129,0 22-516,0-22-3225,-19 36-645,-1-11-516,-5 6-387,-1-1 0,-5-1-258,-1-1 0,-1-3-129,5-4-645,-4-16-1548,9 8-2838,3-9-258,20-4-387,-15 3-129</inkml:trace>
  <inkml:trace contextRef="#ctx0" brushRef="#br0" timeOffset="497574.4597">28475 5560 2451,'21'0'5160,"-10"-5"0,3 5-516,7 8-3096,-21-8-129,25 23-645,-20-6-258,0 8 129,-5-1-387,-3 9 0,-9-7-129,-2-3 129,-8-8-258,6-1 258,-3-12-258,4-2 258,4-5-129,6-7 129,5 0 0,0 12 0,22-18 0,-4 12-258,6 3 258,1 3-387,3 7-516,-9-7-2064,1 5-2064,-6 2-645,-14-7-129,11 4-386</inkml:trace>
  <inkml:trace contextRef="#ctx0" brushRef="#br0" timeOffset="498257.4987">27374 8877 8514,'21'21'5805,"-18"-3"-516,2 13-129,-5 0-4773,0 3-129,0 6-387,0-8-258,2 9-1290,-3-10-3354,5-3-258,4-13-387,6-10-129</inkml:trace>
  <inkml:trace contextRef="#ctx0" brushRef="#br0" timeOffset="498396.5067">27494 9064 9417,'-22'-14'5676,"2"11"-645,-4-2-1806,4 8-2580,-11 7-774,-4-8-1032,10 5-3870,-1-1-258,10 1-387,16-7-258</inkml:trace>
  <inkml:trace contextRef="#ctx0" brushRef="#br0" timeOffset="498969.5395">27621 8692 5289,'0'0'5805,"0"0"-387,0 0-516,3 18-3870,-3 2-516,0 11-129,-3-3-258,3 11 0,0-3-258,0-11-645,8 6-3354,4-8-1032,-2-8-258,4-4-387</inkml:trace>
  <inkml:trace contextRef="#ctx0" brushRef="#br0" timeOffset="499157.5502">27771 8860 6321,'9'31'5676,"-14"-10"-387,-7 3-387,-9-4-4257,1 6-129,-2-4-387,-3 1-258,1-2-387,-7-9-1290,8 5-3096,2-1-387,4 1-387</inkml:trace>
  <inkml:trace contextRef="#ctx0" brushRef="#br0" timeOffset="499567.5737">27651 9224 4902,'17'1'5805,"-17"-1"-774,19 14 129,-12 10-4128,-7-9-258,6 11-387,-6-2-258,-6 1-129,-6 2 129,-4-3 0,0-5-129,-4-4 258,2-7-129,3-7 0,2-1 129,13 0-129,-12-10 258,12 10-258,8-13 129,5 7-258,6 5 129,3 1 129,3 0-258,-2 3-129,2 4-258,-10-7-774,14 0-3612,-17-10-387,1 0-645,-5-12-129</inkml:trace>
  <inkml:trace contextRef="#ctx0" brushRef="#br0" timeOffset="499817.588">27938 8989 6966,'13'22'5547,"-13"2"-258,0 7-258,1 9-4386,-1-5-129,0-2-516,0 5-645,0-21-2193,0 2-2064,0-19-387,15 8-258</inkml:trace>
  <inkml:trace contextRef="#ctx0" brushRef="#br0" timeOffset="499960.5961">28000 9124 4386,'0'-16'5934,"-14"9"-387,0 9-387,0-2-2193,0 9-2193,-7-1-516,-3-7-1032,10 17-1935,-2-12-2193,16-6-645,-12 4-516</inkml:trace>
  <inkml:trace contextRef="#ctx0" brushRef="#br0" timeOffset="500374.6198">28199 8776 3612,'19'2'5547,"-19"-2"-258,6 31-258,-6 9-3612,0-16-645,0 10 0,0-5-645,-2 2-129,2 2-1032,-5-5-3612,5-9-387,3-6-516,-3-13 0</inkml:trace>
  <inkml:trace contextRef="#ctx0" brushRef="#br0" timeOffset="500561.6305">28363 8960 6837,'14'35'5418,"-14"-20"-258,-1-3-387,-12-3-4515,0 0-129,-2 4-645,-15-9-903,9 3-3225,-3 6-516,0 1-387,3 3 259</inkml:trace>
  <inkml:trace contextRef="#ctx0" brushRef="#br0" timeOffset="501259.6704">28139 9333 1935,'4'-20'5289,"13"11"-387,-3 4-129,5 5-3612,-19 0 0,28-1-645,-15 1 129,2 13-129,-7 3 0,3 9 129,-11 1-129,-2 11 0,-14-4-129,0-1 0,-13-6-129,3-8-129,-4-5 0,1-8 129,6-5-129,6 0 0,17 0 0,-9-20-129,9 20 129,23-13 0,2 10 0,5 1 0,2 2-129,2 0-258,-1 7-645,-13-7-2322,2 0-1935,-7 0-387,-15 0-258</inkml:trace>
  <inkml:trace contextRef="#ctx0" brushRef="#br0" timeOffset="501715.6965">27242 8712 6063,'-30'48'6063,"9"-7"-645,-9 7-258,1 8-4386,-4 11-258,6 12-129,1-5 129,10 13-129,3-5-258,12 4 129,3-6-129,14-3-258,10-4-387,-2-24-1677,16 2-2967,4-11-258,11-14-516,2-17 129</inkml:trace>
  <inkml:trace contextRef="#ctx0" brushRef="#br0" timeOffset="502079.7173">28405 8681 5031,'29'-5'5934,"-10"30"-387,-1 15-387,3 24-3096,-9 7-903,7 25-258,-10 2-516,-1 9 0,-6 4-258,-2-7 0,0-1-258,-16-18-516,7-13-4515,-17-15-129,-4-14-387,-4-22-645</inkml:trace>
  <inkml:trace contextRef="#ctx0" brushRef="#br0" timeOffset="503052.773">25353 11329 10062,'33'-29'5934,"-23"5"0,2 4-516,-12-13-4773,-5-5-129,-19-1-258,-10 12 0,-13 5 0,-5 15-129,-10 8 0,2 23-129,4 26 129,8 14-129,10 14 129,16 9 0,15 5-129,11 2 129,25-6 0,12-10-129,12-12 0,9-6 0,8-15-129,3-10 0,0-15 129,-9-14-258,-5-1-258,-16-11-645,-3-7-4128,-20-8-516,-8 1-258,-10-11-645</inkml:trace>
  <inkml:trace contextRef="#ctx0" brushRef="#br0" timeOffset="503285.7863">25811 11644 10062,'9'62'5934,"-1"-29"-387,-4-8-258,3-10-5031,-7-15-903,0 0-4515,-7-1-129,3-32-516,3-7-516</inkml:trace>
  <inkml:trace contextRef="#ctx0" brushRef="#br0" timeOffset="503403.7931">25770 11356 10707,'0'0'6063,"-10"9"-516,10 8-1935,0-25-8643,0 8-387,-3-31-645,-3-4-645</inkml:trace>
  <inkml:trace contextRef="#ctx0" brushRef="#br0" timeOffset="508872.1058">15714 1028 12771,'19'88'5289,"-10"-40"0,7 19-387,-12-7-3999,8 8-774,-4-11 129,-2-7-387,0-6 258,-4-11-516,-2-8 387,0-25-258,-2-8 258,-4-18 258,0-13-258,-2-10 258,3-11-387,-1-5 516,1 2-387,3 2 258,2 21-129,0 7-129,0 21 129,0 12-258,16 12 129,-5 12 0,2 8 0,-3-1 0,2-2 0,1-8-129,-13-21 129,17-5 0,-8-15 0,-2-11 0,1-2 129,3-5 0,-2-2 0,3 10 129,-2 13-258,1 10 0,3 14 129,0 22 0,-1 6-258,2 8 129,1 6-129,0 3 0,-3-11 129,0-4 0,-3-11-258,-10-26-387,21 9-1419,-18-18-2838,6-8-387,-9-12-258,7 5-516</inkml:trace>
  <inkml:trace contextRef="#ctx0" brushRef="#br0" timeOffset="509532.1436">16231 821 13416,'9'41'5547,"-8"-19"-516,4 11-258,-5 4-4128,0-2-258,0-7-258,-4 3-129,0 13 0,1-4-129,-1-1 258,4-8 0,0-7 0,0 1 129,1-1-129,-1-24 0,0 0-129,18 12 129,-18-12-129,14 0 129,-14 0 0,16-12-129,-16 12 0,16-15 129,-16 15-129,12-18 0,-6 3 129,-2 0-258,-2-3 129,1 2 0,1-5 0,-2-3-129,1-6 258,1-9 129,-1 4-387,1-26 387,-1 12 0,-3-8 0,0 8-129,0 7 129,0 42-258,-4-74-129,-5 59 129,0 31-258,-3-2 258,-2 34-258,2 5 258,3 11-258,-3 20 129,4-2 0,8-2 129,0-12-129,6 7 0,8-22-129,-2-11 129,4-13-387,9-4-2193,-9-21-2709,8-3 129,-9-8-387,6-6-645</inkml:trace>
  <inkml:trace contextRef="#ctx0" brushRef="#br0" timeOffset="510472.1974">16793 1205 8256,'11'27'5547,"-2"9"-774,-3 8 0,3 12-2451,-3 0-2322,-2-11-1032,9 10-2580,-8-18-1419,3-6 0,-1-16-903</inkml:trace>
  <inkml:trace contextRef="#ctx0" brushRef="#br0" timeOffset="510623.206">16926 1456 7611,'-2'-21'5934,"-22"2"-516,9 19-129,-10-3-2064,8 7-2064,-10 4-1032,-1-5-1290,12 5-3612,-7-4-645,13 2 129,-2-6-1032</inkml:trace>
  <inkml:trace contextRef="#ctx0" brushRef="#br0" timeOffset="511141.2356">17032 1089 13932,'-9'49'5418,"5"-11"0,4 19-774,0 3-4386,3 7-387,1-4 0,-2-10-774,8 3-645,-4-18-3999,9-4 387,-5-19-645,9-6 0</inkml:trace>
  <inkml:trace contextRef="#ctx0" brushRef="#br0" timeOffset="511616.2628">17994 1075 13416,'8'19'5676,"-8"11"-903,-9 5 129,-1 11-4902,1 5 258,1 4 0,3 4-258,5-12-258,10-9 258,10-14-258,5-11 387,4-10 0,2-8 0,-2-14-129,-4-11 0,-11-7 387,-9-2-387,-9 5 387,-13 0-387,-12 9-258,-6 9 0,-12-4-1419,9 20-3354,-5 1 129,11 11-645,5-4-258</inkml:trace>
  <inkml:trace contextRef="#ctx0" brushRef="#br0" timeOffset="511989.2841">19642 1510 10707,'-19'2'5547,"6"6"-387,-13-4 129,4 8-4773,-4-7-258,-5-2-387,6-2-258,-4-7-1677,16 6-3096,13 0 0,0 0-387,4-19-387</inkml:trace>
  <inkml:trace contextRef="#ctx0" brushRef="#br0" timeOffset="512201.2963">19840 1204 12513,'19'-6'5547,"1"31"-258,-17 5-129,10 17-4515,-13 3-129,0 13-645,0-5 387,0-4-645,0-3-258,-5-18-1935,5 7-2451,0-15-645,3-1 0,1-10-645</inkml:trace>
  <inkml:trace contextRef="#ctx0" brushRef="#br0" timeOffset="519472.7122">26859 11137 8385,'48'-35'5934,"-33"8"-387,1-4-129,-15-2-4644,-1-2-129,-18-3-258,-14 11-129,-13 5 0,-7 10-258,-8 12 0,-1 12-129,3 16 258,5 10-258,9 5 258,11 8-129,12 1 129,14 3-129,8 3 0,15-7 258,12 0-258,8 4 129,11-3 0,4 1-129,3 4 0,0-2 258,-4 1-129,-10-3 0,-12-2 0,-14-5-129,-14-8 129,-21-10 0,-18-14 0,-12-5-129,-4-9 129,-5-7-258,4-5-129,4-5 0,14 0-258,4-4-645,34 21-4386,-12-19 0,18 13-387,16-6-645</inkml:trace>
  <inkml:trace contextRef="#ctx0" brushRef="#br0" timeOffset="519685.7244">27428 11215 9546,'-12'29'6192,"-12"-10"-774,-15-7-129,-4-2-5160,-10 1-516,-8-11-1419,11 12-3483,5-2-387,15 4-387,11-3-258</inkml:trace>
  <inkml:trace contextRef="#ctx0" brushRef="#br0" timeOffset="519849.7337">27358 11561 9288,'-16'36'5934,"-13"-18"-516,-8-7-387,-6 3-5289,6 7-2709,-3-7-2322,10-1-129,7 2-645</inkml:trace>
  <inkml:trace contextRef="#ctx0" brushRef="#br0" timeOffset="520216.7547">27803 11155 9030,'21'-18'5805,"-17"26"-258,-15 12-129,-4 21-4902,-13 10-129,-2 12-129,6 5-129,5 9 129,12-2-129,13-5 258,16-12-129,18-12 0,9-19 129,9-8 0,2-19-129,3-14-129,-7-18 129,-11-18-129,-15-12-129,-18-7 0,-15-9 129,-25-4-387,-17 13 0,-15 2-258,-8 26-903,-15 6-3999,11 19-258,6 10-516,12 12-258</inkml:trace>
  <inkml:trace contextRef="#ctx0" brushRef="#br0" timeOffset="521515.829">29219 11003 5676,'13'-19'6063,"-13"19"-516,0 0-258,0 0-2967,19 29-1290,-19 9-129,0 19-516,-3 16 0,-1 15-258,1 8 129,3 11 0,-1-2-129,1-5 0,0-12 0,0-14 129,0-25-258,1-18 129,-1-31-129,5-8 129,0-29-129,-1-18 0,2-23 0,-1-10 0,1-9 0,4 1 0,-1 3 129,-2 14-258,1 8 258,2 22-129,-2 26 0,-8 23 0,19 27 0,-10 9 129,1 15-258,2 0 387,-2-2-129,1-1 129,2-19-129,0-18-129,3-11 129,-3-14-129,5-25 258,-4-10-387,3-6 0,-2-6 129,1 2 0,0 5 0,1 13 0,2 17 258,-2 24-258,4 26 129,-1 21 0,3 15 0,2 16 0,1 10-129,-4-3 129,0-4-258,-1-15 0,-3-18-258,0-12-387,-18-36-1806,16 0-3096,-11-26 0,3-9-645,-3-16-129</inkml:trace>
  <inkml:trace contextRef="#ctx0" brushRef="#br0" timeOffset="522568.8893">28273 11834 10449,'-13'143'6192,"-4"-68"-1161,-2-15-516,4 0-9675,-8-15 0,5-14-645,4-24-387</inkml:trace>
  <inkml:trace contextRef="#ctx0" brushRef="#br0" timeOffset="522956.9115">30358 11212 12384,'0'11'6063,"-6"1"-645,-9-2 129,-3 6-5160,-5-3-258,-4-3-258,2-1-258,-3-9-774,28 0-4257,-26 2-258,26-2-516,0 0-129</inkml:trace>
  <inkml:trace contextRef="#ctx0" brushRef="#br0" timeOffset="523115.9205">30416 11440 12900,'22'64'6063,"-22"-31"-258,-16-10-258,-7-4-5160,-15-3-516,-16-12-5289,10 8-258,-4-7-387,7 0-516</inkml:trace>
  <inkml:trace contextRef="#ctx0" brushRef="#br0" timeOffset="528901.2515">31021 11211 13416,'23'12'6192,"-23"-12"-387,0 12-258,-8-6-5031,-11 0-129,-6-6-129,-3 0-129,-3 0-129,4 3 0,1 1-129,3-4-129,10 0 258,1 0-516,12 0-774,0 0-4386,0 11 0,8-11-516,12 0-516</inkml:trace>
  <inkml:trace contextRef="#ctx0" brushRef="#br0" timeOffset="529139.2651">31259 10904 9546,'45'34'6450,"-29"9"-516,3 17-129,-11-8-2451,6 29-2709,-7 2-129,2 5-129,2-8-257,0-4-130,5-15 0,-1-10 0,2-9 0,-7-18-517,4-3-3353,-14-21-1806,0 0-258,-9-6-645,-15-17-387</inkml:trace>
  <inkml:trace contextRef="#ctx0" brushRef="#br0" timeOffset="530508.3434">26173 12507 4902,'7'-22'6192,"-7"22"-645,0 0-129,0 0-3225,19 13-1161,-19 5-516,0 10-129,0 1-129,0 5-258,0-1 258,0-5-516,1 1 0,-1-12-774,4 9-2064,-4-12-2064,1-3-645,-1-11-129</inkml:trace>
  <inkml:trace contextRef="#ctx0" brushRef="#br0" timeOffset="531089.3766">25909 12589 7611,'4'36'5934,"1"-17"-258,-3 2-516,7 18-3741,-9-8-516,0 6-645,0 5 129,0 0-387,0 1 0,-3-8-387,3 11-1161,-3-22-3870,3-1-129,0-9-258,0-14-516</inkml:trace>
  <inkml:trace contextRef="#ctx0" brushRef="#br0" timeOffset="531305.389">26025 12872 8643,'-2'17'5934,"-10"-8"-516,-10-7 0,12 0-4773,-18-2-258,-3-2-387,2 1-258,-3-9-903,16 13-3096,-6-3-1032,10 6-645,12-6 0</inkml:trace>
  <inkml:trace contextRef="#ctx0" brushRef="#br0" timeOffset="531643.4083">26350 12869 8385,'-27'45'5934,"3"-20"-387,-10-4-258,1-5-4644,-7-1-516,-4-9-516,8 9-1032,-11-15-2451,20 4-1677,7 0 0,6 2-645</inkml:trace>
  <inkml:trace contextRef="#ctx0" brushRef="#br0" timeOffset="532048.4315">26138 13191 5289,'35'33'5805,"-22"-20"-645,1 4-129,-10-5-3741,6 16-516,-10-6-258,0 3-387,-3 1 0,-9 0 0,-6-6-129,1-4 129,-4-6 129,3-7-129,3-3-129,15 0 129,-17-24 0,17 9 0,3 3 129,11 0 0,2 3 0,6 4-129,5 5 0,3 0 0,2 0-129,3 5-129,-1-2-645,-5-9-2580,3-1-1806,-4-5-516,-5-6-387</inkml:trace>
  <inkml:trace contextRef="#ctx0" brushRef="#br0" timeOffset="532261.4436">26697 12948 5547,'11'-11'5934,"-11"1"-258,-11 5-387,-11 5-2709,0 5-2967,-13-10-2580,7 5-2064,2 0-516,6 6-645</inkml:trace>
  <inkml:trace contextRef="#ctx0" brushRef="#br0" timeOffset="532492.4569">26893 12632 5805,'29'9'6192,"-22"10"-516,0 6-258,-4 6-2838,1 7-2193,-4-2 0,-1 9-516,-3 0-258,-5-11-903,10 4-3870,-1-7-258,6-3-387,0-8-258</inkml:trace>
  <inkml:trace contextRef="#ctx0" brushRef="#br0" timeOffset="532701.4688">27068 12978 8385,'3'48'5805,"-10"-21"-387,-7 7-129,-6-8-4644,-5 8-129,-7-4-387,-2-4-258,5 3-516,-7-17-1032,15 4-3354,1-2-516,10 0-258,10-14-387</inkml:trace>
  <inkml:trace contextRef="#ctx0" brushRef="#br0" timeOffset="533032.4876">26922 13289 6063,'34'-10'5805,"-19"6"-387,0 4-387,6 4-4128,-8 1-258,3 14-129,-7-2-129,-2 8-129,-7 6 0,0 7-258,-9 2 129,-7-1 0,-4-10-129,1-3 0,1-7 129,-1-8-129,4-11 129,15 0 0,-11-18 0,11 4 0,10-4 0,6 1 0,4 2 0,5 1-129,1 8-129,-2-6-645,10 12-4257,-9-4-129,1 1-387,-2-2-516</inkml:trace>
  <inkml:trace contextRef="#ctx0" brushRef="#br0" timeOffset="534360.5637">30168 12564 6450,'17'-29'6063,"-8"15"-387,-5 1-258,-4 13-3354,-8-12-903,8 12-258,-20 8-645,2 9-258,2 11 129,0 4-129,4 8 0,9 4 0,3-5 129,6-6 0,11-4 129,7-7-129,5-16 0,3-6 0,0-14 0,-2-7 0,-5-7 0,-7-4 0,-6-8-129,-9 0 0,-3 5 0,-14 8 0,-2 5-129,-5 5-258,-2 15-516,-6-5-387,14 18-774,-15-2-2967,21 8-387,1-3-516,8 1 0</inkml:trace>
  <inkml:trace contextRef="#ctx0" brushRef="#br0" timeOffset="535220.6128">30802 12513 8901,'12'18'5934,"-12"-18"-387,0 18 0,0-18-3741,-12 15-903,12-15-516,-28 12-129,10-11-129,-6 1-129,4-2 0,6 2-387,-3-2-258,13 10-1935,4-10-2838,0 0-129,0 0-387,0 0-516</inkml:trace>
  <inkml:trace contextRef="#ctx0" brushRef="#br0" timeOffset="535495.6286">30996 12263 10062,'30'9'6063,"-18"17"-516,-5 3 0,4 15-4515,-10-3-258,6 10-258,-7 1-258,3-3 0,-2-3 0,2-11-387,-1-3 0,-2-16-645,15-9-4515,-15-7 0,0 0-645,3-8-387</inkml:trace>
  <inkml:trace contextRef="#ctx0" brushRef="#br0" timeOffset="537267.73">25446 12467 5805,'16'-43'5676,"-16"43"0,-2 12-516,-3 27-4128,-7 3-129,5 22-129,-8 8-258,6 15-258,2 3 0,7 8 0,0-8-129,7-2-129,5-6-258,3-14-129,8 0-1290,-8-18-3354,9-5-129,1-19-774,1-3-129</inkml:trace>
  <inkml:trace contextRef="#ctx0" brushRef="#br0" timeOffset="537639.7513">26968 12437 5289,'75'123'6063,"-40"-47"-387,-1 13-387,-8 2-4128,3 13-258,-22-11 129,1 5-516,-8-13-258,-8-6-258,-2-2-1290,-10-20-3870,4-10-129,1-10-516,5-15-258</inkml:trace>
  <inkml:trace contextRef="#ctx0" brushRef="#br0" timeOffset="538175.7818">29728 12132 9417,'-2'88'5934,"-12"-21"-516,-4 15-258,-1 11-4515,-1 5-129,-8-2-258,7-4-258,6-10-387,2-21-1032,15-7-3741,5-17 0,14-12-516,11-14-387</inkml:trace>
  <inkml:trace contextRef="#ctx0" brushRef="#br0" timeOffset="538579.805">31101 12091 9417,'64'80'5805,"-25"-11"-516,-5 15 129,8 23-4128,-21-5-387,4 12-258,-18-10-516,-10-11-645,-7-9-4386,-25-16-129,-2-13-516,-12-18-387</inkml:trace>
  <inkml:trace contextRef="#ctx0" brushRef="#br0" timeOffset="545095.1773">23493 13879 6063,'23'-19'5418,"-23"19"-129,0 0-516,0 0-3870,-17 5-129,-8 3 0,-10-6 0,-3 6-258,-13-8 129,-2 1-129,-7-1-129,-3 0 0,-8 0-129,0 4 0,-9 6-129,-2 4 129,-6 3-258,-4 6 129,-4 1-129,-4 0 129,-3-6 0,-11-3 0,-5-5 0,-6-6 129,-8-4-129,-3-10 0,-9-4 129,-5-4-129,-1 1 0,5 5 0,1-2 0,2 3-129,2 5 0,5 4 129,6 2-129,6 0 258,7 0-129,5 0 0,3 0 0,5 0 0,3-1-129,6-9 129,0 2 0,3 3 0,1-5-129,3 6 129,2-2-129,5 0 0,1 3 129,6 3 0,1 0-129,7 0 0,5 3-129,5-2 129,11 5-129,5-2 0,12-1-129,6-3-258,14 12-516,-7-15-3483,15 3-1161,0 0-387,0 0-387</inkml:trace>
  <inkml:trace contextRef="#ctx0" brushRef="#br0" timeOffset="545473.1989">18413 14036 1548,'0'0'4257,"0"11"0,0-11-2064,-13-1-5547,17 8-645,-4-7-129</inkml:trace>
  <inkml:trace contextRef="#ctx0" brushRef="#br0" timeOffset="550467.485">20592 13249 2451,'0'12'4773,"0"-12"0,-12-7-2322,12 7-129,0 0-387,0 0 0,0 0 0,0 0-516,-5-13 0,5 13-516,0 0-258,0 0-129,0 0-258,0 0 0,0 0 0,0 0-129,0 0-129,0 0 129,0 0 0,0 0-129,0 0 129,0 0-129,0 0 0,0 7 0,0 5 129,0 4-129,0 7 129,0 6 0,0-1 0,0 4 0,0 2 0,0 6 0,0 0 0,1 1 0,-1-6 0,0 3-129,0-7 0,0-7 129,0-3-129,0-9 0,0-12 0,0 12 0,0-12 0,0 0 0,0 0 0,0-12-129,0-6 129,0 0 0,0-10-129,1-8 129,0-4-129,-1-7 129,2-5-129,-1 0 129,2-1 129,-1 3-258,-1 5 258,4 4-129,-2 3 129,1 8-129,1 6 129,1 8-129,-6 16 0,14-5 0,-6 11 0,-1 13 0,2 10 0,-2 9 0,-1 4 0,1 2 0,-1 5-129,1 0 258,-1-9-129,-2-2 0,1-8-129,0-7 129,2-9 0,-7-14 0,14-1 0,-8-27-129,0-3 129,4-10 0,-2-9 0,1-6 0,-2 0 0,7 6 0,-5 2 0,1 12 0,3 3 129,-4 17-258,1 12 258,2 8-129,0 17 129,-1 9-129,-2 17 129,6 9 0,-3 12-129,2 3 129,3-5 0,-4-2-129,1-5 0,-4-7 0,-2-13 0,1-14-258,-4-5-129,-5-20-258,0 0-645,0 0-4128,0 0-258,0-11-387,0 11-516</inkml:trace>
  <inkml:trace contextRef="#ctx0" brushRef="#br0" timeOffset="551003.5156">21207 13408 6450,'32'0'5805,"-18"0"-258,-14 0-387,15 5-3483,-15-5-774,0 0-387,-16 0-129,3 0-129,-6 6-129,2 2 0,1 1 0,4 4 129,2 1-129,8 0 0,2 5-129,9-2 129,4 1 0,3 3-129,4-1 0,1 1 0,-7 2 258,0 0-258,-8-5 129,-6-3-129,-5 3 0,-11-7 129,-7 1-129,-7-5-129,3 4-645,-14-14-2580,15 3-1935,-5 4-387,12 1-258,1 1-387</inkml:trace>
  <inkml:trace contextRef="#ctx0" brushRef="#br0" timeOffset="552359.5932">26192 1143 10707,'10'123'5160,"-7"-48"-258,-3-1 129,3 7-4515,-6-16 258,-4-13-774,-5-9 129,3-15-516,-2-16 516,11-12-387,-14-31 387,13-10 387,1-19-258,0-8 258,6-22-258,5-8 516,1 5-516,4 12 516,0 6-645,0 4 258,1 22-258,0 22 129,-1 27-258,0 31-129,-4 15 0,-1 10-129,-1 15 129,0 9 0,-1-4 129,-1-17-258,-2-15 129,2-22 258,-8-22 0,20-20-129,-10-20 0,4-6 0,1-12 0,5-2 387,-2-1-258,6 7 258,-3 5-258,3 26 258,-1 22-387,4 13 129,0 31-129,-4 17-129,-1 25 129,-1 6-516,-2 8 387,-5-6-516,2-13 387,-13-20-645,8-9-4128,-11-34-516,0-17-258,-11-8-516</inkml:trace>
  <inkml:trace contextRef="#ctx0" brushRef="#br0" timeOffset="557998.9157">27641 4422 7740,'14'-18'5676,"-14"18"-387,14 4-387,5 18-3483,-19-7-387,4 12-516,-4 6-258,0 6 0,-4-3 0,1 3 0,-2-3 0,1-4-129,2-7 0,0-3 129,2-8-129,0 0 0,0-14 0,0 14 0,0-14 0,10 0-129,-10 0 258,24-3-129,-9-1 129,6 2-129,-1-1 0,1-1 0,-1 1 129,-3 3-129,-2 3-258,-5-3-129,-10 0-258,0 0-1548,0 0-3225,-8-11-387,-1 10-516,-11-10-645</inkml:trace>
  <inkml:trace contextRef="#ctx0" brushRef="#br0" timeOffset="563312.2196">18556 13912 3999,'6'24'5031,"-4"9"-258,-2-19-516,-1 6-3483,0 9-258,-5-1-258,3 13 129,-4 5-129,6 7 258,-3 2 129,4 14-129,-1 3 129,1 20-129,0-2 0,3 14-129,-1-3 0,3 8-129,-1-5-258,0 4 129,0-11 0,-2-7-129,0-3 129,-1-6-129,-1-2 129,0-8-129,0-1 129,0 1 0,-3-4-258,1 1 258,-1-1-129,0-3-129,-1-3 129,1 2-129,-1-4 129,2-6 0,-1-1 129,0-1-129,0-5 258,0 5 0,-1-7-129,-1 4 129,-1 0-129,1 0 0,-1-1-129,1-9 129,-3 1-129,4 0 129,-1-10-129,5-2 0,-2-6-129,0-9-129,2 6-774,0-18-4257,0 0 0,0 0-774,0 0 0</inkml:trace>
  <inkml:trace contextRef="#ctx0" brushRef="#br0" timeOffset="564187.2696">16969 15819 9288,'-7'53'5805,"7"-17"-516,0 8-258,7 13-4644,-3 1-129,1 6-129,-2-3 0,3 2-129,-1-9 0,-2-7-129,1-11 129,-2-15 0,-2-21 0,0 0 0,2-25 0,-2-14 0,0-14 0,0-7 129,0-8 0,0 3 129,0 2-258,2 14 129,1 3 0,2 14-129,1 18 129,-6 14-129,19 4 0,-9 17 0,2 6 129,0-5-129,-1 4 0,-1-2 0,1-15 0,-11-9 129,17-9 0,-9-20-258,-1-12 258,0-7-129,-1-9 129,0-6-129,0 10 0,1 8 129,1 14 0,1 15 0,2 16 129,3 22 0,-2 23-258,4 12 258,-2 14-129,4 10-258,-2 3 0,1-7 0,-2 2 0,-1-5-129,-1-12 0,-5-15-645,11-2-3096,-14-24-1290,2-3-516,-7-18-387</inkml:trace>
  <inkml:trace contextRef="#ctx0" brushRef="#br0" timeOffset="564572.2916">17572 16169 4644,'15'-2'5805,"-15"2"-258,11 25-129,-11-9-2709,4 16-1677,-9-1-258,2 9-387,-6 4 0,5 9 0,-3-9-129,1 2 0,4-8-129,2-5 129,0-6-129,9-10 129,1-14 0,7-4-258,0-6 129,2-8-258,-1-1 0,1-1-258,-2 9-774,-13-13-4257,9 18-258,-13 3-129,11 0-774</inkml:trace>
  <inkml:trace contextRef="#ctx0" brushRef="#br0" timeOffset="565511.3454">18435 16744 8901,'1'111'5676,"-1"-45"-129,0 24-1935,0-12-2709,3 6-516,-3-9 0,0 3-387,1-7 0,-1-15-774,12 7-2709,-10-27-1548,-2-36-387,21 12-387</inkml:trace>
  <inkml:trace contextRef="#ctx0" brushRef="#br0" timeOffset="566307.391">23334 13777 2580,'-3'55'4644,"3"-8"0,0 1-258,0 12-3483,1 19-129,-1 2 258,0 23-258,-1 5 0,1 19 129,-1 1 0,1 20-258,-4-1 0,4 15-258,-6-1 0,3-2 129,-5-7-387,2-4-129,-7-6 0,3-11 0,-2-2-129,1-6 129,3-17 0,1 0 0,2-14-129,5-6 258,0-10-129,3-6 129,6-8-258,6-8 129,-3-1-129,-1-11-387,1 6-2193,-11-16-2064,-1-4-645,-10-15-645</inkml:trace>
  <inkml:trace contextRef="#ctx0" brushRef="#br0" timeOffset="589632.725">19106 14221 10836,'24'39'5805,"-17"-14"-387,6 13-387,-7-1-4644,2 3-258,-3 0 129,2-1-387,-1-5 0,-3-4-258,6-1-645,-9-29-2580,0 0-1677,12 1-258,-3-8-645</inkml:trace>
  <inkml:trace contextRef="#ctx0" brushRef="#br0" timeOffset="589792.7339">19248 14398 11352,'-6'-17'6063,"-21"1"-516,12 27-774,-15-11-3612,7 5-516,-6-1-387,0 0-258,1 3-258,2-7-774,26 0-4257,-25-2-258,25 2-387,-5-15-645</inkml:trace>
  <inkml:trace contextRef="#ctx0" brushRef="#br0" timeOffset="590014.7469">19426 14104 11223,'28'64'5934,"-17"-22"-387,0 2-258,-4 5-5031,0-2-258,-7-4-774,12-2-4515,-9-4-129,7-8-516,-2-13-516</inkml:trace>
  <inkml:trace contextRef="#ctx0" brushRef="#br0" timeOffset="590654.7836">21112 14319 10965,'0'0'5805,"-13"5"-258,-2 9-258,1 12-5031,-1-2 129,2 2-129,4 7-129,5 0-129,4-5 129,15-5-129,8-8 258,9-8-129,1-5-129,3-2 0,-2-15-129,-4-1 258,-7-8-258,-10-4 258,-13-1-387,-8-1 258,-16 5-129,-12 1-258,1 19-1032,-11-9-3999,5 14 0,3 2-516,11 9-387</inkml:trace>
  <inkml:trace contextRef="#ctx0" brushRef="#br0" timeOffset="591036.8054">22518 14224 11094,'3'17'5805,"-16"-7"-387,-5-7-258,3 0-4902,-9-3 0,-1 0-129,5 2-129,-1-2-774,21 0-3354,-12 5-1290,12-5-258,12 2-516</inkml:trace>
  <inkml:trace contextRef="#ctx0" brushRef="#br0" timeOffset="591210.8154">22732 14201 11094,'18'51'5805,"-11"-13"-516,-7 1-129,4 7-4902,-4 2-645,-11-3-4515,7 2-258,0-7-645,4-8-387</inkml:trace>
  <inkml:trace contextRef="#ctx0" brushRef="#br0" timeOffset="617184.301">17828 14800 10320,'16'8'5934,"-8"7"-258,1 17-387,-2 11-3999,-1 12-903,-3-3-129,-3 6-129,0-3-387,-5-9-645,5 7-3354,0-20-1161,0-12-129,0-21-903</inkml:trace>
  <inkml:trace contextRef="#ctx0" brushRef="#br0" timeOffset="617327.3091">17943 15136 10320,'-41'13'5676,"15"-2"-387,-4 1-129,2 3-5676,-13-9-4257,10 1-258,3-3-387,12-4-516</inkml:trace>
  <inkml:trace contextRef="#ctx0" brushRef="#br0" timeOffset="617704.3307">18062 14779 7998,'34'-5'5418,"-12"5"0,1 1-645,5 23-3612,-13-4-258,4 21-387,-12 2-258,1 10 0,-8 4-129,-6-1 0,-7-1 0,-2-4-129,-1-13 0,0-15 0,1-13 129,15-10 0,-11-5 129,11-8 0,8-7-129,4 0 129,6 3-258,2 2 0,0 8-129,-4 6-258,1 14-903,-17-13-2709,0 40-1419,-8-4-129,-11 13-645</inkml:trace>
  <inkml:trace contextRef="#ctx0" brushRef="#br0" timeOffset="618208.3595">17936 15888 10449,'0'0'5805,"0"0"-129,12 19-387,-12 6-5031,0 14-129,-2 1-387,-2 2-258,4 2-387,-6-20-903,12 3-3354,-2-13-645,9-3 0,-4-13-516</inkml:trace>
  <inkml:trace contextRef="#ctx0" brushRef="#br0" timeOffset="618351.3677">18021 16072 7482,'0'-19'5934,"-21"0"-387,4 18-258,-11-5-3741,9 6-903,-7-2-387,2 0-258,5 2-903,-4-7-2838,23 7-1419,-15-12-645,15 12-258</inkml:trace>
  <inkml:trace contextRef="#ctx0" brushRef="#br0" timeOffset="618523.3774">18154 15809 9417,'27'34'5805,"-18"-10"-387,-9 4-129,4 4-4644,-4 2-774,-9-4-903,8 10-3999,-5-6-258,6-1-645,0 1-129</inkml:trace>
  <inkml:trace contextRef="#ctx0" brushRef="#br0" timeOffset="619115.4114">17992 16744 9804,'0'0'5676,"11"0"-387,-11 0-258,-6 8-4515,-4 6-258,2 8 0,0 4-258,3-5 258,1-1-258,4-3 0,13-6 0,5-6 129,2-5-129,2-9 0,-1-7-129,-2-3 0,-6-1 0,-5 0 129,-8 0-129,-10 2-258,-6 16-387,-19-9-3225,6 15-1032,-8 9-1032,2 12 258</inkml:trace>
  <inkml:trace contextRef="#ctx0" brushRef="#br0" timeOffset="619432.4295">17812 17348 9417,'5'-7'5934,"-5"7"-774,-16-1-129,2 2-4773,-2 9-258,-6-6-258,9 15-903,-12-19-2193,14 15-1806,11-15-387,-8 15-387</inkml:trace>
  <inkml:trace contextRef="#ctx0" brushRef="#br0" timeOffset="619627.4407">17987 17180 8256,'16'48'5676,"-11"-17"-516,-5 0-387,0-5-5160,2 21-1548,-4-18-2709,0 2-774,-4-10 0,6 8-129</inkml:trace>
  <inkml:trace contextRef="#ctx0" brushRef="#br0" timeOffset="619928.4579">17844 17884 10062,'-7'24'5805,"-6"-17"-516,-1 2-258,-2-4-4644,-2 0-258,-2 0-258,-2-5-516,11 11-1161,-8-11-3354,19 0 0,0 0-516,0 0-258</inkml:trace>
  <inkml:trace contextRef="#ctx0" brushRef="#br0" timeOffset="620287.4784">17906 17832 2322,'47'-32'5160,"-22"24"-258,-6 6 129,-3-12-3354,9 14-387,-14 0-129,8 20 0,-17 3-258,1 18-129,-6-2-129,-9 5-129,-4 2-387,-5-2 258,0-8-258,0-11 129,1-14 0,7-11-129,13 0 129,-8-12 0,10-5-129,11-5 129,6 0-129,9 3-129,2 7-387,1 1-258,10 11-2580,-12-6-1935,2 2-387,-9-4-516,0 1 0</inkml:trace>
  <inkml:trace contextRef="#ctx0" brushRef="#br0" timeOffset="621571.5519">18511 17156 5289,'-9'147'5160,"-5"-61"-258,2 17-387,-2 1-4257,-3 1 0,6 9 387,-2-10-258,11 2 516,-4-13-387,6 6 0,0-24 0,8 8-129,-4-18 129,1 4-258,1-24 0,0-8-129,-4-4 258,-2-33-129,10 13 0,2-13-129,-12 0 129,20-1 0,-6-7 0,0 9-129,0-12 0,4 13 0,3 10-129,0-15 258,1 3-129,9-4-258,4 6 129,7-9 0,4 14 0,6-7 129,7-3-258,5 3 0,5 27 0,5-32 258,3-14-129,2 17 129,4-12-129,5 10 0,2-5 0,4 0 0,-1-29 129,3 35-129,1 2 0,6-12 0,0-2-129,4-1 0,2 2 0,4-6 0,0 1 129,1-6-258,5 3 387,-2-5-258,-2-3 258,-3 4-129,-1-1 129,-2 10-129,-1-4 0,1 6 0,-1 1-129,3-3 129,-3 9-129,2-1 129,-3-2-129,0 3 129,0-1-129,-4 5 129,-5 0 0,-3 6-129,-6 12 129,-8 5 0,-3 7 0,-8-1 0,-4 4-129,-9 2 0,-5 2 129,-6-9 0,-2-14-129,-3-2 258,-4-8-129,-3-11 0,-2-9 129,2-11-129,-2-13 129,2-7-129,0-9 129,2-8-129,3-11 129,0-2-129,2-7 129,-1-3-129,-1 4 0,-5-5 0,-5 7 0,-5 1 0,-9 2-129,-9 1 0,-6 6-129,-16-8-645,0 4-4257,-19-3 129,-6 3-774,-1-8-387</inkml:trace>
  <inkml:trace contextRef="#ctx0" brushRef="#br0" timeOffset="622166.5858">22072 13888 8256,'-8'-16'5160,"1"37"-387,5 10-1548,2 34-2322,-3 18-258,2 30-387,-4 25-129,1 18 0,-2 15 0,3 16 129,0 5 129,3 3 129,-2-5-129,2 2 0,-4-15 0,1 3-129,-4-11 129,-3-2-129,-6-3-258,3 4 129,-6 0 0,0 3 0,1-1 0,1 0-129,7-2 258,2 1-129,8-11 0,0 4 0,8-14 129,5-12 0,5-18 0,-3-23-387,4 3-1290,-4-35-3612,-7-30-129,-8-33-1032,0-21 0</inkml:trace>
  <inkml:trace contextRef="#ctx0" brushRef="#br0" timeOffset="622810.6228">20310 14077 2451,'30'69'5031,"-11"9"0,-3 26-129,0 19-2709,0 37-1290,-16 12 0,5 33 0,-5 9-129,3 24 0,-3-5 0,1 13-258,0-14-129,8-7 0,1-10 258,3-15-387,-4-3 129,4-4-129,-1-9-129,1-13 129,0 9-129,2-7 129,-2-20-258,-1-24-129,5-20-903,-15-39-3870,14-45-129,-16-25-903,17-64-258</inkml:trace>
  <inkml:trace contextRef="#ctx0" brushRef="#br0" timeOffset="623991.6902">18525 15479 5289,'10'21'5547,"5"-1"-387,-3-7-1419,-12-13-2967,29 0 0,-14-2 0,12 0-129,0-7-258,9 2-129,4 1-129,5-1 0,8 1 0,3 6 0,6-3 0,5 3 0,2 0-129,2 0 129,5 0-129,1 2 129,5-1-129,0-1 0,4 0 0,-3-2 0,3-5 0,-1 1 258,0-5-258,-2 3 0,-2 1 129,0 1-129,2-1 129,0 3-129,-1 4 129,0 0-129,2 0 129,-2 5-129,1-5 129,-4 0 0,3-2 0,1-4-129,0-3 129,-1 3 0,1-4-129,2 1 129,-3 8-129,1 1 129,-3 0 0,1 0-129,4 2 0,1-1 0,2-1 0,0-8 129,4-4 0,1-8 0,2 3-129,1 1 258,0 2-129,2 1 0,-1 6 0,4 5-258,-1 2 129,-3 8-129,-1 3 0,-3-1-387,-1 6-129,-16-13-1419,3 5-2967,-15-7-258,-11 0-516,-13-1-258</inkml:trace>
  <inkml:trace contextRef="#ctx0" brushRef="#br0" timeOffset="624870.7406">23303 14664 3612,'6'23'4773,"-6"-23"-387,-6 28-129,-5-15-4257,-7-4 129,-7 4 129,-7-7 129,2 4-129,-10-4 258,-1 5 0,-6-8-129,-5 12 0,-7-2 0,-2 2 0,-9-5-129,1 0-129,-6-3 129,-3-4-129,-4-3 129,1 0 0,-7-14-129,-2-1 0,-4 0-129,-4 1 0,2-2 0,-2 6 0,-1 1 0,4 3-129,1 5 129,1-1 0,4 0 129,-1 1-129,1 1 0,3 0 129,-2-3-129,3 2 0,1 1 0,2 0-129,4 7 129,-1 7 0,0 1 0,0 0 0,4 1-129,2 2 129,0-5 129,1 2-129,4-5 0,3-2 0,3 1 0,-2-1 0,1 1 0,0-3 0,1 5 0,-2-2 0,2 2 0,2-2 129,2-2-129,0 0 129,3-2-129,5-3 129,1-2-129,1 0 129,1 0-129,0 0 0,-2 0 0,-1 0-129,-2 0 0,-7 2-387,2 14-516,-13-4-3354,7 4-774,-2 1-258,-1-2 129</inkml:trace>
  <inkml:trace contextRef="#ctx0" brushRef="#br0" timeOffset="625814.7942">18282 16328 2322,'0'0'5160,"13"0"-516,0 0 0,4 0-3999,-4-7 0,9 7 0,-1-7 0,13 7-129,-4-5 129,13 5-258,1 0 129,9 0-258,8 0 129,11 3-258,1 0 129,6 2-258,6 0 129,9 5-129,-5 0 0,7 2 0,0 3 129,1-2-129,-3-2 0,1 0 129,-4-3-129,3-4 129,-4-4 0,1 0-129,-3 0 129,1-6-129,-3 1 129,2-5-129,-2-1 129,-1-2-129,-3 2 129,0-2-129,-2 0 129,-5 1-129,2-5 129,0 1 0,0 3-129,2 2 129,0-1 0,-1 0-129,1 4 0,3 2 0,-5-2 0,3 7 0,4-4 0,-1 1 0,3 3 0,0-3 129,-1-1 129,-1 0-258,0-1 129,-3 2 0,-5-2 0,-1 2 129,0-5-258,-3-2 129,-1 5-129,-3 1 129,-3 0-258,-6-1-129,-2 6-1032,-18-3-3612,2 2-129,-11-1-645,-7-1-129</inkml:trace>
  <inkml:trace contextRef="#ctx0" brushRef="#br0" timeOffset="626787.8502">18381 17180 2451,'17'0'5031,"-17"0"-129,30-5-129,-11-1-3741,4-8-774,7 0 387,-2-1-258,13 2 0,0-4-129,14-2 0,7 4-129,9 0 0,7-4 129,12 4-258,5-2 129,6 2-258,11 2 129,0 5 0,4-5 129,5 5-129,1-1 0,3 0 129,6-2 0,3 4 0,0-7 0,1 4 0,4 0 129,1 0-129,0-3 0,3 2 0,-7-1-129,1 5 129,-5 1 0,2 1-129,3 1 129,-4 3-129,-3 1-129,-1 0 258,-3 4 0,4-2 0,-4 2 129,-3-2-129,-8-2 129,-5 2-129,-2-2 129,-5 2-129,-4-2-129,-4 0 0,-7 0-129,-6 0 129,-7 3-129,-7-3-516,-3 5-2451,-19-5-1677,-9 0-516,-15 1-387</inkml:trace>
  <inkml:trace contextRef="#ctx0" brushRef="#br0" timeOffset="627970.9179">18330 17681 2322,'48'15'4386,"-16"-10"387,-2-5-129,7-5-3225,7 5-903,-1-12 387,12 5-258,-4-6 129,15 7 0,-2-14 0,8 13-516,0-1 0,11 8 0,-2-3-129,5 3-129,5 0 129,2 0 0,5 0 129,4 0 0,3-3 0,2-6 0,-1-2 0,8-3 258,-6 0-258,6 2-129,-5 4-129,4 2 0,-4 6 129,0 0 0,3-4 0,-1 1-129,-2-1 0,-3-3 129,0 1-129,-2-8-129,2-3 129,-1 7 0,-2 2-129,3-2 129,-4 5 129,2 3-258,-3-4 129,0 4 0,-1-4 0,-1-3 0,0 4 0,-5 5-129,1-10 129,-1 10 129,0 3 0,-2 7-129,-2 2 129,1-3-129,-4 1 129,0 0 0,-3 2 0,1-2 0,-8-10 0,-2 3 0,-10-3 0,-10 4 0,-10 1-516,-19-5-1032,-10 1-3612,-16-1-387,-18 0-258,-12-3-645</inkml:trace>
  <inkml:trace contextRef="#ctx0" brushRef="#br0" timeOffset="629126.9839">23212 16653 2709,'12'83'5031,"-6"-24"-258,-2 9-129,-4 8-3354,4 33-129,-5-2 258,1 21-258,-3 4 0,3 24-258,0 5 0,0 11 0,3-13-645,-2-7 129,-1-10 0,0-32-516,4-23-4644,-6-43-387,2-44-129,-8-35-116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8-04-06T15:39:46.786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5167 6051 1677,'-56'-45'1032,"23"30"258,-5 6-129,-1 5 129,-4 2-129,1 4 129,-3 7-387,6 9 0,-4 3-387,9 8 258,-1 2-387,7 4-258,1 1 387,4 3-387,5 2 129,2 2 129,6 2-129,3 2 0,3 1 0,4 0 0,3 0 129,8 2-129,2-4 0,5-1 0,2-4-129,6 0 258,-1-8-129,5 2 0,-1-6 0,3 0 0,0-1 0,0 1-129,1-3 129,0 0 0,-3-1-129,3-2-129,0-5 0,0-2 0,0-4 0,1 0 129,-2-5-129,2 0 0,0-7 0,1 0 0,-1 0 0,2 0 129,0-4-129,-1-4-129,0-1 129,-1-5 0,-1 0 0,-3-3 0,1-6 0,-4-1 0,-1-4-129,-4-7 258,-3-2-258,-4-2 129,-4-7 0,-4 2 0,-5-6 0,-2-5 0,-5-3 0,-6-2 0,-8-1 0,-1-4 129,-8-1-129,-4-2 0,-3 5 0,-6 5 0,-5 3 0,-3 7 129,-5 9-129,-5 11-129,-3 12 129,-5 10-258,0 9-387,-3 9-1290,7 15-1806,5 11-774,0-2-387</inkml:trace>
  <inkml:trace contextRef="#ctx0" brushRef="#br0" timeOffset="4604.2634">19570 2122 1419,'-45'-41'3870,"18"29"-1161,0 9-387,-11 0-387,5 6-387,-8 2-516,4 6-129,-5-1 0,6 3-516,-3 4-129,4 2-516,2 4 516,8 3-516,1 3 387,6 10-387,7 3 258,7-1-258,2 5 258,4 0 129,7 2 0,7 1 0,3-2-258,5-6 258,3 3-129,4-3 129,-1-4 0,3-3 0,-2-5-129,1-2 129,1-5 129,1-4-258,0-2 258,1 2-129,5-7 129,-1 2-129,3-3 0,3-2-129,0-2 129,2 1-129,-1-3 0,2-3 0,-1-1 0,4 0-129,-2-6 0,-1-6 129,-1-8 0,-1-6 0,-6-6 129,-4-12-129,-11-6 129,-5-11-129,-11-1 129,-8-1-129,-4-2 0,-15 2-129,-9 1 129,-8 9-129,-12 2 258,-8 11 258,-7 6-387,-9 5 387,-3 12-387,-6 2 129,6 10-516,-2-3-774,14 8-2838,7 4-903,5 4 258,18 7 1</inkml:trace>
  <inkml:trace contextRef="#ctx0" brushRef="#br0" timeOffset="6279.3592">20754 2337 8385,'16'-27'5547,"-16"27"-516,0 0-258,0 0-3741,0 0-387,-13 1-258,-5 5-387,-2 5 0,0-5-129,2 2-129,4 1-129,3-1 0,11 9 0,0-2 129,12 6 0,5 7 258,2 1 0,2 7 258,-3-1 0,-1-1 129,-9-3-129,-4-2 0,-4-6 0,-12-10-129,-8-6-129,-5-9-516,2-2-774,-16-12-3354,13-8-258,-1-1-645,10 6 0</inkml:trace>
  <inkml:trace contextRef="#ctx0" brushRef="#br0" timeOffset="6683.3823">20908 2331 2322,'20'15'4902,"-13"15"-387,1 10-129,2 12-2838,-10-4-258,0 2-387,0-4-387,-2 0 129,-6-20 0,4-10 0,-3-21-258,5-18 0,1-20-129,1-6-129,4-12 0,6-3-258,6 1 0,2 7-129,5 14 258,3 13 387,0 16-258,0 13 0,-5 5 129,-1 18 0,-13 8 129,-6 10-129,-7-3-129,-11-3-387,-9-5-258,-6-8-129,4 1-774,-10-17-3354,13-6-258,3-18-387,12-1 0</inkml:trace>
  <inkml:trace contextRef="#ctx0" brushRef="#br0" timeOffset="6881.3936">21338 2315 6063,'-17'48'5031,"7"-28"-516,7 8-903,-7-4-7482,9-7-516,1-17-516,6 5-129</inkml:trace>
  <inkml:trace contextRef="#ctx0" brushRef="#br0" timeOffset="7263.4155">21395 2236 3999,'2'41'3741,"6"-12"516,-4-6-387,0 11-3612,1-3-387,-3-3 258,0-4-129,-2-1 387,0-3-129,0-3-129,0-4 258,0-13 0,0 0 0,0 0 129,0-6-258,4-13 0,6-1 0,2-7-129,5 2-129,2-2 0,3 9 0,3 1 129,-1 11-129,-1 5 129,-2 5 0,-4 8-129,-2 6 129,-4 6-129,-5-8 0,-1 7-387,-5-10-258,2 8-1548,-2-21-2322,0 0-129,0 0-387</inkml:trace>
  <inkml:trace contextRef="#ctx0" brushRef="#br0" timeOffset="7693.4401">21895 2312 6450,'10'2'5031,"-5"15"-387,-6-5-258,-8 2-4257,-5-8 0,-7 0-258,0 1 0,3-4-129,3-3 129,15 0 0,0 0 129,0 0 258,13 16 129,1-2 0,7 10 258,-8-6-129,0 6 0,-11-3-258,-3-3-129,-14-2-774,-15-11-3870,-6-5-387,-4-9-516,-5 3-258</inkml:trace>
  <inkml:trace contextRef="#ctx0" brushRef="#br0" timeOffset="9095.5203">13037 6999 2709,'0'-43'5676,"0"43"-258,0 0-387,4 23-2193,-4 14-1677,7 16-516,-7 1-387,1 12-129,1-2-129,0-6 0,3-9-129,0-25 0,2-11-129,-7-13 129,21-33-129,-9-14-129,4-1 129,-3-15 0,2 5-129,-3 4 258,1 5-129,-4 11 258,0 13 258,-9 25-129,17-8 258,-7 19-129,-1 7 0,5 12 129,-3-7-129,5 1-129,-1-10-129,4-9 0,2-6 129,2-17-129,0-11 0,2-9 0,-2 1-129,-1 2 258,-2 2 0,-1 9 129,-7 8-129,-2 15 129,-3 10-129,0 15 129,-4 8-129,0 5-129,0 7 129,0 5-258,2-5 0,1-5-387,5-7 0,-3-20-774,14-1-3483,-4-5-258,1-6-516,2 0 0</inkml:trace>
  <inkml:trace contextRef="#ctx0" brushRef="#br0" timeOffset="9524.5448">13584 7488 2193,'30'7'4773,"-10"-14"258,11-10-516,6 0-3096,-7-20-258,7-4-645,-6-6-129,1 2-129,-8-3 0,-3 7-258,-9 5 0,-6 5-129,-5 10 129,-1 21 0,-6-8-129,-4 14 0,-2 17 129,2 6 0,3 8 0,6 2 129,1 2 0,11-2 0,8-7 0,4-6-129,6-11-258,-3-15-1161,2-6-3225,-1-4-129,-9-13-516</inkml:trace>
  <inkml:trace contextRef="#ctx0" brushRef="#br0" timeOffset="10531.6024">12329 6912 8901,'39'10'5547,"-20"-8"-258,-2-2-258,4 0-4128,-11-11-387,-1 0-129,-5 0-129,-4 11 129,8-20-258,-8 20 129,11-12 0,-11 12 0,16-2-129,-1 2 129,1 0-129,4 2 0,-2 0 129,0-1-129,-3 0-129,-1 0 129,-14-1 0,19 3-129,-19-3 0,0 0 0,0 0-129,0 0 129,0 0-129,0 0 129,-13 13 0,-2 3 0,-3 1 129,-3 4-258,-3 8 258,-3 3-129,-2-2 129,2 3-129,2-4 129,0-1-129,3 3 0,1-7 0,1-2 0,3-5 0,3 4 0,1 1 0,3-3 0,-2-1 0,5-7 0,7-11 0,-14 19 0,10-7 129,4-12 0,0 0-129,0 0 0,18 0 129,1-5 0,4 0 0,8-6 0,6 1-129,1 3 129,2 0-129,-4 1 129,-2 3-129,-7 3 0,-5 0 0,-11 5 0,-11 6 0,-5 2-129,-13 4 129,-5 9-129,-5 4 129,-3 3 0,0 3 0,4 0 0,3-2 0,9 2 0,8-3 129,7-5-258,5-2 258,11-2-129,12-3-129,6-2 129,6-3 0,0-2-129,2-3 0,-2-1 129,-6-2-387,-4-1-387,-30-7-3483,11 0-1419,-17 2-258,-11 3-387</inkml:trace>
  <inkml:trace contextRef="#ctx0" brushRef="#br0" timeOffset="20283.1601">15642 1464 9546,'52'25'5160,"-31"-11"-516,1 0 645,-8 8-4386,4-1 0,-18-2-516,0-19 516,-20 5-258,-5 7-258,-17-1 0,-5-6 0,-17-5-129,-9 0 0,-12 0-129,-8 9 129,-11-7-129,-3-2-129,-6 0 129,-5-3 0,-1 12-129,-3 0 0,-4 2 258,0-2 0,3 0-258,-1 10 258,-3-19 0,-1 11-258,-8-11 387,-1 0-258,-2 7 129,3 3-128,-3-7-130,4-1 0,-3 20 0,3-6 0,7 5 0,9 0 0,6-11 0,1 0 0,9-2 0,2-8 0,9-17 0,8-3 0,7-6 0,8 1 0,11 4 0,2-10-1936,18 16-3224,8 13-516,21 23-258,15 19-774</inkml:trace>
  <inkml:trace contextRef="#ctx0" brushRef="#br0" timeOffset="29764.7025">21690 5458 3612,'19'-23'4644,"-6"-1"-387,7-7-2967,12 0-387,2-13 129,15 0 0,0-11-129,14 4-129,0-10-258,14 5-129,1-4 0,10 2-129,2-1 0,9 9 129,-5 1-129,3 11 258,-9 1 0,-1 11 0,-10 3 129,-4 7-258,-14 4 129,-8 7-258,-10 0 129,-3 2-258,-7-1 0,-6 2 129,-5 2-258,-6 0 0,-2 0 0,-12 0 0,13 0 0,-13 0 0,0 0-129,0 0 0,0 0 0,0 0-258,0 0 129,0 0-645,0 0-2193,0 0-1806,0-17-258,-1 5-516</inkml:trace>
  <inkml:trace contextRef="#ctx0" brushRef="#br0" timeOffset="31347.793">19598 8565 1419,'-39'67'3483,"18"-26"-2709,-8 3 258,2 5-129,-11 2 129,8 4-129,-8-2 0,7 6 0,-3-8-258,4 3 129,1-11-387,5-2-129,6-13-258,2-5-258,12-9-774,4-14-1806,-11 0-1419,17 0 0</inkml:trace>
  <inkml:trace contextRef="#ctx0" brushRef="#br0" timeOffset="34044.9473">7762 11043 9288,'7'-80'5547,"-4"47"-129,-3 5-258,8 8-4515,-19 2-129,-5 14-129,-11 4-129,-3 9-129,-5 8 129,0 3-258,-4 1 129,7 1-129,2-2 129,10-3-129,7-5 129,13 1-258,10 2 0,12 5 258,12 0-258,7 9 258,5 5-129,4 12 258,-4 6-258,-5 7 129,-10 4-129,-15 3 0,-11-2 0,-8-3 0,-15-8 129,-13-13-516,-3-10 129,-8-24-645,9-2-2451,0-23-1935,5-13-129,9-6-645,10-7-129</inkml:trace>
  <inkml:trace contextRef="#ctx0" brushRef="#br0" timeOffset="34315.9628">8110 10575 6708,'1'-70'5805,"-1"53"-387,0 17-129,0 17-3612,5 29-645,-2 19-129,7 26-387,1 13-129,4 18-129,1 7-258,1 0 129,8-9-129,1-13-387,2-15-516,-9-31-3870,9-27-516,-3-31-516,1-20-387</inkml:trace>
  <inkml:trace contextRef="#ctx0" brushRef="#br0" timeOffset="34487.9726">8397 10791 9804,'-52'13'5934,"20"16"-516,-4 7 0,-5 4-4902,-3 0-258,-6 4-258,0-11-903,17 3-3870,-2-12-258,13-2-774,8-5-258</inkml:trace>
  <inkml:trace contextRef="#ctx0" brushRef="#br0" timeOffset="34878.9949">8688 11026 8643,'13'-30'5676,"-25"15"-645,-10-4-387,-4 16-4386,-13 0-129,2 4 258,-2 11-387,6 5 0,9 6-129,8 2-129,13 1 129,5-3 0,18-3 0,7-7 0,8-7 258,3-6-258,2-5 129,-5-15 0,-5-6 0,-8-11 129,-8-5-129,-10 4 129,-4 0-258,0 8 258,-7 13-129,7 17 129,0 0-129,-7 27 129,10 7 129,8 8-516,8 11 129,-1-15-774,15-4-3870,-3-10-387,2-16-258,2-10-258</inkml:trace>
  <inkml:trace contextRef="#ctx0" brushRef="#br0" timeOffset="35104.0078">8915 9975 8901,'24'74'5547,"-3"3"-258,7 24-258,6 22-4644,-7 11-129,0 3 0,-5-1-387,-2-14 129,-3-18-387,-7-27-774,3-12-2967,-8-33-1032,-5-32-387,5-18-258</inkml:trace>
  <inkml:trace contextRef="#ctx0" brushRef="#br0" timeOffset="35584.0352">9160 10350 6837,'-17'37'5418,"-6"-19"-129,-6-2-387,-9 2-4515,-2 13 258,-9-8-258,4 4 0,1 0-258,8 1-129,8 4 0,8-3-129,12 0-129,8-3 0,11 3-129,10-4 129,13 4 0,8-5 0,9-2 258,7-2-129,8-9 258,8-5 0,0-6 129,2-9-129,-6-12 0,-3-4 0,-12-11 0,-10-2 0,-14-4-129,-14 1 0,-16 6 0,-8 5-129,-18 12 129,-7 11 0,-3 7 0,1 10-129,3 16 258,8 8 0,10 6-129,13 10 129,19-6 129,16-1-129,10-1 0,10-7-516,11-6-4128,-5-7-516,-3-17-129,-4-9-774</inkml:trace>
  <inkml:trace contextRef="#ctx0" brushRef="#br0" timeOffset="36803.105">16539 10911 6321,'0'-67'5805,"-17"42"-387,-6 10-258,-9 5-4128,-1 10-516,-10 6 129,1 9-516,-2 1 129,8 6-129,7 0 129,10 1-258,8-2 258,11-5-129,11 1-129,11 0 129,9 2 0,6 2 0,2 2-129,-2 3 0,-3 4-129,-7 4 129,-11 1 0,-14-1 0,-10-1-129,-15-3 129,-11-3-129,-8-11 0,0-2-387,-10-14-1032,17 0-3483,2-10-387,10-5-387,12-5-258</inkml:trace>
  <inkml:trace contextRef="#ctx0" brushRef="#br0" timeOffset="37044.1188">16707 10439 8385,'24'43'5805,"-10"7"-516,0 27-516,0 5-4386,-1 14-129,-3 9-258,-2-4-129,-1 0-387,-6-18-774,11-5-3612,-6-19-387,3-24-516,1-21-129</inkml:trace>
  <inkml:trace contextRef="#ctx0" brushRef="#br0" timeOffset="37202.1278">16958 10711 5805,'-63'-3'5676,"18"17"-387,-7 7-516,-2 7-4644,-11-4-1290,3 7-3483,11 0-516,7-3-387</inkml:trace>
  <inkml:trace contextRef="#ctx0" brushRef="#br0" timeOffset="38036.1755">17114 10913 5289,'2'-22'5547,"-2"22"-387,-23-11-516,-3 11-4128,-1 8-129,-11 7 129,7 5-387,-2 4-129,8 3 129,6 2 0,11-3-129,8-5 0,8-2 129,10-7-129,5-2 0,4-6 0,-1-4 0,-2-3 0,-4-8-129,-5 2 129,-7-5-129,-2 2 129,-4-3-129,-2 4 129,0 11 0,0 0 0,0 0 0,0 0 0,0 12 129,5 2 0,2 2 0,2-4 0,2-8-129,1-4 129,2-12 0,0-14-129,2-14 129,1-8-129,2-11 0,-1-11 0,1-8 0,1 2-129,0-2 258,-2 4-129,-1 10 0,-3 5 0,1 9 0,-4 15 129,-1 10-129,-2 11 0,-8 14 0,2 17 0,-2 11 0,-9 15 0,-3 6 0,0 8 0,0 6 0,3 3 0,4-3 129,5-8 129,4-3-387,10-10 258,11-7-129,3-10 0,6-8 0,0-15 0,1-5-129,0-14 0,-3-7 129,-4-10-129,-7 2 129,-4-2-129,-8-1 0,-4 16 0,-5 4-129,0 15 258,-17 0-129,3 14 0,2 15 0,1 9 258,4 1 0,3 3 129,4 4-129,8-4 129,10 1-129,4-10 129,3-10-129,4-6-387,-2-16-774,7-2-3870,-7-18 0,-3-13-645,-4-12 0</inkml:trace>
  <inkml:trace contextRef="#ctx0" brushRef="#br0" timeOffset="38168.183">17654 10491 6450,'-127'-13'6063,"48"27"-645,-4 14-258,-15 5-4257,1 1-1935,-9 5-3483,1-3-774,-4-8-387,7-7-774</inkml:trace>
  <inkml:trace contextRef="#ctx0" brushRef="#br0" timeOffset="41623.3808">27813 10808 7998,'50'-105'5805,"-36"55"-258,-8 7-258,-13 13-4644,-14 15 0,-16 5-258,-5 10-258,-7 13 0,1 4 0,0 8 0,10 6-129,10-4 129,14 2-129,10 5 0,10 0 0,15 3 129,7 2-258,4 6 129,0-1 0,-2 8 0,-4 1 0,-11-2 0,-9-8 0,-6-6-129,-14-11 129,-6-9-258,-13-17-774,10-8-4128,-11-21-129,7-6-645,6-5-129</inkml:trace>
  <inkml:trace contextRef="#ctx0" brushRef="#br0" timeOffset="41836.3929">28137 10527 4773,'42'7'5934,"-39"27"-516,-3 20-258,-12 24-2193,-9-2-2580,-1 5-645,0 10-258,-8-18-1032,14 0-3354,3-12-387,6-21-516,7-11 0</inkml:trace>
  <inkml:trace contextRef="#ctx0" brushRef="#br0" timeOffset="41978.401">28187 10869 7224,'-26'-67'5547,"-7"48"-258,-9 10-129,-2 9-4773,-11 9-903,-9 3-4128,7 4-645,8 6-258,10-2-387</inkml:trace>
  <inkml:trace contextRef="#ctx0" brushRef="#br0" timeOffset="42392.4248">28336 11054 6837,'27'-20'5289,"-27"7"-258,-5 0-645,-18 8-4644,-4-5-258,1 10-129,-8-2 0,8 11-129,-3 3 0,17 15 129,0-3 129,12 5 387,14 1 387,5-6 129,12 0 258,-6-17 258,9-2-258,-11-12 0,5-7-129,-10-15-129,-3-2 0,-6-6-129,-1 7 0,-5-1 129,0 12-129,-3 4 129,0 15 0,3 10-129,1 16 129,1 11-129,3 4 129,0-1-387,3 0-258,5 3-516,-6-28-1419,10-7-2709,-3-11-516,6-26-387,0-13 517</inkml:trace>
  <inkml:trace contextRef="#ctx0" brushRef="#br0" timeOffset="42592.4362">28765 10356 8514,'20'74'5805,"-20"-17"-516,0 10 0,-8 10-4902,-5 3-129,-1-4-258,-3 8 0,0-12-387,7 0-645,-7-24-2451,10-2-1677,7-11-387,2-19-516</inkml:trace>
  <inkml:trace contextRef="#ctx0" brushRef="#br0" timeOffset="42805.4484">28873 10628 7611,'-61'6'5676,"23"9"-258,-6 5-774,0 15-4386,-3-15-387,-3-3-129,9 4-516,-1-13-774,17 16-1935,2-7-1677,17 0-129,6-2 774,25 14 2193</inkml:trace>
  <inkml:trace contextRef="#ctx0" brushRef="#br0" timeOffset="43019.4606">28546 10921 516,'118'54'3741,"-39"-29"1548,3-7 0,1-1-1161,-12-17-1935,5 0-774,-16-18-774,-6-3-387,-19-10-129,-16-6 0,-15 8-129,-10-1 0,-17 13-129,-7 5 0,-4 12 129,-3 5 0,6 18 0,6 14-129,13 5 258,12 9-258,11-1 129,12-1-516,17 0-4128,1-6-258,3-11-387,2-9-516</inkml:trace>
  <inkml:trace contextRef="#ctx0" brushRef="#br0" timeOffset="61104.495">27489 7474 9546,'17'-126'5934,"-23"72"-645,-15 29-516,-13-7-4386,-8 15-129,-12 17-129,-2 19-129,4 11-258,0 9 0,14 5-129,7-5 258,15-1-258,12-8 258,10-15 129,18-12 0,8-3 129,10-8 0,2-11 0,2 0-129,-2 0 129,-3 4 129,-6 2-129,-5 12 0,-7 1 0,-7 21 0,-6 20 0,-6 14 0,-4 15 0,-8 19 0,-8 7 129,0 1 0,-6-2 0,-1-6 0,-4-18 129,2-14-129,-1-19 0,-1-26-258,0-12 129,1-12-258,4-18 0,2-5 0,6-4-129,8-2 258,6-4-129,13 4 0,16 0 0,13 7 129,11-1 0,10-3 0,9 0 129,4-8-129,3-4 129,-4-10-129,-2-11 129,-10-9-129,-10-6 0,-11-1-129,-14 1 0,-11 8 0,-10 10 0,-7 17 129,-14 23-258,-9 22 129,-5 17 0,0 20 0,3 21 129,2 8 0,7 9 0,7 1 0,9-4 0,6-9 258,18-7-258,10-15 258,10-19-129,9-16 0,7-19-129,3-27 0,2-22 0,-1-25 0,-5-20 0,-8-12-129,-10-14 129,-12-2-129,-9 6 129,-9 13-129,-7 18 129,-4 25 129,0 25-129,0 29 0,-4 34 129,0 37-129,0 32 0,1 26 0,1 22 129,2 17-258,0 10 129,4-6 0,6-7-129,2-23-129,6-17-774,-5-45-1677,14-23-2580,-3-32-258,5-37-516,-2-30-129</inkml:trace>
  <inkml:trace contextRef="#ctx0" brushRef="#br0" timeOffset="61241.5029">28646 6564 9546,'-99'-50'5934,"27"52"-516,-5 21-258,-10 4-4773,-3 0-903,3 6-4515,-3-8-258,12-7-516,14-9-774</inkml:trace>
  <inkml:trace contextRef="#ctx0" brushRef="#br0" timeOffset="62344.5659">29232 6597 2193,'-17'7'5031,"17"-7"-129,-15 12-1806,2-17-516,13 5-516,0 0-387,0 0 0,0 0-258,0 0-129,-3-13-258,3 13-387,0 0-129,10-6-129,-10 6 0,0 0-258,0 0 0,0 0-129,10-8 0,-10 8 0,0 0 0,0 0 0,0 0 0,0 0 0,0 0 0,-6 0 0,6 0 129,0 0-129,0 0 258,0 0-129,0 0 0,0 0-129,-4 6 0,4-6 129,0 0-129,0 0 0,0 0 0,0 0 0,0 0 0,0 0 0,0 0 129,0 0-129,0 0 0,0 0 129,0 0-129,0 0 129,0 0-129,0 0 0,0 0 0,0 0 129,0 0 129,0 0-258,0 0 0,0 0 0,0 0 0,0 0 0,0 0 0,-7 26 129,2 2-387,-2 4 387,0 10-129,0 10 0,-1 5 0,-1 1 0,4 3 129,2-7-129,3-3-129,0-5-129,6-3-129,0-18-387,15 15-2064,-11-26-2838,7-3-258,-4-11-258,6-2-516</inkml:trace>
  <inkml:trace contextRef="#ctx0" brushRef="#br0" timeOffset="62524.5762">29312 6845 9546,'-26'-51'6192,"-5"39"-645,-1 12 0,-15 0-4644,1 11-258,-9 3-387,1 1-387,7 2-387,0-7-516,26 8-2193,-5-15-2064,26-3-645,0 0-516,20-14 516</inkml:trace>
  <inkml:trace contextRef="#ctx0" brushRef="#br0" timeOffset="62943.6002">29379 6463 7482,'27'21'5934,"-21"2"-258,1 14-387,-6 11-3483,4 18-903,-9 4-387,-3 12-258,-4 0 0,0-1 0,-1-6-129,2-12 0,-1-17-129,5-11 0,5-21 0,1-14-129,7-9 0,2-20-258,6-6 0,0-4 129,3 1-129,0-1 258,1 8-129,-3 7 258,1 15 129,-1 9 129,-4 6 0,1 17 0,-2 5 129,-1 6-258,-2 4 129,-1-1-258,-2-5-129,-3-9-387,7 5-1419,-9-28-3225,0 0-516,0 0-129,11-25-645</inkml:trace>
  <inkml:trace contextRef="#ctx0" brushRef="#br0" timeOffset="63599.6376">29714 6867 8901,'9'79'5805,"-7"-33"-387,-2-7 0,0 1-4902,-2-9 0,1-4-129,1-14-258,0-13 129,16 0-258,1-15 0,5-7-129,3-4 0,4-5 0,1 2 0,1 2 0,-6 5 129,-3 5-258,-1 0 258,-6 5-129,-4 0 129,-11 12 0,13-12-129,-13 12 129,0-17-129,0 17 129,-14-12-129,2 5 258,0 5 0,-3 1-129,1 1 0,-1 6 129,3 6-129,6 5 129,1 4-129,5 2 0,5 2 129,11-2-129,6 1 0,6-9 0,3-5 0,2-7 0,4-3 129,-2-12-258,-3-8 258,-3-3-258,-4-8 129,-7 2 0,-5 2 129,-5-1-258,-8 8 129,0 8-129,-10 6 0,-6 6 0,-1 6-129,2 11 258,1 7-129,4 6 129,9 1 0,2-1 129,15-1 0,7-6 129,7-4-129,6-6-258,-1-15-645,18-6-4257,-18-11-129,0-3-645,-6-8-258</inkml:trace>
  <inkml:trace contextRef="#ctx0" brushRef="#br0" timeOffset="64217.673">30726 6183 9288,'8'40'5934,"0"-14"-516,-8 0 0,4 8-4257,-4-6-645,0 1-387,0 0-774,0-29-2322,-2 22-2322,2-22-387,3-5-387,7-15-258</inkml:trace>
  <inkml:trace contextRef="#ctx0" brushRef="#br0" timeOffset="64357.6811">30865 6117 9933,'10'16'5805,"-4"13"-387,-6 2 0,3 13-5160,-2-4-1161,-5-9-4128,4 2-387,-3-11-258,4-7-774</inkml:trace>
  <inkml:trace contextRef="#ctx0" brushRef="#br0" timeOffset="64671.699">31246 6240 10836,'-21'57'5934,"1"-25"-387,-1-10-387,6-1-4902,-12-2 0,2-5-258,7 1 0,7-1 0,10 1-129,3-1 0,13 10 129,6 3 129,3 0 0,0 7 0,-1 1 129,-10 2-129,-12 3 0,-6-5 0,-15-9 0,-12-6-258,-7 0-774,-14-20-3612,6-7-903,4-15-387,14-10-645</inkml:trace>
  <inkml:trace contextRef="#ctx0" brushRef="#br0" timeOffset="64899.7121">31603 5941 10965,'8'85'5934,"-9"-20"-387,1 23-258,-2 8-5031,-2 7 129,-3-2-387,3-8-258,4-7-774,-9-22-3870,15-17-516,3-26-516,8-18-258</inkml:trace>
  <inkml:trace contextRef="#ctx0" brushRef="#br0" timeOffset="65039.72">31759 6350 11223,'-65'-6'5676,"22"12"-387,-15 12-258,-4 1-5160,2 9-3870,-5-3-1161,8 4-387,14-7-516</inkml:trace>
  <inkml:trace contextRef="#ctx0" brushRef="#br0" timeOffset="65387.74">31848 6512 8514,'-2'-23'5805,"-19"15"-645,-1 3 0,-7 2-3612,0 5-1419,-3 9 0,5 6-129,7 7-258,8 1 0,12 3 387,4 1-129,14-3 0,3-6 258,6-10-129,0-7 0,-3-6 129,0-6-129,-8-9-129,-5 1-129,-5 0 129,-5 5 0,-1 12 0,0 0 129,-11 15 129,7 8-129,1 7-258,2-8-774,9 8-3483,4-14-774,5-10-387,4-13-387</inkml:trace>
  <inkml:trace contextRef="#ctx0" brushRef="#br0" timeOffset="65596.7519">32196 5950 10320,'5'111'5805,"-4"-32"-387,1 12-129,-10 1-4644,3 3-129,0-10-387,0-15-387,5-4-774,-2-30-2064,3-5-1935,7-18-516,5-13-258,1-18-516</inkml:trace>
  <inkml:trace contextRef="#ctx0" brushRef="#br0" timeOffset="65772.7619">32409 6287 10062,'-49'0'5805,"8"11"-516,-15 0 0,-13 5-4902,2-3-129,2-1-645,10 16-1161,-2-10-3354,20 7-129,11-2-645,22 3-258</inkml:trace>
  <inkml:trace contextRef="#ctx0" brushRef="#br0" timeOffset="66011.7757">32149 6587 5805,'149'0'5547,"-78"-7"0,-9-17-387,-9 4-3225,-53 20-258,60-68-1032,-49 33-258,-14 8-258,-18 6 0,-12 10-516,-4 11 258,-3 15-129,0 12 0,5 11 387,5 7-129,17 8 129,11-3-129,9-4 129,12-4-129,9-10-258,-28-32-387,100 41-3999,-50-40 0,1-9-516,-1-9-516</inkml:trace>
  <inkml:trace contextRef="#ctx0" brushRef="#br0" timeOffset="66286.7914">32990 6371 12384,'0'0'5547,"0"0"-387,0 0-129,0 0-4902,-59 46 129,59-46 0,-72 34-258,72-34 0,0 0 0,-44 60 0,44-60 0,0 0 129,54 59 0,-54-59-129,60 42 129,-60-42 0,0 0-129,26 66 0,-26-66-129,0 0-645,-78 40-2967,78-40-1419,-95-6-129,47-14-387</inkml:trace>
  <inkml:trace contextRef="#ctx0" brushRef="#br0" timeOffset="66505.804">33185 5928 5547,'0'0'0,"59"-194"5547,-59 194-129,13 100-774,-21-27-5031,-1-7-1935,-9 1-2580,-4-8-258,22-59-645</inkml:trace>
  <inkml:trace contextRef="#ctx0" brushRef="#br0" timeOffset="67391.8546">33165 5771 12513,'0'0'5676,"0"0"-129,0 0-387,40 76-4773,-40-76-387,-7 90-1677,7-90-3483,0 83-129,0-83-387,-19 66-516</inkml:trace>
  <inkml:trace contextRef="#ctx0" brushRef="#br0" timeOffset="68300.9065">27909 8541 10449,'45'2'6450,"-15"-16"-903,4-2-129,0-11-5160,-5-2 258,-10-8-387,-5 2 0,-12 6-129,-5 7-258,-15 11 129,-6 8-129,-1 9 129,-4 13-129,3 13 0,5 5 129,8 3 258,9 2-258,8-4 258,17-4-258,15-10 258,10-11-258,10-11 258,5-3-129,5-16-258,-1-9 258,-5-3-129,-9-8 0,-10 2-129,-9-2 258,-13 2 129,-11 5-258,-8 5 129,-13 9 0,-9 11 0,-5 5 0,-4 4 0,2 14 0,1 6-129,6 4 258,7 2-129,11 2 0,5-7 129,14-1-258,10-6 258,5-6-258,3-7 0,-1-6 129,0-12-258,-6-10 129,-4-3 0,-8-2 129,-6-1-129,-6 4 258,-2 7-129,0 18 0,-11-9 129,3 18-129,3 11 129,2 7-129,3 6 129,5-2-129,9-1-129,6-11-774,15-1-3870,-4-12-387,4-6-516,1-3-387</inkml:trace>
  <inkml:trace contextRef="#ctx0" brushRef="#br0" timeOffset="68811.9359">28981 8273 9288,'-9'18'5805,"-9"5"-645,-5-1 0,0 4-5160,-1 4 0,-1 1 0,9 6 0,8-8-129,9-1 129,18-10-258,13-10 129,11-8 129,8-22-129,4-16 129,2-19-129,-6-13-129,-5-14 129,-11-11 129,-9-6-129,-10 1 0,-7 11 0,-9 15 258,-1 21-129,-11 25 129,-2 28 0,-3 23 0,-1 38 387,0 21-258,-2 8 129,7 9 0,1-4-129,7-5 0,3-12 0,2-17 0,11-22-258,3-17 258,6-14-387,-1-9 129,2-18 0,0-2 129,-1-7-258,2 4 0,-2-4 258,0 11-129,-2 11 258,-2 6-258,-2 21 258,0 6-258,3 7-387,-10-12-2967,7 7-1806,-2-10-387,6-15-645,4-7-129</inkml:trace>
  <inkml:trace contextRef="#ctx0" brushRef="#br0" timeOffset="69342.9661">30170 7983 10965,'32'-14'6192,"-32"14"-516,0 0-258,-10 6-4902,-8 6-258,-13 5-129,-1 4-129,1-1 0,0 5 0,4-2 0,10-4 129,12 3-129,6-3 0,15-3 129,8 3 0,7-1-129,5 0 129,-1 1 0,-2-1-129,-7 3 129,-11 3-129,-15 1-129,-7 1 0,-19-6 0,-11-1 0,-9-1-258,-8-7-129,5 1-1161,-9-12-3999,22-6 258,6-9-774,20 1-387</inkml:trace>
  <inkml:trace contextRef="#ctx0" brushRef="#br0" timeOffset="70820.0507">30184 8070 9417,'0'-28'6192,"0"28"-516,-15-6 0,8 15-4644,-16 8-516,0 9 0,-6 4-387,2 6 129,0 8-129,7 1 129,5 2-129,11-6 0,5 0 0,13 0 0,11-12 0,8-2 129,5-11 0,2-9-258,0-7 129,-1-4 129,-6-12-258,-5-8 0,-6 2-129,-15-7-516,-7 29-2322,0-30-2580,-9 16-387,-11 4-387,1 9-774</inkml:trace>
  <inkml:trace contextRef="#ctx0" brushRef="#br0" timeOffset="71343.0806">30142 7948 9804,'16'-1'5934,"-3"2"-387,-13-1 0,0 0-4902,0 0-258,0 11-258,0-11-129,-15 17 129,1-9-129,-3 4 129,1 5 0,-5 9 129,-1 1 0,2 3 0,-3 7 0,7-2 0,-1 4 0,5 5 0,2-8-129,8-1-129,2-1 0,7-6 129,10-8 0,6-2-129,6-7 0,6-5 129,2-5 0,-3-4-129,0-9 129,-5-2-258,-3-3-129,-11-7-258,-2 14-2193,-13-15-3096,-1 10 129,-10 5-774,1 5-387</inkml:trace>
  <inkml:trace contextRef="#ctx0" brushRef="#br0" timeOffset="71688.1004">30532 8113 8901,'1'-11'5805,"-18"11"-258,-3 13-258,-17 8-4644,17 13 0,-3-2-258,8 11-129,6-1-129,9-2 129,7-8-129,18-12 129,6-8-129,7-12 129,-2-8-129,2-15 0,-11-9 0,-5-7-129,-13-3 0,-10-3-129,-18 3-129,-12-5-516,3 25-2322,-15-3-2451,5 13-129,-1 8-387,10 7-387</inkml:trace>
  <inkml:trace contextRef="#ctx0" brushRef="#br0" timeOffset="72020.1194">30715 8057 9417,'10'62'6063,"-10"-17"-516,-2 1-129,-2 2-4386,1 1-774,-1-3-129,2-16-129,2-13-129,0-17-129,15 1 0,2-15 129,2-18-129,4-5 0,-1-2 129,0 2 0,-1 3 258,-4 8 129,-1 13-129,-3 13 0,1 8 258,-3 14-258,-3 1-129,6 8-903,-10-9-4386,8-8 0,0-14-516,2-14-387</inkml:trace>
  <inkml:trace contextRef="#ctx0" brushRef="#br0" timeOffset="72207.1301">31217 7491 10320,'6'106'5934,"-6"-22"-258,-2 25-387,-3-6-5031,-7 21-258,1-2-258,-7-25-1161,12-7-3870,1-22-129,5-25-516,8-29-645</inkml:trace>
  <inkml:trace contextRef="#ctx0" brushRef="#br0" timeOffset="72374.1396">31431 7792 10836,'-61'-23'6192,"11"25"-645,-11 10-258,-11 14-5547,4 3-129,-13-13-3096,18 18-1806,10-4-387,20 8-774,16-5 130</inkml:trace>
  <inkml:trace contextRef="#ctx0" brushRef="#br0" timeOffset="72756.1615">31464 8096 9933,'12'-25'6063,"-12"25"-645,-20-16 0,0 14-5031,-14 2-129,0 6 0,4 4-129,0 11 0,14 8-258,6 5 258,12 3 0,11-4 0,9-9 0,8-1 0,3-13-129,3-8 129,-11-8 0,-1-12-129,-11-5 0,-6-1 0,-5-2 0,-2 3 0,-3 8 0,3 15 0,-17-5-129,17 5 258,-15 22-129,14 3 0,1 3 0,7 4 0,1-2-129,3-8-258,11 5-903,-16-13-4257,10-8 129,-5-8-645,2-13-387</inkml:trace>
  <inkml:trace contextRef="#ctx0" brushRef="#br0" timeOffset="72938.1719">31653 8010 9159,'14'89'6192,"-4"-35"-645,-4-9-129,1-12-4515,2 13-2967,-9-24-3096,3-11-129,-3-11-774,1-10-258</inkml:trace>
  <inkml:trace contextRef="#ctx0" brushRef="#br0" timeOffset="73355.1957">31840 8066 5934,'6'45'5934,"-5"-15"-516,0 7-258,-1-9-3354,0 14-129,0-15-903,0-1-387,0-11-258,0-15-129,0 0 0,6-26-258,1-6 258,-1-10-387,1 2 258,2-2 0,4 2 258,0 11-129,1 9 129,2 14 0,-2 6 0,0 11 258,0 10-129,2 8-129,-4 4 0,3 1 0,-2-3-129,-1-9-516,8 7-1935,-5-16-2838,-15-13-129,13-11-516,-12-17-387</inkml:trace>
  <inkml:trace contextRef="#ctx0" brushRef="#br0" timeOffset="73501.2041">31778 7701 11352,'-6'8'5547,"6"-8"-1290,10 17-4257,1-5-5031,2-4-645,5 1-387</inkml:trace>
  <inkml:trace contextRef="#ctx0" brushRef="#br0" timeOffset="73963.2304">32315 7986 8256,'13'50'5547,"-7"-25"-516,-4-9-258,-1 2-4644,-1-1 0,0-17 0,5 12-258,-5-12-129,22-16 258,-6-1-258,7 2 129,1 1 129,-24 14 258,61-33 129,-61 33 129,75-12 258,-75 12-258,76-6 129,-76 6-258,66-4 0,-66 4-258,0 0 0,57-17-129,-57 17 0,0 0 0,0 0 129,0 0-129,0 0 258,0 0-129,-58 64 129,41-16 0,7 14 129,4 2-129,3 5 0,3-2-129,0-6 0,0-61-258,-14 63-903,-2-63-4386,-11-26-258,-14-27-387,-4-27-387</inkml:trace>
  <inkml:trace contextRef="#ctx0" brushRef="#br0" timeOffset="74092.2378">32234 7585 11094,'4'25'5805,"-1"3"-774,1 17-1935,-11-9-8127,-24-6-129,-6-2-387,-19-4-258</inkml:trace>
  <inkml:trace contextRef="#ctx0" brushRef="#br0" timeOffset="74527.2627">29944 9214 10836,'69'-32'5934,"-41"26"-387,-8-3-129,1 9-4902,-21 0-129,0 9-516,-13 8 258,-3 5-258,-3 4 129,0 0-129,3 8 129,4-1 0,4 1 129,4-3 258,4 3-258,0-4 129,0 3-129,0 0 0,-4-5 0,-9-6-129,-8-2 0,-5-8-129,-2-8-129,-6-4-387,11 0-1548,2-12-3225,5-1-258,9-6-516,7-1-387</inkml:trace>
  <inkml:trace contextRef="#ctx0" brushRef="#br0" timeOffset="74807.2788">30184 9337 9804,'12'-5'5934,"-12"5"-516,0 7-258,-9 10-4773,-6 0-129,3 9-129,3 5-129,7 4 129,2-4-129,6-6 0,13-9 0,3-11 129,5-5-129,-2-8 129,-4-15-129,-7-12-129,-6 0 0,-8-7 0,-7 8-903,-21-11-1806,2 15-2451,-4 1-387,4 10-258,1 8-258</inkml:trace>
  <inkml:trace contextRef="#ctx0" brushRef="#br0" timeOffset="75399.3125">30422 9324 9804,'4'46'5547,"-6"-25"-258,-3 0-258,5-6-5031,-5-4 0,5-11-387,0 0 0,0 0-129,8-11 129,9-2 0,0-4 129,4 2 0,0 1 258,-2 2 129,1 6-129,-6 4 129,2 2 0,-16 0 129,20 22-129,-13-10 0,3 1 129,-2-1-258,4-5 129,1-2 129,1-5-258,4-2 0,-3-5 0,4-3-258,-3 0 258,2 1 0,-5-1 0,1 6-129,-1 4 129,-13 0 0,21 6 129,-21-6-129,21 12 0,-21-12 258,22 6-258,-8-6 0,2-6 0,-1-11 0,1-6 258,1 2-258,-3-2-129,0 1 129,-3 2 129,-7 8 0,-4 12-387,0 0 258,-6 8-387,-3 11 387,2 6 258,-2 6-258,3 1 0,6-1 0,0-7-387,9 4-2322,2-14-1935,-1-12-516,-10-2-258,19-16-258</inkml:trace>
  <inkml:trace contextRef="#ctx0" brushRef="#br0" timeOffset="76055.3502">30249 10018 8385,'4'37'5676,"-4"-8"-516,-4 5-258,-3 0-3870,0 1-903,-2-2 0,0-5-129,5-7 0,4-21-129,0 0 129,12 0-129,3-19 0,5-11 129,2-5-129,2-2 0,0-1 129,-7 12 0,2 9 0,-5 8 129,-2 9 0,-12 0 0,10 29 0,-8-1 129,0-4-129,2-1 0,1-2 129,0-10-258,6-7 129,3-7-129,2-14 129,5-9-129,3 0 0,-2-2-129,0 3 129,-1 3 0,-3 8 0,-5 10 129,-1 5 0,-6 14 129,-3 8 0,-3 2 0,4 6-129,-4-1 0,0-1 0,0-5-645,0-24-2967,2 21-1935,-2-21 0,18 0-903,-5-9 387</inkml:trace>
  <inkml:trace contextRef="#ctx0" brushRef="#br0" timeOffset="76240.3607">30916 10032 9546,'10'24'5805,"-10"-10"-516,0-14-258,-6 23-4773,-2-7-258,2 6-1032,-15-7-4128,15 1-129,3-4-258,3-1-774</inkml:trace>
  <inkml:trace contextRef="#ctx0" brushRef="#br0" timeOffset="76426.3714">30833 9803 10191,'-15'6'5934,"15"-6"-516,-10 23-387,10-23-6192,4 14-3870,-4-14-258,6 14-516,-6-14-516</inkml:trace>
  <inkml:trace contextRef="#ctx0" brushRef="#br0" timeOffset="76708.3875">31159 9995 10062,'1'28'5805,"-12"-14"-387,-2 1-129,1 2-4902,-5 1 129,-3 2-258,9 2 0,3-1-129,8-1-129,7-7 0,10-5-516,15 8-1290,-8-16-3354,6 0-258,1-8-387,-2-7-516</inkml:trace>
  <inkml:trace contextRef="#ctx0" brushRef="#br0" timeOffset="77240.4178">31421 9971 10836,'14'52'5805,"-9"-20"-129,-5 4-387,0 5-4644,0-10-129,-6-4-258,-2-8-129,8-19 0,-3 11-258,3-11 129,11-21 0,-1-1-129,1-6 0,4-6 129,3 2-129,4 1 0,0 5 258,-4 9-258,1 4 0,-2 3 258,-4 10-129,-1 5-129,-12-5 129,14 19-129,-13-3 129,-1-2 0,0 4 129,-3 3-258,2-3 129,1-2 129,0 4-129,0-8 258,0-12-129,24 7 0,-10-7 0,2-14 0,0-5 0,-1 0 0,-5-9 0,-7-4-129,-2 5-129,-3 3-129,-10 6-387,-10-1-903,2 14-3870,-6 2-129,6 8-387,2 8-774</inkml:trace>
  <inkml:trace contextRef="#ctx0" brushRef="#br0" timeOffset="77691.4436">32050 9884 11481,'53'-8'5934,"-38"1"-645,-15 7 129,0 0-4902,-9 7-129,-17 2-258,0 3 0,0 0-129,2 5 0,4 6 129,7 0-129,13 2 0,0 2 0,17 0 129,3 3 0,3-1-129,1-1 0,-5-4 0,-7-6 0,-8-7 0,-4-11-129,-17 0-258,-10-21-903,2-4-3870,-10-11-387,4 0-258,8-10-645</inkml:trace>
  <inkml:trace contextRef="#ctx0" brushRef="#br0" timeOffset="77887.455">32295 9460 10836,'33'27'5805,"-26"13"-516,-2 13-129,-5 11-5031,-3 7-129,-4 12-516,2-9-645,5 12-2193,0-21-1806,2-16-516,3-13-129</inkml:trace>
  <inkml:trace contextRef="#ctx0" brushRef="#br0" timeOffset="78037.4634">32468 9832 7482,'-21'-17'5934,"-8"17"-258,-3 8-516,-11-8-2838,-2 0-3741,-1 11-3612,1 4-258,10-3-387,12 3-387</inkml:trace>
  <inkml:trace contextRef="#ctx0" brushRef="#br0" timeOffset="78375.4828">32631 9991 10062,'0'0'5805,"-18"0"-774,-10 1 0,-15 4-4902,-2 5 129,4-2 0,7 4-387,9 6 0,10 0 0,15 2 0,11-3 0,11-1 0,-22-16 129,56 19 129,-56-19 0,65-1 0,-65 1 0,56-21 129,-56 21 129,0 0-258,0 0 0,0 0 0,0 0 0,0 0-129,0 0-387,0 0-1806,0 0-2838,55 13 0,-55-13-516,0 0-387</inkml:trace>
  <inkml:trace contextRef="#ctx0" brushRef="#br0" timeOffset="78573.4941">32923 9570 10836,'65'0'5676,"-38"84"-516,-19-19 129,-2 2-4773,-6 7-129,3-2-387,2-7-516,-4 1-1290,-1-66-3354,29 76 0,-29-76-516,0 0-387</inkml:trace>
  <inkml:trace contextRef="#ctx0" brushRef="#br0" timeOffset="79171.5284">33161 9890 6837,'12'-50'5418,"-12"50"-129,-56-8-645,56 8-3225,-99 27-774,44-6-516,1 7-774,54-28-258,-82 58-516,82-58 0,-21 60 129,21-60-129,43 58 645,-43-58 387,98 42 1161,-47-19 129,10-23 516,-7 3-129,4-12 258,-58 9-258,89-46-258,-89 46-387,59-63-516,-59 63-129,28-62-129,-28 62 0,0 0 0,0 0 0,0 0 129,0 0 0,-55 0 129,55 0-129,-22 51 129,22-51-129,-4 66-129,4-66-258,0 0 129,42 54-258,-42-54 0,55 5 129,-55-5 0,65-23 129,-65 23-258,56-41 516,-56 41 0,0 0 129,61-32 387,-61 32-129,0 0 129,0 0 129,11 61 0,-11-61 129,-17 74-129,17-74-129,-30 73 0,30-73-129,-28 52-129,28-52 0,0 0 0,0 0-129,0 0 129,0 0-129,0 0 0,0 0 0,10-52-258,-10 52-387,0 0-1032,0 0-3741,0 0 0,45-49-387,-45 49-516</inkml:trace>
  <inkml:trace contextRef="#ctx0" brushRef="#br0" timeOffset="79688.558">31997 10201 10707,'-15'19'5805,"-6"-12"-645,-6-7 129,-1 0-5031,-5 0-516,-1-9-2064,13 3-2838,4 2-129,6 2-645,11 2-129</inkml:trace>
  <inkml:trace contextRef="#ctx0" brushRef="#br0" timeOffset="85579.8949">31733 14317 14448,'44'10'6063,"-44"-10"0,-6 1-645,-25 3-4902,-36-9-257,-15-5-259,-22 2 0,-14-7 0,-13 3 0,1 2 0,-3 0 0,12 1 0,17 7 0,18 0 0,12-2 0,22 4 0,13 0 0,11 3 0,15 7 0,-7-6-5161,20-4-902,0 0 0,10 21-774</inkml:trace>
  <inkml:trace contextRef="#ctx0" brushRef="#br0" timeOffset="86187.9297">29917 14499 12255,'-16'18'5934,"8"-38"-129,8-34-258,2-21-5031,4-35 0,3-29 0,-6-30 0,-1-23-129,-4-18-129,-9-6 129,-6 4-257,-3 10-130,-5 14 0,-2 16 0,3 32 0,-1 29 0,6 25 0,5 25 0,5 21 0,1 14 0,8 26 0,0 0 0,-13 0 0,8 14 0,-3 6 0,-4 1 0,-4 2 0,-4 8 0,-2-3 0,-2 1 0,0-5 0,2-5 0,3-5 0,3-9 0,16-5 0,-11-24 0,14-11 0,12-17 0,6-11 0,8-5 0,3-4 0,6 4 0,-2 5 0,0 13 0,-2 18 0,-2 12 0,-4 18 0,-4 7 0,-3 17 0,0 14 0,0 5 0,-3 1 0,3 4-259,-6-5-1031,16 7-4386,-13-5-516,8 2-129,-7-10-774</inkml:trace>
  <inkml:trace contextRef="#ctx0" brushRef="#br0" timeOffset="86594.953">31505 12830 12900,'96'-6'6063,"-75"9"-129,-18 8-387,-26-2-4515,-21-2-129,-31-7-515,-12 1-388,-17-1 0,-9-2 0,-4-2 0,3-3 0,7 6 0,13-4 0,19 4 0,14 1 0,17-2 0,13-2 0,17 4 0,14 0-388,27 7-4127,2-11-1419,15-3-258,2-15-387</inkml:trace>
  <inkml:trace contextRef="#ctx0" brushRef="#br0" timeOffset="86931.9722">31671 11912 12771,'15'0'6192,"-39"0"-258,-21-7-387,-10-1-4644,-25-10-129,-9-2-258,-17-4-386,-2 0-130,0 1 0,6 8 0,13 4 0,10 3 0,22 8-517,-3 3-4127,28 14-1290,9 5-129,11 4-64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8-04-09T15:07:01.770"/>
    </inkml:context>
    <inkml:brush xml:id="br0">
      <inkml:brushProperty name="width" value="0.05292" units="cm"/>
      <inkml:brushProperty name="height" value="0.05292" units="cm"/>
      <inkml:brushProperty name="color" value="#1F497D"/>
    </inkml:brush>
    <inkml:context xml:id="ctx1">
      <inkml:inkSource xml:id="inkSrc15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1" timeString="2018-04-09T15:07:14.070"/>
    </inkml:context>
  </inkml:definitions>
  <inkml:trace contextRef="#ctx0" brushRef="#br0">6367 13432 10707,'43'9'5805,"-24"-2"-258,-8-6-129,9 4-4386,-20-5-129,0 0-129,0 0-258,-9 0 0,-12 0-129,-6 1 0,-9-1-129,-9 0 0,-5 0-129,-7 5 1,-4-2-130,-2 0 0,1-3 0,2 1 0,1 5 0,3 6 0,-1-6 0,1 0 0,4 3 0,-2-2 0,1-3 0,1 2 0,3-6 0,2 0 0,9 0 0,6-1 0,8-6 0,8-1 0,16 8-517,-10-16-515,20 16-1032,0-8-3483,17-2-258,4-4-129,12 0-774</inkml:trace>
  <inkml:trace contextRef="#ctx0" brushRef="#br0" timeOffset="508.029">7967 13313 9933,'44'15'5676,"-33"-9"-258,-11-6 129,0 0-4386,0 20-129,-19-19-258,-7 2-129,-13 0-129,-4-1-129,-8-2 0,-1 0-129,-7 0-129,1 0 0,7 0-129,1 3 129,7-1-129,2 3 0,3 1 0,5 3 0,3-6-129,2 0 0,1-2 0,0-1-258,7 0 0,-4-12-387,12 11-903,-11-13-3741,18 3-258,2-3-387,8 4-387</inkml:trace>
  <inkml:trace contextRef="#ctx0" brushRef="#br0" timeOffset="1045.0597">9745 13343 7611,'13'2'5547,"1"-1"129,-14-1-516,0 0-3483,0 0-258,0-8-387,0 8-129,-23-8-258,5 4 0,-9-2-258,-1 6 0,-6 0 0,1 0-258,-2 4 0,1 1 0,1 0 0,0 2 129,6 0-258,0-3-129,3-1 0,-1-3-258,6 2-129,-8-5-1032,10 3-4128,-5-6-129,4 3-258,-2-5-387</inkml:trace>
  <inkml:trace contextRef="#ctx0" brushRef="#br0" timeOffset="7113.4068">11698 13312 10836,'0'0'5934,"9"14"-516,-9-14 0,0 0-4257,-31 6-387,3-6 0,-13-7-258,-5 2 0,-6 1-129,1 0 0,0 0-129,5 4 0,2 0-128,7 6-130,7 3 0,5 0 0,6-3 0,4 1 0,15-7 0,-19 4-388,19-4-257,-11-3-774,11 3-4128,4-17-258,-4 17-258,14-20-387</inkml:trace>
  <inkml:trace contextRef="#ctx0" brushRef="#br0" timeOffset="7669.4386">12904 13314 10836,'12'0'5934,"3"0"-516,-15 0 129,12 3-4386,-12-3-387,-14 2 0,-7-1-258,-4 0 0,-9-1-129,-3 0 0,-9-1-129,-2 1 1,-1 0-259,3-1 0,1-2 0,6-1 0,5 4 0,0-4-904,18 2-4514,-9-4-516,8 6-129,-3-5-387</inkml:trace>
  <inkml:trace contextRef="#ctx0" brushRef="#br0" timeOffset="8683.4965">7658 14498 11481,'-7'-19'6063,"7"19"-516,0 0 0,-7 27-4386,7 13-516,0 8-129,1 14-258,-1 2 0,0 1 0,0 4-129,-1 2 0,-2-6-129,1-10 0,1-7-258,0-15-258,1-1-903,0-14-4128,0-18-129,14 0-387,3-7-387</inkml:trace>
  <inkml:trace contextRef="#ctx0" brushRef="#br0" timeOffset="9004.515">7903 14886 11223,'13'-5'5934,"-13"5"-387,6 19-129,0 6-4257,-6 2-645,-4 8-129,-1-2-258,5 8 129,0-4-129,3-4 129,7-9-258,7-7 129,5-12 0,3-5-129,3-10 129,-3-10 0,-1-8-129,-2-2 0,-5-3 0,-8-3 129,-8 1-129,-2 3 0,-14 7-129,-1 0 129,-7 9-258,-3-2 0,2 12-516,-8-6-903,13 12-3870,-3 1 0,22-1-645,-19 11-129</inkml:trace>
  <inkml:trace contextRef="#ctx0" brushRef="#br0" timeOffset="9463.5412">8200 14889 10320,'12'40'5418,"-5"-13"-129,1 1-258,0 1-4515,4 5 0,-3-6-387,3-2 258,0-6-258,-1-8 129,2-9 0,0-1-129,-1-8 0,3-7-129,-2-2 0,0 0 129,-2-7-129,-2 5 0,-9 17 129,18-14-129,-18 14 129,13 0-129,-13 0 129,16 16-129,-8 0 129,3 1 129,-1-7-129,3-7 0,0-3 129,0-2 0,0-13 0,-1 2 0,-3-9-129,2-4-129,-6 5 0,-3-3-129,-2-1 0,-3 0-387,-1 8-774,-18-5-3999,12 3-258,-5-4-258,5 0-516</inkml:trace>
  <inkml:trace contextRef="#ctx0" brushRef="#br0" timeOffset="9960.5697">9336 14279 11352,'8'-37'5676,"-8"22"-129,0 15-258,-12-6-4515,12 6 0,-29 10-387,9 8-129,-4 6 0,2 4 0,-1 7-129,4 3 129,3 8-258,5-1 0,4 1 129,5 5-129,2 2 129,4-2 0,3 4-129,2-1 129,-1-3 0,1-2-129,-2-2 0,-1-2 0,0-8-129,-4-3-129,2-10-258,-4-24-387,4 23-1290,-4-23-3096,2-16-387,-1-9-516,4-3-258</inkml:trace>
  <inkml:trace contextRef="#ctx0" brushRef="#br0" timeOffset="10177.5821">9291 14697 12384,'-13'-9'6063,"-12"12"-516,12 9 0,-19 0-4902,13 5-258,-4-5-129,0 4-129,1-1-129,4-7-258,4 6-387,0-16-1935,14 2-2967,0 0-129,0 0-516,17-10-258</inkml:trace>
  <inkml:trace contextRef="#ctx0" brushRef="#br0" timeOffset="10396.5946">9418 14875 13029,'20'54'5934,"-7"-33"-645,-6-8 129,10 2-5031,-17-15-387,0 0-645,11 0-774,-17-15-3741,5 0-387,-5-8-258,0-1-645</inkml:trace>
  <inkml:trace contextRef="#ctx0" brushRef="#br0" timeOffset="10533.6024">9403 14720 11094,'0'0'5676,"-3"6"-516,3-6-387,11 11-4773,-1 1-1935,-10-12-3225,15 0-129,-15 0-516,20-16-258</inkml:trace>
  <inkml:trace contextRef="#ctx0" brushRef="#br0" timeOffset="10891.6229">9654 14798 9546,'43'18'5676,"-18"-13"-645,-3-5 129,4 0-4515,-8-5-258,-3-1-129,-3-1-129,-12 7 0,8-17-129,-8 17 0,-7-11-129,-7 7 129,-2 4-129,-2 0 129,0 1 0,0 10 129,2 1-129,6 3 129,2 5 0,8 5 0,0 0 0,10 5-129,5-2 0,4-2 0,7 4-258,-3-13-387,11 10-1419,-7-19-2838,1-4-516,-2-7-129,-5-11-516</inkml:trace>
  <inkml:trace contextRef="#ctx0" brushRef="#br0" timeOffset="11193.6402">9990 14307 10191,'0'-16'5934,"0"16"-387,0 12-129,5 11-4257,-5 4-516,4 11 0,-2 8-258,3 12-258,0 4-129,2-1 129,2 6-258,0-5 0,4-5-129,-1-10-387,7 5-1032,-11-22-3483,8-3-387,0-13-258,1-9-645</inkml:trace>
  <inkml:trace contextRef="#ctx0" brushRef="#br0" timeOffset="11696.669">10370 14763 8127,'4'-11'5289,"-4"11"0,-8 11-258,-4-2-3225,4 7-1290,-11 1-129,4 12 0,-6-8-129,7 11 129,0-3-387,8-2 258,5-4-258,1-2 258,13-9-129,7-4 0,6-7 0,3-5-129,1-17 258,2-7-258,0-8 0,-3-8 258,-6-5-258,-4-5 129,-3-6-129,-9-2 0,-5 1 0,-2 3 0,-8-1 0,-6 9-129,-2 10 129,-2 4 0,0 17 0,0 12 0,4 7 129,4 16 0,6 19 0,4 10 129,9 6-129,8 15 129,4 1-129,5 5 0,2-4 0,4-3-129,-2-12 129,-1-7-129,-4-7-258,-7-19-774,7 0-4257,-25-20-129,11 8-516,-11-8-258</inkml:trace>
  <inkml:trace contextRef="#ctx1" brushRef="#br0">268 14639 0,'0'0'0,"0"0"0,0 0 0</inkml:trace>
  <inkml:trace contextRef="#ctx0" brushRef="#br0" timeOffset="14107.8068">7699 15769 7353,'0'0'5805,"0"0"-387,-3-12-258,3 21-3225,0-9-1032,0 0-258,0 0 0,0 0-258,0 0 0,0 0 0,-9 8 129,9-8-129,0 0 0,0 0-129,0 0 129,0 0-258,0 0 129,0 0-258,0 0 129,0 0 0,0 0-129,0 0 0,0 0 0,-2 12 129,2-12 0,-3 22-129,3-1 0,0 2 0,0 13-129,0 2 258,0 4-129,0-4 0,0 3-129,0-2 258,0-10-129,4-10 0,-4-6 129,0-13-129,0 17-129,0-17 258,0 0-258,0 0 0,0 16-129,0-16-129,2 10-387,-2-10-1935,0 0-2838,0 0-387,13 0-129,-13 0-645</inkml:trace>
  <inkml:trace contextRef="#ctx0" brushRef="#br0" timeOffset="14349.8207">7837 16069 12513,'11'21'6063,"-2"4"-516,-8-13-129,4 6-4902,-2-2-387,-2-4-129,-1-12-387,0 0-774,14 7-4257,-14-7-129,2-19-258,-2-6-774</inkml:trace>
  <inkml:trace contextRef="#ctx0" brushRef="#br0" timeOffset="14475.8278">7871 15933 10191,'-5'-11'5805,"5"11"-645,0 0-258,-4 15-7482,4-15-2064,6 4-774,-6-4-387,16-6-387</inkml:trace>
  <inkml:trace contextRef="#ctx0" brushRef="#br0" timeOffset="15024.8592">8107 16003 11739,'20'92'5934,"-9"-49"-387,-5-11-258,2 2-4902,-4-8-258,-1-9 0,-1-2-129,-2-15 129,0 0-129,5-11-129,-3-8 129,3-9-129,1 0 258,0 0-129,-1-3 0,3 4-129,0 7 129,0 4 0,-8 16 129,15-10-129,-15 10 0,15 10 129,-6 2-129,-2 3 129,3 1-129,0 2 129,-2 1-129,1-3 0,-9-16 0,18 20 0,-18-20 0,17 2 0,-17-2-129,13-16 0,-6-2 129,-2-3 0,3 3 0,-3 0 129,1 3 0,-6 15-129,11-8 0,-11 8 129,12 15 0,-6 5 0,-1 2 0,1 2-129,0 3 0,-2-6 0,1-2-258,-4-7-516,10 0-3612,-11-12-1161,0 0-387,14-6-258</inkml:trace>
  <inkml:trace contextRef="#ctx0" brushRef="#br0" timeOffset="15237.8715">8547 16109 11739,'17'61'5805,"-7"-33"-129,0-7-387,10 4-4773,-10-9-645,-10-16-516,18 13-4257,-16-22-645,6-7-129,-3-10-645</inkml:trace>
  <inkml:trace contextRef="#ctx0" brushRef="#br0" timeOffset="15484.8855">8743 15714 10965,'18'0'6063,"-2"21"-645,-12-5 0,6 13-4515,-6 1-258,2 10-129,-2 7-258,1 2 0,1 0-129,3-3-129,0-3 0,-1-6-387,6-1-645,-14-16-4386,15-5-258,-4-14-258,5-4-516</inkml:trace>
  <inkml:trace contextRef="#ctx0" brushRef="#br0" timeOffset="15665.896">9005 15923 10707,'-4'37'5547,"-6"-22"-129,-1 5-129,-9-10-5031,-5-9-258,-6 10-1548,-5-16-3612,-6-10 0,-2-13-645,2-7-516</inkml:trace>
  <inkml:trace contextRef="#ctx0" brushRef="#br0" timeOffset="15799.9037">8543 15694 12771,'0'33'5805,"1"-18"-258,6 0-387,-7 0-5418,0-15-4386,0 0-645,-13-1-516,13 1-645</inkml:trace>
  <inkml:trace contextRef="#ctx0" brushRef="#br0" timeOffset="16368.9362">6988 16642 10191,'-39'98'5934,"14"-44"-129,5 12-387,-5-9-4386,7 9-387,-3-6-129,7 0 0,1-8-258,7-4 258,5-2-387,3-9 129,11-5-258,7-9 0,7-1-129,2-12-645,12 15-1419,-5-22-3483,7-3 0,-9-5-774,2-14 0</inkml:trace>
  <inkml:trace contextRef="#ctx0" brushRef="#br0" timeOffset="16811.9615">7227 17043 11481,'9'54'6063,"-7"-17"-387,4 0-129,-3-1-5160,-2-2 129,-1 1-387,0-8 129,0-13-258,0-14 129,0 0-258,0 0 129,14-25 0,-4-1-129,4-8 129,0-3 0,3 6 0,-1 7 0,0-1 129,-1 10-129,-1 9 0,-2 3 0,-1 7 129,-1 13-129,-4 8 129,0 4 0,0 10-129,-1-6-129,0 2-258,-3-3-774,13-8-4128,-15-24-258,17 10-387,-5-17-774</inkml:trace>
  <inkml:trace contextRef="#ctx0" brushRef="#br0" timeOffset="17103.9783">7659 17081 11094,'-4'60'5805,"3"-26"-516,-3-4-129,4 1-4773,0-2-129,5 0 129,5-10-129,4-8 0,5-11 0,4 0 129,-1-10-258,2-6 129,-3-9-129,-3-4-129,-6 4 0,-8-4 0,-4 4 0,-16 0-387,-4 5-129,-16-5-3870,7 11-1161,-7-3-258,6 6-387</inkml:trace>
  <inkml:trace contextRef="#ctx0" brushRef="#br0" timeOffset="17745.0148">8254 16750 9030,'12'0'6321,"-2"10"-774,-8 3 129,4 14-2580,-2-4-2709,-3 9 0,0 9-129,0 1-129,-1-1 0,2 0-129,-2-6 0,1-7 129,-1-6-258,3-9 0,-3-13 129,0 0-129,16-2 258,-9-11-129,2-4 0,3 3-129,1-3 258,2 4-129,1 5-129,2 8 129,0 0-129,-2 7 258,-1 9-129,0 2 0,-5 10 0,-5 1 0,-5 0 129,-7-7-129,-9 0 0,-6-4 0,-6-3 0,-3-5 0,0-9-258,-1-1-129,6-2-387,-1-9-645,27 11-3999,-20-24-258,20 10-258,0 1-645</inkml:trace>
  <inkml:trace contextRef="#ctx0" brushRef="#br0" timeOffset="18069.0334">8593 17045 10965,'12'1'5934,"-12"-1"-258,0 0-258,2 12-4257,-2 0-774,0 1-129,2 1-129,1 2 0,-3-16 0,14 26-129,1-19 0,2 0 0,4-7 129,1 1-129,0-1 0,1-6 129,-2-2-129,-5 2 0,-3-1 0,-13 7-129,8-18 129,-8 18-258,-13-19-129,0 10-516,-18-6-3870,8 4-516,-3 1-516,5 0-645</inkml:trace>
  <inkml:trace contextRef="#ctx0" brushRef="#br0" timeOffset="18428.054">8879 16954 9933,'10'53'5934,"-3"-20"-645,-5 1 258,6 0-4257,-4-6-774,3-4-258,-4-6-258,-3-18 129,0 0 0,11 0-129,-6-13 0,2-8 0,0-4-129,1 4 129,0-5 258,0 4-129,3 10-129,-11 12 0,19-9 0,-19 9 0,16 16 129,-8-2-129,1 10-129,-2-2-258,2 2-387,-9-2-3999,12-1-516,1-8-516,1 1-516</inkml:trace>
  <inkml:trace contextRef="#ctx0" brushRef="#br0" timeOffset="18916.0819">9317 17000 10062,'-8'-9'5805,"8"9"-516,-20 3 0,12 10-4644,-6 3-258,0-1 0,-2 2 0,6 9-387,0-1 0,7-4 129,3-2-129,3-4 0,10-7 0,3-3 129,3-7-129,4-15 0,-1-2 129,1-9 0,-3-9 0,-3-8 0,-4-5 0,-5-2-129,-6-10 129,-2 16-129,-1-13 129,-7 2-258,0 10 258,-2 8-129,1 7 0,2 15 0,7 17 129,-14-1 0,9 16-129,3 17 258,2 9 0,0 5-129,0 6 129,3 0-129,4-1 0,5-1 0,2-6-258,1-4 129,2-9-387,-1-4-516,14-1-4515,-14-13-129,6 0-516,-6-13-387</inkml:trace>
  <inkml:trace contextRef="#ctx0" brushRef="#br0" timeOffset="19130.0941">9574 16857 12771,'15'59'5934,"-7"-32"-387,5 1-129,-10-7-5031,7-4-129,-3-5-258,-7-12-516,10 17-129,-10-17-903,0 0-3870,0-15-129,0-1-387,-3-14-516</inkml:trace>
  <inkml:trace contextRef="#ctx0" brushRef="#br0" timeOffset="19864.1361">9765 16860 10191,'14'68'5805,"-8"-38"-387,2 3 0,-4-12-4515,4 1-258,-2-6-129,0-4-129,-6-12-129,11 15-129,-11-15 129,14 0-258,-14 0-129,20-14 129,-8 6 0,3-1-129,0 1 0,-3-5 0,2 2 0,-3 9 129,1-7-129,0 2 129,-12 7 0,17-5-129,-17 5 129,18-3 0,-18 3 0,13-5 0,-13 5 0,5-13-129,-5 13 129,0-16-129,0 16 0,-5-14 258,5 14-129,-12-3 129,6 9-129,2 15 129,1 3 0,3 12 129,0 6 0,0 8-129,3 17 0,2 1 129,0-1-129,1-1 0,-5-3 0,-1-1 129,0-13-258,-1-16 0,-7-11-129,-4-11 0,-2-11 258,-2-5-129,0-7 0,1-13-129,1 2 129,1 1-129,5 5-387,1-8-516,12 14-4257,-2-4-516,12 2 0,-1-3-903</inkml:trace>
  <inkml:trace contextRef="#ctx0" brushRef="#br0" timeOffset="20210.1558">10367 16946 11352,'9'69'6063,"-1"-25"-645,-8-12 0,3 4-4644,-3 0-129,-7-7-129,-6-2-387,-2-6 129,-1-3-258,-3-7 0,3-7-387,-3-4-516,19 0-4515,-17-22 0,15 2-645,0-10-516</inkml:trace>
  <inkml:trace contextRef="#ctx0" brushRef="#br0" timeOffset="20396.1666">10319 16752 10062,'0'0'6063,"0"0"-516,10 0 0,-10 0-3096,0 0-2451,0 0-1161,0 0-4128,0 0-258,0 0-258,0 0-903</inkml:trace>
  <inkml:trace contextRef="#ctx0" brushRef="#br0" timeOffset="22176.2684">10893 16774 10191,'0'16'5805,"0"3"-387,0-19 0,8 2-4386,-8-2-129,24-6-387,-7-4 0,8 0-258,2-12-129,1 5 0,-1-15 0,-1 3-258,-6 4 129,-5 0-129,-7 1 129,-8 1-129,-2 6 129,-11 4-129,-6 12 129,-4 1 0,-3 4 0,0 8 129,2 0-129,0 9 0,5 4 0,8 7 0,5-1 129,6 6 0,2-8-258,10-6 129,5 12 0,5-14-129,3 5-129,-1-20-645,10 12-2064,-8-18-2451,4 0-258,-6-18-129,1-1-645</inkml:trace>
  <inkml:trace contextRef="#ctx0" brushRef="#br0">11398 16445 9546,'0'0'5676,"-10"0"-645,-5-1 129,3-1-4773,-8 1-645,-4-6-1419,3 8-3096,-1 0-387,8 5-516,-1-2 0</inkml:trace>
  <inkml:trace contextRef="#ctx1" brushRef="#br0" timeOffset="10071.5759">2610 14237 0,'0'0'0,"0"0"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</inkml:trace>
  <inkml:trace contextRef="#ctx0" brushRef="#br0" timeOffset="22786.3033">11530 16637 10320,'11'12'5418,"-11"-12"-129,0 0-258,-3-5-4515,3 5-258,-21 0-387,6 0-129,3 4-387,-11-4-1935,9 6-2451,0 2-129,14-8-645,0 0 129</inkml:trace>
  <inkml:trace contextRef="#ctx0" brushRef="#br0" timeOffset="23116.3221">11670 16665 8385,'54'-13'5418,"-25"1"-387,-3 0-129,1-6-4386,-8-7 129,-3 5-258,-8-1-129,-6 9 0,-6-4 0,-11 13-129,-5 1 0,-4 3 129,-1 10-129,1 8 129,2 4 0,5 3 0,7 5-129,5-5 129,5 3 0,7 2-129,7-10-258,9-2-129,7-5-387,-4-10-774,11 6-3870,-5-13 129,5-7-645,-6-13-129</inkml:trace>
  <inkml:trace contextRef="#ctx0" brushRef="#br0" timeOffset="23274.3311">12139 16384 10191,'-6'0'5289,"-5"0"-516,-2 7-3096,-9-5-6450,-2-2-516,-4 0-516,0 1 258</inkml:trace>
  <inkml:trace contextRef="#ctx0" brushRef="#br0" timeOffset="24946.4268">12293 16558 9546,'13'-2'5805,"-3"11"-645,-7 4 258,6 2-4386,-9-15-387,3 19-129,-3-8-258,1 3 0,-1-2-129,1 1 0,-1-13-129,0 15 129,0-15 0,3 17 0,-3-17-129,0 0 0,0 0 129,12-6-129,-6-6 0,1-3 129,1 2-129,1-7 0,-9 20 129,16-16 0,-7 0 0,-9 16 0,18-2 0,-18 2-129,19-1 129,-10 7-129,3-6 0,0 0 129,1 1-129,3-1 129,-1-2-258,2-9 129,-2 6 0,0-13 0,-4 1-129,-11 17 0,14-24 0,-14 24 0,0-15 0,0 15 129,-19 0-129,6 12 0,1 10 129,1 6-129,1-3 129,4 8 129,5-3-129,1-6 0,11 1 0,3-5 129,8-2-387,2-10 0,5 8-516,-9-20-645,17-1-3870,-17 2 129,6 2-645,-8-19-516</inkml:trace>
  <inkml:trace contextRef="#ctx0" brushRef="#br0" timeOffset="25306.4474">12821 16570 10320,'15'53'5805,"-4"-11"-645,-6-14-129,7 16-3999,-8-2-387,3 7 0,-5-3-129,2-12-258,-4-2-129,0-14 0,0-18 0,0 0-129,-7-21 129,3-16-129,1-12 0,0-5 0,3-9 129,0 4-258,4 0 258,4 8-258,4 13 258,2 6-258,0 13 0,4 9 129,-4 13-129,0 9 258,-5 2-258,-3 13 0,-3 4-129,-3 0-129,-6-3-258,-10-12-387,7 5-3096,-10-21-1161,4 2-516,0-12-258</inkml:trace>
  <inkml:trace contextRef="#ctx0" brushRef="#br0" timeOffset="25700.4699">13065 16485 11739,'1'63'5289,"-1"-32"0,2 1-387,1-12-4773,-2-2 0,-1-18 0,0 0-129,0 0-129,18-13 129,-10-7-129,3-3 129,-1 1 0,1-1 0,0 5 0,-1 4 0,-10 14 129,16-11-129,-16 11 129,13 3 0,-7 9-129,1 5 129,0 0-129,0 2 129,0-8-129,-7-11 0,21 2 0,-10-7-258,3-17-129,-7-15-903,12 3-3741,-10-18-129,1 5-516,-6-4-258</inkml:trace>
  <inkml:trace contextRef="#ctx0" brushRef="#br0" timeOffset="25905.4817">13343 16038 10449,'17'55'5676,"-13"-24"-258,5 15 0,-6 2-4644,8 7-258,-9-2 0,3-2-516,-2 0 0,2-6-387,4-1-516,-9-22-3741,10 0-645,0-15-129,7-5-903</inkml:trace>
  <inkml:trace contextRef="#ctx0" brushRef="#br0" timeOffset="26224.4999">13671 16344 10062,'0'0'5418,"0"14"-258,-14-9 0,1 4-4128,-5-1-774,0 2-258,-1 3 258,3-1-129,5-5 0,11-7 0,-3 25-129,7-13 0,11 2 0,2 3 129,1-3-129,1 2 0,-3 6 0,-3-8 0,-6 3 0,-4 4-129,-3-5 129,0-16-258,-24 18-258,3-21-645,21 3-3999,-28-14 129,15 2-516,4-16-258</inkml:trace>
  <inkml:trace contextRef="#ctx0" brushRef="#br0" timeOffset="26445.5125">13822 16334 11997,'12'41'5676,"-10"-12"-258,-1-8-129,1 5-5160,-2-3 0,0-1-387,0 4-516,-7-14-4257,7-12-387,0 0 0,12 0-1032</inkml:trace>
  <inkml:trace contextRef="#ctx0" brushRef="#br0" timeOffset="26759.5304">14006 16351 9933,'1'39'5418,"-1"-14"-387,0-6 0,0 1-4773,0-4 129,0 1-258,3-6 129,-3-11-129,20 15 129,-5-15-129,1 0 0,0-6 129,-2-6-258,-2-1 129,-7-5-129,-3 1 129,-2-2-258,-12-1 258,-6 5-516,-5-5 0,4 11-645,-12-5-3999,12 6 0,2 2-516,17 6-387</inkml:trace>
  <inkml:trace contextRef="#ctx0" brushRef="#br0" timeOffset="27111.5507">14235 16338 10320,'7'52'5547,"-3"-32"-258,2 0-129,-4-6-4644,-1-3-387,-1-11 0,0 0-258,0 0 0,0 0 129,11-11-258,-4-4 258,2 2 0,2 1 129,0-4-129,3 4 258,-1 3 0,3 5 0,-5 4-129,2 2 129,-2 6-129,-2 5-129,1 0 129,-3-1-258,-1 5-129,-4-6-516,10 9-3612,-12-20-774,0 0-387,15 8-258</inkml:trace>
  <inkml:trace contextRef="#ctx0" brushRef="#br0" timeOffset="27419.5683">14654 16371 7224,'11'-7'5805,"-11"7"-645,0 0 129,-3-14-2451,3 14-2322,-14 0 0,14 0-129,-19 9 129,14 4-258,-1 1 129,6 3-258,0 5 258,4 0-258,5 0 258,5 7 0,-3-7-258,4 3 0,-4-2 0,-1 4-129,-6-10-258,-4 1-387,0 5-903,-13-23-3612,2 0-387,-10-16-258,1-10-645</inkml:trace>
  <inkml:trace contextRef="#ctx0" brushRef="#br0" timeOffset="27550.5758">14412 16152 12384,'-11'-14'5676,"-2"12"-516,13 2-645,-9-10-9159,-6 5-516,-2-5-516,-9-4-645</inkml:trace>
  <inkml:trace contextRef="#ctx0" brushRef="#br0" timeOffset="28276.6173">11900 17318 10449,'-13'26'5418,"-5"-9"-129,-4-2-387,0 10-4257,-3 4-774,1 2 387,1-2-129,7 11 129,9-11 258,7-1-387,15 9 387,13-17-129,6-5 0,7-1-258,3-2 258,1-10-129,-2-2-774,-5-4 645,-5-14-387,-8-3 0,-5 6 129,-7-6 129,-6 1-129,-1 3 0,-6 17 129,0 0 129,0 0-129,-8 1 258,3 15 129,1 3-129,3 5 0,1-1 0,4 2 0,6-10-129,8 6 0,3-8 129,0-13-387,3-1 129,-2-16-258,-2-5 0,-5-6 129,-4 1 0,-9-12 129,-2 7-258,-8 12-129,-9-10-387,1 16-903,-10-7-3612,6 9 258,-2 5-903,7 7-387</inkml:trace>
  <inkml:trace contextRef="#ctx0" brushRef="#br0" timeOffset="28636.6379">12361 17458 9546,'18'67'5934,"-15"-28"-516,3 0 0,-4-3-3483,3 2-1548,-5-21-129,2 1 0,-2-18-387,0 0 0,13-2 0,-6-20 129,5-1-258,-1-13 0,2 10 129,3 0 129,-3 2 129,1 2 0,-3 17-129,-1 4 129,-10 1-129,21 19 258,-11 13 129,1-4-258,0 0 129,3-8-129,1 11-129,-1-12-645,8 1-645,-7-20-4128,5-18 0,-4-12-516,5-6-387</inkml:trace>
  <inkml:trace contextRef="#ctx0" brushRef="#br0" timeOffset="28996.6585">12814 17017 11094,'15'26'5676,"-11"3"-516,3 18 0,-5 5-4644,2 17 129,-3 10-516,0 21 129,3-10-258,-3-13 0,6 13-645,-7-24-645,15-23-2064,-10-32-2064,8-18 258,-7-42-387,9 10 1677,-15-12 2064,11-24 1161,-5 7 1419,-6 7 2322,0 19 2451,-4 4-387,-6 18-645,-12-8-1548,9 20-1290,-17 2-774,3 6-774,-4 5-516,-11 5-4386,16-2-129,1 0-645,14-2-129</inkml:trace>
  <inkml:trace contextRef="#ctx0" brushRef="#br0" timeOffset="29507.6877">13032 17476 10320,'19'88'5418,"-11"-51"-258,-2-13-387,3-4-4257,-9-20-258,9 14-258,-9-14-258,14-15-129,-2-7 129,1 0 0,3-1 387,2-10-516,1 6 516,-1 0 129,0 6-129,-4 5 129,-1 9 0,-13 7 0,14 0-129,-14 0 258,1 25-258,-1-4 0,0 3 0,-4 5 129,0-2-258,3-3 129,1 4-258,0-11 387,7-2-258,4-1 0,5-15 0,1-6-129,1-10 258,1 0-258,-3-10 129,-2 5-387,-4-15 516,-6 3-258,-4 8 129,-1-9-129,-10 6-129,-7-1-258,5 22-1419,-10-8-3225,6 7 0,-2 0-516,6 9-129</inkml:trace>
  <inkml:trace contextRef="#ctx0" brushRef="#br0" timeOffset="29831.7062">13591 16871 10062,'13'43'5547,"-12"1"-258,-2 10-129,1 18-4128,-13-2-516,7 7 129,-3 4-258,4 3 0,1-13-129,2-8-129,2-5-645,0-28-3096,12-9-1548,-2-18-516,8-20-258,-2-31-645</inkml:trace>
  <inkml:trace contextRef="#ctx0" brushRef="#br0" timeOffset="30823.763">13942 17476 9030,'20'16'5676,"-7"-16"-387,3 3 0,2-13-3870,3-6-774,-5-9-129,2 5-387,-6-5 129,-2-5-129,-4-4 0,-6 3-129,0 3 0,-9 11 0,-4 4 129,-2 4 0,-2 9-129,-1 3 129,3 8 0,1 7 0,4 8-129,4 13 0,4-6-129,2 4 516,9 3-387,2-5-258,12 1-516,-8-7-2580,12-4-1935,-1-24-258,4 4-387,-4-7-774</inkml:trace>
  <inkml:trace contextRef="#ctx0" brushRef="#br0" timeOffset="31371.7943">14279 17254 10320,'3'55'5676,"-2"-20"-258,-1-3-129,0 5-4257,0-7-516,0-1-129,0-2-129,0 0 0,-1-13-129,1-14 0,0 0-258,6-12 129,1-9 129,1-5-258,4-7 0,0-6 0,2 7 129,-1 7-129,2-1 129,-1 9 0,0 3-129,1 14 258,0 11-129,1 5 0,1 5 0,0 2 0,2 5 0,1-7 0,1-2 0,0-9 0,-1-8 129,1-2-129,-4-8-129,-1-9 258,-3-10-129,-7-1 0,-3 0 0,-3-3-129,-3 0-129,-9 6 258,-2 6-129,-3 8 0,1 11 129,0 8-129,3 11 0,1 6 0,8 15-129,2-4-258,6 5-129,1-8-258,14-1-1032,-14-6-1419,18-7-1548,-4-14-645,0-6-129</inkml:trace>
  <inkml:trace contextRef="#ctx0" brushRef="#br0" timeOffset="31964.8282">14710 17371 5289,'6'-29'5805,"-6"29"-387,0 0-1161,13 14-1290,-14 3-1161,3 17-774,-2 1-516,3-8 129,-2 6-387,4-9 0,-3-5-129,-2-19 0,11-1 0,-4-15 0,3-2 129,3-4-645,1-10 516,5 3-129,2 3 0,0 3 0,4 6 0,1 5 0,-1 9-258,0 0 387,-3 3-258,1 4 129,-3-1 129,-4 2 0,-2-5-258,-14 0 129,15 0 0,-15 0 0,0 0 0,0-11-129,0 11 129,-20-9 0,6 9 0,0 0 0,-1 6 0,3 5 129,4 0-129,3 3 129,5 5-129,0-6-129,8 1 129,4 6 0,3-10 0,1 1 0,3 2 0,-3 5 0,0 0 0,1 6 258,-3 5-258,-3-2 387,-3 22 0,-5-9 0,-3 12-258,0-52 516,-14 92-258,14-92-258,-35 58 516,14-46-516,-1-15-129,0-3-258,2-4 129,4-5-774,8-21-129,-5 5-2322,13 1-2322,0 2-387,13 9 258,1-9-774</inkml:trace>
  <inkml:trace contextRef="#ctx0" brushRef="#br0" timeOffset="32415.854">15233 17300 10707,'10'41'5289,"-3"-15"0,-2 4-258,4 0-4644,-3-4-258,4-4 129,-1-1-387,5-7 0,0-8 129,3-4-129,0-11 0,0-4 129,0-7 0,-3 0 0,-1-6 129,-2 2 0,-4 3-129,-1 8 258,-6 13-129,0 0 129,0 0 0,6 32 129,-6-2 0,0 15-129,0 13 0,0 1 387,-3 6-258,1-7-129,-2 11 129,4-69 129,-9 89-387,4-67 258,-2-10-258,7-12-129,-12 1-129,12-1 0,-11-27-258,6 14-258,5-16-258,-6 13-1935,9-1-2580,3-7-387,9-12 129,1 2-645</inkml:trace>
  <inkml:trace contextRef="#ctx0" brushRef="#br0" timeOffset="32827.8776">16017 17209 12513,'11'-7'5547,"-11"7"-258,0 0-258,0 0-4773,-7 0 0,-3 5 0,-4 5-129,1 5 0,0 0 0,2 4 129,5-7-129,5 10 0,1-1 0,7 7 129,5-2-258,-2 3 129,2 4-258,0 1 129,-4-6 0,-4-4-129,-4-5 129,0-7-129,0-12-258,-21 4-516,15-10-2064,-10-22-2580,7 2 258,0-14-774,8-5-258</inkml:trace>
  <inkml:trace contextRef="#ctx0" brushRef="#br0" timeOffset="33031.8893">16179 16935 10191,'16'28'5547,"-10"3"-387,-1 6-129,-1 19-4386,-3-2-387,4 7 0,-3 2-516,-2-4-516,12-3-4128,-11-15-258,5-15 0,-6-26-1032</inkml:trace>
  <inkml:trace contextRef="#ctx0" brushRef="#br0" timeOffset="33185.8981">16333 17169 10707,'2'-20'5418,"-21"20"-387,-4 3-129,-1 2-5031,-13-4-903,6 2-3741,-6 5-129,7 3-516,6 0-516</inkml:trace>
  <inkml:trace contextRef="#ctx0" brushRef="#br0" timeOffset="33555.9192">16500 17371 9159,'0'0'5547,"0"-10"-387,0 10-129,-21-29-4386,8 26-258,-6-8-129,4 11 129,-1 0-258,5 0-129,11 0 0,-12 24 0,12-10 0,6-3 0,6 3 0,1-1-129,3 5 129,1-3 0,-3-4 0,0-8 0,-14-3 129,20 6 0,-20-6 0,14 7 0,-14-7 0,13 13 0,-7 4 0,2 6-129,2 1-129,-3 0-645,13-7-3612,-7-2-903,4-14-129,0-12-516</inkml:trace>
  <inkml:trace contextRef="#ctx0" brushRef="#br0" timeOffset="33768.9313">16844 16966 10836,'10'17'5805,"-7"4"-516,-3 4-129,0 23-4515,-7-13-387,0 0-129,-7 11-129,1-8-258,7 3-516,-9-3-2322,12-2-1806,1-9-774,3-6 0,-1-21-516</inkml:trace>
  <inkml:trace contextRef="#ctx0" brushRef="#br0" timeOffset="34000.9447">16978 17178 3483,'-20'-30'5547,"0"16"-387,-5 5-129,-3-13-2838,1 19-774,-13-6-516,2 5-258,-6 0-129,4 4-387,6 1-258,3 1-387,10 12-903,2-9-3483,19-5 0,-8 18-258,15-1-387</inkml:trace>
  <inkml:trace contextRef="#ctx0" brushRef="#br0" timeOffset="34271.9602">16900 17247 7353,'59'-4'5160,"-32"-4"-129,-10-8-129,5 9-3999,-14-10-258,-8 17 0,9-14-129,-9 14-516,-9-6 258,-5 6-258,-3 10 0,1 0 129,-2 10 0,3 3-129,4 9 0,7-1-129,4 3-129,4 12 129,13-6-258,0-2-516,19 1-1935,-5-12-2193,9-10 0,-1-5-774,2-12 646</inkml:trace>
  <inkml:trace contextRef="#ctx0" brushRef="#br0" timeOffset="34563.9769">17328 17247 8385,'-15'-1'5160,"15"1"-129,-19 10-903,7-2-3612,6 3 0,-5-3-129,7 12 258,0-5-387,4 3 129,9 7 0,8 1 129,3-9 0,7 4-129,0 1 129,3 2-129,-5 1-129,-1 21 258,-5-27-258,-6-1-129,-9 10-129,-4 1 0,-11-12-258,-11-9-516,5-2-3999,-21-24-774,3-3 0,-4-9-1032</inkml:trace>
  <inkml:trace contextRef="#ctx0" brushRef="#br0" timeOffset="35604.0364">17615 16652 10449,'56'116'5805,"-25"-30"-387,3 20 0,-5 6-4902,0 8 129,-11 23-129,-4-23 129,-9 9-903,-16-14-4128,-9-37-774,-11-32-258,-15-32-645</inkml:trace>
  <inkml:trace contextRef="#ctx0" brushRef="#br0" timeOffset="37504.145">26388 13162 6837,'19'14'5934,"-19"-14"-645,0 0 129,0 0-2838,-7 12-1935,-20-12 0,-5 0-258,-13 0 129,-6 0 129,-15 2-129,-4 4 0,-8 0-129,2 1 0,-2 1-129,7-2 0,4-1 0,7-4-129,10-1-129,10 0 0,9-4 0,8-3 0,7 5 0,16 2-129,-15-4 0,15 4-387,0 0 0,0 0-387,24-1-774,-24 1-3741,37-6-258,-7-5-645,11 4 0</inkml:trace>
  <inkml:trace contextRef="#ctx0" brushRef="#br0" timeOffset="38048.1762">27893 13089 8514,'33'11'5934,"-19"-5"-387,-14-6-258,18 18-4257,-18-18-258,0 0 0,-7 3-129,-11-1-258,-9-2 0,-4 4 0,-8 1-129,-3-1 0,-5 0 0,3 1-129,0 1 0,5 0 0,6-1 0,4 1 0,3-3-129,7 3 0,3-1 0,3-1 0,13-4-129,-18 8 0,18-8-258,-13 5 129,13-5-387,0 0-258,0 0-774,0 0-3741,16-8-387,-2-5-387,10 1-129</inkml:trace>
  <inkml:trace contextRef="#ctx0" brushRef="#br0" timeOffset="38610.2083">29683 13000 11223,'0'16'5805,"-18"-5"-129,-11-11-1161,0 9-3741,-17-3-129,-4 4 0,-9-3 0,0-1-258,-3 2-258,7 1 0,0-3 129,4 5-258,8-3 129,6 2-129,6-1 0,5-2-258,11 1-129,-1-8-645,16 0-4386,0-10-258,0 10-258,11-20-774</inkml:trace>
  <inkml:trace contextRef="#ctx0" brushRef="#br0" timeOffset="39339.25">27444 7638 10062,'0'0'6192,"0"0"-516,0 0 0,-22 5-4902,2 4-258,-15-3 0,-9-1-129,-11-3-129,-8 2 129,-9-4-129,-2 0 0,-2-5 0,2-5 0,-1-1-258,6 0 0,5 2 129,10-4-129,6 4 0,9 0 0,10 3 0,8 2-129,9 2 0,12 2 0,0 0-258,15-5-387,15 8-516,-14-3-4257,25 0-258,0 0-516,11 0-129</inkml:trace>
  <inkml:trace contextRef="#ctx0" brushRef="#br0" timeOffset="39834.2783">28892 7676 8514,'18'7'5934,"-18"-7"-516,-2 12-129,-16-8-4128,-2 7-387,-14-4 129,-5 5-387,-10-2-129,-2 3 129,-5-5-258,3 2 129,1-7-258,7 0 0,5-2-258,6-1-129,10 0-645,-7-4-4515,17 1-387,3-3-258,11 6-774</inkml:trace>
  <inkml:trace contextRef="#ctx0" brushRef="#br0" timeOffset="41291.3616">26038 14109 10449,'0'18'5805,"4"-2"-387,-4 0 0,1 15-4515,-1 5-387,-1 11-129,-6 8 0,1 9-129,-1 9 0,2 0-129,0-1 0,2-6 129,-2-10-258,3-11 129,1-13-258,1-8 129,0-24-129,0 11 258,0-11-258,1-27 129,6-2 0,0-4 0,3-2 129,1-5 0,4-1-129,1 5 0,1 2 0,2 2 129,-1 8-129,0 10 0,0 3 0,-1 7 129,0 4-129,-1 0 129,-3 15-129,1 7 0,-5 6 0,-1 3 0,-1 4-129,-1 4 129,-4 1 0,0-4 0,0-2 0,-1-6 0,1-2-129,-1-6-129,4-3-258,-5-17-645,14 8-4257,-14-8-258,12 0-516,-12 0-258</inkml:trace>
  <inkml:trace contextRef="#ctx0" brushRef="#br0" timeOffset="41506.374">26362 14640 11868,'7'27'5934,"-7"-27"-516,8 30-129,-2-18-5031,-4 0 0,2 4-516,-3-6-129,4 9-387,-5-19-1290,5 11-3483,-5-11-129,0 0-258,10-14-258</inkml:trace>
  <inkml:trace contextRef="#ctx0" brushRef="#br0" timeOffset="41635.3814">26362 14640 8256,'20'-78'5805,"-27"65"-387,7 13-129,0 0-4128,0 0-1032,0 0-4257,7-6-903,-7 6-645,14-3-516</inkml:trace>
  <inkml:trace contextRef="#ctx0" brushRef="#br0" timeOffset="42149.4108">26773 14615 9030,'0'0'5547,"0"0"-258,0 0-258,-12 2-4515,-4-2-129,-1 0-387,-2 0 129,2 1-129,-1 7-129,5-2-129,5 12 0,3-4 0,7 6 0,5-2-129,3 0 129,1-4 0,2 1 129,-2-4 0,-11-11 258,19 9-129,-19-9 258,0 0 129,11 3 129,-11-3 0,0 0-129,10 20 129,-10-6-129,3 13 258,-3 2-258,0 10 129,0 5-258,0 1 129,-1 1-129,-3-1 129,-1-13-129,-1-3-129,-3-7-129,-3-9 129,-1-13-129,-4-5-129,-2-11-129,-2-12-129,3 6-516,-8-26-2709,16 8-1935,-1-9-258,11 2-129,0-3-645</inkml:trace>
  <inkml:trace contextRef="#ctx0" brushRef="#br0" timeOffset="42539.433">26975 14151 9417,'17'59'5805,"-11"-22"-516,0 10 0,-4 1-4644,2 7-129,-4 2-258,0 5 0,0-5-129,-1-1 0,-2-7 0,3-7 0,0-11-129,0-7 0,0-11 0,0-13 129,11-3-129,-11 3 0,17-22 129,-8 11-129,1-2 129,3 4 0,1 8-129,0 6 129,0 5 129,2 7-129,-1 2 0,2-3-129,-1 5-387,-2-21-903,2 4-3870,-5-15-387,-1-6-387,-6-8-774</inkml:trace>
  <inkml:trace contextRef="#ctx0" brushRef="#br0" timeOffset="42989.4588">26790 14632 6708,'2'34'5160,"-2"-17"-387,0-17-1161,-10 19-7740,10-19-645,-7 16-258,7-16-645</inkml:trace>
  <inkml:trace contextRef="#ctx0" brushRef="#br0" timeOffset="49183.8131">28105 14104 10707,'10'0'5805,"-10"0"-387,0-22-258,-8 11-4773,-12-3 0,-5 4-129,-3 4-258,1 6 129,-2 0 0,5 11 129,3 8-129,7 9 129,1 3-129,8 9 129,2 4-129,3 4 129,0 4-258,5 7 129,2-1-129,0 5 129,0 0-258,-1-2 129,-3-6 0,-1-3 0,-2-10-129,0-9-516,-2-3-774,2-30-3870,0 0-258,-11 0-516,11-17-387</inkml:trace>
  <inkml:trace contextRef="#ctx0" brushRef="#br0" timeOffset="49413.8263">28067 14510 11094,'-16'0'5934,"-5"5"-258,-8-3-387,-1 2-4773,-2 0-258,-1-2-129,1 2-258,3-4-129,11 1-387,-2-1-387,18 13-2193,2-13-2193,0 0-258,5 12-387,9-6 258</inkml:trace>
  <inkml:trace contextRef="#ctx0" brushRef="#br0" timeOffset="49663.8406">28268 14654 12255,'8'41'5805,"-7"-25"-258,5 3-129,0-5-5160,-6-14-129,2 19-387,-2-19-516,3 12-774,-3-12-3870,-3-8 0,0-9-516,3-1-516</inkml:trace>
  <inkml:trace contextRef="#ctx0" brushRef="#br0" timeOffset="49802.8485">28248 14516 10062,'-17'-32'5934,"9"19"-387,8 13-129,-7-11-4386,7 11-903,11 0-2064,-11 0-3354,20-7-129,-20 7-645,23-2-387</inkml:trace>
  <inkml:trace contextRef="#ctx0" brushRef="#br0" timeOffset="50403.8829">28513 14581 7611,'33'17'5676,"-14"-12"-258,-4-5-516,11 0-3741,-17-12-387,5-4-258,-7-3-258,-1 1 129,-3-3-387,-3-1 129,0 5 0,0 2 0,-8 0-129,8 15 0,-19-15 0,19 15-129,-22-1 129,11 1 0,0 4 129,11-4 0,-15 18 129,11-5 0,1-1 0,3-12-129,-1 16 258,1-16-129,0 11-129,0-11 0,0 0 129,0 0-258,0 0 129,9 13 0,-9-13 0,0 0 0,0 0-129,0 0 0,8 15 0,-8-15 0,4 12 0,-4-12 0,1 23-129,0-11 258,1 1-129,2 1 129,-4-14 0,9 15-129,-9-15 129,19 12 0,-7-12-129,3 0-129,2 0 129,0-3-129,3-1-129,-5-5-258,5 7-774,-13-12-4128,6 2 0,-5-5-516,1-1-387</inkml:trace>
  <inkml:trace contextRef="#ctx0" brushRef="#br0" timeOffset="50762.9033">28899 14096 10707,'11'20'5418,"-11"3"-129,-4 9 0,-4 4-4773,3 11 0,-5 6-387,3 2 129,0 5-129,3-4-258,4 0 0,1-9-516,16 4-903,-13-21-3870,19-4 258,-3-14-774,7-7-129</inkml:trace>
  <inkml:trace contextRef="#ctx0" brushRef="#br0" timeOffset="51192.928">29190 14543 7998,'13'-11'5418,"-13"11"-129,-13-5-387,-7 5-3870,5 4-387,-11 0-258,3 4 0,-2 5-129,10 5 0,2-2 0,9 6 0,4-2-258,14-3 129,6-5 0,6-6 0,4-6 0,-1-4-129,1-10 0,0-10 0,-7-12 129,-5-4-258,-5-6 129,-6-7-129,-6-2 129,-1 1 0,-5 4 0,-5 6 0,-2 11 129,0 8 0,-1 15 129,13 10 129,-19 14-129,16 18 129,-1 6-129,2 9 129,2 5-129,0 5-129,5-2 0,1 1-129,2 0-258,-5-15-645,10 1-2967,-12-16-1677,1-1 0,-5-13-774</inkml:trace>
  <inkml:trace contextRef="#ctx0" brushRef="#br0" timeOffset="51717.9581">26965 15459 10191,'-7'35'5805,"4"-1"-387,-6-3 0,2 12-5031,-2-2 129,1 8-258,-2-8 0,3 2 0,0-7-129,4-2 0,3-3-387,0-16-774,7 2-4257,-7-17-258,14 3-387,-6-12-645</inkml:trace>
  <inkml:trace contextRef="#ctx0" brushRef="#br0" timeOffset="51938.9707">27058 15752 11094,'1'54'6063,"0"-20"-516,-1-14-129,11-3-4902,-9-2-516,-1-4-387,4 1-903,-5-12-3999,0 0-129,14-27-516,-4 10-387</inkml:trace>
  <inkml:trace contextRef="#ctx0" brushRef="#br0" timeOffset="52536.0048">27215 15691 9288,'0'95'5805,"0"-47"-387,0 6 0,-1-13-4515,1-2-129,-1-9-516,0-11 0,1-19-129,0 0-129,0-22 0,2-13-129,3-3 0,3-4 0,1-4 129,3 0-129,0 7 129,3 7 0,-1 11 0,1 6 0,-1 11 0,2 4 0,-2 7 0,-1 12 129,0 5-129,-3 1 0,-3 7 129,1 1-129,-2-4 129,-2 0 0,-1-13-129,-3-16 129,6 17-258,-6-17 129,13-8 0,-5-8 0,3-2-129,-1 1 258,2 3-258,0 2 258,2 3-129,-3 5 129,0 4-129,-1 15 129,-2-1-129,1 4-129,1 5 0,-3-11-516,9 12-2193,-16-24-2451,19 5-258,-11-14-387,5-5-516</inkml:trace>
  <inkml:trace contextRef="#ctx0" brushRef="#br0" timeOffset="52753.0173">27686 15756 10449,'0'53'6192,"2"-23"-774,-2-5 0,12 2-4773,-9-5-129,0-3-516,3 3-516,-6-22-1419,10 4-3483,-10-4 129,19-17-774,-9-11-258</inkml:trace>
  <inkml:trace contextRef="#ctx0" brushRef="#br0" timeOffset="52966.0293">27895 15453 11094,'14'-8'5934,"-3"22"-516,-5 7 0,-6 6-4773,1 8-258,-1-1-129,0 7-387,-1 10 129,1 4-258,0 5-387,0-20-1806,5 12-2967,2-19 0,9-3-387,-3-25-516</inkml:trace>
  <inkml:trace contextRef="#ctx0" brushRef="#br0" timeOffset="53099.037">28030 15708 11352,'-10'-16'5676,"-18"10"-258,12 6-516,-2 3-4902,-8-12-1806,3 1-3354,-3-7-387,8-5-258,3-11-645</inkml:trace>
  <inkml:trace contextRef="#ctx0" brushRef="#br0" timeOffset="53617.0666">30224 12982 11094,'5'48'5934,"-2"-15"-516,-3 1-258,4 10-4257,-4-13-258,1 1-387,0-5 0,5 0-129,3-5-129,5-6 0,6-1-129,4-6-516,15 6-1032,-9-13-3483,9-2-258,-5 0-387,-1-8-516</inkml:trace>
  <inkml:trace contextRef="#ctx0" brushRef="#br0" timeOffset="53798.077">30434 13122 11094,'-79'0'5934,"36"4"-387,-3 5-129,9 6-4386,-4-5-387,4 2-516,6-4-387,5-6-645,15 8-2838,11-10-1677,0 0-258,0 0-774,1-7 0</inkml:trace>
  <inkml:trace contextRef="#ctx0" brushRef="#br0" timeOffset="54299.1056">30583 13280 10191,'0'0'5676,"16"0"-516,-16 0-129,24-5-4515,-11 1-258,0 4-129,1 0 0,-2 8-129,-4 7 0,0 8 129,-7 8-129,-1 4 258,-4 0-129,-5 1 129,-6 0-129,0-7 129,-5-5-129,0-6 0,0-13 0,4-5 0,0 0-129,5-1 129,11 1 0,-9-14-129,9 14 129,7-8 0,6 2 129,5 6-258,3 3-129,1 1-129,7 7-516,-13-11-1290,11 0-3225,-7 0-129,2 0-645,-4-15-129</inkml:trace>
  <inkml:trace contextRef="#ctx0" brushRef="#br0" timeOffset="55284.162">30966 13340 5289,'23'11'5418,"-8"-10"-258,-15-1-516,5-14-2193,-5 14-1290,1-18-258,-1 18-516,-6-23 0,6 23 0,-12-12 0,12 12 0,-11-6 129,11 6-129,0 0 0,0 0 129,-7 7-258,7-7 0,0 0-129,0 11 129,0-11-258,0 0 129,0 0 129,0 0-258,0 0 129,0 0 0,7-12 0,-7 12 0,20-16 0,-20 16 0,16-15-129,-16 15 129,14-7 0,-14 7-129,0 0 0,0 0 129,0 0 0,0 0-129,-8 13 0,-7-2-129,-5 3-129,-2 7 129,1-1 129,-1 3-129,3-1-129,3 1 258,4-5-129,7-4 129,5 0 0,0-14 0,9 12-129,4-12 129,4 0 129,1-6-129,0-4 0,-1 0 129,0-1 129,-3-1-129,-2 5 129,-12 7-258,9-13 0,-9 13 0,0 0 129,0 0 0,0 0-258,0 9 129,-1 4 0,-4 3 129,0 7 0,-1 6 0,0 4-129,2 4 258,0 1-129,3 4 0,-6-1-129,4 2 129,-5-4-258,-1-5 0,1-5 0,-3-5 0,-4-7 0,0-7-129,1-8 387,0-2-387,2-9 387,4-4 0,2-3 0,2-4-129,4 1 258,11 6 0,1 0-129,8 4 258,4 5-257,2 2-130,2 2 0,0 3-388,4 10-2192,-13-13-3096,3-8 129,-11-15-774,-2-13-387</inkml:trace>
  <inkml:trace contextRef="#ctx0" brushRef="#br0" timeOffset="56087.208">29778 7916 645,'-11'8'5676,"11"-8"129,-16 6-258,18 6-2064,-7-14-645,14 10-774,-9-8-774,14 2-258,-3-2-387,9 3-129,-2-3 0,8-6-387,-1-3 0,-2-5 0,0-3 0,-3 2-129,-5-5 0,-3 2 0,-8 2 0,-3 2 0,-1 3 0,-11 3 0,-6 8 0,0 0 0,-5 11 129,0 8 129,1 6-129,-1 3-129,2 5 129,6 7 0,2-3-129,7 3 129,2-5-258,3-2 129,7 0-129,6-8 129,4-8-258,4-7-258,9 2-516,-9-20-2322,12 6-2322,-10-12-129,5-3-516,-4-5-387</inkml:trace>
  <inkml:trace contextRef="#ctx0" brushRef="#br0" timeOffset="56727.2446">30253 7969 10449,'0'0'5805,"0"0"-387,0 0-129,0 0-4515,-9 6-129,-4-6-516,13 0 0,-22 11-129,9 2 0,1 0 0,2 11 129,0-5-258,6 3 0,2 1 129,2-1 129,3-7 0,4 2 0,0-6-129,-7-11 129,17 3 0,-17-3-129,16-15 129,-12-6-129,-1 1 0,-1-2 0,-2-1 0,1 8 0,0-1 0,-1 5 129,0 11 0,0 0-129,3 7 129,-1 11 0,0 8 0,4 6 0,-2 8 0,2 7 0,0 6 0,-2 10-129,-1 3 258,-1 5-129,0-3 129,-2-2-129,-2-6 0,-5-5 0,-6-12-129,-1-11 129,-3-11-258,-1-11 0,0-8 0,-1-5 129,2-13 0,5-4 0,6 1 0,6-3 129,0 2-129,9-5 129,9 6 0,3 4 0,7 4-258,2 2 129,0 4-258,-3-4-645,10 11-2064,-15-2-2580,-2 0-516,-10 0-258,-10 0-258</inkml:trace>
  <inkml:trace contextRef="#ctx0" brushRef="#br0" timeOffset="58928.3705">23933 16095 10062,'0'0'6192,"-13"3"-516,4 13-129,-9 4-4644,3 7-258,-4 6-258,-1 12 0,4 3-129,3 7-129,6 19 129,4-6 0,3-2 0,7 0-129,10 0 0,4-8 0,5-7-129,1-17-387,2-14-129,-3-3-645,9-5-4515,-12-15 0,6-11-387,-10-18-774</inkml:trace>
  <inkml:trace contextRef="#ctx0" brushRef="#br0" timeOffset="59511.4038">24298 16224 8385,'-7'10'5805,"6"7"-387,-10-4-129,6 21-4515,-4-6-129,0 11-258,-7 7 129,5 9-258,-3-13 258,4 9-258,2-11 258,4 2-129,0-8-258,3-7 129,1-11-129,0-16-129,0 0-129,9 5 129,-2-12-129,4-9 129,4-4-129,4-7 129,4-3-129,2 2 0,0 6 129,4-3-129,0 21 129,-1-1-129,-3 7 129,-3 16 0,-3 7 0,-5 10 0,-6 2 129,-7 1-129,-4-5 0,-11 0 0,-7-4-129,-5-12-129,-2-1-387,-9-16-645,18-5-4128,-10-12 0,14 6-516,3-15-387</inkml:trace>
  <inkml:trace contextRef="#ctx0" brushRef="#br0" timeOffset="59835.4223">24682 16600 9288,'0'40'5805,"-5"-17"-774,-3-4 129,-2 6-4902,7-1-129,-2 1 129,4 2-129,2-5 0,11-8 0,4 1 0,7-9 129,2-6-129,1-7 0,0-9-129,-5-12 129,-4-1-129,-8 0 0,-7-3 0,-3 2-258,-13 0-258,-7 14-387,-14-12-2967,8 19-1419,-5 4-258,5 6-387</inkml:trace>
  <inkml:trace contextRef="#ctx0" brushRef="#br0" timeOffset="60235.4452">24921 16582 8256,'6'65'5934,"-2"-18"-774,-4-6-129,10 1-3999,-10-11-645,0 0-129,-2-12-129,-1-6-129,3-13-129,0 0 129,0 0-129,1-18 0,10 4 129,1-7 0,4 3 0,3 3 0,1 2 0,2 7 129,-2 6-129,0 10 0,-1 3-129,-4 7 0,3 6-258,-10-7-774,13 13-2967,-15-16-1161,6-1-129,-12-15-387</inkml:trace>
  <inkml:trace contextRef="#ctx0" brushRef="#br0" timeOffset="60691.4713">25325 16622 8385,'0'0'5547,"-9"0"-258,-3 17-645,-4-2-4386,0 10 0,-6-2 0,3 9-129,2-6-129,6-4 0,8 2 0,6-5 129,13-7 0,5-3 0,4-8 0,4-3 0,2-15 129,-1-5-129,-4-14 0,0-1-129,-9-7 0,-2 0 129,-8-1-129,-4 2-129,-3 6 258,0 5-129,-5 10 129,-3 10 0,-2 11 0,-2 1 129,1 18-129,2 9 129,-2 5 129,3 8-129,1 6 0,2 6 0,2-6-129,2-3 0,1-5-129,0 6 129,6-11-258,-2-6 129,5-7-258,-9-20-516,21 29-1161,-21-29-3354,22 1-258,-13-13-258,7-2-645</inkml:trace>
  <inkml:trace contextRef="#ctx0" brushRef="#br0" timeOffset="60898.4832">25534 16682 8514,'7'57'5676,"-4"-26"-645,-2-19-129,7 5-4386,-6-5-903,-2-12-903,0 0-3612,0 0-129,0 0-645,0-34-129</inkml:trace>
  <inkml:trace contextRef="#ctx0" brushRef="#br0" timeOffset="61572.5216">25715 16694 5031,'-1'33'5160,"0"-15"0,1 5-1548,0-23-2193,0 23-129,0-23-129,0 15-516,0-15-129,0 0 129,6 8-387,-6-8 0,21-1-258,-7-10-129,3 9 0,0-6 129,3-3 0,1 3-129,-2 0 129,0 5-129,-3-5 258,1 6-129,-5-8 0,0 10 0,-12 0 0,17-3 0,-17 3 129,0 0-129,11-4 0,-11 4 129,0 0 0,2 8 129,-2 9-129,0 11 129,-4 2-129,0 10 258,-1 8-129,0 4 258,-2-2-387,1-3 387,-5-5-387,2-7 129,-4-10-129,-1-11 129,-1-8-258,-3-6-129,5-9-129,-3-13-258,10 1-129,-6-9-774,16 4-3741,-4-7-129,9 8-516,2-3-258</inkml:trace>
  <inkml:trace contextRef="#ctx0" brushRef="#br0" timeOffset="61897.5403">26363 16680 6837,'4'61'5676,"-4"-30"-129,1 8-516,-1-14-2322,0 10-2322,-2-6-387,-5-12-645,7 6-1548,0-23-2709,0 0-516,0 0-387,9-9-387</inkml:trace>
  <inkml:trace contextRef="#ctx0" brushRef="#br0" timeOffset="62182.5566">26597 16628 9804,'-8'25'5547,"-8"-15"-387,5 2-258,0-12-4644,-1 2 0,-3 1 129,15-3-129,-16 19 0,16-4 0,0-4 0,4 4 0,5 9 0,0 1 0,1-3-129,-1 0 0,-2-2 0,-5-5-129,-2-2-258,0-13-258,-14 19-1419,-4-28-3354,3-8 0,-5-15-645,5-5-387</inkml:trace>
  <inkml:trace contextRef="#ctx0" brushRef="#br0" timeOffset="62307.5636">26356 16479 9804,'-3'21'4902,"3"-21"-4773,9-8-129,-8-13-5418,10-8-387</inkml:trace>
  <inkml:trace contextRef="#ctx0" brushRef="#br0" timeOffset="62795.5916">27185 16658 10965,'10'21'5805,"-10"5"-516,-7-26-129,-7 0-4644,-4-1-258,-4 1 0,1 6 0,1 4-129,3-5 0,2 1-129,7 5 129,8 6-129,0 0 129,10 1-129,0 7 0,1-5 0,0 8 129,-1 1 129,-3-1-129,-5-5 0,-2-6-129,-4-5 0,-8-4-258,-6-8-387,5-1-645,-7-19-4128,9 2-387,-2-13-129,13 0-258</inkml:trace>
  <inkml:trace contextRef="#ctx0" brushRef="#br0" timeOffset="63029.605">27442 16351 7611,'38'-11'5934,"-26"15"-258,0 16-258,-10 0-2838,2 21-2193,-4 15 129,-3 7-516,0 5 129,-3 2-516,2-2-387,-8-12-903,12 3-3612,-2-18 258,2-16-903,0-25 0</inkml:trace>
  <inkml:trace contextRef="#ctx0" brushRef="#br0" timeOffset="63181.6137">27566 16680 9933,'-11'-36'5676,"-6"26"-516,-14 1 0,0 8-4515,-6-7-387,-4-2-774,12 10-3354,-5-7-1161,10 7-516,6-4-387</inkml:trace>
  <inkml:trace contextRef="#ctx0" brushRef="#br0" timeOffset="63659.641">27627 16700 9804,'-7'68'5547,"2"-36"-645,-4-16 0,7 5-4386,2-21-258,0 0 0,0 0-129,0 0-258,4-8 258,13-10-129,1-3 129,4-3-129,2 8 0,1-9 0,0 5 0,-3 0 258,-2 1-258,-1 7 129,-5 5 129,-1 1 0,-13 6 0,14-8-129,-14 8 0,1 21 0,-1 4 129,0 1-258,-4-2 129,4 11 0,0 1 0,0-2 0,9-8 0,2-14 0,5-9-129,1-1 129,1-5-258,-2-18 129,-2-2 0,-3-5-129,-5-8 0,-6 1-387,-3 4 0,-15-9-903,5 16-3741,-12-1-129,5 14-516,-3 2-258</inkml:trace>
  <inkml:trace contextRef="#ctx0" brushRef="#br0" timeOffset="64035.6626">28032 16567 7998,'19'49'5418,"-16"-24"129,1 7-774,-4-15-2064,2 15-2451,-2-11 129,0 1-258,0-22-129,-1 18 0,1-18 0,0 0 0,11-3 0,0-9 0,1-5-129,6 5 129,-2 4 0,4-12 0,0 7 0,1 11 129,-1 3 129,-1 10-258,-3 1 129,1-3-129,-1 4 0,-2 5-129,1-1-387,-15-17-516,36 17-2838,-22-17-1032,7 1-516,-5-6-387</inkml:trace>
  <inkml:trace contextRef="#ctx0" brushRef="#br0" timeOffset="64454.6866">28477 16688 4644,'1'-17'5160,"-1"17"-645,-11-9 129,11 9-3354,-23 0-387,9 7 0,-5-7-387,5 11 0,-1 3-129,6 0 129,9-14 258,-2 23-258,2-9 129,8 1 129,2-1-258,3-1 0,-1-9 0,1 6-129,-3 2 0,1-2 0,-11-10-129,15 22-129,-13-5 129,-1 1 0,-1 8-129,0 3 258,-3-4-258,-3 2 0,-3 1 0,1-7 129,0-4-258,1-1 129,7-16 0,-17 9-258,17-9 0,-15 12 258,15-12-129,-15 0 0,15 0-129,-14 0 0,14 0-129,-14 0-129,14 0-645,-20-12-1935,20 12-2451,-11-15-258,11 15-516,0-25-129</inkml:trace>
  <inkml:trace contextRef="#ctx0" brushRef="#br0" timeOffset="64720.7018">28721 16748 11739,'12'31'5676,"-7"-8"-258,-5 4-129,2 2-4386,-2-7-387,-5 0-129,-3-5-516,-3-2-516,8 5-1161,3-20-3225,-11 0-387,6-11-387,5-6-516</inkml:trace>
  <inkml:trace contextRef="#ctx0" brushRef="#br0" timeOffset="64862.7099">28700 16591 11481,'-2'-17'5805,"-1"4"-516,3 13 0,0 0-4515,0 0-645,-6-15-903,6 15-4386,-5-23 129,4 7-774,-1-7-258</inkml:trace>
  <inkml:trace contextRef="#ctx0" brushRef="#br0" timeOffset="65415.7415">29105 16624 8643,'28'28'5934,"-6"-28"-645,-1-1 129,8-1-3096,-4-8-1677,2-4 0,-7-6-258,-4-3-258,-4 2 0,-12 21 129,2-21-258,-2 21 129,-21-16-129,2 14 0,-5 5 129,-1 8 0,0-3 0,2 9 0,6 4-129,5 7 258,7 3-258,5-2 0,5 0 0,9 3-387,7 6-387,-1-25-1419,11 9-3096,-6-21-129,11-1-516,-6-13-387</inkml:trace>
  <inkml:trace contextRef="#ctx0" brushRef="#br0" timeOffset="65599.7521">29630 16376 9159,'-7'17'5418,"-14"-16"-258,-2 6-258,-3-7-4902,-7-2-1806,4 2-2580,2 0-645,7 0-258,7 0-258</inkml:trace>
  <inkml:trace contextRef="#ctx0" brushRef="#br0" timeOffset="65883.7683">29789 16631 9159,'3'11'5547,"-17"3"-516,-9-14-129,-2 6-4257,-2-5-774,-8-11-1290,4 10-3225,1-2-258,11 4-387,5 1-516</inkml:trace>
  <inkml:trace contextRef="#ctx0" brushRef="#br0" timeOffset="66199.7864">29983 16648 9933,'51'-29'5418,"-25"8"-645,-8-13 129,-2 2-4515,-5-8-129,-3 7-129,-8 8-129,-2 4 129,-9 15-129,-5 6 129,-1 14-129,0 7 129,0 10 0,3 3 0,1 4 0,7 5 0,6-3-129,1-5-129,13 2-129,0-10-516,18 5-3096,-5-17-774,7-7-645,-1-8-387</inkml:trace>
  <inkml:trace contextRef="#ctx0" brushRef="#br0" timeOffset="66349.795">30501 16388 9417,'-21'-12'5676,"-9"12"-903,-7-5-1548,-2-1-7353,2 6-645,-7-4-516,4-1-645</inkml:trace>
  <inkml:trace contextRef="#ctx0" brushRef="#br0" timeOffset="67182.8425">30875 16427 11223,'1'63'5805,"-1"-24"-258,-3-3-387,0 7-4515,-2-14-387,-1-5-129,-2-3-129,2-6 129,6-15 0,0 0 0,-4-15-129,9-9 129,7-3-129,5-2 129,-3-6-129,7 5 129,1 8 0,1 5 129,-2 6-129,-2 5 0,2 7 129,-4 8-258,3 1 129,-3 1-129,-2-4 0,1-4-129,-2-1 0,0-2 129,-4-12 0,-4-4-129,-2-2 129,-4-3 0,-1 6-129,-8 0 0,-5 6 129,-2 7-258,2 7 129,1 10 129,3 10-129,3 2 0,7 10-129,0 0-387,13 4-774,-4-9-3354,14 1-516,0-10-258,8-4-516</inkml:trace>
  <inkml:trace contextRef="#ctx0" brushRef="#br0" timeOffset="67559.8642">31433 16434 11739,'8'49'5676,"-8"-8"-387,0 6-258,-11 10-4644,2 5 0,-10-1-387,-1-6 0,0 1 0,3-10 0,-2-16 129,2-6 0,17-24 0,-11-7 0,12-24 0,12-7 129,3-19-129,10-4-129,5-2 0,4-1-129,7 10 0,-2 6 0,1 11 0,-6 13 258,-2 13 0,-8 11 0,-5 15-258,-12 5 258,-8 3-129,-13 5 0,-12 1-258,-9-16-774,4 11-2709,-16-20-1161,6-4-516,1-11-258,10-3-516</inkml:trace>
  <inkml:trace contextRef="#ctx0" brushRef="#br0" timeOffset="67927.8852">31739 16495 12513,'-11'70'5289,"6"-36"-387,-1-6-258,1 5-4257,0-10-258,3 0 0,2-5-258,0-18 129,15 4 0,-3-12-129,6-10 129,-2-7-258,3 0 129,-3-8 0,-3 4 0,0 3 129,-2 6 0,-11 20 129,14-4-129,-10 14 258,1 8-258,-1 12 129,1-8-129,1 6-129,3-1-258,-9-27-516,31 11-3741,-13-21-129,3-17-645,0-11-387</inkml:trace>
  <inkml:trace contextRef="#ctx0" brushRef="#br0" timeOffset="68151.898">32190 16009 10965,'12'11'5805,"-12"13"-387,0 15-258,-8 4-4128,0 18-258,-8 3-258,-3 6-258,1-4 0,2 8-129,0-3-129,4-18-258,5 10-387,-3-28-1419,10 0-3096,2-16-129,8-4-645,4-19-129</inkml:trace>
  <inkml:trace contextRef="#ctx0" brushRef="#br0" timeOffset="68460.9157">32327 16450 10191,'12'6'5676,"-25"7"-645,-6-6 258,1 4-4386,3-3-645,-4 2 129,2-4-258,2 3 0,15-9 129,-8 26-129,8-10 0,9 0 129,2-7-129,1 3 0,0 2 0,1 0 0,-9 6-129,-2-6 129,-4-4-129,-11-2 0,-4 6-258,-6-11-258,-2 5-1032,-2-10-3354,0-4-387,3-8-258,8-2-516</inkml:trace>
  <inkml:trace contextRef="#ctx0" brushRef="#br0" timeOffset="68679.9282">32502 16527 10320,'14'66'5160,"-12"-25"-258,-2-12-1548,-7 2-7869,7 4-129,0-35-774,-13 19-258</inkml:trace>
  <inkml:trace contextRef="#ctx0" brushRef="#br0" timeOffset="68979.9454">32805 16590 11223,'38'63'5289,"-38"-63"-903,0 0 645,-17 53-4515,17-53-258,0 0 129,0 0-129,0 0 129,0 0 0,43 35 0,-43-35-258,55-17 0,-55 17-129,0 0-129,53-42 129,-53 42-387,0 0-387,-30-71-2580,30 71-1677,-70-29 0,70 29-516,-81-29-258</inkml:trace>
  <inkml:trace contextRef="#ctx0" brushRef="#br0" timeOffset="69346.9663">33131 16547 11352,'34'77'5547,"-34"-77"-516,16 61-129,-16-61-4386,10 60-387,-10-60-129,0 0 0,0 0-129,0 0 129,0 0-129,0 0 129,15-63 0,-15 63 258,0 0-129,38-59 129,-38 59 129,0 0-258,58 0 258,-58 0-129,0 0 0,48 54-129,-48-54 129,27 48-129,-27-48-387,0 0-774,0 0-3870,0 0-258,0 0-387,0 0-516</inkml:trace>
  <inkml:trace contextRef="#ctx0" brushRef="#br0" timeOffset="69819.9933">33524 16393 6837,'63'12'5418,"-63"-12"-387,0 0-258,0 0-2064,0 0-2322,0 0 0,0 0 129,0 0-387,0 0 387,1 54 0,-1-54 0,0 0 0,-8 56 0,8-56-258,0 50 129,0-50 0,12 63-129,-12-63 129,22 61-129,-22-61-129,18 54 0,-18-54 0,0 0-129,9 57-129,-9-57-516,0 0-1290,0 0-3483,-44-5 129,44 5-516,-51-32-387</inkml:trace>
  <inkml:trace contextRef="#ctx0" brushRef="#br0" timeOffset="69956.0012">33238 16408 12513,'0'0'5547,"-57"-19"-387,57 19-4515,0 0-5418,0 0-516,0 0-774</inkml:trace>
  <inkml:trace contextRef="#ctx0" brushRef="#br0" timeOffset="71599.0952">25355 17918 7482,'26'-59'5547,"-21"27"-387,3 1-387,-8 3-2193,0 10-1677,-9-2-774,-2 6 387,-7 6-387,3 7 0,-4 1 0,3 13 0,16-13 0,-26 42-129,20-22 129,6-20-645,0 60 645,0-60 516,0 0-387,32 43-258,-32-43 129,30 11 516,-30-11-387,23 0 516,-23 0-774,0 0-129,0 0 258,0 0 258,30 52-129,-30-52-516,0 80 387,-4-25 0,-7 0 129,-2 2 0,13-57-129,-34 74 0,34-74-129,0 0 129,-61 51 0,61-51 0,0 0 129,-52-30-645,52 30 387,0 0-387,-25-78 516,25 78-258,0-61 0,0 61-516,25-51-387,-25 51-2709,0 0-1935,58-33-258,-58 33-387</inkml:trace>
  <inkml:trace contextRef="#ctx0" brushRef="#br0" timeOffset="71892.1119">25718 17294 10836,'5'35'6063,"-7"-4"-516,-1 19-129,-8 1-4644,2 9-258,-4 0 129,-1 18-1032,1-12 774,2-9-387,2 3 0,9-60-387,-3 89-516,3-89-2838,5 61-1806,-5-61 258,31-25-1161,-14 3-129</inkml:trace>
  <inkml:trace contextRef="#ctx0" brushRef="#br0" timeOffset="72044.1206">25833 17784 11094,'1'87'5934,"-1"-87"-516,1 60-258,-1-60-5160,0 0-1290,0 0-3870,0 0 0,0 0-516,18-26-516</inkml:trace>
  <inkml:trace contextRef="#ctx0" brushRef="#br0" timeOffset="72690.1576">25928 17555 11223,'-14'3'6063,"14"-3"-387,-19-5-387,19 5-4386,0 0-645,0 0 0,0 0-774,0 0-2967,6 0-2064,-6 0-387,16 9-258,-16-9-645</inkml:trace>
  <inkml:trace contextRef="#ctx0" brushRef="#br0" timeOffset="73252.1897">26159 17744 8901,'0'0'5289,"12"-2"-258,-13-17-1548,-2 3-2838,-12 5-129,3 5-129,-6-1 129,1 7-387,-1 10 258,5-5-258,2 9 0,5 11-645,6 0 387,0-10 0,0-15 0,0 0-258,39 60-129,-39-60 258,36 31-129,-36-31 387,32 2-387,-21-2 258,-1-16 258,-10 16 0,10-17 258,-4 7-258,-6 10 645,0 0 258,0 0-387,0 67-129,0-67 129,-6 93-129,1-31 0,-1 6 0,6-68-258,-16 103 129,6-46-258,10-57 129,-22 81-129,22-81-129,0 0 0,0 0 129,-52 13-129,52-13-387,-19-45 516,19 45-258,-10-83 0,10 83-129,1-92-903,-1 92-4515,12-66 258,-12 66-516,32-68-516</inkml:trace>
  <inkml:trace contextRef="#ctx0" brushRef="#br0" timeOffset="73457.2015">26374 17774 6708,'-13'57'6708,"13"-57"-1161,0 0-774,0 0-2064,0 0-3096,-7 56-3354,7-56-1032,0 0-516,6-3-1419</inkml:trace>
  <inkml:trace contextRef="#ctx0" brushRef="#br0" timeOffset="73928.2284">26525 17370 10320,'12'-11'5547,"-12"11"-129,7-12-129,-7 12-4644,5 8 0,-5 10-129,0 7-258,-2 3 0,-2 7-129,0 16-129,-2 6 129,-1 9-774,0-2 903,1-6-258,-1-2 258,3-7-516,-2 0 516,6-49-258,0 0 0,0 0 387,-6 40-129,6-40-1032,6-29 645,-6 29-516,27-39 1032,-8 14-387,-1-3 0,-18 28-516,47 0 516,-22 0-129,-25 0 258,0 0 645,55 47-1161,-55-47 516,15 68-129,-15-68 645,0 0-903,-15 73 1032,15-73-903,0 0-387,-57 10 258,33-22-516,9-19-1806,-4-11-2967,9-13 0,3-3-516,7 1-258</inkml:trace>
  <inkml:trace contextRef="#ctx0" brushRef="#br0" timeOffset="74344.2521">26898 17301 12384,'-4'45'5418,"-2"-15"-129,-5-5-1677,3 17-3483,-3 5 387,2-2-516,3-1 129,5 1-258,1 10 258,7-4 387,-7-51-129,33 83-129,-33-83-258,48 35 645,-21-35-516,-2-7-129,-2-11 129,-5-3-516,-3-13 258,-6 11 0,-4 10 0,-5-1-258,0 14 387,-13 0-129,13 0 129,-23 26 129,13 1-129,10-27-387,0 0 516,-18 73-387,18-73-129,11 58-903,-11-58-3999,0 0-129,62 16-258,-38-22 0</inkml:trace>
  <inkml:trace contextRef="#ctx0" brushRef="#br0" timeOffset="74731.2743">27291 17224 10191,'20'56'5805,"-13"-18"-516,5 13-129,-13 5-3870,3 17-1161,-3 10 516,-7 6-258,-5 8 0,-6-9-387,-4 0-129,-10-9-2838,6-15-2193,27-64 258,-61 49-1290,35-64-516</inkml:trace>
  <inkml:trace contextRef="#ctx0" brushRef="#br0" timeOffset="84615.8397">24309 17622 5676,'0'0'6063,"0"0"-645,17 20 0,-17-20-2451,8 13-1935,-8 9 0,0-22-1032,0 88 516,0-37-645,0 18 645,-2-4-258,-3 5 129,2-18-258,0 1 129,3-53 387,-3 61-645,3-61 516,0 0-387,0 0-258,0 0 258,25-48-129,-25 48-129,28-85 258,-28 85 129,37-76 129,-37 76-258,37-57-129,-37 57 258,0 0-774,0 0 645,61 14-129,-61-14-129,23 57-645,-23-57 516,21 67 129,-21-67-258,17 73 129,-17-73-258,9 57-1161,-9-57-3483,0 0-387,0 0-387,0 0-387</inkml:trace>
  <inkml:trace contextRef="#ctx0" brushRef="#br0" timeOffset="85022.863">24711 17948 6450,'53'7'6579,"-53"-7"-1161,40-16-774,-25-19-2322,0 4-2064,-15 31 129,13-42 129,-13 17-645,-5 14-129,5 11 0,-31-7 516,7 13 129,24-6-516,-49 47 387,49-47-387,-42 101 774,27-49-387,5 2 258,7 4-387,3 2 0,8-7 0,-8-53 0,34 66-258,-34-66-516,0 0-2322,75 33-2322,-75-33-258,52-18-387,-52 18-387</inkml:trace>
  <inkml:trace contextRef="#ctx0" brushRef="#br0" timeOffset="87035.9781">10377 15096 5289,'4'-11'5418,"-4"11"-516,0 0-387,-9 13-3096,-3-10-1548,-5-2 0,-7-1 0,-6 0 129,-6-9 0,-2-2 0,-7-1-129,1 3 258,-6 1-129,1 8 129,-4 0 0,0 9 0,-3 11 0,-4 5 129,-1-2-258,-4 3 129,-6-1 0,2-1 0,-4-7-129,2-1 0,-5-12 0,3 0 0,0 1 0,0-1 0,0-2 0,2 5-258,-3 2 129,1-1 129,1 3-258,0 2 258,1-7 0,1 0 0,-1-3-129,3-3-129,1 0 0,-2-11-516,5 11-516,-13-10-387,15 12-516,-9-2-387,12 10 0,-4 3-1677,4-3-387</inkml:trace>
  <inkml:trace contextRef="#ctx0" brushRef="#br0" timeOffset="88407.0566">29418 15173 6450,'5'16'4902,"-12"-12"-387,-5-1-258,-2-3-4257,-14 0-129,-10-3 0,-6 0 0,-8 3 129,-8-1 0,-3-2 129,-6-1-258,-3-3 129,-1-1 129,-2-4-258,-4-4 129,3-7-129,-4 3 129,-1-6-129,-2 3 129,-3 2-129,-1 1 0,-2 4 0,0 5 129,1 4-129,2-1 0,2 2 0,2 0 0,2-5 0,0 2 129,4-2-258,1-3 258,2 0 0,0 2 0,3 6 0,-1-1-129,4 7 129,-1 0 0,0 5-129,3 2 129,-3 0-129,1 2 129,3-4-129,4-1 129,3-2 0,3-2-129,2 0 129,5-4 0,4-3-129,-3 4 0,2 0-258,1 3-774,-8 0-1161,3 0-2064,3 0-258,-9 0 259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8-04-06T15:41:44.041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4309 4915 903,'11'5'4773,"-11"-5"258,0 0-1290,21 5-1419,-21-5 0,0 0-258,-10 0-387,10 0-645,-38 2-129,12 4-129,-13-2-258,-2 4-129,-12-4-129,-1 6-129,0-7 0,2-2 0,4 1-129,7-2 0,6 0 0,5-8 0,8 2 0,6-3 0,3 0 129,13 9-129,-16-6 129,16 6-129,0 0 0,0 0 0,0 0 0,0 0-129,17 10 0,3-5 129,7-5-129,8 0 0,12 0 129,4-5-129,6 1 129,4 2 0,1-2 129,-1 1-129,-4 3 0,-7 0 129,-10 3-129,-8 1 129,-10-3 0,-7-1-129,-15 0 0,0-12 0,-19-3 129,-13-2-129,-13-3-129,-11 1 0,-9 1-387,-16-7-1032,10 13-3612,-3 1-129,4 7-387,8 4-258</inkml:trace>
  <inkml:trace contextRef="#ctx0" brushRef="#br0" timeOffset="2964.1695">7391 4955 7998,'2'23'5160,"-8"-9"-258,-10-1-129,7 7-4257,-24-13 0,-4 3 0,-17-7 129,-3-3 0,-10-2-258,0-6-129,-3-6 129,3 4-258,4-3 129,8 1-129,7 5 0,6 7-129,7 3 0,8 9 0,7 3-129,4-1 0,8 3-129,4-2-129,4-15-129,17 7 129,10-7-129,4-13-129,12 3 258,0-3 129,5 2 258,0 3 0,-1 4 258,-1 4 129,-7 6 258,-2 8-258,-6-2 129,2 1-258,-9-5 129,2 3-129,-8-5-129,-1-5-129,-5 3 0,-12-4-129,13-2 129,-13 2-129,-19-7 0,-10 2 0,-11 5 0,-12 0 0,-9 0 0,-10-3-387,-2 6-1419,-6-3-2709,8-3-387,5-6-516,12 2-258</inkml:trace>
  <inkml:trace contextRef="#ctx0" brushRef="#br0" timeOffset="4195.24">7713 4465 10707,'-21'34'5547,"21"-34"-258,-12 21 129,1-18-4902,11-3 0,12-4-129,6-7 129,3-2-258,4 2 0,4-2-258,5 3 129,-2 1 0,-1 1-129,-1 6-129,-6 1-129,3 1-387,-9-5-1806,2 5-2709,-4 0-258,3 0-387,-4-3-516</inkml:trace>
  <inkml:trace contextRef="#ctx0" brushRef="#br0" timeOffset="4517.2584">8438 4284 11094,'18'4'5676,"-18"-4"-387,0 0-129,-30 10-4644,12-1-258,-6-3 0,-3-1-258,2 5 0,1 0 0,4 1-129,8 1 129,12 0-129,4 2 129,11 2-129,7 0 258,2 1 0,0 6-129,-4 0 129,-2 3-129,-9-4 0,-8-2 0,-1-5-258,-12-8-258,0 6-1935,-8-13-2709,1-7 0,3-11-516,6 1-387</inkml:trace>
  <inkml:trace contextRef="#ctx0" brushRef="#br0" timeOffset="4734.2707">8712 4118 10191,'24'14'5418,"-16"13"-516,-8 10-129,0 5-4515,-8 7-258,-7 1-129,4 9-258,-6-14-903,16 2-3096,-6-9-516,7-16-387,8-10-387</inkml:trace>
  <inkml:trace contextRef="#ctx0" brushRef="#br0" timeOffset="4903.2805">8887 4296 6708,'-29'-8'5547,"7"13"-258,-6 8-387,-5 12-2064,0-6-3225,-13-5-2967,10 4-1161,3-2-516,12 1-516,10-4-129</inkml:trace>
  <inkml:trace contextRef="#ctx0" brushRef="#br0" timeOffset="5269.3014">8954 4477 9030,'30'-7'5160,"-30"7"-129,12-8-516,-12 8-3999,0 0-645,0 0 258,-16 3-129,1 1-129,3 0 0,-3 4 0,4 1-129,11-9 129,-8 18 0,8-18 0,5 19 129,4-9 258,2 1 0,4-3-129,-4-2 0,2 4 0,-13-10 129,15 5 0,-15-5 0,0 0-516,14 11 387,-14-11-129,0 0 129,7 12-258,-7-12 129,6 14-129,-6-14-129,0 0-258,16 17-1419,-16-17-2838,0 0-258,11-3-258,-5-8-129</inkml:trace>
  <inkml:trace contextRef="#ctx0" brushRef="#br0" timeOffset="5486.3138">9194 4135 10320,'20'46'5289,"-13"-9"-516,-1 10 129,-4 1-4644,-2 12 0,-7-2-387,-4-2-258,3-1-129,-6-16-1161,13-6-2967,-4-10-516,5-23 0,0 0-645</inkml:trace>
  <inkml:trace contextRef="#ctx0" brushRef="#br0" timeOffset="5928.3391">9338 4285 7353,'-27'-7'4902,"6"7"-258,-4 10-387,1 8-3870,-7-4 129,1 6-516,3-1-129,1-3-516,12 5 0,-3-6-258,17 2 129,0-4-129,12 2 258,1-2 129,7 2 387,0-3 258,2 0 258,8 6 258,-5-5 387,9 3-387,1-6 258,7 6-387,-5-15 129,7-1-129,-8-3-129,2-8-129,-11-10-129,-6-1 129,-14-4-387,-7 0 129,-10 7-258,-15 4 0,-5 9-129,-5 4 129,3 6 0,3 10 258,7 8 258,14 5-258,8 1 387,16 7 0,10-5 129,12 3-258,7-4-516,-3-9-2967,3-5-1419,-3-3-258,-6-11-516</inkml:trace>
  <inkml:trace contextRef="#ctx0" brushRef="#br0" timeOffset="15924.9109">9945 5665 3096,'0'27'5547,"0"-17"-129,0-10-258,0 0-2193,1 12-1677,-1-12 0,0 0-258,0 0-387,0-12 0,0 2-129,0 10-129,-1-24 0,1 11 0,-3-6-129,3 2 0,-2-1 0,2 1 0,-2 2 0,2 2-129,-3 1 0,2 1-129,-2 1 129,1-3-129,2 13 129,-8-20-129,8 20 0,-8-18 0,8 18 0,-7-15 0,7 15 0,-8-11 129,8 11-129,-11-6 129,11 6-129,-13-2 0,13 2 0,-18-3 0,18 3 0,-20 0-129,20 0 129,-17 0-129,17 0 0,-17 0 258,17 0 0,-12 2-129,12-2 0,-11 9 0,11-9 0,-9 15 0,9-15 0,-6 18-258,6-18 129,0 0-258,-3 13 0,3-13-258,0 0-258,0-13-903,0 13-3741,7-17 129,-7 17-645,17-10 129</inkml:trace>
  <inkml:trace contextRef="#ctx0" brushRef="#br0" timeOffset="16310.933">10104 5392 4257,'8'40'5547,"-7"-16"-258,-1 7-387,1 12-1806,-1-12-2322,0 10 129,0-10-258,0 3-129,0-9 0,0 1-129,7-11 0,5-4-129,-1-8 0,7-3-129,1-5 129,0-3-258,-2 0 0,0-3-129,-2 4-129,-6-5-516,6 12-774,-15 0-3741,0-11-129,0 11-258,-11-12-387</inkml:trace>
  <inkml:trace contextRef="#ctx0" brushRef="#br0" timeOffset="16773.9594">9985 5293 8643,'-56'0'5418,"19"10"-258,-4 9-387,-7 9-4515,0 3 129,-3 6-258,1 3 0,10 6 0,6 3 129,12 6-129,8-3 129,12 1 129,5-4 0,14 3-129,12-7-129,10-1 129,10-5-129,6-5-129,8-10 0,7-4 0,7-7 0,6-13-129,0-8 129,-1-20 0,-10-12 0,-10-12 0,-12-14 0,-18-9 0,-20-9 0,-14 0 0,-26 6-129,-16 6-129,-4 20-903,-14 4-3870,1 20-129,-1 14-387,9 17-387</inkml:trace>
  <inkml:trace contextRef="#ctx0" brushRef="#br0" timeOffset="17756.0156">10202 5445 5547,'0'0'5160,"-6"-7"-258,8-15-258,17-7-3741,-8-14 0,13-4-258,2-10-258,8 2 0,3-5-129,7 2-129,7 2 129,6 1-258,4 4 129,7 0 0,5-3 129,6 4 0,1 0-129,4 5 258,-3 0-387,1 3 258,-7 2-129,0 10 129,-9 5-129,-6 6 0,-7 4 0,-2 1-129,-7 8 0,-2 6 129,-6 0-129,-4 2 0,-3 8 0,-3 1-129,-4 7 129,-4 7 0,-2 5 129,-4 3-387,-2 7 387,-1 2-258,-3-2 129,-3-3-258,0-1 258,-3-6-258,2-7 258,-2-6-129,4-4-129,-4-13 0,14 5-129,-14-5 258,27-11-258,-12-5 129,6-1 129,-1-3 0,1 2 129,-1 0 129,-5 3 0,-1 6-129,-14 9 129,13-7 129,-13 7 0,-4 14-129,-9 3 0,-5 1-129,-7 3 129,0 0 0,-4-1 0,1-6-129,2-2 0,2-10 129,4-2-387,0-8-774,8-4-3483,-1-6-258,2 2-516,2-1-258</inkml:trace>
  <inkml:trace contextRef="#ctx0" brushRef="#br0" timeOffset="19237.1002">15424 4912 3870,'1'11'5547,"0"1"-258,-1-12-129,5 13-2709,-6-21-774,1 8-258,0-15-516,0-3-387,0-6 0,0-2-129,0-11 0,0-1 0,0-5-258,-1-7 129,-3 5 0,1 1 0,0 4-129,0 7 0,-2 7 0,3 4 0,-1 8 0,3 14-258,-6-16 258,6 16-129,0 0 0,-14 7 129,3 1 0,-1 1-129,-1 0 129,0 4 0,1-2 0,-1-1-129,2 1 0,11-11-129,-14 9 0,14-9-129,0 0-258,0 0-258,0 12-1548,0-12-3096,20 0 0,-9 0-516,8 0-258</inkml:trace>
  <inkml:trace contextRef="#ctx0" brushRef="#br0" timeOffset="19784.1315">15868 4774 1806,'1'40'5031,"-1"-22"-516,2 3 0,0-2-2838,-2-19-387,6 20-258,-6-20-258,0 0 129,0 0 0,0 0 0,0-6-129,0 6 0,0-32-258,0 9 0,0-8 0,0-2-129,0-6-129,0 1 129,0-1 0,-1 5-129,-4 5-129,3 6 129,-1 3-258,0 3 129,3 17-129,-3-12-129,3 12 129,0 0 0,0 0 0,-11 0-129,11 0 0,0 0 0,0 0-129,-14 4-258,14-4-516,-11-9-2709,11 9-1419,-8-16-387,8 16-258,-10-18-129</inkml:trace>
  <inkml:trace contextRef="#ctx0" brushRef="#br0" timeOffset="20657.1816">15855 4598 2580,'-3'-20'5160,"3"6"-129,0 1-1290,-2-13-1806,7 11-516,-5-8-516,4 7-387,-4-1 129,0 17-258,6-18-129,-6 18-129,0 0 0,0 0 0,0 9 0,0 2 129,0-11-258,-14 15 0,14-15 129,-21 8-129,9-8 0,-3 0 0,4 0-258,-6-9-774,17 9-3483,-16-5-387,16 5-258,0 0-258</inkml:trace>
  <inkml:trace contextRef="#ctx0" brushRef="#br0" timeOffset="21332.2202">15447 4362 5547,'-10'-13'5160,"10"13"-645,-29-4-645,5-3-3096,-1 7-129,-8 0-387,2 7-129,-3 2 0,-1 3-129,4 8 0,8 6 129,1 3 0,5 1 0,5 4 0,5 3-129,4 0 129,3 6-129,0-4 258,0-3-516,7 3 258,3-3-129,5-2 129,3-4 0,6 1-129,3-3 129,5-3 0,5 0 0,2-4 0,5-4 0,2 0 0,4-5 0,4-1 0,5-5 0,1 0 0,1-2 0,2-3 129,-1-1-129,-2-5-129,-5-9 129,-1-6-129,-7-7 129,-8-7 0,-6-7-129,-10-7 129,-7-3 0,-12-6 0,-5-3 0,-17 1 0,-11-3 0,-7 10-129,-15 2 0,-4 9-129,-12 6 0,0 15-129,-4-2-645,11 21-774,-8 1-2580,12-1-129,9 1-516</inkml:trace>
  <inkml:trace contextRef="#ctx0" brushRef="#br0" timeOffset="26328.5059">14932 5246 3999,'-10'0'5031,"-3"-4"-258,7-8-516,1-4-3612,-12-13-129,6-1 0,-9-12 129,7-2-258,-4-10-129,5 0 0,-1-10 0,9 0 129,1-7-129,3 2 129,2-8-129,9 4 129,1-4-129,5 4 0,2 3 0,6 1-129,-1 2 0,5 4-129,3 2 0,3 5 0,2-3 0,3 2 0,1-5 0,2 5 0,5-6-129,3 0 258,3-3-258,4-3 129,5 7 0,5-1 0,4 2 129,5 1-258,1 0 129,2 5-129,5-3 129,0-4 0,1-1 0,4-1 0,3-9 0,1 0-129,3-3 129,-2-2 0,2 5 129,-1 3-258,0-2 258,-1 3 129,-1 4-129,0-1 258,-1 0-129,0 3 387,-1-2-516,-2-5 516,-3-21-516,-5 22-129,-7 3 129,-6 1 129,-7 7 258,-6 1-774,-9 6 258,-47 51-387,72-53 645,-72 53-774,45-53-1290,-45 53-2967,0 0-645,0 0 387,0 0-129</inkml:trace>
  <inkml:trace contextRef="#ctx0" brushRef="#br0" timeOffset="26645.5241">18777 1362 13545,'0'0'4644,"0"0"0,0 0-387,0 0-3870,-72 36-1032,72-36-645,-77 0-2193,77 0-1032,-78 10 0,78-10-387,0 0-1032</inkml:trace>
  <inkml:trace contextRef="#ctx0" brushRef="#br0" timeOffset="26795.5326">18717 1641 11481,'-13'23'5160,"-10"-14"-516,-6 13-129,2-13-5676,-13-1-3483,0 1 0,6-2-387,4-2-387</inkml:trace>
  <inkml:trace contextRef="#ctx0" brushRef="#br0" timeOffset="29311.6766">19223 1208 5547,'8'-51'5934,"-8"51"-774,0 0-516,0 0-1161,0 0-1161,0 0-1161,0 0-258,17 51-258,-17-51-516,-4 88-258,4-88 258,-10 97-516,4-38 129,2 2 645,0-8-516,2-14 129,2-3-516,0-21-129,14 9-3612,-14-24-387,18-5-774,-18 5-258</inkml:trace>
  <inkml:trace contextRef="#ctx0" brushRef="#br0" timeOffset="29522.6886">19345 1274 11352,'0'0'5934,"0"0"-903,0 0 129,34 43-3870,-32 4-516,-2 6-387,0-1-903,-1 5 903,-3-3-1032,-2-7 258,6-4-645,-9-23-1935,9-7-2451,0-13 258,8 0-387,0-12-387</inkml:trace>
  <inkml:trace contextRef="#ctx0" brushRef="#br0" timeOffset="29702.6989">19526 1366 13416,'0'0'6063,"-56"-4"-1290,56 4-129,-75 24-3870,23-12-387,-2-7-903,54-5-516,-101 0-1935,101 0-2709,-59 0 903,59 0-387,0 0-1548</inkml:trace>
  <inkml:trace contextRef="#ctx0" brushRef="#br0" timeOffset="29890.7097">19443 1526 12255,'-9'17'5547,"-13"-14"-129,-15 6-129,3-6-4128,-6-3-903,-4 2-258,4 2-645,-8-4-4257,22 4-129,3-4-387,23 0-516</inkml:trace>
  <inkml:trace contextRef="#ctx0" brushRef="#br0" timeOffset="30700.756">19788 1435 9546,'-4'41'5031,"1"-20"774,-2 8-645,5 3-2709,-2 2-1935,2-5 0,-1-6-258,2-11-129,-1-12-129,19 7-129,-6-8 129,-13 1-129,29-56 258,-29 56-387,32-63-129,-32 63 129,22-54 0,-22 54 0,13-27 129,-11 37 0,-2 9-258,0 12 645,0 2-129,2 8 129,0-8 0,4 5-129,-2-5-129,-4-33-129,26 14-1032,-26-14-3741,21-21 129,-7 1-516,-1 5-645</inkml:trace>
  <inkml:trace contextRef="#ctx0" brushRef="#br0" timeOffset="31046.7758">20050 1457 11223,'5'35'5418,"-4"-6"-516,-1 8 0,6 2-4257,-6-3-387,-6-2 0,0-8-129,2 2-129,3-16 0,1-12-129,0 0 0,6-25 0,5 6 0,0-7 0,2 1 0,0 2 0,0-1 0,0 11 258,-1 13-258,-2 2 258,1 11 0,-2 12-129,-2 0 0,0-5-129,4 6-1032,-9-15-3612,-2-11 0,13 15-258,-13-15-516</inkml:trace>
  <inkml:trace contextRef="#ctx0" brushRef="#br0" timeOffset="31564.8054">20361 1535 10836,'9'40'5418,"-3"2"-387,-2-4-258,3 11-4515,-4 9-129,-3-2-129,0-10 0,0 2-387,-1-18 258,-1-16-258,2-14 516,0 0 258,-9-34-129,9-9 129,0-14-258,0-5 258,4 9-129,3 0 0,2-6-129,-9 59-645,30-61 516,-14 54 0,-1 12-129,1 13 258,-6-2-258,-5 4 258,-5 12-258,-2-6 387,-9-3-1032,-15-23-1677,4 2-2193,-2-2-387,4-5-387,3-7-258</inkml:trace>
  <inkml:trace contextRef="#ctx0" brushRef="#br0" timeOffset="31991.8298">20759 1500 8514,'-19'27'5289,"5"-7"-1161,-3 7 516,2-5-3096,3 5-774,-8 2-387,11 1 0,0-8-258,7-10 129,2-1-129,13-3-129,1-8-129,5 1 129,0-5-129,-1-13 0,-2 3 0,-4-4 0,-5 4-129,-7-1 129,0 15 0,-6-7 129,6 7 129,-16 2-129,16-2 129,-12 23 129,8-2 0,4-3 0,3-2 0,6 2-258,7-2-129,-3-5-516,12-11-2451,-6 1-1677,-2-1 0,0-10-645,-3 2-258</inkml:trace>
  <inkml:trace contextRef="#ctx0" brushRef="#br0" timeOffset="32205.8421">20908 1525 10965,'17'71'5031,"-7"-33"-903,-2 6 516,-1 14-5031,-1-24 774,-3-3-1032,-3-16-258,0-15-1935,0 0-1806,0 0 0,5-27-774,-5-5 516</inkml:trace>
  <inkml:trace contextRef="#ctx0" brushRef="#br0" timeOffset="32811.8768">21049 1656 9933,'0'36'4902,"0"-21"129,0 4-645,6-6-3741,-3 4-258,0-3-129,-3-14-258,11-4 0,-11 4-129,20-23 129,-6 6-129,2-1 0,3-1 129,4 13 0,-2-7 0,1 13 129,-3-18-129,1 12 0,-4-10 129,-1 4-258,-15 12 129,17-40-129,-11 23 129,-6 17-129,0 0 129,-10-48-129,10 48 129,-23-2 0,6 3 0,3 13 0,-1-1 0,2 12 129,3 3-129,5-8 129,5 15-129,0-9-129,14 5-645,-4-16-258,19 9-3225,-2-6-387,2 2-387,4-7-258</inkml:trace>
  <inkml:trace contextRef="#ctx0" brushRef="#br0" timeOffset="33455.9136">21526 1561 8514,'5'-12'4773,"-8"23"-516,-6 0-258,9-11-3870,-22 13 258,4-5-129,4 1 0,-3 16 0,5-8 129,2-4-129,7 4 129,3 9-129,2-7 387,8 1-387,6-13 0,-2-6 0,0 1-258,-1-2 129,-4-13 0,-9 13-129,8-30-258,-8 30 129,-4-18-129,4 18 129,-13-15-129,13 15 258,-14-5-129,14 5 129,0 0 129,-11 8 0,11-8 0,0 0 0,0 15 129,0-15-129,6-6 0,0-5-129,2-12 0,1 3 0,-9 20-129,21-55 0,-21 55 0,15-64-129,-15 64 0,0 0-129,12-61 129,-12 61 129,0 0 0,0 0 129,0 0 129,-7 6 129,7-6 129,-7 39 258,7-2-258,0-5-129,0 5 129,7-4-129,4 0-129,0-16 0,4 15 129,-1-21-903,0-11 387,4-3-387,-10-21-774,7-6-2838,-15 30-516,5-69 387,-5 69-1161</inkml:trace>
  <inkml:trace contextRef="#ctx0" brushRef="#br0" timeOffset="33616.9228">21188 1117 645,'0'0'1290,"0"0"-1032,0 0 516,6 49-3740</inkml:trace>
  <inkml:trace contextRef="#ctx0" brushRef="#br0" timeOffset="34540.9756">21822 1691 10191,'41'-4'5289,"-14"-3"-387,-1 0 0,11-10-4128,-17-1 0,3 4-387,-8-6-258,-15 20 0,8-55 0,-12 40-645,-10 8 516,-3 10-129,-4 2 129,0 15 0,-1-1 0,4 13 0,5-1 129,6-4 516,4-1-645,6 3 0,11-10-258,-1-18-1032,13 5-3483,0-6 0,9-9-774,-1-6-258</inkml:trace>
  <inkml:trace contextRef="#ctx0" brushRef="#br0" timeOffset="34704.985">22324 1275 11739,'0'0'5289,"-60"9"-1161,60-9 0,-49 41-4644,49-41-4644,0 0 645,-63 46-516,63-46-387</inkml:trace>
  <inkml:trace contextRef="#ctx0" brushRef="#br0" timeOffset="34926.9976">22693 1316 10836,'2'36'4644,"-22"0"-387,-6 1 774,5 7-5676,-11-9-2580,5 7-1419,10-11-387,10-7-645</inkml:trace>
  <inkml:trace contextRef="#ctx0" brushRef="#br0" timeOffset="35082.0066">22718 1620 11868,'-29'-31'5418,"29"31"-387,-63-67 387,63 67-5031,-75-73-645,30 20-2838,45 53-1290,-56-70-1290,56 70 774,0 0-1032</inkml:trace>
  <inkml:trace contextRef="#ctx0" brushRef="#br0" timeOffset="35638.0384">23121 993 8256,'-6'116'5547,"8"-48"-387,4 6-387,-6-5-4386,6-1 645,-4-7-1548,-2-19-2064,5-7-2193,1-14 258,5-8-1419,0-2 774</inkml:trace>
  <inkml:trace contextRef="#ctx0" brushRef="#br0" timeOffset="35811.0483">23337 1415 10707,'-89'12'4644,"51"13"258,38-25-258,-81 37-4644,81-37-2322,-73 6-1677,73-6-1290,-62 0 258,45 0-774</inkml:trace>
  <inkml:trace contextRef="#ctx0" brushRef="#br0" timeOffset="36297.0761">23196 1711 8901,'-11'-4'5160,"11"4"-516,0 0-258,0 0-3741,6 0-387,-6 0-129,0 0 0,10 14 0,-8 0-129,-2 1 258,0 4-258,-2 1 0,-5 4-387,-3-2 387,-4-11-258,-1 5 258,-1-9-258,-1-6 516,-1-1-129,3-6 129,2-7 387,3 0-387,10 13 258,-5-22-258,5 22 387,9-6-516,9 6-387,1 5 258,5 9 129,3 5 0,4-2-516,-2 7 0,-4-17-903,7-1-3741,-15 1 516,1-7-774,-9-11-516</inkml:trace>
  <inkml:trace contextRef="#ctx0" brushRef="#br0" timeOffset="39258.2455">23745 1368 4128,'0'0'5031,"17"-53"129,-17 53-2451,0 0 0,0 0-387,0 0-516,0 0-645,7 64-516,-7-37 258,-4 5-903,-2 14 516,3 0-903,-1-5 0,4-3-1032,0-13-1548,4-8-1806,-4-17-129,23 18-516,-8-26 0</inkml:trace>
  <inkml:trace contextRef="#ctx0" brushRef="#br0" timeOffset="39409.2541">23859 1535 8385,'-21'-35'5547,"1"35"-645,-4 5-129,2-2-2967,-15-3-903,37 0-516,-75-5-645,75 5-1548,-73-40-3096,73 40-645,0 0 516,-53-46-645</inkml:trace>
  <inkml:trace contextRef="#ctx0" brushRef="#br0" timeOffset="39691.2702">24071 1090 7998,'-4'109'5547,"-2"-37"-258,-1 1-516,7 4-3096,-7-9-1290,4-16 387,3-7-1548,-1-21-3870,1-4-387,5-9 0,-5-11-903</inkml:trace>
  <inkml:trace contextRef="#ctx0" brushRef="#br0" timeOffset="46091.6363">22600 1564 12126,'0'-3'5160,"0"3"-129,-21 1-1161,-3 5-4515,7-6 0,3-13-129,14 13 129,0 0 645,0 0-258,-22-70-516,22 70-129,27-75 1290,-27 75-129,56-61-387,-56 61 387,68-34-387,-68 34 0,56 27 0,-38 15 387,-10 11-129,-8 2-129,-10 13 516,-11-5-645,-4-7 516,-6-14-387,2-14 387,4-24-387,5-12-129,20 8 258,-8-95-645,15 28 1032,15-12-645,10-8 387,26 3 387,6 13 774,-2 23-645,-1 28 516,-61 20-387,0 0-903,102 38 516,-68 21 0,-10 19 516,-29 7-1290,-13-7 258,-6-10-387,-4-19 387,-2-28-129,4-21 516,26 0-387,-33-90-516,30 16 645,3-9-516,15-9 645,9-6-258,6 11 258,8 14-774,2 24 645,-40 49 258,81-39-129,-81 39 0,68 70 0,-44 8-129,-8 14-387,-14 15 1032,-5 0-1032,-14-2 258,-8-19-258,-6-12 645,-3-26-774,-4-27 387,1-24 129,6-26 0,31 29-129,-41-118 258,32 41 258,7-24-903,6-2 645,11 1-774,9 15 645,6 7-774,2 6 1032,-32 74-645,64-42-129,-64 42 645,44 96-129,-35-4 516,-9 20-903,-12 13 645,-13 8-903,-7-2 387,-9-21-258,-2-21 129,-6-25-387,4-29 258,1-32 258,10-22 387,9-27-129,8-30 129,11-9 516,6-19-516,18-1 258,11 3-516,10 15 258,3 5-1032,7 29 1161,-49 53-387,92-12-387,-55 47 129,-9 14 129,-11 31 516,-15 7-516,-5 18 516,-19-16-903,-9-7 258,-9-33 129,-2-32 645,-6-19-516,48 2-129,-93-124 258,52 15-129,2-22 387,6-7-516,7 15 258,5 20-774,7 26 516,14 77 0,0 0 129,0 0 129,-29 75-774,11 16-2064,5 7-2451,-6 11 387,-1-4-1161,-3-19-387</inkml:trace>
  <inkml:trace contextRef="#ctx0" brushRef="#br0" timeOffset="61408.5124">7867 6344 4902,'0'0'5289,"8"13"-387,-8-13-903,12 7-2709,-12-7 0,0 0-387,0 0-258,0 0-129,0 0-129,0-6-129,0 6 258,0-18-129,0 18 0,0-18 0,0 7-129,0 11 129,0-14-129,0 14 0,0-14 0,0 14 0,0 0-129,2-16-129,-2 16 129,2-21 0,-1 3-258,1-1 387,-1-2-387,-1 1 258,0-2-129,0 2 0,0 2-129,0 4 258,0 14-129,-3-15 0,3 15 0,-4-11 0,4 11 0,0 0 0,0 0 129,-6-11-129,6 11 0,0 0 0,0 0 0,0 0 0,0 0 129,0 0-129,0 0 0,0 0 0,-11-12 0,11 12-129,0 0 129,0 0 0,-11-5 0,11 5 0,0 0 0,0 0 0,-11-1 0,11 1 0,0 0 0,0 0 0,0 0 0,-13-3 0,13 3 0,0 0 0,-18 4 129,18-4-258,-21 12 0,10-7 129,-2 3 0,2-2 0,11-6 0,-17 15 0,17-15 129,0 0 0,-12 13-129,12-13 0,0 0 129,-1 11-387,1-11 129,0 0-129,-2 13-516,2-13-903,0 0-3612,-11 4 129,11-4-774,0 0 0</inkml:trace>
  <inkml:trace contextRef="#ctx0" brushRef="#br0" timeOffset="62700.5863">8248 6326 3483,'0'13'5160,"0"-13"-258,0 0-258,-8 0-3354,8 0-387,0 0-129,0 0-387,0 0 0,0 0-129,0 0 0,0 0 0,0 0-129,0 0 129,0 0-129,0-13 129,0-1 129,3 2-129,0-4 0,0 1 129,0-4-129,0 3-129,-2-4 129,2 0 0,-2 0-129,-1 3 0,0 2-129,0 0 129,0 4-258,-1 0 258,1 11-129,-5-13 0,5 13 0,0 0 0,0 0-129,-10-12 129,10 12 0,0 0-129,-12-3 129,12 3 0,-12 0 0,12 0 0,-14 2 129,14-2-258,-14 7 129,14-7 0,-11 3 0,11-3 129,0 0-129,-15 5 0,15-5-129,0 0 129,-11 2-387,11-2-1032,0 0-3354,-11-2-387,11 2-387,0 0 0</inkml:trace>
  <inkml:trace contextRef="#ctx0" brushRef="#br0" timeOffset="63715.6444">8492 6063 1677,'7'11'5160,"-6"3"-258,-1-14-129,0 0-3096,-1 21 0,1-21-645,-9 18-645,9-18 0,-12 15 129,12-15-129,-13 26-129,6-12 0,2 2-129,0-4 129,1 1 0,0-2 0,3 4-129,1-15 0,-2 14 258,2-14-258,0 0 0,0 13 0,0-13 0,0 0-129,0 0 129,2 12-129,-2-12 0,0 0 0,0 0 0,0 0 0,1 10 0,-1-10 129,0 0-129,0 0 129,0 0 0,0 0-129,0 0 129,0 0-129,11 3 129,-11-3-129,0 0 129,0 0-129,0 0 0,6 12 0,-6-12 0,0 0 0,0 0 0,0 0 0,0 0 0,0 0 0,0 0 258,0 0-129,0 0-129,5 16 0,-5-16 129,0 0-129,3 14 0,-3-14 0,0 0-129,5 11 129,-5-11 0,0 0 129,0 0-129,0 0-129,0 0 129,0 0 129,0 0-129,0 0 0,0 0 0,0 0 0,0 0 129,0 0-129,0 0 0,14 0 129,-14 0-129,16-4 0,-5 3 0,3-5 0,0-3 0,4 4-129,-3-6-129,7 8-645,-15-9-4128,12 1-129,-5 0-258,0 2-645</inkml:trace>
  <inkml:trace contextRef="#ctx0" brushRef="#br0" timeOffset="67335.8514">13873 6667 4902,'9'20'5289,"-9"-20"-258,0 0-516,15 12-3612,-15-12-129,1-6-129,-1-6-258,0-1-129,0-3 0,0 0 129,-2-4-129,1 1 129,0-5-129,1 3 129,0-4-129,0-1 0,0 0 0,0 2-129,0 0 0,0 6-129,0-2 129,0 6-129,0 2 0,0 12-129,-7-11 129,7 11 0,-12-1 0,12 1 0,-17 1 0,17-1 0,-21 11 0,21-11 129,-18 14-129,18-14 0,-18 11 0,18-11 129,-14 5-129,14-5 0,-13 12-258,13-12-129,-6 13-516,6-13-774,0 0-3354,-7 16-129,7-16-387,5 15-258</inkml:trace>
  <inkml:trace contextRef="#ctx0" brushRef="#br0" timeOffset="67857.8813">14137 6773 3096,'11'3'5031,"-11"-3"0,14-6-387,-1 1-3483,-13-15 0,10 5-258,-10-16-258,1 4 0,-1-4-129,0-4 0,0-9-129,0 6-129,-1-2 0,1 5-129,0 6 129,0 2-129,-2 4 129,2 8-258,0 15 129,-8-11 0,8 11-129,-17 0 129,4 0-129,-1 2 0,-3-2 0,2 3 129,0-3-258,2 0 0,13 0-129,-19 2-129,19-2-129,0 0-258,-3 20-903,3-20-2838,-2 18-645,2-7-387,8 1 129</inkml:trace>
  <inkml:trace contextRef="#ctx0" brushRef="#br0" timeOffset="68396.912">14403 6681 2580,'5'24'5418,"3"-3"-387,-2-7-516,-6-14-2967,16 2-258,-12-10-258,7-5-129,-4-10-387,4 3 0,-4-11-129,3 3-129,-4-1 0,0-3 129,-3 3-258,-2 4 0,-1-4 129,0 4-258,-2 5 0,-3 2 0,-1 2 129,-1 3-258,7 13 258,-11-13-129,11 13 0,-10-2 129,10 2-129,-13 0 0,13 0 0,-13 7 129,13-7-129,-15 14 0,15-14 0,-17 16-129,11-5 0,6-11-258,-15 17-387,1-17-3225,14 0-1290,-12-4-129,10-9-387</inkml:trace>
  <inkml:trace contextRef="#ctx0" brushRef="#br0" timeOffset="102944.8881">4206 4032 2967,'13'-12'2967,"-1"6"-903,3 2-645,3-1-387,4 3 0,-1 2-129,4 0-258,-5 6-129,7 6-129,-4 4-129,2 7 0,-3 7-258,3 6-129,-3 9 129,1 2-129,-6 6 0,-3 0 258,-7-1-258,-5-3 129,-5-5-129,-12-6 129,-5-11-129,-9-7 258,-8-10 0,-3-9 258,-3-7 0,-3-9 258,-2-16 129,1-9 129,0-11 0,7 0-129,3-8-258,10 2-129,9-1-258,10-1-645,10 14-645,9 1-516,16 10-2709,9 11-129,1 3-387</inkml:trace>
  <inkml:trace contextRef="#ctx0" brushRef="#br0" timeOffset="153231.7643">6835 8208 3096,'-2'-8'4128,"2"8"-2322,-10-19-774,10 19 0,-22-25 0,6 16 129,-6-5-129,3 13-258,-7-4-129,4 6-129,-4 7 258,5 15-258,-4 0 0,8 14 0,0-3-258,6 7 129,2 8-387,5-1 129,4 4-129,0 0-129,5-2 129,7-6-129,2 1 0,5-6 0,5-9 129,2-3-129,7-9 0,4-5 129,5-11 0,4-4 0,5-12 0,1-10 129,-1-5-129,-3-8 0,-5-6 0,-9-5 129,-11-2-129,-12-1 258,-15-5-258,-19 4 0,-17 2 0,-14 5-258,-7 19-1806,-5 9-2580,-14 5-258,15 16-387</inkml:trace>
  <inkml:trace contextRef="#ctx0" brushRef="#br0" timeOffset="167519.5815">11306 9431 7998,'0'18'5934,"5"4"-387,-5-22-129,10 18-4257,-10-18-258,0 0-129,5-13-258,-3-5-129,-2-4 0,0-7-129,0-8-129,0-5 258,-3-2-387,-2-4 129,-2 2-129,0 3 129,1 2-258,-1 5 129,-1 8 0,3 10 0,1 2 0,4 16 0,-7-14 0,7 14 0,-11 0 0,11 0 0,-23 12 0,6-5 0,-1 6 0,-1-1 129,-2 0-129,3 3 129,-1-6-129,6-4 0,13-5-129,-16 5-129,16-5-387,-1-7-774,9 7-3999,3-7-387,8 6-387,1-1-258</inkml:trace>
  <inkml:trace contextRef="#ctx0" brushRef="#br0" timeOffset="167972.6075">11577 8941 5805,'14'9'5934,"-6"12"-387,1 10-258,-2 3-3741,3 15-516,-6 2-129,4 9-258,-4-4 0,3 0-258,-1-8 129,3-5-258,-2-11 258,4-4-258,-2-15 0,1-5-129,2-8 0,1-7 0,-1-6 0,3-6-129,-3-3 0,0-1 0,-2 0 0,-2 1 0,-2 3-258,-2-3 0,-2 9-387,-2-3-387,6 4-4386,-6 0-258,0 12-258,1-13-645</inkml:trace>
  <inkml:trace contextRef="#ctx0" brushRef="#br0" timeOffset="168469.6359">12288 9431 8643,'13'34'5934,"-13"-34"-387,14 5-258,-11-21-4386,3-10 0,-6-17-516,0-3 129,-4-15-258,-1 1 0,-2-5-129,-1 5 129,0 9-129,3 10 0,-1 9 0,3 7-258,-1 12 129,4 13 0,0 0 0,-14 12 0,6 4-129,-3 1 258,-1 2-129,-3-2 0,-1 0 129,1-4 0,-2-5-129,4-4 0,13-4-129,-17 0-258,17 0-258,-6-8-1548,6 8-3225,13-10-258,7 4-387,2 0-387</inkml:trace>
  <inkml:trace contextRef="#ctx0" brushRef="#br0" timeOffset="168834.6568">12494 8836 3483,'20'59'5934,"-7"-18"-258,-2 10-516,3 14-2064,-8-9-2064,10 9 0,-11-3-258,11 1-258,-8-14 0,5-3-258,-4-9 258,2-8-258,-1-11 0,0-7-129,-10-11 0,20-1 0,-10-13-129,3-5 258,0-8-387,1-1 258,1 2-258,1 0 129,-2 1 0,-4 8-129,0 2 0,-6 3-516,-4 12-645,0 0-4128,0 0 0,11-12-516,-11 12-516</inkml:trace>
  <inkml:trace contextRef="#ctx0" brushRef="#br0" timeOffset="169359.6868">13551 9493 9030,'29'16'5676,"-29"-16"0,20-9-387,-16-16-4515,-3-5 129,-2-13-387,-5-4 0,-6-11-258,2 3 129,-3-6-258,2 1 0,2 6 0,3 6-258,-1 2 387,3 11-258,4 9 129,0 3-129,0 6 0,0 17 0,0-17-129,0 17 129,0 0 0,-13 13 0,13-13 0,-21 19-129,7-3 129,-3-2 129,-2-2-129,2 0 0,2 0 0,2-4-129,3 3 0,10-11-129,-11 19-774,1-9-4386,12 8-129,5 0-516,5 4-258</inkml:trace>
  <inkml:trace contextRef="#ctx0" brushRef="#br0" timeOffset="175532.0399">15283 9897 7353,'1'33'5676,"3"-20"-258,-4-13-516,17 1-4128,-15-16 129,2-9-387,-4-14 0,0-2-129,0-9 0,0 2-129,0-9 258,0 6-387,0 2 129,0 8-129,-2 4 0,1 7 0,-2 5 0,1 2 0,-2 10-129,4 12 129,-15-5 0,15 5-129,-21 7 129,7 2-258,0 2 129,-2 0 0,1-3 0,1 2-129,14-10-258,-17 3-387,17-3-1419,0 0-3354,0 0 0,13-14-645,2 2-387</inkml:trace>
  <inkml:trace contextRef="#ctx0" brushRef="#br0" timeOffset="175839.0574">15402 9221 6063,'25'78'5934,"-14"-27"-516,1 11-129,-3-4-4386,2 1-129,-7-10 0,6 1-129,-6-20-129,5 0 0,-2-16-129,7-13-129,-4-1 129,4-7-258,-2-4 0,1-5 0,1 4-129,-3-5 0,0 2-129,-4-1-258,-7 16-387,6-31-1290,-6 31-3483,6-23 0,-6 23-645,6-21-258</inkml:trace>
  <inkml:trace contextRef="#ctx0" brushRef="#br0" timeOffset="176267.0819">16124 9730 5289,'11'12'5805,"6"-8"-387,-17-4-387,10-15-3999,1-1-129,-11-19-129,4-2-129,-4-7-129,0-1-129,0 0-129,-3 2 0,-4 8 0,0 3-129,-1 7-129,-3 13 0,0 3 0,0 6 0,-2 3 0,0 5 0,-4 4 0,1-1 0,0 6 129,0-1 0,2 2-258,2-7-258,4 3-258,-5-11-2838,13 0-1806,0 0-516,9 6-387</inkml:trace>
  <inkml:trace contextRef="#ctx0" brushRef="#br0" timeOffset="176717.1077">16438 9742 6063,'39'46'6063,"-20"-36"-645,-1-10-258,9-1-4257,-21-30-129,4-2 0,-7-12-387,-1-2-258,-2-3 258,0 2-258,-3 5 0,-1 6 0,0 8 129,1 9-258,0 5 129,0 2 0,3 13-129,-7-14 129,7 14 129,-13-15-258,13 15 0,-20-18 0,6 10 0,0-4 129,0 3-129,0 3-129,14 6-258,-20-11 0,20 11-645,-13 0-3225,13 0-1161,7 11-387,10-1-645</inkml:trace>
  <inkml:trace contextRef="#ctx0" brushRef="#br0" timeOffset="177123.1309">16893 9810 6450,'39'54'5805,"-25"-49"-387,-1-17-387,-3-14-4386,-10-23 0,0-5-387,-7-7 129,0-2-129,-2-2-129,1 8 0,-1 8 0,5 11 129,-2 10-129,5 8 0,0 4 0,1 4-129,0 12 129,-9-15 0,9 15-129,-19-7 0,4 1 0,-3 5 0,-1 1 0,-5 0-387,7 8-645,-7-4-4128,8 8-258,3-6-258,13-6-645</inkml:trace>
  <inkml:trace contextRef="#ctx0" brushRef="#br0" timeOffset="179343.2579">28344 8194 7224,'-22'-21'5289,"-4"20"-129,-6-6-1419,-4 14-3225,-15 9-129,1 13 0,-6 8-258,3 11-129,5 6 0,13 2-258,13 6 0,14-2 0,15 0-129,21-10 0,23-4 387,11-11 0,12-11-129,7-12 129,-1-12 129,-5-13 0,-13-17 129,-12-11 129,-25-18-258,-18-7 0,-20 0-774,-34-4-3225,-15 2-1032,-11 9-258,-12 9-387</inkml:trace>
  <inkml:trace contextRef="#ctx0" brushRef="#br0" timeOffset="181343.3723">31256 8280 4128,'-9'-41'4902,"-12"19"0,4 7-645,-5 3-3612,-17-1 0,2 12-258,-9-1-129,5 10-129,1 12-258,11 9 258,6 16-258,11 10 0,12 6 258,13 5-129,15 2 258,12 2-129,9-12 129,11-9-129,6-22 129,3-16 129,-11-13-258,-6-19 258,-12-25-258,-13-17-129,-24-9-129,-23-17-2064,-32 9-2322,-15 6-645,-20-3-258</inkml:trace>
  <inkml:trace contextRef="#ctx0" brushRef="#br0" timeOffset="182467.4365">18931 10038 645,'13'16'5031,"5"-7"129,-18-9-129,14-25-2322,-2 8-1935,-12-16-129,3-6-129,-3-8-129,-2 1-129,-7 1 0,2 11-258,-6 1 129,1 8-129,-2 9 129,-1 9 129,-2 6-129,1 6 129,-4 6-129,2-1 129,-2 6 0,3 1-129,-3-3 0,4-2-129,1 0-258,1-6-387,12 8-1677,2-14-2580,-12 6-258,12-6-645</inkml:trace>
  <inkml:trace contextRef="#ctx0" brushRef="#br0" timeOffset="183075.4713">19096 9921 1419,'-7'37'4386,"-12"-28"645,4-4-645,-6-5-3612,-11-17 129,3-3-258,-4-15-258,5-1 129,-1-1-129,11 4-258,2 4 129,8 15 0,8 14 0,0 0 0,-3 23 0,3 13 258,-11 0-258,-2 9 0,-13-4 129,-3-6 0,-10-14-258,-5-14-258,1-7-1032,-7-17-3741,5-26-129,11-3-387,5-12-128</inkml:trace>
  <inkml:trace contextRef="#ctx0" brushRef="#br0" timeOffset="254931.5813">11994 7200 516,'-11'9'387,"-3"5"129,14-14-258,-15 0-129,15 0 516,0 0 258,-14 0 129,14 0-129,-8 13 258,6-2 0,-2 4-258,1 2-129,-2 1-129,0 2-387,-1 0-258,-1 0 0,1 0 0,-1 0 0,0-3 129,1 3-129,-3-5 0,-1 3 0,1-2 0,-3 2 129,-2 3-129,-2 3 0,-2 4 0,1 5 0,-2 1 258,0 6-258,-2 0 0,6-1-258,-2-2 258,5-4 0,1-9 0,2-5 0,5-4 0,4-15 258,-7 14-129,7-14 129,0 0-129,0 13 0,0-13 0,3 19 129,3-3-129,2 3 0,4 0-129,0 0 0,4-1 0,-1-1 0,5-2 129,-1-3 0,2-7 129,0 2 0,-1-6 0,2 2-129,-4-1 0,0-1 0,-3 1 0,-2-1-258,0-1 129,-13 0-258,20 0 129,-20 0-129,23-6 0,-10-2 129,5-3 0,1-3 0,-1-2 129,6-2 0,-3-1 0,0 2 0,3-6 129,-3 5-129,-2 1 0,-1 2 0,-1-1 0,-6 5 0,1 2-129,-12 9 129,17-15-258,-13 4 258,2-3-387,-1-6 387,1-1-258,-2-7 258,2-5-129,0-5 129,0 1-129,2-5 129,-2 2 0,-1 3 0,1 3 0,-4 3 0,2 5-129,-4 1 129,0 4 0,0 1 0,-4 4-129,-3-3-129,0 0 258,-4-2 0,1-4 0,0 0 0,-1-2 0,0 5 258,-1-2-129,3 6-129,0 0 258,9 18-129,-13-18 0,13 18 0,-16-1 129,16 1-129,-16 0 0,4 1-129,1-1-129,-6 0 129,3 0-129,-4 0 129,4 0 0,-2 0 0,2 5 129,-1 2-129,0 5 129,2 5 0,-2 4 0,1-2-129,1 9 129,-1-2-129,1-1 0,2-4 0,0-2-129,2-5 0,2-4 129,7-10-129,-14 8 129,14-8 0,-12 0 0,12 0 0,-13-2 0,13 2 0,-19 0 0,9 5 129,-2 9-129,0 6 0,0 4 129,0 5-129,-3 1 129,4 3 0,-3-2-129,4-1 0,-2-6 0,5-2 0,-1-4 0,0-1-129,2-2-129,0-3-774,3-1-1161,-2 8-2064,-13-16 129</inkml:trace>
  <inkml:trace contextRef="#ctx0" brushRef="#br0" timeOffset="394557.5674">28202 7981 129,'0'-60'4515,"-3"32"-129,3 28-129,0 0-4515,0 0 0,-18 3-129,-5 7 258,-6 3 129,-6 2 258,1 10 129,-8-3-129,1 9-129,1 6 0,2 8 0,1 6 129,5 10-129,6 6-129,6 6 0,6 4 0,7-1 0,7 0 129,2-2-258,13 2 129,5-6 0,3-5 0,9-4 0,5-4 129,4-6 0,7-8-129,4-3 258,6-12-129,4-3 129,1-11 258,4-7-258,0-10 258,1-7-129,-7-14 0,4-5 0,-10-12-129,-2-12-129,-4-3 129,-5-2-129,-5-5-129,-4-3 129,-5 0-129,-10-2 0,-5 8 0,-9 5 0,-6-1-129,-12 3 258,-10 5-258,-9 2 129,-10 5 129,-8 3 129,-9 2-258,-4 11 129,-5-1 0,-6 6-129,-3 4 0,-1 7-129,-1 9-258,1 0-258,7 7-2967,-2 3-1419,-3 3-387</inkml:trace>
  <inkml:trace contextRef="#ctx0" brushRef="#br0" timeOffset="401666.9741">6877 6909 1806,'-43'-21'1677,"19"14"-258,-2 4-516,-1 3 0,1 3-258,0 12-387,5 4 129,-3 5-129,5 4-129,0 3 0,0 1 0,2 0 129,-1-1-258,2 3-258,-2-2 258,3 3-129,-3-1-258,5 6 0,-2-2-129,5 5-258,2 2 129,2 2 0,4-4 129,2 3 0,4 2 258,8-8 258,2 1 129,5-8-129,3-1 258,3-4 258,4-2-129,3-3 0,5-2 0,0 0 129,5 1-129,0-2 258,3 0-387,1-3 129,-3-4-129,2-3 258,-1-3-387,0-7 129,-2-4 0,-1-7 129,-1-1 129,0-9-129,-1 1 129,-5-4-129,3 4 129,-6-4-258,2 2 258,-5-1-258,1 1-129,-2-1-129,-1 2 0,-2-2 0,-1-4 0,-1-1 0,-1 1 0,-3-3 0,-1-3 0,-6-1 0,-2-6 0,-3 1 129,-3-2 129,-3-1-258,-5 1 129,-6 1 0,0 3-129,-7 0 129,-1 4 129,-4 3-129,0 1 0,-4 5 258,1 2-258,-5 1 129,-1 1-129,-1 5 0,-2 4 129,-1 1-129,-4 6 258,-5 0-258,3 3 0,-6-2 129,3 3-129,-4 0 0,4 0-129,-4-2 129,6-1-129,-3-1 0,4 0 0,2 3-129,2 1 129,3 0-258,0 0-258,7 9-903,-7-2-1548,-2 1-1677,11 13-258</inkml:trace>
  <inkml:trace contextRef="#ctx0" brushRef="#br0" timeOffset="403682.0893">6785 7236 3870,'-18'-44'5031,"5"22"-129,-5-7-516,-4 0-3225,4 14-258,-12 0-129,7 15-387,-6 12 129,8 11-258,2 17-129,6 11 0,5 10-129,7 8 129,2 8-129,14 2-129,6 4 129,6-5 0,7-7 129,4-10-258,5-18 258,1-17 0,2-26-129,0-15 258,-6-31-258,-6-15 0,-12-13 0,-13-5-129,-7 5-1032,-15-1-2967,-13 13-516,-5 20-645,-9 12 0</inkml:trace>
  <inkml:trace contextRef="#ctx0" brushRef="#br0" timeOffset="405765.2085">6765 7152 1548,'-3'-33'3999,"3"33"258,0 0-2838,0 0 258,-17 0-387,-4 9-129,3 11-387,-11 5 0,-1 8-258,-6 2-258,2 9 0,2 2-258,5 0 0,6 8-129,4-2-129,13 8 129,4-3-129,14 4 129,7-4-258,9-2 258,5-2-129,6-9 516,7-10-129,-2-17 129,2-10 129,-4-13 129,1-16 258,-8-18-387,-1-13 258,-15-19-129,-2-3 0,-12-14-129,-4 1 0,-6-4-129,-7 6 0,-10 6 0,-1 14-129,-6 14 0,-3 19-129,-4 18 0,-3 15 129,2 14-258,-2 13 0,0 15 0,-2 2-387,5 13-129,-3-12-903,12 4-3096,1 3 0,0-6-516,8 6 130</inkml:trace>
  <inkml:trace contextRef="#ctx0" brushRef="#br0" timeOffset="412269.5805">11233 1382 6708,'26'-113'4386,"-26"113"-903,10-84 774,-10 84-5160,-8-70 258,8 70 387,-57-81 387,57 81 129,-95-50 129,37 44-258,-6 6 0,-2 15 516,-5 13-645,5 14 258,-1 10-387,2 7 129,2 1-258,1 5 903,2 5-774,3-8 387,5 8-387,5-3 129,12 2 0,11-8 387,18 8-129,15-12-129,18 3 387,22 0-258,11-13 516,21-8-258,3-16 258,16-9-387,-3-19 258,8-13 129,-7-21-258,-1-14 0,-9-18-387,-8-1 258,-10-13-129,-17-2 0,-18 4-129,-18-2-258,-18 5 258,-27 6-387,-26 21 516,-21 7-516,-19 24-258,-18 10-387,-3 12-645,-22 15-2838,8 14-129,5 23-387,9 13-1032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8-04-09T15:08:57.437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20236 3828 8901,'-78'-177'5289,"2"81"-516,-25-3-129,-26-7-5160,-28 6 0,-39-2 645,-26 4 129,-24 8 0,-27 7-129,-17 18 258,-19-3-129,-11 19 0,-23 8 258,-11 19-258,-20 10-129,-10 12 0,-14 8-129,-5 7 129,-11 14-129,-9 10 258,-9 4-129,-3 9 516,2 14-387,4 11 129,6 17-129,6 17 129,7 19-129,11 14 0,11 16-129,14 17-129,9 5 129,18 14 0,9 10 0,19 10-129,16 10 129,24 15 0,19 11 129,24 12-258,25 12 0,26 15 0,25 8 129,26 5-258,28 5 258,25 6-129,35 3 0,26 3 0,28-1 129,34-6 0,30-4-129,30-5 129,33-8-129,25-6 129,30-6-129,23-15 0,22-5 0,22-7-129,23-8 129,19-11 0,23-12-129,21-17 0,26-20 129,20-10 0,25-15 0,16-13 0,21-15 0,64-7-129,-19-8 258,19-1 0,14-1 0,55-5-129,-25-7 129,11-8 0,13-7-129,-1-13 129,8-11-258,-1-11 129,3-22-129,-7-11 0,11-18 129,-1-10-129,-4-18 129,-6-15-129,-5-13 129,-4-17-129,-7-11 129,-41-16-129,15-10 0,-10-19 0,-19-21 0,-52-20 129,5-24 0,-18-20 0,-41-26 129,-31-23 0,-37-24 129,-37-19-129,-44-16 0,-36-21 129,-43-8-129,-40-15-129,-40-18 0,-33-12 0,-42-4-129,-28-11 129,-40 3 0,-41 2-129,-36 1 0,-34 3 0,-43 14 0,-36 14 129,-41 8 0,-39 14 129,-39 7 0,-37 13 0,-37 13 0,-38 17 129,-28 16 0,-26 23-258,-19 13 129,-23 32 0,-17 27 0,-12 26 0,-1 36 0,-2 40 129,-1 28-129,-4 31 258,0 28-129,14 25 0,12 26 0,21 25-128,9 18-130,20 18 0,21 23 0,32 16 0,27 17 0,32 16 0,35 15 0,31 3-646,48 28-1547,38-14-3354,52 18-258,41 4-516,50 10-645</inkml:trace>
  <inkml:trace contextRef="#ctx0" brushRef="#br0" timeOffset="806.046">15303 16377 12771,'0'39'5934,"0"-39"-258,32 9-258,-10-9-4902,8-14-129,0-11-129,1-2 0,0-2-258,-6-3 258,-4 2-387,-7 1 258,-11 5-129,-4 4 129,-16 10-129,-10 10 0,-9 12 129,-3 9-129,-5 9 129,4 9-129,4 2 258,5 7-258,8-6 129,10-4-129,12-2 129,7 2-129,13-15 0,8-7-129,8-10-258,6-8-387,13-1-1032,-7-20-3612,11-6-387,-5-25-258,2 5-645</inkml:trace>
  <inkml:trace contextRef="#ctx0" brushRef="#br0" timeOffset="959.0549">15937 15974 10707,'20'-65'5805,"-19"50"-258,-9 4-258,-10 11-4386,-6 0-516,-6 0-387,-2 9-1677,-6-2-3354,2 2-387,2-5-387,11 4-645</inkml:trace>
  <inkml:trace contextRef="#ctx0" brushRef="#br0" timeOffset="1293.0739">15939 16269 12384,'63'19'6063,"-29"-22"-774,5-3 129,-2-12-5160,-7-5 0,-8 1-129,-4 1 0,-9 1-129,-9 20 0,-10-14 0,-8 14-129,-4 3 129,-3 18 129,3 5-129,0 2 0,2 3 129,9 1-129,9 1 129,3 1-258,13-7 258,8-8-516,8 1-258,-2-19-774,12 8-3999,-5-9 129,6-6-645,-5-11-387</inkml:trace>
  <inkml:trace contextRef="#ctx0" brushRef="#br0" timeOffset="1549.0886">16881 15992 10707,'-18'-15'5934,"18"15"-516,-25 0-258,12-2-4773,13 2-5289,-21 0-258,6 0-516,1-6-516</inkml:trace>
  <inkml:trace contextRef="#ctx0" brushRef="#br0" timeOffset="2088.1194">15947 16243 12384,'0'0'5805,"0"0"-387,-7 10 0,-7-2-5289,-1-1 0,-5 2-387,-3-8-258,10 14-1677,-9-13-3225,12 1 0,-2-6-645,12 3-129</inkml:trace>
  <inkml:trace contextRef="#ctx0" brushRef="#br0" timeOffset="2566.1467">16914 15946 9804,'5'-11'6063,"-5"11"-387,-12 2-129,-5 4-3870,1 4-1290,-5-2-129,-3 2-129,1 1-129,-4-6-774,12 12-1677,-1-14-3096,16-3 0,-18 8-516,18-8-387</inkml:trace>
  <inkml:trace contextRef="#ctx0" brushRef="#br0" timeOffset="3437.1966">17336 16047 7998,'3'35'6192,"-5"-5"-516,-8 6-129,7 9-3096,-7-8-2193,2 0 129,-2-3-129,0-4-258,3-14 129,1-4-129,6-12-129,0-7 258,9-15 0,3-4-129,1-6 0,6 4 258,-1 2-258,4-2 0,-1 5 129,-3 11-258,2 7 129,-1 5 0,2 0 0,-3 5 0,2 6 0,0-4 0,1 0-129,-2-6 258,-1-1-258,-4-6 129,-1-5-129,-5-3 0,-3-1 0,-5-4 0,0 7 0,0 12 0,-17-11 0,6 12 129,11-1-129,-18 23 129,11-5-129,6 4 129,1 1 0,9-2-129,6-1 0,5-1-129,6 0 0,1-6 129,0-8 0,0-3 0,-2 0 0,-3 1 129,-4-3 0,-4-3 0,-14 3 129,13 0 0,-13 19 0,0 5 0,-3 11 258,-4 6-387,-3 6 258,-3 7-129,0-8 129,-2 3-387,-1-18 516,4-9-387,0-17 0,6-11 129,3-20-258,3-15 387,5-10-387,6-8 387,8 3-387,2-4 258,5 6-129,2 8 129,1 10-129,2 11 0,-3 11 0,-1 6-129,-5 11 129,-4 9 0,-7 11-129,-6 2 129,-5 4-387,-7-4-258,-5 4-129,-12-25-3096,7 7-1419,-5-11-516,8-10-387</inkml:trace>
  <inkml:trace contextRef="#ctx0" brushRef="#br0" timeOffset="4004.229">18067 16152 8901,'11'50'5547,"-9"-26"-387,1 0-387,-3-7-4257,2-3-129,-2-2-258,0-12 0,0 0 0,18 0-129,-6-1 0,2-7 0,3-3 0,2 2 0,-1 1 0,1-1 0,-3 9 0,-2 0 0,-2 1 258,-12-1-129,19 24 0,-11-12 129,-8-12-129,13 11-129,-13-11 0,15-2 0,-6-10-129,3-14-258,0-2 0,-2-10-387,4 9-129,-6-16-258,7 14-129,-13-15 129,8 17 129,-8-5 387,3 17 387,-1 0 387,-3 1 516,-1 16 387,0 0 258,15 0 129,-15 0-129,4 18-129,-4-18-387,0 28-129,0-7-258,0 8 0,-4-1-129,0 4-129,-1 1 0,1-2 0,-1-3-129,0 5-129,5-4-129,-3-11-516,4 10-1935,-1-28-2580,6 12-387,-6-12-387,13-3-258</inkml:trace>
  <inkml:trace contextRef="#ctx0" brushRef="#br0" timeOffset="4533.2593">18669 16156 8514,'11'-4'5805,"-11"4"-516,0 0 0,-10 0-4902,10 0 0,0 0-129,-12 0 0,12 0 0,-7 11 0,5-1-129,2 4 0,1 4 0,3 4 0,2 4 0,0 0 0,-1-3 0,-3-3 0,-2-2-129,0-3 129,-3-5-258,3-10 129,-19 2-387,4-10-258,15 8-903,-21-17-3870,14 2 0,1-2-645,6 0-258</inkml:trace>
  <inkml:trace contextRef="#ctx0" brushRef="#br0" timeOffset="4743.2712">18902 16185 8514,'6'54'5805,"-4"-29"-645,2-2-387,4 0-5418,-8-23-3483,-1 18-1032,1-18-258,0 0-387</inkml:trace>
  <inkml:trace contextRef="#ctx0" brushRef="#br0" timeOffset="5049.2887">19071 16204 8256,'11'8'5676,"-7"7"-129,-4-15-387,4 11-4257,-4-11-516,0 0-258,0 18 0,1-6 0,1 1-258,-2-13 258,15 19-258,-4-9 258,3-2-129,2-4 129,-5-7-129,2-9-129,-5-3 129,-4-4-258,-4 1 258,-5-4-387,-6 7-387,-12-11-1161,6 14-3096,-4 1-516,4 3 0,1 2-516</inkml:trace>
  <inkml:trace contextRef="#ctx0" brushRef="#br0" timeOffset="5533.3165">19296 16141 7740,'7'58'5547,"-3"-23"-258,-2-5-387,5 1-4386,-5-8-258,0-3 129,-1-7-258,-1-13 0,0 0-129,15-11 129,-6-6-129,0-2-129,3-4 129,1 6-129,-1-1 258,1 1-129,-1 7 0,0 10 0,-12 0 129,18 4 0,-18-4 0,15 12-129,-15-12 0,13 12 0,-13-12 0,18 0 0,-18 0 0,21-12 0,-9 6 0,0 0 129,0-1-129,0 3 129,-12 4 129,19-1-129,-19 1 0,17 1 0,-17-1 0,13 14 0,-13-14-129,10 17-129,-10-17-516,0 0-1290,0 0-3096,5-10-387,-3-4-387,-2-6-258</inkml:trace>
  <inkml:trace contextRef="#ctx0" brushRef="#br0" timeOffset="5674.3246">19394 15840 4386,'-48'-26'5547,"37"24"-258,11 2-645,-2 10-4128,5 5-4386,-3-15-903,23 23-516,-6-13-387</inkml:trace>
  <inkml:trace contextRef="#ctx0" brushRef="#br0" timeOffset="5972.3416">19900 16152 7998,'8'12'5547,"-8"1"-258,0-13-387,-15 4-4644,-1-4 0,2 2 129,-2-1-129,4 7-129,4 5 0,4 3 129,4 1 0,4 6 0,4 1 0,4 4-129,0 1 258,-1 0-258,0-7 129,-4-4-516,-2 0 129,-5-18-645,0 18-129,-14-23-3354,14 5-903,-12-23-258,7 8-774</inkml:trace>
  <inkml:trace contextRef="#ctx0" brushRef="#br0" timeOffset="6656.3807">20476 16097 11739,'10'7'5805,"-6"13"-258,-4-8-129,5 5-4902,-1 0-258,-1 6 0,0 2-258,2-4 129,4-7 0,3 1-129,4-8 0,2-1-129,2-6 129,3-9-129,0-4 258,-1-2-258,-4 6 0,-1-2 258,-5 5 0,1 1-129,-13 5 0,13 16 258,-9 2-258,1 3 0,1 3-129,3-3 258,0 1-129,2-2 0,8-13-258,-1-7-129,6-11-258,-1-17-258,7-3-387,-9-21-258,15 6 0,-15-24 258,8 12 387,-7-8 387,-1 7 645,4 10 516,-12 3 645,9 18 129,-16-1 129,10 28-258,-16 1-387,3 23-129,-6 14-258,-9 10-258,-2 12-129,-6 8 0,2 7-129,-2-3 0,4-2 0,3-6-387,9-10-387,-2-25-2322,12 0-2193,7-18-258,14-10-129,5-7-774</inkml:trace>
  <inkml:trace contextRef="#ctx0" brushRef="#br0" timeOffset="7348.4203">21680 16072 10062,'-26'64'5805,"14"-25"-387,4 5-129,0-3-4386,4-5-645,-2-11 0,2 1-129,1-14 0,3-12 0,6-7-129,5-14 0,3-4 0,4-3 129,1 0-129,4-3 258,-2 2-129,0 8 0,-3 4 0,-2 9-129,-2 7 129,-3 5 0,-5 6 0,-3 13 0,-1 3-129,2 1-129,-3 1 129,3-2 129,0-3-129,5-9-129,4-3 0,6-11 0,4-1 129,2-14 0,3-6 0,2-1 0,1-4 0,-4 3 129,-3 3-129,-5 2 0,-5 4 129,-14 14-129,14 0-129,-14 12 129,1 10 0,0 3-129,2 2 129,1 2 0,4-1 0,3-4 0,5-13 0,3-3 0,-1-8-129,-2-5 258,-1-13-258,-6-10 0,-4 5-516,-8-6-258,0 7-3999,-20-9-387,4 6-129,-10 0-774</inkml:trace>
  <inkml:trace contextRef="#ctx0" brushRef="#br0" timeOffset="7869.4501">22728 15669 9159,'0'16'5547,"2"8"-129,3 15-258,-5-3-4386,0 18-129,-3 3-387,-4 6 129,-7 2-387,1-1 0,0-7 129,2-8-129,1-9 129,4-4 0,4-12 0,2-11 0,0-13 0,18 0 0,2-13-129,3-2 129,3-5 0,7 0 0,0 1 0,1 7 0,-4 7-129,-4 5 129,-7 11-129,-5 8-129,-9 9 129,-7 4 0,-15-2 0,-9-2-129,-9-3 129,-5-7-129,0-10-258,-6-8-129,12 0-774,-7-17-3999,21-2-129,6-6-387,14 2-516</inkml:trace>
  <inkml:trace contextRef="#ctx0" brushRef="#br0" timeOffset="8184.4681">23169 16139 9417,'-2'44'5676,"-8"-18"-516,-5-2 0,3 7-4773,-1-2 129,3 4-258,3-3 129,7 2-387,2-9 129,12-5-129,5-8 258,4-4-258,3-6 129,1-12-129,-4-4 0,-5-10 0,-5-3 0,-7-2 0,-6 0-387,-9-4-258,-3 16-1032,-14-8-3354,4 13-258,-2 1-258,6 10-387</inkml:trace>
  <inkml:trace contextRef="#ctx0" brushRef="#br0" timeOffset="8521.4874">23392 16132 8901,'27'45'5547,"-17"-11"-129,-10 2-129,3 15-4773,-3-13 0,-5-2-387,-3-8 0,1-6-258,2-9 129,5-13-258,0 0 0,0 0 129,20-19-129,-3-3 0,6 4 0,2-3 258,2 5-258,0 3 258,-4 5-258,-1 8 129,-2 6 0,-7 6-129,1 4 0,-14-16-774,20 27-3612,-14-15-129,-6-12-645,18 7-129</inkml:trace>
  <inkml:trace contextRef="#ctx0" brushRef="#br0" timeOffset="8972.5132">23860 16167 6966,'8'-14'5418,"-8"14"0,0 0-516,-11 14-3870,-7-1-516,-1 8-129,-3 2-129,1 6-258,1 5 0,6-4 0,7 0 258,7-2-129,6-13 129,11-5 129,9-10-129,7-7 0,2-17 129,3-10-129,-1-11-129,0-10 129,-6-8-129,-1-14 0,-9-3-129,-7-2 129,-6 3 0,-7 5-129,-1 7 0,-9 17 0,-3 15 0,-3 24 129,0 17-129,-2 28 129,4 20-129,3 16 258,0 12-258,4 9 129,4-2 0,2 0-258,0-6 0,4-14-129,4-9-387,-2-24-1935,5 1-2709,-1-22-129,6-3-645,-3-14-516</inkml:trace>
  <inkml:trace contextRef="#ctx0" brushRef="#br0" timeOffset="9146.5232">24192 16247 9288,'10'55'5934,"-4"-22"-645,-3-9-258,4 3-5289,1-12-645,-15-15-3999,7 0-387,0 0-258,0 0-516</inkml:trace>
  <inkml:trace contextRef="#ctx0" brushRef="#br0" timeOffset="9528.545">24372 16281 4773,'19'37'5934,"-11"-24"-645,6-4-258,-4-9-2451,9 0-1935,-6-4 129,6 1-516,-4 0 0,2-4-129,-2 0 0,-1 1-129,-14 6 0,16-17 0,-16 17-129,3-15 0,-3 15 129,-1-14 129,1 14 0,-12 0 0,12 0 0,-13 28 0,8-7 258,1 19 0,-1 12 0,2-1-258,0 1 258,2 7-129,-3-7 129,1-3-258,-3-7 0,-1-19-258,-3-10-387,-7-18-516,9-8-4386,-16-32 0,6-8-516,-6-23-516</inkml:trace>
  <inkml:trace contextRef="#ctx0" brushRef="#br0" timeOffset="9640.5514">24224 15949 11352,'-1'-12'5805,"18"35"-1806,0 0-3870,0-2-5418,-3-13-645,-4-20-774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91CD75-33CD-4C68-A756-62E2570DA0B8}" type="datetimeFigureOut">
              <a:rPr lang="en-US" smtClean="0"/>
              <a:t>4/1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73575"/>
            <a:ext cx="5607050" cy="36607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3766B2-6E5D-4093-BC58-A2B1AD2913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6785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C2DD92-5305-42CC-A11A-471FF3C724CB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291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C2DD92-5305-42CC-A11A-471FF3C724CB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0332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69A1B5-03E7-47F3-A0F9-FBA8AAD60611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4790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74778DD-1BEE-4DFF-A367-7002C7E2FE30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97107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1F192-2769-404A-A6DE-3821461790B0}" type="datetimeFigureOut">
              <a:rPr lang="en-US" smtClean="0"/>
              <a:t>4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61142-5F15-4821-B8AD-BF14A7FF2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7287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1F192-2769-404A-A6DE-3821461790B0}" type="datetimeFigureOut">
              <a:rPr lang="en-US" smtClean="0"/>
              <a:t>4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61142-5F15-4821-B8AD-BF14A7FF2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9424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1F192-2769-404A-A6DE-3821461790B0}" type="datetimeFigureOut">
              <a:rPr lang="en-US" smtClean="0"/>
              <a:t>4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61142-5F15-4821-B8AD-BF14A7FF2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9658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1F192-2769-404A-A6DE-3821461790B0}" type="datetimeFigureOut">
              <a:rPr lang="en-US" smtClean="0"/>
              <a:t>4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61142-5F15-4821-B8AD-BF14A7FF2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8211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1F192-2769-404A-A6DE-3821461790B0}" type="datetimeFigureOut">
              <a:rPr lang="en-US" smtClean="0"/>
              <a:t>4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61142-5F15-4821-B8AD-BF14A7FF2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2427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1F192-2769-404A-A6DE-3821461790B0}" type="datetimeFigureOut">
              <a:rPr lang="en-US" smtClean="0"/>
              <a:t>4/1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61142-5F15-4821-B8AD-BF14A7FF2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53580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1F192-2769-404A-A6DE-3821461790B0}" type="datetimeFigureOut">
              <a:rPr lang="en-US" smtClean="0"/>
              <a:t>4/1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61142-5F15-4821-B8AD-BF14A7FF2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8243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1F192-2769-404A-A6DE-3821461790B0}" type="datetimeFigureOut">
              <a:rPr lang="en-US" smtClean="0"/>
              <a:t>4/1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61142-5F15-4821-B8AD-BF14A7FF2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33433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1F192-2769-404A-A6DE-3821461790B0}" type="datetimeFigureOut">
              <a:rPr lang="en-US" smtClean="0"/>
              <a:t>4/1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61142-5F15-4821-B8AD-BF14A7FF2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895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1F192-2769-404A-A6DE-3821461790B0}" type="datetimeFigureOut">
              <a:rPr lang="en-US" smtClean="0"/>
              <a:t>4/1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61142-5F15-4821-B8AD-BF14A7FF2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0767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1F192-2769-404A-A6DE-3821461790B0}" type="datetimeFigureOut">
              <a:rPr lang="en-US" smtClean="0"/>
              <a:t>4/1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61142-5F15-4821-B8AD-BF14A7FF2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05469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A1F192-2769-404A-A6DE-3821461790B0}" type="datetimeFigureOut">
              <a:rPr lang="en-US" smtClean="0"/>
              <a:t>4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161142-5F15-4821-B8AD-BF14A7FF2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2607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emf"/><Relationship Id="rId5" Type="http://schemas.openxmlformats.org/officeDocument/2006/relationships/customXml" Target="../ink/ink9.xml"/><Relationship Id="rId4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.xm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3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.emf"/><Relationship Id="rId4" Type="http://schemas.openxmlformats.org/officeDocument/2006/relationships/customXml" Target="../ink/ink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5.xm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6.xm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emf"/><Relationship Id="rId5" Type="http://schemas.openxmlformats.org/officeDocument/2006/relationships/customXml" Target="../ink/ink17.xml"/><Relationship Id="rId4" Type="http://schemas.openxmlformats.org/officeDocument/2006/relationships/image" Target="../media/image3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customXml" Target="../ink/ink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customXml" Target="../ink/ink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customXml" Target="../ink/ink21.xml"/><Relationship Id="rId3" Type="http://schemas.openxmlformats.org/officeDocument/2006/relationships/image" Target="../media/image16.png"/><Relationship Id="rId7" Type="http://schemas.openxmlformats.org/officeDocument/2006/relationships/image" Target="../media/image190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20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9" Type="http://schemas.openxmlformats.org/officeDocument/2006/relationships/image" Target="../media/image3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ustomXml" Target="../ink/ink22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customXml" Target="../ink/ink23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customXml" Target="../ink/ink24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customXml" Target="../ink/ink25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customXml" Target="../ink/ink26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customXml" Target="../ink/ink27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emf"/><Relationship Id="rId4" Type="http://schemas.openxmlformats.org/officeDocument/2006/relationships/customXml" Target="../ink/ink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Grp="1" noChangeArrowheads="1"/>
          </p:cNvSpPr>
          <p:nvPr>
            <p:ph type="title"/>
          </p:nvPr>
        </p:nvSpPr>
        <p:spPr>
          <a:xfrm>
            <a:off x="2168856" y="377190"/>
            <a:ext cx="7772400" cy="905700"/>
          </a:xfrm>
        </p:spPr>
        <p:txBody>
          <a:bodyPr vert="horz" lIns="91440" tIns="45720" rIns="82550" bIns="45720" rtlCol="0" anchor="t">
            <a:normAutofit/>
          </a:bodyPr>
          <a:lstStyle/>
          <a:p>
            <a:r>
              <a:rPr lang="en-US" altLang="en-US" dirty="0">
                <a:solidFill>
                  <a:srgbClr val="3333CC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hapter 11: Electronic Spectra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830" y="1682910"/>
            <a:ext cx="6476190" cy="403809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06601"/>
              </p:ext>
            </p:extLst>
          </p:nvPr>
        </p:nvGraphicFramePr>
        <p:xfrm>
          <a:off x="8205527" y="2770329"/>
          <a:ext cx="2729884" cy="1364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4" imgW="787320" imgH="393480" progId="Equation.DSMT4">
                  <p:embed/>
                </p:oleObj>
              </mc:Choice>
              <mc:Fallback>
                <p:oleObj name="Equation" r:id="rId4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5527" y="2770329"/>
                        <a:ext cx="2729884" cy="1364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8882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5858" y="429820"/>
            <a:ext cx="11390611" cy="511117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351080" y="344520"/>
              <a:ext cx="9962280" cy="32785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36680" y="328680"/>
                <a:ext cx="9988920" cy="330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2628720" y="943200"/>
              <a:ext cx="7965000" cy="50857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613600" y="929880"/>
                <a:ext cx="7995600" cy="5113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84980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837" y="203937"/>
            <a:ext cx="10175101" cy="462737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2689560" y="637200"/>
              <a:ext cx="8970840" cy="39988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685240" y="620280"/>
                <a:ext cx="8988840" cy="4025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52671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5785" y="354841"/>
            <a:ext cx="10883172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Since octahedral compounds all seem to have only d-d </a:t>
            </a:r>
          </a:p>
          <a:p>
            <a:r>
              <a:rPr lang="en-US" sz="3600" dirty="0"/>
              <a:t>transitions that must be </a:t>
            </a:r>
            <a:r>
              <a:rPr lang="en-US" sz="3600" dirty="0" err="1"/>
              <a:t>Laporte</a:t>
            </a:r>
            <a:r>
              <a:rPr lang="en-US" sz="3600" dirty="0"/>
              <a:t> forbidden, why are they </a:t>
            </a:r>
          </a:p>
          <a:p>
            <a:r>
              <a:rPr lang="en-US" sz="3600" dirty="0"/>
              <a:t>colored?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82040" y="936360"/>
              <a:ext cx="11035080" cy="4630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72320" y="922320"/>
                <a:ext cx="11059920" cy="4659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93976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8774" y="105619"/>
            <a:ext cx="5533333" cy="675238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27543" y="504967"/>
            <a:ext cx="3791231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orrelation diagram for </a:t>
            </a:r>
          </a:p>
          <a:p>
            <a:r>
              <a:rPr lang="en-US" sz="2800" dirty="0"/>
              <a:t>free ions and complexes.</a:t>
            </a:r>
          </a:p>
          <a:p>
            <a:endParaRPr lang="en-US" sz="2800" dirty="0"/>
          </a:p>
          <a:p>
            <a:r>
              <a:rPr lang="en-US" sz="2800" dirty="0"/>
              <a:t>Example: d</a:t>
            </a:r>
            <a:r>
              <a:rPr lang="en-US" sz="2800" baseline="30000" dirty="0"/>
              <a:t>2</a:t>
            </a:r>
            <a:r>
              <a:rPr lang="en-US" sz="2800" dirty="0"/>
              <a:t> io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4210560" y="586440"/>
              <a:ext cx="6460560" cy="58028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196880" y="572760"/>
                <a:ext cx="6487920" cy="5830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73068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86599" y="232008"/>
            <a:ext cx="384868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anabe-Sugano Diagrams</a:t>
            </a:r>
          </a:p>
          <a:p>
            <a:endParaRPr lang="en-US" sz="2800" dirty="0"/>
          </a:p>
          <a:p>
            <a:r>
              <a:rPr lang="en-US" sz="2800" dirty="0"/>
              <a:t>Example: d</a:t>
            </a:r>
            <a:r>
              <a:rPr lang="en-US" sz="2800" baseline="30000" dirty="0"/>
              <a:t>2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2619" y="391930"/>
            <a:ext cx="5987918" cy="630949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63160" y="203760"/>
              <a:ext cx="10861920" cy="63320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46960" y="186840"/>
                <a:ext cx="10881000" cy="6363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21138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86599" y="232008"/>
            <a:ext cx="69504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anabe-Sugano Diagrams: Example V(H</a:t>
            </a:r>
            <a:r>
              <a:rPr lang="en-US" sz="2800" baseline="-25000" dirty="0"/>
              <a:t>2</a:t>
            </a:r>
            <a:r>
              <a:rPr lang="en-US" sz="2800" dirty="0"/>
              <a:t>O)</a:t>
            </a:r>
            <a:r>
              <a:rPr lang="en-US" sz="2800" baseline="-25000" dirty="0"/>
              <a:t>6</a:t>
            </a:r>
            <a:r>
              <a:rPr lang="en-US" sz="2800" baseline="30000" dirty="0"/>
              <a:t>3+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231" y="1284821"/>
            <a:ext cx="5923809" cy="47523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8310" y="1790609"/>
            <a:ext cx="5695238" cy="308571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/>
              <p14:cNvContentPartPr/>
              <p14:nvPr/>
            </p14:nvContentPartPr>
            <p14:xfrm>
              <a:off x="3834360" y="1004760"/>
              <a:ext cx="8051760" cy="41421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828960" y="996840"/>
                <a:ext cx="8073720" cy="4163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57710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86599" y="232008"/>
            <a:ext cx="3636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e interesting d</a:t>
            </a:r>
            <a:r>
              <a:rPr lang="en-US" sz="2800" baseline="30000" dirty="0"/>
              <a:t>5</a:t>
            </a:r>
            <a:r>
              <a:rPr lang="en-US" sz="2800" dirty="0"/>
              <a:t> case:</a:t>
            </a:r>
            <a:endParaRPr lang="en-US" sz="2800" baseline="30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60752" y="333557"/>
            <a:ext cx="4373815" cy="637896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534960" y="552600"/>
              <a:ext cx="11450520" cy="59202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20200" y="536040"/>
                <a:ext cx="11479320" cy="5945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11353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86599" y="232008"/>
            <a:ext cx="51131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harge Transfer Transitions: LMC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8292" y="1511318"/>
            <a:ext cx="8163003" cy="402967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751320" y="152640"/>
              <a:ext cx="11106360" cy="64634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37280" y="144000"/>
                <a:ext cx="11135520" cy="648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3915000" y="5450760"/>
              <a:ext cx="229320" cy="2419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907440" y="5447520"/>
                <a:ext cx="246960" cy="249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56241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941480" y="505080"/>
              <a:ext cx="9551520" cy="58460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933200" y="493920"/>
                <a:ext cx="9574920" cy="5871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81358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86599" y="232008"/>
            <a:ext cx="51093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harge Transfer Transitions: MLCT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192680" y="338040"/>
              <a:ext cx="9739080" cy="42897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80440" y="322200"/>
                <a:ext cx="9765720" cy="4319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27720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8073C7DC-0DD9-4977-98D9-C3E3E4B683C6}"/>
              </a:ext>
            </a:extLst>
          </p:cNvPr>
          <p:cNvSpPr txBox="1"/>
          <p:nvPr/>
        </p:nvSpPr>
        <p:spPr>
          <a:xfrm>
            <a:off x="327543" y="504967"/>
            <a:ext cx="766408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Why are UV-Vis absorptions bands instead of lines?</a:t>
            </a:r>
          </a:p>
          <a:p>
            <a:endParaRPr lang="en-US" sz="2800" dirty="0"/>
          </a:p>
          <a:p>
            <a:r>
              <a:rPr lang="en-US" sz="2800" dirty="0"/>
              <a:t>Energy wells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615680" y="229680"/>
              <a:ext cx="10488240" cy="5948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01280" y="223200"/>
                <a:ext cx="10514880" cy="5965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45878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975728" y="152401"/>
            <a:ext cx="78540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/>
              <a:t>Colors and Spectroscopy of Transition Metal Complexes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6950" y="1295400"/>
            <a:ext cx="4286250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609601"/>
            <a:ext cx="3181350" cy="197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463" y="2649727"/>
            <a:ext cx="4162425" cy="420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8903280" y="1753560"/>
              <a:ext cx="640800" cy="17622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895360" y="1743480"/>
                <a:ext cx="652680" cy="177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" name="Ink 3"/>
              <p14:cNvContentPartPr/>
              <p14:nvPr/>
            </p14:nvContentPartPr>
            <p14:xfrm>
              <a:off x="711720" y="815760"/>
              <a:ext cx="10159200" cy="58752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95160" y="803160"/>
                <a:ext cx="10180080" cy="5902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25672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609600"/>
            <a:ext cx="8833700" cy="53860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hy is:</a:t>
            </a:r>
          </a:p>
          <a:p>
            <a:endParaRPr lang="en-US" sz="2400" dirty="0"/>
          </a:p>
          <a:p>
            <a:pPr marL="457200" indent="-457200">
              <a:buAutoNum type="arabicPeriod"/>
            </a:pPr>
            <a:r>
              <a:rPr lang="en-US" sz="3200" dirty="0"/>
              <a:t>Mn</a:t>
            </a:r>
            <a:r>
              <a:rPr lang="en-US" sz="3200" baseline="30000" dirty="0"/>
              <a:t>2+</a:t>
            </a:r>
            <a:r>
              <a:rPr lang="en-US" sz="3200" dirty="0"/>
              <a:t>(</a:t>
            </a:r>
            <a:r>
              <a:rPr lang="en-US" sz="3200" dirty="0" err="1"/>
              <a:t>aq</a:t>
            </a:r>
            <a:r>
              <a:rPr lang="en-US" sz="3200" dirty="0"/>
              <a:t>) colorless</a:t>
            </a:r>
          </a:p>
          <a:p>
            <a:pPr marL="457200" indent="-457200">
              <a:buAutoNum type="arabicPeriod"/>
            </a:pPr>
            <a:endParaRPr lang="en-US" sz="3200" dirty="0"/>
          </a:p>
          <a:p>
            <a:pPr marL="457200" indent="-457200">
              <a:buAutoNum type="arabicPeriod"/>
            </a:pPr>
            <a:r>
              <a:rPr lang="en-US" sz="3200" dirty="0"/>
              <a:t>Cu</a:t>
            </a:r>
            <a:r>
              <a:rPr lang="en-US" sz="3200" baseline="30000" dirty="0"/>
              <a:t>2+</a:t>
            </a:r>
            <a:r>
              <a:rPr lang="en-US" sz="3200" dirty="0"/>
              <a:t>(</a:t>
            </a:r>
            <a:r>
              <a:rPr lang="en-US" sz="3200" dirty="0" err="1"/>
              <a:t>aq</a:t>
            </a:r>
            <a:r>
              <a:rPr lang="en-US" sz="3200" dirty="0"/>
              <a:t>) less deeply blue colored than Cu(NH</a:t>
            </a:r>
            <a:r>
              <a:rPr lang="en-US" sz="3200" baseline="-25000" dirty="0"/>
              <a:t>3</a:t>
            </a:r>
            <a:r>
              <a:rPr lang="en-US" sz="3200" dirty="0"/>
              <a:t>)</a:t>
            </a:r>
            <a:r>
              <a:rPr lang="en-US" sz="3200" baseline="-25000" dirty="0"/>
              <a:t>4</a:t>
            </a:r>
            <a:r>
              <a:rPr lang="en-US" sz="3200" baseline="30000" dirty="0"/>
              <a:t>2+</a:t>
            </a:r>
          </a:p>
          <a:p>
            <a:pPr marL="457200" indent="-457200">
              <a:buAutoNum type="arabicPeriod"/>
            </a:pPr>
            <a:endParaRPr lang="en-US" sz="3200" dirty="0"/>
          </a:p>
          <a:p>
            <a:pPr marL="457200" indent="-457200">
              <a:buAutoNum type="arabicPeriod"/>
            </a:pPr>
            <a:r>
              <a:rPr lang="en-US" sz="3200" dirty="0"/>
              <a:t>Zn</a:t>
            </a:r>
            <a:r>
              <a:rPr lang="en-US" sz="3200" baseline="30000" dirty="0"/>
              <a:t>2+</a:t>
            </a:r>
            <a:r>
              <a:rPr lang="en-US" sz="3200" dirty="0"/>
              <a:t>(</a:t>
            </a:r>
            <a:r>
              <a:rPr lang="en-US" sz="3200" dirty="0" err="1"/>
              <a:t>aq</a:t>
            </a:r>
            <a:r>
              <a:rPr lang="en-US" sz="3200" dirty="0"/>
              <a:t>) colorless</a:t>
            </a:r>
          </a:p>
          <a:p>
            <a:pPr marL="457200" indent="-457200">
              <a:buAutoNum type="arabicPeriod"/>
            </a:pPr>
            <a:endParaRPr lang="en-US" sz="3200" dirty="0"/>
          </a:p>
          <a:p>
            <a:pPr marL="457200" indent="-457200">
              <a:buAutoNum type="arabicPeriod"/>
            </a:pPr>
            <a:r>
              <a:rPr lang="en-US" sz="3200" dirty="0"/>
              <a:t>MnO</a:t>
            </a:r>
            <a:r>
              <a:rPr lang="en-US" sz="3200" baseline="-25000" dirty="0"/>
              <a:t>4</a:t>
            </a:r>
            <a:r>
              <a:rPr lang="en-US" sz="3200" baseline="30000" dirty="0"/>
              <a:t>-</a:t>
            </a:r>
            <a:r>
              <a:rPr lang="en-US" sz="3200" dirty="0"/>
              <a:t> deeply colored</a:t>
            </a:r>
          </a:p>
          <a:p>
            <a:pPr marL="457200" indent="-457200">
              <a:buAutoNum type="arabicPeriod"/>
            </a:pPr>
            <a:endParaRPr lang="en-US" sz="3200" dirty="0"/>
          </a:p>
          <a:p>
            <a:pPr marL="457200" indent="-457200">
              <a:buAutoNum type="arabicPeriod"/>
            </a:pPr>
            <a:r>
              <a:rPr lang="en-US" sz="3200" dirty="0"/>
              <a:t>W(CO)</a:t>
            </a:r>
            <a:r>
              <a:rPr lang="en-US" sz="3200" baseline="-25000" dirty="0"/>
              <a:t>6</a:t>
            </a:r>
            <a:r>
              <a:rPr lang="en-US" sz="3200" dirty="0"/>
              <a:t> colorles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422280" y="1016640"/>
              <a:ext cx="11751480" cy="56660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10760" y="1006560"/>
                <a:ext cx="11775600" cy="5683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63943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752600"/>
            <a:ext cx="819785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extBox 2"/>
          <p:cNvSpPr txBox="1">
            <a:spLocks noChangeArrowheads="1"/>
          </p:cNvSpPr>
          <p:nvPr/>
        </p:nvSpPr>
        <p:spPr bwMode="auto">
          <a:xfrm>
            <a:off x="2057401" y="533400"/>
            <a:ext cx="6308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Mn</a:t>
            </a:r>
            <a:r>
              <a:rPr lang="en-US" baseline="30000"/>
              <a:t>2+</a:t>
            </a:r>
            <a:r>
              <a:rPr lang="en-US"/>
              <a:t>(aq)                                                                    MnO</a:t>
            </a:r>
            <a:r>
              <a:rPr lang="en-US" baseline="-25000"/>
              <a:t>4</a:t>
            </a:r>
            <a:r>
              <a:rPr lang="en-US"/>
              <a:t> </a:t>
            </a:r>
            <a:r>
              <a:rPr lang="en-US" baseline="30000"/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2167868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1" y="2286000"/>
            <a:ext cx="3622675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TextBox 2"/>
          <p:cNvSpPr txBox="1">
            <a:spLocks noChangeArrowheads="1"/>
          </p:cNvSpPr>
          <p:nvPr/>
        </p:nvSpPr>
        <p:spPr bwMode="auto">
          <a:xfrm>
            <a:off x="2057400" y="533400"/>
            <a:ext cx="6019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Pi Acceptor Ligands and spectroscopy: CO, CN</a:t>
            </a:r>
            <a:r>
              <a:rPr lang="en-US" baseline="30000"/>
              <a:t>-</a:t>
            </a:r>
            <a:r>
              <a:rPr lang="en-US"/>
              <a:t>, pyridine</a:t>
            </a:r>
          </a:p>
        </p:txBody>
      </p:sp>
    </p:spTree>
    <p:extLst>
      <p:ext uri="{BB962C8B-B14F-4D97-AF65-F5344CB8AC3E}">
        <p14:creationId xmlns:p14="http://schemas.microsoft.com/office/powerpoint/2010/main" val="2310602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86599" y="232008"/>
            <a:ext cx="6208623" cy="11182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Ru(</a:t>
            </a:r>
            <a:r>
              <a:rPr lang="en-US" sz="4000" dirty="0" err="1"/>
              <a:t>bpy</a:t>
            </a:r>
            <a:r>
              <a:rPr lang="en-US" sz="4000" dirty="0"/>
              <a:t>)</a:t>
            </a:r>
            <a:r>
              <a:rPr lang="en-US" sz="4000" baseline="-25000" dirty="0"/>
              <a:t>3</a:t>
            </a:r>
            <a:r>
              <a:rPr lang="en-US" sz="4000" baseline="30000" dirty="0"/>
              <a:t>2+ </a:t>
            </a:r>
            <a:r>
              <a:rPr lang="en-US" sz="4000" dirty="0"/>
              <a:t>vs. Ru(</a:t>
            </a:r>
            <a:r>
              <a:rPr lang="en-US" sz="4000" dirty="0" err="1"/>
              <a:t>py</a:t>
            </a:r>
            <a:r>
              <a:rPr lang="en-US" sz="4000" dirty="0"/>
              <a:t>)</a:t>
            </a:r>
            <a:r>
              <a:rPr lang="en-US" sz="4000" baseline="-25000" dirty="0"/>
              <a:t>2</a:t>
            </a:r>
            <a:r>
              <a:rPr lang="en-US" sz="4000" dirty="0"/>
              <a:t>(</a:t>
            </a:r>
            <a:r>
              <a:rPr lang="en-US" sz="4000" dirty="0" err="1"/>
              <a:t>bpy</a:t>
            </a:r>
            <a:r>
              <a:rPr lang="en-US" sz="4000" dirty="0"/>
              <a:t>)</a:t>
            </a:r>
            <a:r>
              <a:rPr lang="en-US" sz="4000" baseline="-25000" dirty="0"/>
              <a:t>2</a:t>
            </a:r>
            <a:r>
              <a:rPr lang="en-US" sz="4000" baseline="30000" dirty="0"/>
              <a:t>2+</a:t>
            </a:r>
          </a:p>
          <a:p>
            <a:endParaRPr lang="en-US" sz="4000" baseline="300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24800" y="310320"/>
              <a:ext cx="11462040" cy="58280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15440" y="295560"/>
                <a:ext cx="11483280" cy="5854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09859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86599" y="232008"/>
            <a:ext cx="33984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Ru(</a:t>
            </a:r>
            <a:r>
              <a:rPr lang="en-US" sz="4000" dirty="0" err="1"/>
              <a:t>py</a:t>
            </a:r>
            <a:r>
              <a:rPr lang="en-US" sz="4000" dirty="0"/>
              <a:t>)</a:t>
            </a:r>
            <a:r>
              <a:rPr lang="en-US" sz="4000" baseline="-25000" dirty="0"/>
              <a:t>2</a:t>
            </a:r>
            <a:r>
              <a:rPr lang="en-US" sz="4000" dirty="0"/>
              <a:t>(</a:t>
            </a:r>
            <a:r>
              <a:rPr lang="en-US" sz="4000" dirty="0" err="1"/>
              <a:t>bpy</a:t>
            </a:r>
            <a:r>
              <a:rPr lang="en-US" sz="4000" dirty="0"/>
              <a:t>)</a:t>
            </a:r>
            <a:r>
              <a:rPr lang="en-US" sz="4000" baseline="-25000" dirty="0"/>
              <a:t>2</a:t>
            </a:r>
            <a:r>
              <a:rPr lang="en-US" sz="4000" baseline="30000" dirty="0"/>
              <a:t>2+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536760" y="439200"/>
              <a:ext cx="11386080" cy="51498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20200" y="424800"/>
                <a:ext cx="11419200" cy="5175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1747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2960" y="515160"/>
              <a:ext cx="12007800" cy="62107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440" y="498960"/>
                <a:ext cx="12012840" cy="6242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50747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8640" y="939240"/>
              <a:ext cx="11736360" cy="45918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120" y="934200"/>
                <a:ext cx="11747160" cy="4603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07873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69840" y="389880"/>
              <a:ext cx="12046680" cy="62971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7320" y="373680"/>
                <a:ext cx="12064320" cy="6328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07873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07873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73960" y="243000"/>
              <a:ext cx="11719440" cy="63820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67840" y="226080"/>
                <a:ext cx="11738880" cy="6415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78589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07873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0787311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078731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177" y="213023"/>
            <a:ext cx="9010632" cy="50550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2307" y="4745633"/>
            <a:ext cx="4380952" cy="195238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388800" y="75960"/>
              <a:ext cx="11346840" cy="47732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82320" y="65880"/>
                <a:ext cx="11366640" cy="4795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61092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244520" y="864720"/>
              <a:ext cx="10853280" cy="54720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35160" y="857520"/>
                <a:ext cx="10868760" cy="5494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10418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52560" y="219960"/>
              <a:ext cx="12067200" cy="64972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0040" y="207360"/>
                <a:ext cx="12085920" cy="6521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72395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6595" y="192400"/>
            <a:ext cx="7941955" cy="647508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2697120" y="527040"/>
              <a:ext cx="9383400" cy="46994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682360" y="520560"/>
                <a:ext cx="9411480" cy="4716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81471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7543" y="504967"/>
            <a:ext cx="832772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Electronic states of free ions.</a:t>
            </a:r>
          </a:p>
          <a:p>
            <a:r>
              <a:rPr lang="en-US" sz="2800" dirty="0"/>
              <a:t>Quantum numbers of </a:t>
            </a:r>
            <a:r>
              <a:rPr lang="en-US" sz="2800" dirty="0" err="1"/>
              <a:t>multielectron</a:t>
            </a:r>
            <a:r>
              <a:rPr lang="en-US" sz="2800" dirty="0"/>
              <a:t> atoms. Microstates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543" y="1555711"/>
            <a:ext cx="6219744" cy="88686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80989" y="1999146"/>
            <a:ext cx="4980952" cy="41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8770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54075"/>
          </a:xfrm>
        </p:spPr>
        <p:txBody>
          <a:bodyPr>
            <a:normAutofit/>
          </a:bodyPr>
          <a:lstStyle/>
          <a:p>
            <a:r>
              <a:rPr lang="en-US" sz="3600" dirty="0"/>
              <a:t>Preview: d-d Transitions for transition metal complexe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96480" y="2727000"/>
              <a:ext cx="12014640" cy="38869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3960" y="2711520"/>
                <a:ext cx="12033000" cy="3917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27892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69</TotalTime>
  <Words>163</Words>
  <Application>Microsoft Office PowerPoint</Application>
  <PresentationFormat>Custom</PresentationFormat>
  <Paragraphs>41</Paragraphs>
  <Slides>32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Office Theme</vt:lpstr>
      <vt:lpstr>Equation</vt:lpstr>
      <vt:lpstr>Chapter 11: Electronic Spectr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eview: d-d Transitions for transition metal complex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1: Electronic Spectra</dc:title>
  <dc:creator>Bill</dc:creator>
  <cp:lastModifiedBy>Bill</cp:lastModifiedBy>
  <cp:revision>20</cp:revision>
  <cp:lastPrinted>2015-03-20T01:06:53Z</cp:lastPrinted>
  <dcterms:created xsi:type="dcterms:W3CDTF">2015-03-18T10:51:20Z</dcterms:created>
  <dcterms:modified xsi:type="dcterms:W3CDTF">2018-04-11T15:48:01Z</dcterms:modified>
</cp:coreProperties>
</file>